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981F44" w14:textId="12CE51FD" w:rsidR="008458CC" w:rsidRPr="003F192C" w:rsidRDefault="006D2998" w:rsidP="007052DE">
      <w:pPr>
        <w:pStyle w:val="aug"/>
        <w:spacing w:before="120" w:after="120" w:line="480" w:lineRule="auto"/>
        <w:contextualSpacing/>
        <w:jc w:val="center"/>
        <w:rPr>
          <w:b/>
          <w:sz w:val="32"/>
          <w:lang w:val="en-US"/>
        </w:rPr>
      </w:pPr>
      <w:bookmarkStart w:id="0" w:name="_Hlk9004452"/>
      <w:bookmarkStart w:id="1" w:name="_Hlk30509969"/>
      <w:r w:rsidRPr="003F192C">
        <w:rPr>
          <w:b/>
          <w:sz w:val="32"/>
          <w:lang w:val="en-US"/>
        </w:rPr>
        <w:t>Fo</w:t>
      </w:r>
      <w:r w:rsidR="007052DE" w:rsidRPr="003F192C">
        <w:rPr>
          <w:b/>
          <w:sz w:val="32"/>
          <w:lang w:val="en-US"/>
        </w:rPr>
        <w:t>r</w:t>
      </w:r>
      <w:r w:rsidRPr="003F192C">
        <w:rPr>
          <w:b/>
          <w:sz w:val="32"/>
          <w:lang w:val="en-US"/>
        </w:rPr>
        <w:t>ecasting</w:t>
      </w:r>
      <w:r w:rsidR="00CB7155" w:rsidRPr="003F192C">
        <w:rPr>
          <w:b/>
          <w:sz w:val="32"/>
          <w:lang w:val="en-US"/>
        </w:rPr>
        <w:t xml:space="preserve"> the</w:t>
      </w:r>
      <w:r w:rsidR="008078A0" w:rsidRPr="003F192C">
        <w:rPr>
          <w:b/>
          <w:sz w:val="32"/>
          <w:lang w:val="en-US"/>
        </w:rPr>
        <w:t xml:space="preserve"> </w:t>
      </w:r>
      <w:r w:rsidR="006626C7" w:rsidRPr="003F192C">
        <w:rPr>
          <w:b/>
          <w:sz w:val="32"/>
          <w:lang w:val="en-US"/>
        </w:rPr>
        <w:t>t</w:t>
      </w:r>
      <w:r w:rsidR="00933FA5" w:rsidRPr="003F192C">
        <w:rPr>
          <w:b/>
          <w:sz w:val="32"/>
          <w:lang w:val="en-US"/>
        </w:rPr>
        <w:t xml:space="preserve">ype 2 </w:t>
      </w:r>
      <w:r w:rsidR="006626C7" w:rsidRPr="003F192C">
        <w:rPr>
          <w:b/>
          <w:sz w:val="32"/>
          <w:lang w:val="en-US"/>
        </w:rPr>
        <w:t>d</w:t>
      </w:r>
      <w:r w:rsidR="00933FA5" w:rsidRPr="003F192C">
        <w:rPr>
          <w:b/>
          <w:sz w:val="32"/>
          <w:lang w:val="en-US"/>
        </w:rPr>
        <w:t xml:space="preserve">iabetes </w:t>
      </w:r>
      <w:r w:rsidR="006626C7" w:rsidRPr="003F192C">
        <w:rPr>
          <w:b/>
          <w:sz w:val="32"/>
          <w:lang w:val="en-US"/>
        </w:rPr>
        <w:t>m</w:t>
      </w:r>
      <w:r w:rsidR="00933FA5" w:rsidRPr="003F192C">
        <w:rPr>
          <w:b/>
          <w:sz w:val="32"/>
          <w:lang w:val="en-US"/>
        </w:rPr>
        <w:t>ellitus</w:t>
      </w:r>
      <w:r w:rsidR="0051031C" w:rsidRPr="003F192C">
        <w:rPr>
          <w:b/>
          <w:sz w:val="32"/>
          <w:lang w:val="en-US"/>
        </w:rPr>
        <w:t xml:space="preserve"> </w:t>
      </w:r>
      <w:r w:rsidR="00437CCF" w:rsidRPr="003F192C">
        <w:rPr>
          <w:b/>
          <w:sz w:val="32"/>
          <w:lang w:val="en-US"/>
        </w:rPr>
        <w:t xml:space="preserve">epidemic </w:t>
      </w:r>
      <w:r w:rsidR="00B30472" w:rsidRPr="003F192C">
        <w:rPr>
          <w:b/>
          <w:sz w:val="32"/>
          <w:lang w:val="en-US"/>
        </w:rPr>
        <w:t xml:space="preserve">and </w:t>
      </w:r>
      <w:r w:rsidR="008F3D62" w:rsidRPr="003F192C">
        <w:rPr>
          <w:b/>
          <w:sz w:val="32"/>
          <w:lang w:val="en-US"/>
        </w:rPr>
        <w:t xml:space="preserve">the </w:t>
      </w:r>
      <w:r w:rsidR="0026744C" w:rsidRPr="003F192C">
        <w:rPr>
          <w:b/>
          <w:sz w:val="32"/>
          <w:lang w:val="en-US"/>
        </w:rPr>
        <w:t xml:space="preserve">role of key </w:t>
      </w:r>
      <w:r w:rsidRPr="003F192C">
        <w:rPr>
          <w:b/>
          <w:sz w:val="32"/>
          <w:lang w:val="en-US"/>
        </w:rPr>
        <w:t xml:space="preserve">risk factors </w:t>
      </w:r>
      <w:r w:rsidR="0051031C" w:rsidRPr="003F192C">
        <w:rPr>
          <w:b/>
          <w:sz w:val="32"/>
          <w:lang w:val="en-US"/>
        </w:rPr>
        <w:t xml:space="preserve">in </w:t>
      </w:r>
      <w:r w:rsidR="00A17F87" w:rsidRPr="003F192C">
        <w:rPr>
          <w:b/>
          <w:sz w:val="32"/>
          <w:lang w:val="en-US"/>
        </w:rPr>
        <w:t xml:space="preserve">Oman </w:t>
      </w:r>
      <w:r w:rsidR="00437CCF" w:rsidRPr="003F192C">
        <w:rPr>
          <w:b/>
          <w:sz w:val="32"/>
          <w:lang w:val="en-US"/>
        </w:rPr>
        <w:t>up to</w:t>
      </w:r>
      <w:r w:rsidR="0051031C" w:rsidRPr="003F192C">
        <w:rPr>
          <w:b/>
          <w:sz w:val="32"/>
          <w:lang w:val="en-US"/>
        </w:rPr>
        <w:t xml:space="preserve"> 2050</w:t>
      </w:r>
      <w:r w:rsidR="00D049BD" w:rsidRPr="003F192C">
        <w:rPr>
          <w:b/>
          <w:sz w:val="32"/>
          <w:lang w:val="en-US"/>
        </w:rPr>
        <w:t xml:space="preserve">: </w:t>
      </w:r>
      <w:r w:rsidR="00CB7155" w:rsidRPr="003F192C">
        <w:rPr>
          <w:b/>
          <w:sz w:val="32"/>
          <w:lang w:val="en-US"/>
        </w:rPr>
        <w:t>M</w:t>
      </w:r>
      <w:r w:rsidR="00D049BD" w:rsidRPr="003F192C">
        <w:rPr>
          <w:b/>
          <w:sz w:val="32"/>
          <w:lang w:val="en-US"/>
        </w:rPr>
        <w:t xml:space="preserve">athematical </w:t>
      </w:r>
      <w:r w:rsidRPr="003F192C">
        <w:rPr>
          <w:b/>
          <w:sz w:val="32"/>
          <w:lang w:val="en-US"/>
        </w:rPr>
        <w:t>m</w:t>
      </w:r>
      <w:r w:rsidR="00D049BD" w:rsidRPr="003F192C">
        <w:rPr>
          <w:b/>
          <w:sz w:val="32"/>
          <w:lang w:val="en-US"/>
        </w:rPr>
        <w:t xml:space="preserve">odeling </w:t>
      </w:r>
      <w:r w:rsidRPr="003F192C">
        <w:rPr>
          <w:b/>
          <w:sz w:val="32"/>
          <w:lang w:val="en-US"/>
        </w:rPr>
        <w:t>a</w:t>
      </w:r>
      <w:r w:rsidR="00D049BD" w:rsidRPr="003F192C">
        <w:rPr>
          <w:b/>
          <w:sz w:val="32"/>
          <w:lang w:val="en-US"/>
        </w:rPr>
        <w:t>nalys</w:t>
      </w:r>
      <w:r w:rsidR="00CB7155" w:rsidRPr="003F192C">
        <w:rPr>
          <w:b/>
          <w:sz w:val="32"/>
          <w:lang w:val="en-US"/>
        </w:rPr>
        <w:t>e</w:t>
      </w:r>
      <w:r w:rsidR="00D049BD" w:rsidRPr="003F192C">
        <w:rPr>
          <w:b/>
          <w:sz w:val="32"/>
          <w:lang w:val="en-US"/>
        </w:rPr>
        <w:t>s</w:t>
      </w:r>
    </w:p>
    <w:bookmarkEnd w:id="0"/>
    <w:p w14:paraId="7D5F5B53" w14:textId="77777777" w:rsidR="005226B6" w:rsidRPr="003F192C" w:rsidRDefault="005226B6" w:rsidP="0046567B">
      <w:pPr>
        <w:spacing w:before="120" w:after="120" w:line="480" w:lineRule="auto"/>
        <w:contextualSpacing/>
        <w:jc w:val="center"/>
        <w:rPr>
          <w:rFonts w:eastAsia="Calibri"/>
          <w:b/>
          <w:i/>
          <w:sz w:val="24"/>
          <w:highlight w:val="yellow"/>
        </w:rPr>
      </w:pPr>
    </w:p>
    <w:p w14:paraId="57F44CB8" w14:textId="0D58C50D" w:rsidR="0003101D" w:rsidRPr="00445932" w:rsidRDefault="005A7824" w:rsidP="0046567B">
      <w:pPr>
        <w:spacing w:before="120" w:after="120" w:line="480" w:lineRule="auto"/>
        <w:contextualSpacing/>
        <w:jc w:val="center"/>
        <w:rPr>
          <w:rFonts w:eastAsia="Calibri"/>
          <w:bCs/>
          <w:sz w:val="24"/>
          <w:vertAlign w:val="superscript"/>
        </w:rPr>
      </w:pPr>
      <w:r w:rsidRPr="00445932">
        <w:rPr>
          <w:rFonts w:eastAsia="Calibri"/>
          <w:bCs/>
          <w:sz w:val="24"/>
        </w:rPr>
        <w:t>Susanne F. Awad,</w:t>
      </w:r>
      <w:r w:rsidR="008A36C9" w:rsidRPr="00445932">
        <w:rPr>
          <w:rFonts w:eastAsia="Calibri"/>
          <w:bCs/>
          <w:sz w:val="24"/>
          <w:vertAlign w:val="superscript"/>
        </w:rPr>
        <w:t>1,2</w:t>
      </w:r>
      <w:r w:rsidR="00B51F57">
        <w:rPr>
          <w:rFonts w:eastAsia="Calibri"/>
          <w:bCs/>
          <w:sz w:val="24"/>
          <w:vertAlign w:val="superscript"/>
        </w:rPr>
        <w:t>,3</w:t>
      </w:r>
      <w:r w:rsidRPr="00445932">
        <w:rPr>
          <w:rFonts w:eastAsia="Calibri"/>
          <w:bCs/>
          <w:sz w:val="24"/>
        </w:rPr>
        <w:t xml:space="preserve"> Adhra Al-Mawali,</w:t>
      </w:r>
      <w:r w:rsidR="00B51F57">
        <w:rPr>
          <w:rFonts w:eastAsia="Calibri"/>
          <w:bCs/>
          <w:sz w:val="24"/>
          <w:vertAlign w:val="superscript"/>
        </w:rPr>
        <w:t>4</w:t>
      </w:r>
      <w:r w:rsidR="008A36C9" w:rsidRPr="00445932">
        <w:rPr>
          <w:rFonts w:eastAsia="Calibri"/>
          <w:bCs/>
          <w:sz w:val="24"/>
          <w:vertAlign w:val="superscript"/>
        </w:rPr>
        <w:t>,</w:t>
      </w:r>
      <w:r w:rsidR="00B51F57">
        <w:rPr>
          <w:rFonts w:eastAsia="Calibri"/>
          <w:bCs/>
          <w:sz w:val="24"/>
          <w:vertAlign w:val="superscript"/>
        </w:rPr>
        <w:t>5</w:t>
      </w:r>
      <w:r w:rsidRPr="00445932">
        <w:rPr>
          <w:rFonts w:eastAsia="Calibri"/>
          <w:bCs/>
          <w:sz w:val="24"/>
        </w:rPr>
        <w:t xml:space="preserve"> </w:t>
      </w:r>
      <w:r w:rsidR="009254A8" w:rsidRPr="00445932">
        <w:rPr>
          <w:rFonts w:eastAsia="Calibri"/>
          <w:bCs/>
          <w:sz w:val="24"/>
        </w:rPr>
        <w:t>Jawad A. Al-Lawati,</w:t>
      </w:r>
      <w:r w:rsidR="00B51F57">
        <w:rPr>
          <w:rFonts w:eastAsia="Calibri"/>
          <w:bCs/>
          <w:sz w:val="24"/>
          <w:vertAlign w:val="superscript"/>
        </w:rPr>
        <w:t>6</w:t>
      </w:r>
      <w:r w:rsidR="009254A8" w:rsidRPr="00445932">
        <w:rPr>
          <w:rFonts w:eastAsia="Calibri"/>
          <w:bCs/>
          <w:sz w:val="24"/>
        </w:rPr>
        <w:t xml:space="preserve"> </w:t>
      </w:r>
      <w:r w:rsidRPr="00445932">
        <w:rPr>
          <w:rFonts w:eastAsia="Calibri"/>
          <w:bCs/>
          <w:sz w:val="24"/>
        </w:rPr>
        <w:t>Magdi</w:t>
      </w:r>
      <w:r w:rsidR="002D1F39" w:rsidRPr="00445932">
        <w:rPr>
          <w:rFonts w:eastAsia="Calibri"/>
          <w:bCs/>
          <w:sz w:val="24"/>
        </w:rPr>
        <w:t xml:space="preserve"> Morsi</w:t>
      </w:r>
      <w:r w:rsidRPr="00445932">
        <w:rPr>
          <w:rFonts w:eastAsia="Calibri"/>
          <w:bCs/>
          <w:sz w:val="24"/>
        </w:rPr>
        <w:t>,</w:t>
      </w:r>
      <w:r w:rsidR="00B51F57">
        <w:rPr>
          <w:rFonts w:eastAsia="Calibri"/>
          <w:bCs/>
          <w:sz w:val="24"/>
          <w:vertAlign w:val="superscript"/>
        </w:rPr>
        <w:t>4</w:t>
      </w:r>
      <w:r w:rsidR="00192A05" w:rsidRPr="00445932">
        <w:rPr>
          <w:rFonts w:eastAsia="Calibri"/>
          <w:bCs/>
          <w:sz w:val="24"/>
        </w:rPr>
        <w:t xml:space="preserve"> Julia A. Critchley,</w:t>
      </w:r>
      <w:r w:rsidR="00B51F57">
        <w:rPr>
          <w:rFonts w:eastAsia="Calibri"/>
          <w:bCs/>
          <w:sz w:val="24"/>
          <w:vertAlign w:val="superscript"/>
        </w:rPr>
        <w:t>7</w:t>
      </w:r>
      <w:r w:rsidRPr="00445932">
        <w:rPr>
          <w:rFonts w:eastAsia="Calibri"/>
          <w:bCs/>
          <w:sz w:val="24"/>
        </w:rPr>
        <w:t xml:space="preserve"> Laith J. Abu-Raddad</w:t>
      </w:r>
      <w:r w:rsidR="008A36C9" w:rsidRPr="00445932">
        <w:rPr>
          <w:rFonts w:eastAsia="Calibri"/>
          <w:bCs/>
          <w:sz w:val="24"/>
          <w:vertAlign w:val="superscript"/>
        </w:rPr>
        <w:t>1,2</w:t>
      </w:r>
      <w:r w:rsidR="00B51F57">
        <w:rPr>
          <w:rFonts w:eastAsia="Calibri"/>
          <w:bCs/>
          <w:sz w:val="24"/>
          <w:vertAlign w:val="superscript"/>
        </w:rPr>
        <w:t>,3</w:t>
      </w:r>
      <w:r w:rsidR="001B1CA5" w:rsidRPr="00445932">
        <w:rPr>
          <w:rFonts w:eastAsia="Calibri"/>
          <w:bCs/>
          <w:sz w:val="24"/>
          <w:vertAlign w:val="superscript"/>
        </w:rPr>
        <w:t>*</w:t>
      </w:r>
    </w:p>
    <w:bookmarkEnd w:id="1"/>
    <w:p w14:paraId="40D2F788" w14:textId="77777777" w:rsidR="00A851C2" w:rsidRPr="00445932" w:rsidRDefault="00A851C2" w:rsidP="00CB6517">
      <w:pPr>
        <w:spacing w:before="120" w:after="120" w:line="480" w:lineRule="auto"/>
        <w:contextualSpacing/>
        <w:rPr>
          <w:rFonts w:eastAsia="Calibri"/>
          <w:bCs/>
          <w:i/>
          <w:iCs/>
          <w:sz w:val="24"/>
          <w:szCs w:val="24"/>
          <w:vertAlign w:val="superscript"/>
        </w:rPr>
      </w:pPr>
    </w:p>
    <w:p w14:paraId="1D051FF8" w14:textId="17BF9FA4" w:rsidR="00D907A1" w:rsidRPr="00D907A1" w:rsidRDefault="00D907A1" w:rsidP="00D907A1">
      <w:pPr>
        <w:pStyle w:val="aff"/>
        <w:spacing w:line="480" w:lineRule="auto"/>
        <w:rPr>
          <w:i w:val="0"/>
          <w:iCs/>
          <w:sz w:val="24"/>
        </w:rPr>
      </w:pPr>
      <w:r w:rsidRPr="00D907A1">
        <w:rPr>
          <w:i w:val="0"/>
          <w:iCs/>
          <w:sz w:val="24"/>
          <w:vertAlign w:val="superscript"/>
        </w:rPr>
        <w:t>1</w:t>
      </w:r>
      <w:r w:rsidRPr="00D907A1">
        <w:rPr>
          <w:sz w:val="24"/>
        </w:rPr>
        <w:t>Infectious Diseases Epidemiology Group, Weill Cornell Medical College – Qatar, Cornell University, Doha, Qatar</w:t>
      </w:r>
    </w:p>
    <w:p w14:paraId="68A82F41" w14:textId="21AFF96F" w:rsidR="00D907A1" w:rsidRPr="00D907A1" w:rsidRDefault="00D907A1" w:rsidP="00D907A1">
      <w:pPr>
        <w:pStyle w:val="aff"/>
        <w:spacing w:line="480" w:lineRule="auto"/>
        <w:rPr>
          <w:sz w:val="24"/>
        </w:rPr>
      </w:pPr>
      <w:r w:rsidRPr="00D907A1">
        <w:rPr>
          <w:i w:val="0"/>
          <w:iCs/>
          <w:sz w:val="24"/>
          <w:vertAlign w:val="superscript"/>
        </w:rPr>
        <w:t>2</w:t>
      </w:r>
      <w:r w:rsidRPr="00D907A1">
        <w:rPr>
          <w:sz w:val="24"/>
        </w:rPr>
        <w:t>World Health Organization Collaborating Centre for Disease Epidemiology Analytics on HIV/AIDS, Sexually Transmitted Infections, and Viral Hepatitis, Weill Cornell Medic</w:t>
      </w:r>
      <w:r w:rsidR="000535C3">
        <w:rPr>
          <w:sz w:val="24"/>
        </w:rPr>
        <w:t>ine</w:t>
      </w:r>
      <w:r w:rsidRPr="00D907A1">
        <w:rPr>
          <w:sz w:val="24"/>
        </w:rPr>
        <w:t xml:space="preserve"> – Qatar, Doha, Qatar</w:t>
      </w:r>
    </w:p>
    <w:p w14:paraId="55168837" w14:textId="7C50CC17" w:rsidR="00D907A1" w:rsidRPr="00D907A1" w:rsidRDefault="00D907A1" w:rsidP="00D907A1">
      <w:pPr>
        <w:pStyle w:val="aff"/>
        <w:spacing w:line="480" w:lineRule="auto"/>
        <w:rPr>
          <w:snapToGrid w:val="0"/>
          <w:sz w:val="24"/>
        </w:rPr>
      </w:pPr>
      <w:r w:rsidRPr="00D907A1">
        <w:rPr>
          <w:i w:val="0"/>
          <w:iCs/>
          <w:sz w:val="24"/>
          <w:vertAlign w:val="superscript"/>
        </w:rPr>
        <w:t>3</w:t>
      </w:r>
      <w:r w:rsidRPr="00D907A1">
        <w:rPr>
          <w:sz w:val="24"/>
        </w:rPr>
        <w:t xml:space="preserve">Department of </w:t>
      </w:r>
      <w:r w:rsidR="00973F46" w:rsidRPr="00B3744F">
        <w:rPr>
          <w:sz w:val="24"/>
        </w:rPr>
        <w:t>Population Health Sciences</w:t>
      </w:r>
      <w:r w:rsidRPr="00D907A1">
        <w:rPr>
          <w:sz w:val="24"/>
        </w:rPr>
        <w:t>, Weill Cornell Medicine, Cornell University, New York, USA</w:t>
      </w:r>
      <w:r w:rsidRPr="00D907A1">
        <w:rPr>
          <w:snapToGrid w:val="0"/>
          <w:sz w:val="24"/>
        </w:rPr>
        <w:t xml:space="preserve"> </w:t>
      </w:r>
    </w:p>
    <w:p w14:paraId="22585CA0" w14:textId="53FA10F7" w:rsidR="00CB25A2" w:rsidRPr="00445932" w:rsidRDefault="00B51F57" w:rsidP="00D907A1">
      <w:pPr>
        <w:pStyle w:val="aff"/>
        <w:spacing w:line="480" w:lineRule="auto"/>
        <w:rPr>
          <w:snapToGrid w:val="0"/>
          <w:sz w:val="24"/>
        </w:rPr>
      </w:pPr>
      <w:r>
        <w:rPr>
          <w:i w:val="0"/>
          <w:iCs/>
          <w:snapToGrid w:val="0"/>
          <w:sz w:val="24"/>
          <w:vertAlign w:val="superscript"/>
        </w:rPr>
        <w:t>4</w:t>
      </w:r>
      <w:r w:rsidR="00CB25A2" w:rsidRPr="00445932">
        <w:rPr>
          <w:snapToGrid w:val="0"/>
          <w:sz w:val="24"/>
        </w:rPr>
        <w:t xml:space="preserve">Centre of Studies &amp; Research, Ministry of Health, </w:t>
      </w:r>
      <w:r w:rsidR="00D907A1">
        <w:rPr>
          <w:snapToGrid w:val="0"/>
          <w:sz w:val="24"/>
        </w:rPr>
        <w:t xml:space="preserve">Muscat, </w:t>
      </w:r>
      <w:r w:rsidR="00CB25A2" w:rsidRPr="00445932">
        <w:rPr>
          <w:snapToGrid w:val="0"/>
          <w:sz w:val="24"/>
        </w:rPr>
        <w:t>Sultanate of Oma</w:t>
      </w:r>
      <w:r w:rsidR="00A851C2" w:rsidRPr="00445932">
        <w:rPr>
          <w:snapToGrid w:val="0"/>
          <w:sz w:val="24"/>
        </w:rPr>
        <w:t>n</w:t>
      </w:r>
    </w:p>
    <w:p w14:paraId="204B850D" w14:textId="1D3E802D" w:rsidR="00192A05" w:rsidRPr="00445932" w:rsidRDefault="00B51F57" w:rsidP="00A851C2">
      <w:pPr>
        <w:pStyle w:val="aff"/>
        <w:spacing w:line="480" w:lineRule="auto"/>
        <w:rPr>
          <w:snapToGrid w:val="0"/>
          <w:sz w:val="24"/>
        </w:rPr>
      </w:pPr>
      <w:r>
        <w:rPr>
          <w:i w:val="0"/>
          <w:iCs/>
          <w:snapToGrid w:val="0"/>
          <w:sz w:val="24"/>
          <w:vertAlign w:val="superscript"/>
        </w:rPr>
        <w:t>5</w:t>
      </w:r>
      <w:r w:rsidR="00CB25A2" w:rsidRPr="00445932">
        <w:rPr>
          <w:snapToGrid w:val="0"/>
          <w:sz w:val="24"/>
        </w:rPr>
        <w:t xml:space="preserve">Strategic Research Program for </w:t>
      </w:r>
      <w:r w:rsidR="008D2A24" w:rsidRPr="00445932">
        <w:rPr>
          <w:snapToGrid w:val="0"/>
          <w:sz w:val="24"/>
        </w:rPr>
        <w:t>N</w:t>
      </w:r>
      <w:r w:rsidR="00CB25A2" w:rsidRPr="00445932">
        <w:rPr>
          <w:snapToGrid w:val="0"/>
          <w:sz w:val="24"/>
        </w:rPr>
        <w:t xml:space="preserve">on-communicable Disease, The Research Council (TRC), </w:t>
      </w:r>
      <w:r w:rsidR="00D907A1">
        <w:rPr>
          <w:snapToGrid w:val="0"/>
          <w:sz w:val="24"/>
        </w:rPr>
        <w:t xml:space="preserve">Muscat, </w:t>
      </w:r>
      <w:r w:rsidR="00CB25A2" w:rsidRPr="00445932">
        <w:rPr>
          <w:snapToGrid w:val="0"/>
          <w:sz w:val="24"/>
        </w:rPr>
        <w:t xml:space="preserve">Sultanate of Oman </w:t>
      </w:r>
    </w:p>
    <w:p w14:paraId="528471D8" w14:textId="72F8EAC1" w:rsidR="009254A8" w:rsidRPr="00445932" w:rsidRDefault="00B51F57" w:rsidP="00A851C2">
      <w:pPr>
        <w:pStyle w:val="aff"/>
        <w:spacing w:line="480" w:lineRule="auto"/>
        <w:rPr>
          <w:snapToGrid w:val="0"/>
          <w:sz w:val="24"/>
        </w:rPr>
      </w:pPr>
      <w:r>
        <w:rPr>
          <w:i w:val="0"/>
          <w:iCs/>
          <w:snapToGrid w:val="0"/>
          <w:sz w:val="24"/>
          <w:vertAlign w:val="superscript"/>
        </w:rPr>
        <w:t>6</w:t>
      </w:r>
      <w:r w:rsidR="009254A8" w:rsidRPr="00445932">
        <w:rPr>
          <w:snapToGrid w:val="0"/>
          <w:sz w:val="24"/>
        </w:rPr>
        <w:t xml:space="preserve">Directorate General of Primary Health Care, Ministry of Health, </w:t>
      </w:r>
      <w:r w:rsidR="00D907A1">
        <w:rPr>
          <w:snapToGrid w:val="0"/>
          <w:sz w:val="24"/>
        </w:rPr>
        <w:t xml:space="preserve">Muscat, </w:t>
      </w:r>
      <w:r w:rsidR="009254A8" w:rsidRPr="00445932">
        <w:rPr>
          <w:snapToGrid w:val="0"/>
          <w:sz w:val="24"/>
        </w:rPr>
        <w:t>Sultanate of Oman</w:t>
      </w:r>
    </w:p>
    <w:p w14:paraId="115AC8CF" w14:textId="6FD7B9BC" w:rsidR="00CB25A2" w:rsidRPr="00445932" w:rsidRDefault="00B51F57" w:rsidP="00A851C2">
      <w:pPr>
        <w:pStyle w:val="aff"/>
        <w:spacing w:line="480" w:lineRule="auto"/>
        <w:rPr>
          <w:sz w:val="24"/>
        </w:rPr>
      </w:pPr>
      <w:r w:rsidRPr="00B51F57">
        <w:rPr>
          <w:sz w:val="24"/>
          <w:vertAlign w:val="superscript"/>
        </w:rPr>
        <w:t>7</w:t>
      </w:r>
      <w:r w:rsidR="00192A05" w:rsidRPr="00445932">
        <w:rPr>
          <w:sz w:val="24"/>
        </w:rPr>
        <w:t>Population Health Research Institute, St George’s, University of London, London, UK</w:t>
      </w:r>
      <w:r w:rsidR="00CB25A2" w:rsidRPr="00445932">
        <w:rPr>
          <w:snapToGrid w:val="0"/>
          <w:sz w:val="24"/>
        </w:rPr>
        <w:t xml:space="preserve">  </w:t>
      </w:r>
    </w:p>
    <w:p w14:paraId="14660E27" w14:textId="7F33C813" w:rsidR="0097357B" w:rsidRPr="003F192C" w:rsidRDefault="0097357B" w:rsidP="0046567B">
      <w:pPr>
        <w:spacing w:before="120" w:after="120"/>
        <w:contextualSpacing/>
        <w:rPr>
          <w:rFonts w:eastAsia="Calibri"/>
          <w:b/>
          <w:sz w:val="24"/>
        </w:rPr>
      </w:pPr>
      <w:r w:rsidRPr="003F192C">
        <w:rPr>
          <w:rFonts w:eastAsia="Calibri"/>
          <w:b/>
          <w:sz w:val="24"/>
        </w:rPr>
        <w:t>Word count:</w:t>
      </w:r>
      <w:r w:rsidRPr="003F192C">
        <w:rPr>
          <w:rFonts w:eastAsia="Calibri"/>
          <w:sz w:val="24"/>
        </w:rPr>
        <w:t xml:space="preserve"> Abstract: </w:t>
      </w:r>
      <w:r w:rsidR="009B4D20" w:rsidRPr="00445932">
        <w:rPr>
          <w:rFonts w:eastAsia="Calibri"/>
          <w:sz w:val="24"/>
        </w:rPr>
        <w:t>2</w:t>
      </w:r>
      <w:r w:rsidR="00B72529" w:rsidRPr="00445932">
        <w:rPr>
          <w:rFonts w:eastAsia="Calibri"/>
          <w:sz w:val="24"/>
        </w:rPr>
        <w:t>29</w:t>
      </w:r>
      <w:r w:rsidR="009B4D20" w:rsidRPr="003F192C">
        <w:rPr>
          <w:rFonts w:eastAsia="Calibri"/>
          <w:sz w:val="24"/>
        </w:rPr>
        <w:t xml:space="preserve"> </w:t>
      </w:r>
      <w:r w:rsidRPr="003F192C">
        <w:rPr>
          <w:rFonts w:eastAsia="Calibri"/>
          <w:sz w:val="24"/>
        </w:rPr>
        <w:t xml:space="preserve">words, Text: </w:t>
      </w:r>
      <w:r w:rsidR="00AE708F">
        <w:rPr>
          <w:rFonts w:eastAsia="Calibri"/>
          <w:sz w:val="24"/>
        </w:rPr>
        <w:t>4,</w:t>
      </w:r>
      <w:del w:id="2" w:author="Susanne Awad" w:date="2020-09-27T23:01:00Z">
        <w:r w:rsidR="00AE708F">
          <w:rPr>
            <w:rFonts w:eastAsia="Calibri"/>
            <w:sz w:val="24"/>
          </w:rPr>
          <w:delText>070</w:delText>
        </w:r>
      </w:del>
      <w:ins w:id="3" w:author="Susanne Awad" w:date="2020-09-27T23:01:00Z">
        <w:r w:rsidR="00572582">
          <w:rPr>
            <w:rFonts w:eastAsia="Calibri"/>
            <w:sz w:val="24"/>
          </w:rPr>
          <w:t>409</w:t>
        </w:r>
      </w:ins>
      <w:r w:rsidR="00735727" w:rsidRPr="003F192C">
        <w:rPr>
          <w:rFonts w:eastAsia="Calibri"/>
          <w:sz w:val="24"/>
        </w:rPr>
        <w:t xml:space="preserve"> </w:t>
      </w:r>
      <w:r w:rsidRPr="003F192C">
        <w:rPr>
          <w:rFonts w:eastAsia="Calibri"/>
          <w:sz w:val="24"/>
        </w:rPr>
        <w:t>words.</w:t>
      </w:r>
      <w:r w:rsidRPr="003F192C">
        <w:rPr>
          <w:rFonts w:eastAsia="Calibri"/>
          <w:b/>
          <w:sz w:val="24"/>
        </w:rPr>
        <w:t xml:space="preserve"> </w:t>
      </w:r>
    </w:p>
    <w:p w14:paraId="2BED802C" w14:textId="3A4C06DC" w:rsidR="00C4407A" w:rsidRPr="003F192C" w:rsidRDefault="00C4407A" w:rsidP="0046567B">
      <w:pPr>
        <w:spacing w:before="120" w:after="120"/>
        <w:contextualSpacing/>
        <w:rPr>
          <w:rFonts w:eastAsia="Calibri"/>
          <w:sz w:val="24"/>
        </w:rPr>
      </w:pPr>
      <w:r w:rsidRPr="003F192C">
        <w:rPr>
          <w:rFonts w:eastAsia="Calibri"/>
          <w:b/>
          <w:sz w:val="24"/>
        </w:rPr>
        <w:t>Number of Boxes:</w:t>
      </w:r>
      <w:r w:rsidRPr="003F192C">
        <w:rPr>
          <w:rFonts w:eastAsia="Calibri"/>
          <w:sz w:val="24"/>
        </w:rPr>
        <w:t xml:space="preserve"> 1.</w:t>
      </w:r>
    </w:p>
    <w:p w14:paraId="01CF938A" w14:textId="51E2AB73" w:rsidR="00FF6F26" w:rsidRPr="003F192C" w:rsidRDefault="00AE45BE" w:rsidP="0046567B">
      <w:pPr>
        <w:spacing w:before="120" w:after="120"/>
        <w:contextualSpacing/>
        <w:rPr>
          <w:rFonts w:eastAsia="Calibri"/>
          <w:sz w:val="24"/>
        </w:rPr>
      </w:pPr>
      <w:r w:rsidRPr="003F192C">
        <w:rPr>
          <w:rFonts w:eastAsia="Calibri"/>
          <w:b/>
          <w:sz w:val="24"/>
        </w:rPr>
        <w:lastRenderedPageBreak/>
        <w:t xml:space="preserve">Number of </w:t>
      </w:r>
      <w:r w:rsidR="00FF6F26" w:rsidRPr="003F192C">
        <w:rPr>
          <w:rFonts w:eastAsia="Calibri"/>
          <w:b/>
          <w:sz w:val="24"/>
        </w:rPr>
        <w:t>figures:</w:t>
      </w:r>
      <w:r w:rsidR="00FF6F26" w:rsidRPr="003F192C">
        <w:rPr>
          <w:rFonts w:eastAsia="Calibri"/>
          <w:sz w:val="24"/>
        </w:rPr>
        <w:t xml:space="preserve"> </w:t>
      </w:r>
      <w:r w:rsidR="00C4407A" w:rsidRPr="003F192C">
        <w:rPr>
          <w:rFonts w:eastAsia="Calibri"/>
          <w:sz w:val="24"/>
        </w:rPr>
        <w:t>4</w:t>
      </w:r>
      <w:r w:rsidR="00FF6F26" w:rsidRPr="003F192C">
        <w:rPr>
          <w:rFonts w:eastAsia="Calibri"/>
          <w:sz w:val="24"/>
        </w:rPr>
        <w:t>.</w:t>
      </w:r>
    </w:p>
    <w:p w14:paraId="402C5CE0" w14:textId="13B64817" w:rsidR="00AE45BE" w:rsidRPr="003F192C" w:rsidRDefault="00FF6F26" w:rsidP="002D1F39">
      <w:pPr>
        <w:tabs>
          <w:tab w:val="left" w:pos="7620"/>
        </w:tabs>
        <w:spacing w:before="120" w:after="120"/>
        <w:contextualSpacing/>
        <w:rPr>
          <w:b/>
          <w:i/>
          <w:sz w:val="24"/>
        </w:rPr>
      </w:pPr>
      <w:r w:rsidRPr="003F192C">
        <w:rPr>
          <w:b/>
          <w:sz w:val="24"/>
        </w:rPr>
        <w:t>Running head:</w:t>
      </w:r>
      <w:r w:rsidR="00E519A5" w:rsidRPr="003F192C">
        <w:rPr>
          <w:sz w:val="24"/>
        </w:rPr>
        <w:t xml:space="preserve"> </w:t>
      </w:r>
      <w:r w:rsidR="00FF5888">
        <w:rPr>
          <w:sz w:val="24"/>
        </w:rPr>
        <w:t>D</w:t>
      </w:r>
      <w:r w:rsidR="00160647" w:rsidRPr="003F192C">
        <w:rPr>
          <w:sz w:val="24"/>
        </w:rPr>
        <w:t>iabetes epidemic in Oman</w:t>
      </w:r>
      <w:r w:rsidR="007F71FF" w:rsidRPr="00445932">
        <w:rPr>
          <w:sz w:val="24"/>
        </w:rPr>
        <w:t>.</w:t>
      </w:r>
    </w:p>
    <w:p w14:paraId="204A8B1F" w14:textId="77777777" w:rsidR="007F321F" w:rsidRPr="007F7C52" w:rsidRDefault="007F321F" w:rsidP="0046567B">
      <w:pPr>
        <w:pStyle w:val="aff"/>
        <w:spacing w:before="120" w:after="120" w:line="480" w:lineRule="auto"/>
        <w:contextualSpacing/>
        <w:outlineLvl w:val="0"/>
        <w:rPr>
          <w:rFonts w:asciiTheme="majorBidi" w:hAnsiTheme="majorBidi" w:cstheme="majorBidi"/>
          <w:b/>
          <w:i w:val="0"/>
          <w:sz w:val="24"/>
          <w:szCs w:val="24"/>
          <w:lang w:val="en-US"/>
        </w:rPr>
      </w:pPr>
    </w:p>
    <w:p w14:paraId="0A495CEF" w14:textId="0FF499B9" w:rsidR="002D1F39" w:rsidRPr="00445932" w:rsidRDefault="002D1F39" w:rsidP="00C25B13">
      <w:pPr>
        <w:spacing w:before="120" w:after="120" w:line="480" w:lineRule="auto"/>
        <w:contextualSpacing/>
        <w:rPr>
          <w:b/>
          <w:i/>
          <w:sz w:val="24"/>
          <w:szCs w:val="24"/>
        </w:rPr>
      </w:pPr>
      <w:r w:rsidRPr="00445932">
        <w:rPr>
          <w:b/>
          <w:i/>
          <w:sz w:val="24"/>
          <w:szCs w:val="24"/>
        </w:rPr>
        <w:t xml:space="preserve">*Corresponding author: </w:t>
      </w:r>
    </w:p>
    <w:p w14:paraId="1B5431A4" w14:textId="154ABDB7" w:rsidR="008113D8" w:rsidRPr="00445932" w:rsidRDefault="002D1F39" w:rsidP="001B1CA5">
      <w:pPr>
        <w:pStyle w:val="aff"/>
        <w:spacing w:before="120" w:after="120" w:line="240" w:lineRule="auto"/>
        <w:contextualSpacing/>
        <w:outlineLvl w:val="0"/>
        <w:rPr>
          <w:rStyle w:val="Strong"/>
          <w:bCs/>
        </w:rPr>
      </w:pPr>
      <w:r w:rsidRPr="00445932">
        <w:rPr>
          <w:sz w:val="24"/>
          <w:szCs w:val="24"/>
        </w:rPr>
        <w:t xml:space="preserve">Laith J. Abu-Raddad, Ph.D., Infectious Disease Epidemiology Group, </w:t>
      </w:r>
      <w:r w:rsidR="007F321F" w:rsidRPr="007F321F">
        <w:rPr>
          <w:sz w:val="24"/>
          <w:szCs w:val="24"/>
        </w:rPr>
        <w:t>World Health Organization Collaborating Centre for Disease Epidemiology Analytics on HIV/AIDS, Sexually Transmitted Infections, and Viral Hepatitis</w:t>
      </w:r>
      <w:r w:rsidR="007F321F">
        <w:rPr>
          <w:sz w:val="24"/>
          <w:szCs w:val="24"/>
        </w:rPr>
        <w:t xml:space="preserve">, </w:t>
      </w:r>
      <w:r w:rsidRPr="00445932">
        <w:rPr>
          <w:sz w:val="24"/>
          <w:szCs w:val="24"/>
        </w:rPr>
        <w:t xml:space="preserve">Weill Cornell Medicine – Qatar, Qatar Foundation - Education City, P.O. Box 24144, Doha, Qatar. Telephone: +(974) 4492-8321. Fax: +(974) 4492-8333. E-mail: </w:t>
      </w:r>
      <w:hyperlink r:id="rId11" w:history="1">
        <w:r w:rsidRPr="00445932">
          <w:rPr>
            <w:rStyle w:val="Hyperlink"/>
            <w:sz w:val="24"/>
            <w:szCs w:val="24"/>
          </w:rPr>
          <w:t>lja2002@qatar-med.cornell.edu</w:t>
        </w:r>
      </w:hyperlink>
      <w:r w:rsidR="008113D8" w:rsidRPr="00445932">
        <w:rPr>
          <w:rStyle w:val="Strong"/>
          <w:b w:val="0"/>
        </w:rPr>
        <w:br w:type="page"/>
      </w:r>
    </w:p>
    <w:p w14:paraId="41CB78AC" w14:textId="39528978" w:rsidR="0040646A" w:rsidRPr="00445932" w:rsidRDefault="0040646A" w:rsidP="00CA7BD8">
      <w:pPr>
        <w:pStyle w:val="PLOSONE"/>
        <w:spacing w:before="120" w:line="480" w:lineRule="auto"/>
        <w:rPr>
          <w:rStyle w:val="Strong"/>
          <w:rFonts w:ascii="Times New Roman" w:hAnsi="Times New Roman" w:cs="Times New Roman"/>
          <w:b/>
        </w:rPr>
      </w:pPr>
      <w:r w:rsidRPr="00445932">
        <w:rPr>
          <w:rStyle w:val="Strong"/>
          <w:rFonts w:ascii="Times New Roman" w:hAnsi="Times New Roman" w:cs="Times New Roman"/>
          <w:b/>
        </w:rPr>
        <w:lastRenderedPageBreak/>
        <w:t>A</w:t>
      </w:r>
      <w:r w:rsidR="006902AC" w:rsidRPr="00445932">
        <w:rPr>
          <w:rStyle w:val="Strong"/>
          <w:rFonts w:ascii="Times New Roman" w:hAnsi="Times New Roman" w:cs="Times New Roman"/>
          <w:b/>
        </w:rPr>
        <w:t>bstract</w:t>
      </w:r>
    </w:p>
    <w:p w14:paraId="2AAB9297" w14:textId="64D39197" w:rsidR="00AB2EC2" w:rsidRPr="00445932" w:rsidRDefault="005741B1" w:rsidP="00704DF8">
      <w:pPr>
        <w:spacing w:before="120" w:after="120" w:line="480" w:lineRule="auto"/>
        <w:rPr>
          <w:sz w:val="24"/>
        </w:rPr>
      </w:pPr>
      <w:r w:rsidRPr="00445932">
        <w:rPr>
          <w:b/>
          <w:sz w:val="24"/>
        </w:rPr>
        <w:t>Objectives</w:t>
      </w:r>
      <w:r w:rsidR="00637D46" w:rsidRPr="00445932">
        <w:rPr>
          <w:b/>
          <w:sz w:val="24"/>
        </w:rPr>
        <w:t>:</w:t>
      </w:r>
      <w:r w:rsidR="00704DF8" w:rsidRPr="003F192C">
        <w:rPr>
          <w:sz w:val="24"/>
        </w:rPr>
        <w:t xml:space="preserve"> </w:t>
      </w:r>
      <w:r w:rsidR="00362B13" w:rsidRPr="00445932">
        <w:rPr>
          <w:sz w:val="24"/>
        </w:rPr>
        <w:t xml:space="preserve">To </w:t>
      </w:r>
      <w:r w:rsidR="00B72529" w:rsidRPr="00445932">
        <w:rPr>
          <w:bCs/>
          <w:sz w:val="24"/>
        </w:rPr>
        <w:t>i</w:t>
      </w:r>
      <w:r w:rsidR="00DD7C08" w:rsidRPr="00445932">
        <w:rPr>
          <w:bCs/>
          <w:sz w:val="24"/>
        </w:rPr>
        <w:t>nvestigat</w:t>
      </w:r>
      <w:r w:rsidR="00362B13" w:rsidRPr="00445932">
        <w:rPr>
          <w:bCs/>
          <w:sz w:val="24"/>
        </w:rPr>
        <w:t>e</w:t>
      </w:r>
      <w:r w:rsidR="00AB2EC2" w:rsidRPr="00445932">
        <w:rPr>
          <w:sz w:val="24"/>
        </w:rPr>
        <w:t xml:space="preserve"> and </w:t>
      </w:r>
      <w:r w:rsidR="00DD7C08" w:rsidRPr="00445932">
        <w:rPr>
          <w:bCs/>
          <w:sz w:val="24"/>
        </w:rPr>
        <w:t>f</w:t>
      </w:r>
      <w:r w:rsidRPr="00445932">
        <w:rPr>
          <w:bCs/>
          <w:sz w:val="24"/>
        </w:rPr>
        <w:t>orecast</w:t>
      </w:r>
      <w:r w:rsidR="00DD7C08" w:rsidRPr="00445932">
        <w:rPr>
          <w:bCs/>
          <w:sz w:val="24"/>
        </w:rPr>
        <w:t xml:space="preserve"> </w:t>
      </w:r>
      <w:r w:rsidR="00AB2EC2" w:rsidRPr="00445932">
        <w:rPr>
          <w:sz w:val="24"/>
        </w:rPr>
        <w:t>type 2 diabetes mellitus (T2DM) epidemic, its related risk factors</w:t>
      </w:r>
      <w:r w:rsidR="005A7824" w:rsidRPr="00445932">
        <w:rPr>
          <w:sz w:val="24"/>
        </w:rPr>
        <w:t>,</w:t>
      </w:r>
      <w:r w:rsidR="00AB2EC2" w:rsidRPr="00445932">
        <w:rPr>
          <w:sz w:val="24"/>
        </w:rPr>
        <w:t xml:space="preserve"> and cost in Oman </w:t>
      </w:r>
      <w:r w:rsidR="001B1CA5" w:rsidRPr="00445932">
        <w:rPr>
          <w:bCs/>
          <w:sz w:val="24"/>
        </w:rPr>
        <w:t>by</w:t>
      </w:r>
      <w:r w:rsidR="005A7824" w:rsidRPr="00445932">
        <w:rPr>
          <w:bCs/>
          <w:sz w:val="24"/>
        </w:rPr>
        <w:t xml:space="preserve"> 2050</w:t>
      </w:r>
      <w:r w:rsidR="00AB2EC2" w:rsidRPr="00445932">
        <w:rPr>
          <w:sz w:val="24"/>
        </w:rPr>
        <w:t>.</w:t>
      </w:r>
    </w:p>
    <w:p w14:paraId="19846906" w14:textId="4ADCEBF6" w:rsidR="00637D46" w:rsidRPr="00445932" w:rsidRDefault="00637D46" w:rsidP="00CB25A2">
      <w:pPr>
        <w:spacing w:before="120" w:after="120" w:line="480" w:lineRule="auto"/>
        <w:rPr>
          <w:b/>
          <w:sz w:val="36"/>
        </w:rPr>
      </w:pPr>
      <w:r w:rsidRPr="00445932">
        <w:rPr>
          <w:b/>
          <w:sz w:val="24"/>
        </w:rPr>
        <w:t>Methods:</w:t>
      </w:r>
      <w:r w:rsidRPr="00445932">
        <w:rPr>
          <w:bCs/>
          <w:sz w:val="24"/>
        </w:rPr>
        <w:t xml:space="preserve"> </w:t>
      </w:r>
      <w:r w:rsidR="00197C4D" w:rsidRPr="00445932">
        <w:rPr>
          <w:bCs/>
          <w:sz w:val="24"/>
        </w:rPr>
        <w:t xml:space="preserve">An </w:t>
      </w:r>
      <w:r w:rsidR="00197C4D" w:rsidRPr="00445932">
        <w:rPr>
          <w:sz w:val="24"/>
        </w:rPr>
        <w:t>age-structured mathematical model</w:t>
      </w:r>
      <w:r w:rsidR="00197C4D" w:rsidRPr="00445932">
        <w:rPr>
          <w:bCs/>
          <w:sz w:val="24"/>
        </w:rPr>
        <w:t xml:space="preserve"> was used to characterize T2DM epidemiology and trends in Oman</w:t>
      </w:r>
      <w:r w:rsidR="002A2DAE" w:rsidRPr="00445932">
        <w:rPr>
          <w:bCs/>
          <w:sz w:val="24"/>
        </w:rPr>
        <w:t xml:space="preserve"> between 199</w:t>
      </w:r>
      <w:r w:rsidR="001B1CA5" w:rsidRPr="00445932">
        <w:rPr>
          <w:bCs/>
          <w:sz w:val="24"/>
        </w:rPr>
        <w:t>0</w:t>
      </w:r>
      <w:r w:rsidR="002A2DAE" w:rsidRPr="00445932">
        <w:rPr>
          <w:bCs/>
          <w:sz w:val="24"/>
        </w:rPr>
        <w:t>-2050</w:t>
      </w:r>
      <w:r w:rsidR="00197C4D" w:rsidRPr="00445932">
        <w:rPr>
          <w:bCs/>
          <w:sz w:val="24"/>
        </w:rPr>
        <w:t xml:space="preserve">. The model was parametrized using current and quality data, including </w:t>
      </w:r>
      <w:r w:rsidR="0026744C" w:rsidRPr="00445932">
        <w:rPr>
          <w:bCs/>
          <w:sz w:val="24"/>
        </w:rPr>
        <w:t>six</w:t>
      </w:r>
      <w:r w:rsidR="00601120" w:rsidRPr="00445932">
        <w:rPr>
          <w:bCs/>
          <w:sz w:val="24"/>
        </w:rPr>
        <w:t xml:space="preserve"> </w:t>
      </w:r>
      <w:r w:rsidR="0026744C" w:rsidRPr="00445932">
        <w:rPr>
          <w:bCs/>
          <w:sz w:val="24"/>
        </w:rPr>
        <w:t>nationally-</w:t>
      </w:r>
      <w:r w:rsidR="00443091" w:rsidRPr="00445932">
        <w:rPr>
          <w:bCs/>
          <w:sz w:val="24"/>
        </w:rPr>
        <w:t xml:space="preserve">representative </w:t>
      </w:r>
      <w:r w:rsidR="00BF44E9" w:rsidRPr="00445932">
        <w:rPr>
          <w:sz w:val="24"/>
        </w:rPr>
        <w:t xml:space="preserve">population-based </w:t>
      </w:r>
      <w:r w:rsidR="00601120" w:rsidRPr="00445932">
        <w:rPr>
          <w:bCs/>
          <w:sz w:val="24"/>
        </w:rPr>
        <w:t xml:space="preserve">epidemiological </w:t>
      </w:r>
      <w:r w:rsidR="002453E6" w:rsidRPr="00445932">
        <w:rPr>
          <w:bCs/>
          <w:sz w:val="24"/>
        </w:rPr>
        <w:t>surveys</w:t>
      </w:r>
      <w:r w:rsidR="00197C4D" w:rsidRPr="00445932">
        <w:rPr>
          <w:bCs/>
          <w:sz w:val="24"/>
        </w:rPr>
        <w:t xml:space="preserve"> for T2DM and </w:t>
      </w:r>
      <w:r w:rsidR="00704DF8" w:rsidRPr="00445932">
        <w:rPr>
          <w:bCs/>
          <w:sz w:val="24"/>
        </w:rPr>
        <w:t xml:space="preserve">its </w:t>
      </w:r>
      <w:r w:rsidR="00197C4D" w:rsidRPr="00445932">
        <w:rPr>
          <w:bCs/>
          <w:sz w:val="24"/>
        </w:rPr>
        <w:t>key risk factors</w:t>
      </w:r>
      <w:r w:rsidRPr="00445932">
        <w:rPr>
          <w:sz w:val="24"/>
        </w:rPr>
        <w:t>.</w:t>
      </w:r>
    </w:p>
    <w:p w14:paraId="07BDB884" w14:textId="6F825D36" w:rsidR="00637D46" w:rsidRPr="00445932" w:rsidRDefault="00637D46" w:rsidP="00CB25A2">
      <w:pPr>
        <w:spacing w:before="120" w:after="120" w:line="480" w:lineRule="auto"/>
        <w:rPr>
          <w:sz w:val="24"/>
        </w:rPr>
      </w:pPr>
      <w:r w:rsidRPr="00445932">
        <w:rPr>
          <w:b/>
          <w:sz w:val="24"/>
        </w:rPr>
        <w:t xml:space="preserve">Results: </w:t>
      </w:r>
      <w:r w:rsidR="00704DF8" w:rsidRPr="00445932">
        <w:rPr>
          <w:sz w:val="24"/>
        </w:rPr>
        <w:t>The</w:t>
      </w:r>
      <w:r w:rsidRPr="00445932">
        <w:rPr>
          <w:sz w:val="24"/>
        </w:rPr>
        <w:t xml:space="preserve"> </w:t>
      </w:r>
      <w:r w:rsidR="001B1CA5" w:rsidRPr="00445932">
        <w:rPr>
          <w:sz w:val="24"/>
        </w:rPr>
        <w:t>projected</w:t>
      </w:r>
      <w:r w:rsidR="00704DF8" w:rsidRPr="00445932">
        <w:rPr>
          <w:sz w:val="24"/>
        </w:rPr>
        <w:t xml:space="preserve"> </w:t>
      </w:r>
      <w:r w:rsidR="001B1CA5" w:rsidRPr="00445932">
        <w:rPr>
          <w:sz w:val="24"/>
        </w:rPr>
        <w:t xml:space="preserve">T2DM </w:t>
      </w:r>
      <w:r w:rsidRPr="00445932">
        <w:rPr>
          <w:sz w:val="24"/>
        </w:rPr>
        <w:t xml:space="preserve">prevalence </w:t>
      </w:r>
      <w:r w:rsidR="00671B18" w:rsidRPr="00445932">
        <w:rPr>
          <w:sz w:val="24"/>
        </w:rPr>
        <w:t xml:space="preserve">increased from </w:t>
      </w:r>
      <w:r w:rsidR="00DF5733" w:rsidRPr="00445932">
        <w:rPr>
          <w:sz w:val="24"/>
        </w:rPr>
        <w:t>15.2% in 2020 to 23.8% in 2050</w:t>
      </w:r>
      <w:r w:rsidRPr="00445932">
        <w:rPr>
          <w:sz w:val="24"/>
        </w:rPr>
        <w:t xml:space="preserve">. </w:t>
      </w:r>
      <w:r w:rsidR="00704DF8" w:rsidRPr="00445932">
        <w:rPr>
          <w:sz w:val="24"/>
        </w:rPr>
        <w:t xml:space="preserve">The prevalence increased from </w:t>
      </w:r>
      <w:r w:rsidR="00227BBA" w:rsidRPr="00445932">
        <w:rPr>
          <w:sz w:val="24"/>
        </w:rPr>
        <w:t xml:space="preserve">16.8% and </w:t>
      </w:r>
      <w:r w:rsidR="00A70D93" w:rsidRPr="00445932">
        <w:rPr>
          <w:sz w:val="24"/>
        </w:rPr>
        <w:t>13.</w:t>
      </w:r>
      <w:r w:rsidR="00227BBA" w:rsidRPr="00445932">
        <w:rPr>
          <w:sz w:val="24"/>
        </w:rPr>
        <w:t>8</w:t>
      </w:r>
      <w:r w:rsidR="00A70D93" w:rsidRPr="00445932">
        <w:rPr>
          <w:sz w:val="24"/>
        </w:rPr>
        <w:t>%</w:t>
      </w:r>
      <w:r w:rsidR="002031DF" w:rsidRPr="00445932">
        <w:rPr>
          <w:sz w:val="24"/>
        </w:rPr>
        <w:t xml:space="preserve"> </w:t>
      </w:r>
      <w:r w:rsidR="007F71FF" w:rsidRPr="00445932">
        <w:rPr>
          <w:sz w:val="24"/>
        </w:rPr>
        <w:t xml:space="preserve">in 2020 </w:t>
      </w:r>
      <w:r w:rsidR="002031DF" w:rsidRPr="00445932">
        <w:rPr>
          <w:sz w:val="24"/>
        </w:rPr>
        <w:t xml:space="preserve">among women and men to </w:t>
      </w:r>
      <w:r w:rsidR="005E54C4" w:rsidRPr="00445932">
        <w:rPr>
          <w:sz w:val="24"/>
        </w:rPr>
        <w:t>26.3%</w:t>
      </w:r>
      <w:r w:rsidR="00EA1CF2" w:rsidRPr="00445932">
        <w:rPr>
          <w:sz w:val="24"/>
        </w:rPr>
        <w:t xml:space="preserve"> and </w:t>
      </w:r>
      <w:r w:rsidR="005E54C4" w:rsidRPr="00445932">
        <w:rPr>
          <w:sz w:val="24"/>
        </w:rPr>
        <w:t>21.4%</w:t>
      </w:r>
      <w:r w:rsidR="002031DF" w:rsidRPr="00445932">
        <w:rPr>
          <w:sz w:val="24"/>
        </w:rPr>
        <w:t xml:space="preserve"> in 2050</w:t>
      </w:r>
      <w:r w:rsidR="005A7824" w:rsidRPr="00445932">
        <w:rPr>
          <w:sz w:val="24"/>
        </w:rPr>
        <w:t>,</w:t>
      </w:r>
      <w:r w:rsidR="002031DF" w:rsidRPr="00445932">
        <w:rPr>
          <w:sz w:val="24"/>
        </w:rPr>
        <w:t xml:space="preserve"> respectively</w:t>
      </w:r>
      <w:r w:rsidR="00D56D78" w:rsidRPr="00445932">
        <w:rPr>
          <w:sz w:val="24"/>
        </w:rPr>
        <w:t xml:space="preserve">. </w:t>
      </w:r>
      <w:r w:rsidR="009B4D20" w:rsidRPr="00445932">
        <w:rPr>
          <w:sz w:val="24"/>
        </w:rPr>
        <w:t xml:space="preserve">In 2020, 190,489 Omanis </w:t>
      </w:r>
      <w:r w:rsidR="00B72529" w:rsidRPr="00445932">
        <w:rPr>
          <w:sz w:val="24"/>
        </w:rPr>
        <w:t>were</w:t>
      </w:r>
      <w:r w:rsidR="009B4D20" w:rsidRPr="00445932">
        <w:rPr>
          <w:sz w:val="24"/>
        </w:rPr>
        <w:t xml:space="preserve"> living with T2DM compared to 570,227 in 2050.</w:t>
      </w:r>
      <w:r w:rsidR="00F704DB" w:rsidRPr="00445932">
        <w:rPr>
          <w:sz w:val="24"/>
        </w:rPr>
        <w:t xml:space="preserve"> </w:t>
      </w:r>
      <w:r w:rsidR="00070E28" w:rsidRPr="00445932">
        <w:rPr>
          <w:sz w:val="24"/>
        </w:rPr>
        <w:t>The i</w:t>
      </w:r>
      <w:r w:rsidR="00D02955" w:rsidRPr="00445932">
        <w:rPr>
          <w:sz w:val="24"/>
        </w:rPr>
        <w:t xml:space="preserve">ncidence rate per 1,000 person-years </w:t>
      </w:r>
      <w:r w:rsidR="002E4B69">
        <w:rPr>
          <w:sz w:val="24"/>
        </w:rPr>
        <w:t>changed</w:t>
      </w:r>
      <w:r w:rsidR="00686230" w:rsidRPr="00445932">
        <w:rPr>
          <w:sz w:val="24"/>
        </w:rPr>
        <w:t xml:space="preserve"> </w:t>
      </w:r>
      <w:r w:rsidR="00D02955" w:rsidRPr="00445932">
        <w:rPr>
          <w:sz w:val="24"/>
        </w:rPr>
        <w:t xml:space="preserve">from 8.3 in 2020 to 12.1 in 2050. </w:t>
      </w:r>
      <w:bookmarkStart w:id="4" w:name="_Hlk41806039"/>
      <w:r w:rsidR="00D02955" w:rsidRPr="00445932">
        <w:rPr>
          <w:sz w:val="24"/>
        </w:rPr>
        <w:t>T2DM</w:t>
      </w:r>
      <w:r w:rsidR="00A64749" w:rsidRPr="00445932">
        <w:rPr>
          <w:sz w:val="24"/>
        </w:rPr>
        <w:t>’s</w:t>
      </w:r>
      <w:r w:rsidR="00E80C54" w:rsidRPr="00445932">
        <w:rPr>
          <w:sz w:val="24"/>
        </w:rPr>
        <w:t xml:space="preserve"> </w:t>
      </w:r>
      <w:bookmarkEnd w:id="4"/>
      <w:r w:rsidR="00127209" w:rsidRPr="00445932">
        <w:rPr>
          <w:sz w:val="24"/>
        </w:rPr>
        <w:t>share</w:t>
      </w:r>
      <w:r w:rsidR="00E80C54" w:rsidRPr="00445932">
        <w:rPr>
          <w:sz w:val="24"/>
        </w:rPr>
        <w:t xml:space="preserve"> of Oman’s national health expenditure </w:t>
      </w:r>
      <w:r w:rsidR="00B72529" w:rsidRPr="00445932">
        <w:rPr>
          <w:sz w:val="24"/>
        </w:rPr>
        <w:t>grew</w:t>
      </w:r>
      <w:r w:rsidR="00686230" w:rsidRPr="00445932">
        <w:rPr>
          <w:sz w:val="24"/>
        </w:rPr>
        <w:t xml:space="preserve"> by </w:t>
      </w:r>
      <w:r w:rsidR="005531C3" w:rsidRPr="00445932">
        <w:rPr>
          <w:sz w:val="24"/>
        </w:rPr>
        <w:t>36%</w:t>
      </w:r>
      <w:r w:rsidR="00EA1CF2" w:rsidRPr="00445932">
        <w:rPr>
          <w:sz w:val="24"/>
        </w:rPr>
        <w:t xml:space="preserve"> </w:t>
      </w:r>
      <w:r w:rsidR="00B72529" w:rsidRPr="00445932">
        <w:rPr>
          <w:sz w:val="24"/>
        </w:rPr>
        <w:t xml:space="preserve">between 2020-2050 </w:t>
      </w:r>
      <w:r w:rsidR="005531C3" w:rsidRPr="00445932">
        <w:rPr>
          <w:sz w:val="24"/>
        </w:rPr>
        <w:t>(</w:t>
      </w:r>
      <w:r w:rsidR="009B4D20" w:rsidRPr="00445932">
        <w:rPr>
          <w:sz w:val="24"/>
        </w:rPr>
        <w:t xml:space="preserve">from </w:t>
      </w:r>
      <w:r w:rsidR="00D02955" w:rsidRPr="00445932">
        <w:rPr>
          <w:sz w:val="24"/>
        </w:rPr>
        <w:t>21.2%</w:t>
      </w:r>
      <w:r w:rsidR="00E80C54" w:rsidRPr="00445932">
        <w:rPr>
          <w:sz w:val="24"/>
        </w:rPr>
        <w:t xml:space="preserve"> </w:t>
      </w:r>
      <w:r w:rsidR="0018520E" w:rsidRPr="00445932">
        <w:rPr>
          <w:sz w:val="24"/>
        </w:rPr>
        <w:t xml:space="preserve">to </w:t>
      </w:r>
      <w:r w:rsidR="00D02955" w:rsidRPr="00445932">
        <w:rPr>
          <w:sz w:val="24"/>
        </w:rPr>
        <w:t>28.8%</w:t>
      </w:r>
      <w:r w:rsidR="005531C3" w:rsidRPr="00445932">
        <w:rPr>
          <w:sz w:val="24"/>
        </w:rPr>
        <w:t>)</w:t>
      </w:r>
      <w:r w:rsidR="00662F6F" w:rsidRPr="00445932">
        <w:rPr>
          <w:sz w:val="24"/>
        </w:rPr>
        <w:t xml:space="preserve">. </w:t>
      </w:r>
      <w:r w:rsidR="00222D58" w:rsidRPr="00445932">
        <w:rPr>
          <w:sz w:val="24"/>
        </w:rPr>
        <w:t>O</w:t>
      </w:r>
      <w:r w:rsidR="0036090E" w:rsidRPr="00445932">
        <w:rPr>
          <w:sz w:val="24"/>
        </w:rPr>
        <w:t xml:space="preserve">besity </w:t>
      </w:r>
      <w:r w:rsidR="00EA1CF2" w:rsidRPr="00445932">
        <w:rPr>
          <w:sz w:val="24"/>
        </w:rPr>
        <w:t xml:space="preserve">explained </w:t>
      </w:r>
      <w:r w:rsidR="007C4CFB" w:rsidRPr="00445932">
        <w:rPr>
          <w:sz w:val="24"/>
        </w:rPr>
        <w:t xml:space="preserve">56.7% </w:t>
      </w:r>
      <w:r w:rsidR="00EA1CF2" w:rsidRPr="00445932">
        <w:rPr>
          <w:sz w:val="24"/>
        </w:rPr>
        <w:t xml:space="preserve">of T2DM cases </w:t>
      </w:r>
      <w:r w:rsidR="007C4CFB" w:rsidRPr="00445932">
        <w:rPr>
          <w:sz w:val="24"/>
        </w:rPr>
        <w:t>in 2020</w:t>
      </w:r>
      <w:r w:rsidR="00691E79" w:rsidRPr="00445932">
        <w:rPr>
          <w:sz w:val="24"/>
        </w:rPr>
        <w:t xml:space="preserve"> </w:t>
      </w:r>
      <w:r w:rsidR="007C4CFB" w:rsidRPr="00445932">
        <w:rPr>
          <w:sz w:val="24"/>
        </w:rPr>
        <w:t>and 71.4% in 2050</w:t>
      </w:r>
      <w:r w:rsidR="005531C3" w:rsidRPr="00445932">
        <w:rPr>
          <w:sz w:val="24"/>
        </w:rPr>
        <w:t>,</w:t>
      </w:r>
      <w:r w:rsidR="0036090E" w:rsidRPr="00445932">
        <w:rPr>
          <w:sz w:val="24"/>
        </w:rPr>
        <w:t xml:space="preserve"> </w:t>
      </w:r>
      <w:r w:rsidR="005531C3" w:rsidRPr="00445932">
        <w:rPr>
          <w:sz w:val="24"/>
        </w:rPr>
        <w:t>p</w:t>
      </w:r>
      <w:r w:rsidR="00A70A32" w:rsidRPr="00445932">
        <w:rPr>
          <w:sz w:val="24"/>
        </w:rPr>
        <w:t xml:space="preserve">hysical inactivity </w:t>
      </w:r>
      <w:r w:rsidR="00B72529" w:rsidRPr="00445932">
        <w:rPr>
          <w:sz w:val="24"/>
        </w:rPr>
        <w:t xml:space="preserve">explained </w:t>
      </w:r>
      <w:r w:rsidR="007360C8" w:rsidRPr="00445932">
        <w:rPr>
          <w:sz w:val="24"/>
        </w:rPr>
        <w:t>4.3% in 2020 and 2.7% in 2050</w:t>
      </w:r>
      <w:r w:rsidR="009B4D20" w:rsidRPr="00445932">
        <w:rPr>
          <w:sz w:val="24"/>
        </w:rPr>
        <w:t>, w</w:t>
      </w:r>
      <w:r w:rsidR="005531C3" w:rsidRPr="00445932">
        <w:rPr>
          <w:sz w:val="24"/>
        </w:rPr>
        <w:t>hile</w:t>
      </w:r>
      <w:r w:rsidR="00EA1CF2" w:rsidRPr="00445932">
        <w:rPr>
          <w:sz w:val="24"/>
        </w:rPr>
        <w:t xml:space="preserve"> </w:t>
      </w:r>
      <w:r w:rsidR="005531C3" w:rsidRPr="00445932">
        <w:rPr>
          <w:sz w:val="24"/>
        </w:rPr>
        <w:t>s</w:t>
      </w:r>
      <w:r w:rsidR="00EA1CF2" w:rsidRPr="00445932">
        <w:rPr>
          <w:sz w:val="24"/>
        </w:rPr>
        <w:t xml:space="preserve">moking </w:t>
      </w:r>
      <w:r w:rsidR="005531C3" w:rsidRPr="00445932">
        <w:rPr>
          <w:sz w:val="24"/>
        </w:rPr>
        <w:t>accounted for</w:t>
      </w:r>
      <w:r w:rsidR="00EA1CF2" w:rsidRPr="00445932">
        <w:rPr>
          <w:sz w:val="24"/>
        </w:rPr>
        <w:t xml:space="preserve"> &lt;1% of T2DM cases throughout 2020</w:t>
      </w:r>
      <w:r w:rsidR="009B4D20" w:rsidRPr="00445932">
        <w:rPr>
          <w:sz w:val="24"/>
        </w:rPr>
        <w:t>-</w:t>
      </w:r>
      <w:r w:rsidR="00EA1CF2" w:rsidRPr="00445932">
        <w:rPr>
          <w:sz w:val="24"/>
        </w:rPr>
        <w:t>2050</w:t>
      </w:r>
      <w:r w:rsidR="00A70A32" w:rsidRPr="00445932">
        <w:rPr>
          <w:sz w:val="24"/>
        </w:rPr>
        <w:t xml:space="preserve">. </w:t>
      </w:r>
      <w:r w:rsidR="00FB50B1" w:rsidRPr="00445932">
        <w:rPr>
          <w:sz w:val="24"/>
        </w:rPr>
        <w:t xml:space="preserve">Sensitivity </w:t>
      </w:r>
      <w:r w:rsidR="00EA1CF2" w:rsidRPr="00445932">
        <w:rPr>
          <w:sz w:val="24"/>
        </w:rPr>
        <w:t xml:space="preserve">and uncertainty </w:t>
      </w:r>
      <w:r w:rsidR="00FB50B1" w:rsidRPr="00445932">
        <w:rPr>
          <w:sz w:val="24"/>
        </w:rPr>
        <w:t>analys</w:t>
      </w:r>
      <w:r w:rsidR="008A0B22" w:rsidRPr="00445932">
        <w:rPr>
          <w:sz w:val="24"/>
        </w:rPr>
        <w:t>e</w:t>
      </w:r>
      <w:r w:rsidR="00FB50B1" w:rsidRPr="00445932">
        <w:rPr>
          <w:sz w:val="24"/>
        </w:rPr>
        <w:t xml:space="preserve">s </w:t>
      </w:r>
      <w:r w:rsidR="00EA1CF2" w:rsidRPr="00445932">
        <w:rPr>
          <w:sz w:val="24"/>
          <w:szCs w:val="24"/>
        </w:rPr>
        <w:t xml:space="preserve">affirmed </w:t>
      </w:r>
      <w:r w:rsidR="00102F97" w:rsidRPr="00445932">
        <w:rPr>
          <w:sz w:val="24"/>
          <w:szCs w:val="24"/>
        </w:rPr>
        <w:t>these</w:t>
      </w:r>
      <w:r w:rsidR="00EA1CF2" w:rsidRPr="00445932">
        <w:rPr>
          <w:sz w:val="24"/>
          <w:szCs w:val="24"/>
        </w:rPr>
        <w:t xml:space="preserve"> predictions</w:t>
      </w:r>
      <w:r w:rsidR="007D03D8" w:rsidRPr="00445932">
        <w:rPr>
          <w:sz w:val="24"/>
          <w:szCs w:val="24"/>
        </w:rPr>
        <w:t xml:space="preserve">. </w:t>
      </w:r>
    </w:p>
    <w:p w14:paraId="70EFE789" w14:textId="65B4BABC" w:rsidR="00804050" w:rsidRPr="00445932" w:rsidRDefault="00637D46" w:rsidP="0018439E">
      <w:pPr>
        <w:spacing w:before="120" w:after="120" w:line="480" w:lineRule="auto"/>
        <w:rPr>
          <w:rFonts w:eastAsia="Calibri"/>
          <w:color w:val="000000"/>
          <w:sz w:val="24"/>
        </w:rPr>
      </w:pPr>
      <w:r w:rsidRPr="00445932">
        <w:rPr>
          <w:b/>
          <w:sz w:val="24"/>
        </w:rPr>
        <w:t>Conclusions:</w:t>
      </w:r>
      <w:r w:rsidR="00BD35B7" w:rsidRPr="00445932">
        <w:rPr>
          <w:sz w:val="24"/>
        </w:rPr>
        <w:t xml:space="preserve"> </w:t>
      </w:r>
      <w:r w:rsidR="005F7951" w:rsidRPr="00445932">
        <w:rPr>
          <w:color w:val="000000"/>
          <w:sz w:val="24"/>
          <w:shd w:val="clear" w:color="auto" w:fill="FFFFFF"/>
        </w:rPr>
        <w:t xml:space="preserve">T2DM epidemic </w:t>
      </w:r>
      <w:r w:rsidR="005F7951" w:rsidRPr="00445932">
        <w:rPr>
          <w:color w:val="000000"/>
          <w:sz w:val="24"/>
          <w:szCs w:val="24"/>
          <w:shd w:val="clear" w:color="auto" w:fill="FFFFFF"/>
        </w:rPr>
        <w:t xml:space="preserve">in Oman </w:t>
      </w:r>
      <w:r w:rsidR="004318BC" w:rsidRPr="00445932">
        <w:rPr>
          <w:color w:val="000000"/>
          <w:sz w:val="24"/>
          <w:szCs w:val="24"/>
          <w:shd w:val="clear" w:color="auto" w:fill="FFFFFF"/>
        </w:rPr>
        <w:t>is expected to</w:t>
      </w:r>
      <w:r w:rsidR="005F7951" w:rsidRPr="00445932">
        <w:rPr>
          <w:color w:val="000000"/>
          <w:sz w:val="24"/>
          <w:szCs w:val="24"/>
          <w:shd w:val="clear" w:color="auto" w:fill="FFFFFF"/>
        </w:rPr>
        <w:t xml:space="preserve"> increase significantly </w:t>
      </w:r>
      <w:r w:rsidR="005531C3" w:rsidRPr="00445932">
        <w:rPr>
          <w:color w:val="000000"/>
          <w:sz w:val="24"/>
          <w:szCs w:val="24"/>
          <w:shd w:val="clear" w:color="auto" w:fill="FFFFFF"/>
        </w:rPr>
        <w:t xml:space="preserve">over </w:t>
      </w:r>
      <w:r w:rsidR="005F7951" w:rsidRPr="00445932">
        <w:rPr>
          <w:color w:val="000000"/>
          <w:sz w:val="24"/>
          <w:szCs w:val="24"/>
          <w:shd w:val="clear" w:color="auto" w:fill="FFFFFF"/>
        </w:rPr>
        <w:t xml:space="preserve">the next </w:t>
      </w:r>
      <w:r w:rsidR="004318BC" w:rsidRPr="00445932">
        <w:rPr>
          <w:color w:val="000000"/>
          <w:sz w:val="24"/>
          <w:szCs w:val="24"/>
          <w:shd w:val="clear" w:color="auto" w:fill="FFFFFF"/>
        </w:rPr>
        <w:t xml:space="preserve">three </w:t>
      </w:r>
      <w:r w:rsidR="005F7951" w:rsidRPr="00445932">
        <w:rPr>
          <w:color w:val="000000"/>
          <w:sz w:val="24"/>
          <w:szCs w:val="24"/>
          <w:shd w:val="clear" w:color="auto" w:fill="FFFFFF"/>
        </w:rPr>
        <w:t xml:space="preserve">decades consuming </w:t>
      </w:r>
      <w:r w:rsidR="004318BC" w:rsidRPr="00445932">
        <w:rPr>
          <w:color w:val="000000"/>
          <w:sz w:val="24"/>
          <w:szCs w:val="24"/>
          <w:shd w:val="clear" w:color="auto" w:fill="FFFFFF"/>
        </w:rPr>
        <w:t xml:space="preserve">nearly </w:t>
      </w:r>
      <w:r w:rsidR="002A2DAE" w:rsidRPr="00445932">
        <w:rPr>
          <w:color w:val="000000"/>
          <w:sz w:val="24"/>
          <w:szCs w:val="24"/>
          <w:shd w:val="clear" w:color="auto" w:fill="FFFFFF"/>
        </w:rPr>
        <w:t>one-</w:t>
      </w:r>
      <w:r w:rsidR="004318BC" w:rsidRPr="00445932">
        <w:rPr>
          <w:color w:val="000000"/>
          <w:sz w:val="24"/>
          <w:szCs w:val="24"/>
          <w:shd w:val="clear" w:color="auto" w:fill="FFFFFF"/>
        </w:rPr>
        <w:t xml:space="preserve">third of </w:t>
      </w:r>
      <w:r w:rsidR="005F7951" w:rsidRPr="00445932">
        <w:rPr>
          <w:color w:val="000000"/>
          <w:sz w:val="24"/>
          <w:szCs w:val="24"/>
          <w:shd w:val="clear" w:color="auto" w:fill="FFFFFF"/>
        </w:rPr>
        <w:t xml:space="preserve">the </w:t>
      </w:r>
      <w:r w:rsidR="005F7951" w:rsidRPr="00445932">
        <w:rPr>
          <w:color w:val="000000"/>
          <w:sz w:val="24"/>
          <w:shd w:val="clear" w:color="auto" w:fill="FFFFFF"/>
        </w:rPr>
        <w:t xml:space="preserve">national </w:t>
      </w:r>
      <w:r w:rsidR="005F7951" w:rsidRPr="00445932">
        <w:rPr>
          <w:color w:val="000000"/>
          <w:sz w:val="24"/>
          <w:szCs w:val="24"/>
          <w:shd w:val="clear" w:color="auto" w:fill="FFFFFF"/>
        </w:rPr>
        <w:t>health expenditure. The T2DM burden is heavily influenced</w:t>
      </w:r>
      <w:r w:rsidR="005F7951" w:rsidRPr="00445932">
        <w:rPr>
          <w:color w:val="000000"/>
          <w:sz w:val="24"/>
          <w:shd w:val="clear" w:color="auto" w:fill="FFFFFF"/>
        </w:rPr>
        <w:t xml:space="preserve"> by </w:t>
      </w:r>
      <w:r w:rsidR="005F7951" w:rsidRPr="00445932">
        <w:rPr>
          <w:color w:val="000000"/>
          <w:sz w:val="24"/>
          <w:szCs w:val="24"/>
          <w:shd w:val="clear" w:color="auto" w:fill="FFFFFF"/>
        </w:rPr>
        <w:t>obesity</w:t>
      </w:r>
      <w:r w:rsidR="0018439E" w:rsidRPr="00445932">
        <w:rPr>
          <w:color w:val="000000"/>
          <w:sz w:val="24"/>
          <w:szCs w:val="24"/>
          <w:shd w:val="clear" w:color="auto" w:fill="FFFFFF"/>
        </w:rPr>
        <w:t>.</w:t>
      </w:r>
      <w:r w:rsidR="008E2397" w:rsidRPr="00445932">
        <w:rPr>
          <w:color w:val="000000"/>
          <w:sz w:val="24"/>
          <w:szCs w:val="24"/>
          <w:shd w:val="clear" w:color="auto" w:fill="FFFFFF"/>
        </w:rPr>
        <w:t xml:space="preserve"> </w:t>
      </w:r>
      <w:r w:rsidR="0018439E" w:rsidRPr="00445932">
        <w:rPr>
          <w:color w:val="000000"/>
          <w:sz w:val="24"/>
          <w:szCs w:val="24"/>
          <w:shd w:val="clear" w:color="auto" w:fill="FFFFFF"/>
        </w:rPr>
        <w:t>I</w:t>
      </w:r>
      <w:r w:rsidR="005F7951" w:rsidRPr="00445932">
        <w:rPr>
          <w:color w:val="000000"/>
          <w:sz w:val="24"/>
          <w:szCs w:val="24"/>
          <w:shd w:val="clear" w:color="auto" w:fill="FFFFFF"/>
        </w:rPr>
        <w:t xml:space="preserve">nterventions targeting </w:t>
      </w:r>
      <w:r w:rsidR="008E2397" w:rsidRPr="00445932">
        <w:rPr>
          <w:color w:val="000000"/>
          <w:sz w:val="24"/>
          <w:szCs w:val="24"/>
          <w:shd w:val="clear" w:color="auto" w:fill="FFFFFF"/>
        </w:rPr>
        <w:t xml:space="preserve">this single risk factor </w:t>
      </w:r>
      <w:r w:rsidR="003B09F2" w:rsidRPr="00445932">
        <w:rPr>
          <w:color w:val="000000"/>
          <w:sz w:val="24"/>
          <w:szCs w:val="24"/>
          <w:shd w:val="clear" w:color="auto" w:fill="FFFFFF"/>
        </w:rPr>
        <w:t xml:space="preserve">should be a </w:t>
      </w:r>
      <w:r w:rsidR="008E2397" w:rsidRPr="00445932">
        <w:rPr>
          <w:color w:val="000000"/>
          <w:sz w:val="24"/>
          <w:szCs w:val="24"/>
          <w:shd w:val="clear" w:color="auto" w:fill="FFFFFF"/>
        </w:rPr>
        <w:t xml:space="preserve">national </w:t>
      </w:r>
      <w:r w:rsidR="003B09F2" w:rsidRPr="00445932">
        <w:rPr>
          <w:color w:val="000000"/>
          <w:sz w:val="24"/>
          <w:szCs w:val="24"/>
          <w:shd w:val="clear" w:color="auto" w:fill="FFFFFF"/>
        </w:rPr>
        <w:t>priority to</w:t>
      </w:r>
      <w:r w:rsidR="005F7951" w:rsidRPr="00445932">
        <w:rPr>
          <w:color w:val="000000"/>
          <w:sz w:val="24"/>
          <w:szCs w:val="24"/>
          <w:shd w:val="clear" w:color="auto" w:fill="FFFFFF"/>
        </w:rPr>
        <w:t xml:space="preserve"> reduce </w:t>
      </w:r>
      <w:r w:rsidR="005531C3" w:rsidRPr="00445932">
        <w:rPr>
          <w:color w:val="000000"/>
          <w:sz w:val="24"/>
          <w:szCs w:val="24"/>
          <w:shd w:val="clear" w:color="auto" w:fill="FFFFFF"/>
        </w:rPr>
        <w:t>and control</w:t>
      </w:r>
      <w:r w:rsidR="005F7951" w:rsidRPr="00445932">
        <w:rPr>
          <w:color w:val="000000"/>
          <w:sz w:val="24"/>
          <w:szCs w:val="24"/>
          <w:shd w:val="clear" w:color="auto" w:fill="FFFFFF"/>
        </w:rPr>
        <w:t xml:space="preserve"> the </w:t>
      </w:r>
      <w:r w:rsidR="005531C3" w:rsidRPr="00445932">
        <w:rPr>
          <w:color w:val="000000"/>
          <w:sz w:val="24"/>
          <w:szCs w:val="24"/>
          <w:shd w:val="clear" w:color="auto" w:fill="FFFFFF"/>
        </w:rPr>
        <w:t>burden of</w:t>
      </w:r>
      <w:r w:rsidR="005F7951" w:rsidRPr="00445932">
        <w:rPr>
          <w:color w:val="000000"/>
          <w:sz w:val="24"/>
          <w:szCs w:val="24"/>
          <w:shd w:val="clear" w:color="auto" w:fill="FFFFFF"/>
        </w:rPr>
        <w:t xml:space="preserve"> T2DM</w:t>
      </w:r>
      <w:r w:rsidR="008E2397" w:rsidRPr="00445932">
        <w:rPr>
          <w:color w:val="000000"/>
          <w:sz w:val="24"/>
          <w:szCs w:val="24"/>
          <w:shd w:val="clear" w:color="auto" w:fill="FFFFFF"/>
        </w:rPr>
        <w:t xml:space="preserve"> in Oman</w:t>
      </w:r>
      <w:r w:rsidR="005F7951" w:rsidRPr="00445932">
        <w:rPr>
          <w:color w:val="000000"/>
          <w:sz w:val="24"/>
          <w:szCs w:val="24"/>
          <w:shd w:val="clear" w:color="auto" w:fill="FFFFFF"/>
        </w:rPr>
        <w:t xml:space="preserve">. </w:t>
      </w:r>
    </w:p>
    <w:p w14:paraId="6A309AA0" w14:textId="616CA5D9" w:rsidR="008113D8" w:rsidRPr="00445932" w:rsidRDefault="0099574B" w:rsidP="003F192C">
      <w:pPr>
        <w:pStyle w:val="p"/>
        <w:spacing w:before="120" w:after="120" w:line="480" w:lineRule="auto"/>
        <w:ind w:firstLine="0"/>
        <w:rPr>
          <w:rStyle w:val="Strong"/>
          <w:bCs/>
        </w:rPr>
      </w:pPr>
      <w:r w:rsidRPr="00445932">
        <w:rPr>
          <w:b/>
          <w:lang w:val="en-US"/>
        </w:rPr>
        <w:t>Keywords</w:t>
      </w:r>
      <w:r w:rsidRPr="00445932">
        <w:rPr>
          <w:lang w:val="en-US"/>
        </w:rPr>
        <w:t>:</w:t>
      </w:r>
      <w:r w:rsidR="0054065A" w:rsidRPr="00445932">
        <w:rPr>
          <w:lang w:val="en-US"/>
        </w:rPr>
        <w:t xml:space="preserve"> </w:t>
      </w:r>
      <w:r w:rsidR="00B34691" w:rsidRPr="00445932">
        <w:rPr>
          <w:lang w:val="en-US"/>
        </w:rPr>
        <w:t>N</w:t>
      </w:r>
      <w:r w:rsidR="0054065A" w:rsidRPr="00445932">
        <w:rPr>
          <w:lang w:val="en-US"/>
        </w:rPr>
        <w:t>on-communicable disease</w:t>
      </w:r>
      <w:r w:rsidR="00B3245F" w:rsidRPr="00445932">
        <w:rPr>
          <w:lang w:val="en-US"/>
        </w:rPr>
        <w:t xml:space="preserve">; </w:t>
      </w:r>
      <w:r w:rsidR="003F61B7" w:rsidRPr="00445932">
        <w:rPr>
          <w:lang w:val="en-US"/>
        </w:rPr>
        <w:t>b</w:t>
      </w:r>
      <w:r w:rsidR="00B34691" w:rsidRPr="00445932">
        <w:rPr>
          <w:lang w:val="en-US"/>
        </w:rPr>
        <w:t>ody mass index</w:t>
      </w:r>
      <w:r w:rsidR="005439D7" w:rsidRPr="00445932">
        <w:rPr>
          <w:lang w:val="en-US"/>
        </w:rPr>
        <w:t>;</w:t>
      </w:r>
      <w:r w:rsidR="00B34691" w:rsidRPr="00445932">
        <w:rPr>
          <w:lang w:val="en-US"/>
        </w:rPr>
        <w:t xml:space="preserve"> </w:t>
      </w:r>
      <w:r w:rsidR="003F61B7" w:rsidRPr="00445932">
        <w:rPr>
          <w:lang w:val="en-US"/>
        </w:rPr>
        <w:t>r</w:t>
      </w:r>
      <w:r w:rsidR="00B34691" w:rsidRPr="00445932">
        <w:rPr>
          <w:lang w:val="en-US"/>
        </w:rPr>
        <w:t>isk factor</w:t>
      </w:r>
      <w:r w:rsidR="0054065A" w:rsidRPr="00445932">
        <w:rPr>
          <w:lang w:val="en-US"/>
        </w:rPr>
        <w:t>;</w:t>
      </w:r>
      <w:r w:rsidR="00B3245F" w:rsidRPr="00445932">
        <w:rPr>
          <w:lang w:val="en-US"/>
        </w:rPr>
        <w:t xml:space="preserve"> </w:t>
      </w:r>
      <w:r w:rsidR="003F61B7" w:rsidRPr="00445932">
        <w:rPr>
          <w:lang w:val="en-US"/>
        </w:rPr>
        <w:t>f</w:t>
      </w:r>
      <w:r w:rsidR="004F0CA1" w:rsidRPr="00445932">
        <w:rPr>
          <w:lang w:val="en-US"/>
        </w:rPr>
        <w:t xml:space="preserve">orecasting </w:t>
      </w:r>
      <w:r w:rsidR="005A5FF4" w:rsidRPr="00445932">
        <w:rPr>
          <w:lang w:val="en-US"/>
        </w:rPr>
        <w:t>model</w:t>
      </w:r>
      <w:r w:rsidR="00B3245F" w:rsidRPr="00445932">
        <w:rPr>
          <w:lang w:val="en-US"/>
        </w:rPr>
        <w:t>;</w:t>
      </w:r>
      <w:r w:rsidR="00D331BF" w:rsidRPr="00445932">
        <w:rPr>
          <w:lang w:val="en-US"/>
        </w:rPr>
        <w:t xml:space="preserve"> mathematical modeling;</w:t>
      </w:r>
      <w:r w:rsidR="00B3245F" w:rsidRPr="00445932">
        <w:rPr>
          <w:lang w:val="en-US"/>
        </w:rPr>
        <w:t xml:space="preserve"> </w:t>
      </w:r>
      <w:r w:rsidR="00830344" w:rsidRPr="00445932">
        <w:rPr>
          <w:lang w:val="en-US"/>
        </w:rPr>
        <w:t>health expenditure;</w:t>
      </w:r>
      <w:r w:rsidR="00C534C5" w:rsidRPr="00445932">
        <w:rPr>
          <w:lang w:val="en-US"/>
        </w:rPr>
        <w:t xml:space="preserve"> Oman;</w:t>
      </w:r>
      <w:r w:rsidR="00830344" w:rsidRPr="00445932">
        <w:rPr>
          <w:lang w:val="en-US"/>
        </w:rPr>
        <w:t xml:space="preserve"> </w:t>
      </w:r>
      <w:r w:rsidR="004F0CA1" w:rsidRPr="00445932">
        <w:rPr>
          <w:lang w:val="en-US"/>
        </w:rPr>
        <w:t>Middle E</w:t>
      </w:r>
      <w:r w:rsidR="00D61C1B" w:rsidRPr="00445932">
        <w:rPr>
          <w:lang w:val="en-US"/>
        </w:rPr>
        <w:t>a</w:t>
      </w:r>
      <w:r w:rsidR="004F0CA1" w:rsidRPr="00445932">
        <w:rPr>
          <w:lang w:val="en-US"/>
        </w:rPr>
        <w:t>st and North Africa</w:t>
      </w:r>
      <w:r w:rsidR="00EC0E3A" w:rsidRPr="00445932">
        <w:rPr>
          <w:lang w:val="en-US"/>
        </w:rPr>
        <w:t xml:space="preserve"> </w:t>
      </w:r>
      <w:r w:rsidR="008113D8" w:rsidRPr="00445932">
        <w:rPr>
          <w:rStyle w:val="Strong"/>
          <w:b w:val="0"/>
        </w:rPr>
        <w:br w:type="page"/>
      </w:r>
    </w:p>
    <w:p w14:paraId="345B5BBF" w14:textId="73ADB61E" w:rsidR="006819C4" w:rsidRPr="00445932" w:rsidRDefault="006819C4" w:rsidP="00CB4B8D">
      <w:pPr>
        <w:pStyle w:val="PLOSONE"/>
        <w:spacing w:before="120" w:line="480" w:lineRule="auto"/>
        <w:rPr>
          <w:rStyle w:val="Strong"/>
          <w:rFonts w:ascii="Times New Roman" w:hAnsi="Times New Roman" w:cs="Times New Roman"/>
        </w:rPr>
      </w:pPr>
      <w:r w:rsidRPr="00445932">
        <w:rPr>
          <w:rStyle w:val="Strong"/>
          <w:rFonts w:ascii="Times New Roman" w:hAnsi="Times New Roman" w:cs="Times New Roman"/>
          <w:b/>
        </w:rPr>
        <w:lastRenderedPageBreak/>
        <w:t>Introduction</w:t>
      </w:r>
    </w:p>
    <w:p w14:paraId="2373C4E2" w14:textId="05878086" w:rsidR="009F528B" w:rsidRPr="00445932" w:rsidRDefault="00D42F1B" w:rsidP="00CB4B8D">
      <w:pPr>
        <w:pStyle w:val="p"/>
        <w:spacing w:before="120" w:after="120" w:line="480" w:lineRule="auto"/>
        <w:ind w:firstLine="0"/>
        <w:rPr>
          <w:szCs w:val="24"/>
          <w:lang w:val="en-US"/>
        </w:rPr>
      </w:pPr>
      <w:r w:rsidRPr="00445932">
        <w:rPr>
          <w:szCs w:val="24"/>
          <w:lang w:val="en-US"/>
        </w:rPr>
        <w:t>D</w:t>
      </w:r>
      <w:r w:rsidR="00D20A55" w:rsidRPr="00445932">
        <w:rPr>
          <w:szCs w:val="24"/>
          <w:lang w:val="en-US"/>
        </w:rPr>
        <w:t xml:space="preserve">iabetes mellitus (DM) </w:t>
      </w:r>
      <w:r w:rsidR="001F00CE" w:rsidRPr="00445932">
        <w:rPr>
          <w:lang w:val="en-US"/>
        </w:rPr>
        <w:t xml:space="preserve">is one of the fastest growing global health </w:t>
      </w:r>
      <w:r w:rsidR="00CB7155" w:rsidRPr="00445932">
        <w:rPr>
          <w:lang w:val="en-US"/>
        </w:rPr>
        <w:t xml:space="preserve">challenges </w:t>
      </w:r>
      <w:r w:rsidR="001F00CE" w:rsidRPr="00445932">
        <w:rPr>
          <w:lang w:val="en-US"/>
        </w:rPr>
        <w:t>of the 21st century</w:t>
      </w:r>
      <w:del w:id="5" w:author="Susanne Awad" w:date="2020-09-27T23:01:00Z">
        <w:r w:rsidR="006B5825">
          <w:fldChar w:fldCharType="begin"/>
        </w:r>
        <w:r w:rsidR="006B5825">
          <w:delInstrText xml:space="preserve"> HYPERLINK \l "_ENREF_1" \o "International Diabetes Federation, 2019 #734" </w:delInstrText>
        </w:r>
        <w:r w:rsidR="006B5825">
          <w:fldChar w:fldCharType="separate"/>
        </w:r>
        <w:r w:rsidR="0037123C" w:rsidRPr="00445932">
          <w:rPr>
            <w:lang w:val="en-US"/>
          </w:rPr>
          <w:fldChar w:fldCharType="begin"/>
        </w:r>
        <w:r w:rsidR="0037123C">
          <w:rPr>
            <w:lang w:val="en-US"/>
          </w:rPr>
          <w:del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delInstrText>
        </w:r>
        <w:r w:rsidR="0037123C" w:rsidRPr="00445932">
          <w:rPr>
            <w:lang w:val="en-US"/>
          </w:rPr>
          <w:fldChar w:fldCharType="separate"/>
        </w:r>
        <w:r w:rsidR="0037123C" w:rsidRPr="007A01D8">
          <w:rPr>
            <w:noProof/>
            <w:vertAlign w:val="superscript"/>
            <w:lang w:val="en-US"/>
          </w:rPr>
          <w:delText>1</w:delText>
        </w:r>
        <w:r w:rsidR="0037123C" w:rsidRPr="00445932">
          <w:rPr>
            <w:lang w:val="en-US"/>
          </w:rPr>
          <w:fldChar w:fldCharType="end"/>
        </w:r>
        <w:r w:rsidR="006B5825">
          <w:rPr>
            <w:lang w:val="en-US"/>
          </w:rPr>
          <w:fldChar w:fldCharType="end"/>
        </w:r>
        <w:r w:rsidRPr="00445932">
          <w:rPr>
            <w:lang w:val="en-US"/>
          </w:rPr>
          <w:delText>.</w:delText>
        </w:r>
      </w:del>
      <w:ins w:id="6" w:author="Susanne Awad" w:date="2020-09-27T23:01:00Z">
        <w:r w:rsidR="006010E9">
          <w:rPr>
            <w:lang w:val="en-US"/>
          </w:rPr>
          <w:fldChar w:fldCharType="begin"/>
        </w:r>
        <w:r w:rsidR="006010E9">
          <w:rPr>
            <w:lang w:val="en-US"/>
          </w:rPr>
          <w:instrText xml:space="preserve"> HYPERLINK \l "_ENREF_1" \o "International Diabetes Federation, 2019 #734" </w:instrText>
        </w:r>
        <w:r w:rsidR="006010E9">
          <w:rPr>
            <w:lang w:val="en-US"/>
          </w:rPr>
        </w:r>
        <w:r w:rsidR="006010E9">
          <w:rPr>
            <w:lang w:val="en-US"/>
          </w:rPr>
          <w:fldChar w:fldCharType="separate"/>
        </w:r>
        <w:r w:rsidR="006010E9" w:rsidRPr="00445932">
          <w:rPr>
            <w:lang w:val="en-US"/>
          </w:rPr>
          <w:fldChar w:fldCharType="begin"/>
        </w:r>
        <w:r w:rsidR="006010E9">
          <w:rPr>
            <w:lang w:val="en-US"/>
          </w:rPr>
          <w: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instrText>
        </w:r>
        <w:r w:rsidR="006010E9" w:rsidRPr="00445932">
          <w:rPr>
            <w:lang w:val="en-US"/>
          </w:rPr>
          <w:fldChar w:fldCharType="separate"/>
        </w:r>
        <w:r w:rsidR="006010E9" w:rsidRPr="007A01D8">
          <w:rPr>
            <w:noProof/>
            <w:vertAlign w:val="superscript"/>
            <w:lang w:val="en-US"/>
          </w:rPr>
          <w:t>1</w:t>
        </w:r>
        <w:r w:rsidR="006010E9" w:rsidRPr="00445932">
          <w:rPr>
            <w:lang w:val="en-US"/>
          </w:rPr>
          <w:fldChar w:fldCharType="end"/>
        </w:r>
        <w:r w:rsidR="006010E9">
          <w:rPr>
            <w:lang w:val="en-US"/>
          </w:rPr>
          <w:fldChar w:fldCharType="end"/>
        </w:r>
        <w:r w:rsidRPr="00445932">
          <w:rPr>
            <w:lang w:val="en-US"/>
          </w:rPr>
          <w:t>.</w:t>
        </w:r>
      </w:ins>
      <w:r w:rsidR="00D20A55" w:rsidRPr="00445932">
        <w:rPr>
          <w:lang w:val="en-US"/>
        </w:rPr>
        <w:t xml:space="preserve"> </w:t>
      </w:r>
      <w:r w:rsidR="00E44DF9" w:rsidRPr="00445932">
        <w:rPr>
          <w:szCs w:val="24"/>
          <w:lang w:val="en-US"/>
        </w:rPr>
        <w:t>Based on the 2019 International Diabetes Federation</w:t>
      </w:r>
      <w:r w:rsidR="0021179B" w:rsidRPr="00445932">
        <w:rPr>
          <w:szCs w:val="24"/>
          <w:lang w:val="en-US"/>
        </w:rPr>
        <w:t>’s</w:t>
      </w:r>
      <w:r w:rsidR="00E44DF9" w:rsidRPr="00445932">
        <w:rPr>
          <w:szCs w:val="24"/>
          <w:lang w:val="en-US"/>
        </w:rPr>
        <w:t xml:space="preserve"> (IDF) Diabetes Atlas, </w:t>
      </w:r>
      <w:r w:rsidR="00E44DF9" w:rsidRPr="00445932">
        <w:rPr>
          <w:lang w:val="en-US"/>
        </w:rPr>
        <w:t xml:space="preserve">463 million </w:t>
      </w:r>
      <w:r w:rsidR="00CF209E" w:rsidRPr="00445932">
        <w:rPr>
          <w:szCs w:val="24"/>
          <w:lang w:val="en-US"/>
        </w:rPr>
        <w:t>adults aged 20-79 years (prevalence of 9.6%) are estimated to be living with DM today</w:t>
      </w:r>
      <w:r w:rsidRPr="00445932">
        <w:rPr>
          <w:szCs w:val="24"/>
          <w:lang w:val="en-US"/>
        </w:rPr>
        <w:t xml:space="preserve">, </w:t>
      </w:r>
      <w:r w:rsidR="002523F3" w:rsidRPr="00445932">
        <w:rPr>
          <w:szCs w:val="24"/>
          <w:lang w:val="en-US"/>
        </w:rPr>
        <w:t xml:space="preserve">worldwide, </w:t>
      </w:r>
      <w:r w:rsidRPr="00445932">
        <w:rPr>
          <w:szCs w:val="24"/>
          <w:lang w:val="en-US"/>
        </w:rPr>
        <w:t xml:space="preserve">and </w:t>
      </w:r>
      <w:r w:rsidR="00CC6663" w:rsidRPr="00445932">
        <w:rPr>
          <w:szCs w:val="24"/>
          <w:lang w:val="en-US"/>
        </w:rPr>
        <w:t>700 million</w:t>
      </w:r>
      <w:r w:rsidRPr="00445932">
        <w:rPr>
          <w:szCs w:val="24"/>
          <w:lang w:val="en-US"/>
        </w:rPr>
        <w:t xml:space="preserve"> (prevalence of 10.9%)</w:t>
      </w:r>
      <w:r w:rsidR="00CC6663" w:rsidRPr="00445932">
        <w:rPr>
          <w:szCs w:val="24"/>
          <w:lang w:val="en-US"/>
        </w:rPr>
        <w:t xml:space="preserve"> are projected to be living with </w:t>
      </w:r>
      <w:r w:rsidR="005772B8" w:rsidRPr="00445932">
        <w:rPr>
          <w:szCs w:val="24"/>
          <w:lang w:val="en-US"/>
        </w:rPr>
        <w:t xml:space="preserve">the condition </w:t>
      </w:r>
      <w:r w:rsidRPr="00445932">
        <w:rPr>
          <w:szCs w:val="24"/>
          <w:lang w:val="en-US"/>
        </w:rPr>
        <w:t>by 2045</w:t>
      </w:r>
      <w:del w:id="7" w:author="Susanne Awad" w:date="2020-09-27T23:01:00Z">
        <w:r w:rsidR="006B5825">
          <w:fldChar w:fldCharType="begin"/>
        </w:r>
        <w:r w:rsidR="006B5825">
          <w:delInstrText xml:space="preserve"> HYPERLINK \l "_ENREF_1" \o "International Diabetes Federation, 2019 #734" </w:delInstrText>
        </w:r>
        <w:r w:rsidR="006B5825">
          <w:fldChar w:fldCharType="separate"/>
        </w:r>
        <w:r w:rsidR="0037123C" w:rsidRPr="00445932">
          <w:rPr>
            <w:lang w:val="en-US"/>
          </w:rPr>
          <w:fldChar w:fldCharType="begin"/>
        </w:r>
        <w:r w:rsidR="0037123C">
          <w:rPr>
            <w:lang w:val="en-US"/>
          </w:rPr>
          <w:del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delInstrText>
        </w:r>
        <w:r w:rsidR="0037123C" w:rsidRPr="00445932">
          <w:rPr>
            <w:lang w:val="en-US"/>
          </w:rPr>
          <w:fldChar w:fldCharType="separate"/>
        </w:r>
        <w:r w:rsidR="0037123C" w:rsidRPr="007A01D8">
          <w:rPr>
            <w:noProof/>
            <w:vertAlign w:val="superscript"/>
            <w:lang w:val="en-US"/>
          </w:rPr>
          <w:delText>1</w:delText>
        </w:r>
        <w:r w:rsidR="0037123C" w:rsidRPr="00445932">
          <w:rPr>
            <w:lang w:val="en-US"/>
          </w:rPr>
          <w:fldChar w:fldCharType="end"/>
        </w:r>
        <w:r w:rsidR="006B5825">
          <w:rPr>
            <w:lang w:val="en-US"/>
          </w:rPr>
          <w:fldChar w:fldCharType="end"/>
        </w:r>
        <w:r w:rsidR="00CF209E" w:rsidRPr="00445932">
          <w:rPr>
            <w:szCs w:val="24"/>
            <w:lang w:val="en-US"/>
          </w:rPr>
          <w:delText>.</w:delText>
        </w:r>
      </w:del>
      <w:ins w:id="8" w:author="Susanne Awad" w:date="2020-09-27T23:01:00Z">
        <w:r w:rsidR="006010E9">
          <w:rPr>
            <w:szCs w:val="24"/>
            <w:lang w:val="en-US"/>
          </w:rPr>
          <w:fldChar w:fldCharType="begin"/>
        </w:r>
        <w:r w:rsidR="006010E9">
          <w:rPr>
            <w:szCs w:val="24"/>
            <w:lang w:val="en-US"/>
          </w:rPr>
          <w:instrText xml:space="preserve"> HYPERLINK \l "_ENREF_1" \o "International Diabetes Federation, 2019 #734" </w:instrText>
        </w:r>
        <w:r w:rsidR="006010E9">
          <w:rPr>
            <w:szCs w:val="24"/>
            <w:lang w:val="en-US"/>
          </w:rPr>
        </w:r>
        <w:r w:rsidR="006010E9">
          <w:rPr>
            <w:szCs w:val="24"/>
            <w:lang w:val="en-US"/>
          </w:rPr>
          <w:fldChar w:fldCharType="separate"/>
        </w:r>
        <w:r w:rsidR="006010E9" w:rsidRPr="00445932">
          <w:rPr>
            <w:lang w:val="en-US"/>
          </w:rPr>
          <w:fldChar w:fldCharType="begin"/>
        </w:r>
        <w:r w:rsidR="006010E9">
          <w:rPr>
            <w:lang w:val="en-US"/>
          </w:rPr>
          <w: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instrText>
        </w:r>
        <w:r w:rsidR="006010E9" w:rsidRPr="00445932">
          <w:rPr>
            <w:lang w:val="en-US"/>
          </w:rPr>
          <w:fldChar w:fldCharType="separate"/>
        </w:r>
        <w:r w:rsidR="006010E9" w:rsidRPr="007A01D8">
          <w:rPr>
            <w:noProof/>
            <w:vertAlign w:val="superscript"/>
            <w:lang w:val="en-US"/>
          </w:rPr>
          <w:t>1</w:t>
        </w:r>
        <w:r w:rsidR="006010E9" w:rsidRPr="00445932">
          <w:rPr>
            <w:lang w:val="en-US"/>
          </w:rPr>
          <w:fldChar w:fldCharType="end"/>
        </w:r>
        <w:r w:rsidR="006010E9">
          <w:rPr>
            <w:szCs w:val="24"/>
            <w:lang w:val="en-US"/>
          </w:rPr>
          <w:fldChar w:fldCharType="end"/>
        </w:r>
        <w:r w:rsidR="00CF209E" w:rsidRPr="00445932">
          <w:rPr>
            <w:szCs w:val="24"/>
            <w:lang w:val="en-US"/>
          </w:rPr>
          <w:t>.</w:t>
        </w:r>
      </w:ins>
      <w:r w:rsidR="00CF209E" w:rsidRPr="00445932">
        <w:rPr>
          <w:szCs w:val="24"/>
          <w:lang w:val="en-US"/>
        </w:rPr>
        <w:t xml:space="preserve"> </w:t>
      </w:r>
      <w:r w:rsidRPr="00445932">
        <w:rPr>
          <w:szCs w:val="24"/>
          <w:lang w:val="en-US"/>
        </w:rPr>
        <w:t xml:space="preserve">Specifically, </w:t>
      </w:r>
      <w:r w:rsidRPr="00445932">
        <w:rPr>
          <w:lang w:val="en-US"/>
        </w:rPr>
        <w:t>t</w:t>
      </w:r>
      <w:r w:rsidR="005933E8" w:rsidRPr="00445932">
        <w:rPr>
          <w:lang w:val="en-US"/>
        </w:rPr>
        <w:t xml:space="preserve">he </w:t>
      </w:r>
      <w:r w:rsidR="001225BD" w:rsidRPr="00445932">
        <w:rPr>
          <w:lang w:val="en-US"/>
        </w:rPr>
        <w:t>Middle East and North Africa (</w:t>
      </w:r>
      <w:r w:rsidR="005933E8" w:rsidRPr="00445932">
        <w:rPr>
          <w:lang w:val="en-US"/>
        </w:rPr>
        <w:t>MENA</w:t>
      </w:r>
      <w:r w:rsidR="001225BD" w:rsidRPr="00445932">
        <w:rPr>
          <w:lang w:val="en-US"/>
        </w:rPr>
        <w:t>)</w:t>
      </w:r>
      <w:r w:rsidR="005933E8" w:rsidRPr="00445932">
        <w:rPr>
          <w:lang w:val="en-US"/>
        </w:rPr>
        <w:t xml:space="preserve"> </w:t>
      </w:r>
      <w:r w:rsidR="001225BD" w:rsidRPr="00445932">
        <w:rPr>
          <w:lang w:val="en-US"/>
        </w:rPr>
        <w:t>r</w:t>
      </w:r>
      <w:r w:rsidR="005933E8" w:rsidRPr="00445932">
        <w:rPr>
          <w:lang w:val="en-US"/>
        </w:rPr>
        <w:t xml:space="preserve">egion </w:t>
      </w:r>
      <w:r w:rsidR="001225BD" w:rsidRPr="00445932">
        <w:rPr>
          <w:lang w:val="en-US"/>
        </w:rPr>
        <w:t xml:space="preserve">is </w:t>
      </w:r>
      <w:r w:rsidR="000016B5" w:rsidRPr="00445932">
        <w:rPr>
          <w:lang w:val="en-US"/>
        </w:rPr>
        <w:t>estimated</w:t>
      </w:r>
      <w:r w:rsidR="001225BD" w:rsidRPr="00445932">
        <w:rPr>
          <w:lang w:val="en-US"/>
        </w:rPr>
        <w:t xml:space="preserve"> to have </w:t>
      </w:r>
      <w:r w:rsidR="005933E8" w:rsidRPr="00445932">
        <w:rPr>
          <w:lang w:val="en-US"/>
        </w:rPr>
        <w:t xml:space="preserve">the highest </w:t>
      </w:r>
      <w:r w:rsidR="001225BD" w:rsidRPr="00445932">
        <w:rPr>
          <w:lang w:val="en-US"/>
        </w:rPr>
        <w:t>DM p</w:t>
      </w:r>
      <w:r w:rsidR="005933E8" w:rsidRPr="00445932">
        <w:rPr>
          <w:lang w:val="en-US"/>
        </w:rPr>
        <w:t xml:space="preserve">revalence </w:t>
      </w:r>
      <w:r w:rsidR="00BC2533" w:rsidRPr="00445932">
        <w:rPr>
          <w:lang w:val="en-US"/>
        </w:rPr>
        <w:t xml:space="preserve">of all regions </w:t>
      </w:r>
      <w:r w:rsidR="005933E8" w:rsidRPr="00445932">
        <w:rPr>
          <w:lang w:val="en-US"/>
        </w:rPr>
        <w:t xml:space="preserve">in </w:t>
      </w:r>
      <w:r w:rsidR="001225BD" w:rsidRPr="00445932">
        <w:rPr>
          <w:lang w:val="en-US"/>
        </w:rPr>
        <w:t xml:space="preserve">both </w:t>
      </w:r>
      <w:r w:rsidR="005933E8" w:rsidRPr="00445932">
        <w:rPr>
          <w:lang w:val="en-US"/>
        </w:rPr>
        <w:t>2019 and 2045 (</w:t>
      </w:r>
      <w:r w:rsidR="001225BD" w:rsidRPr="00445932">
        <w:rPr>
          <w:lang w:val="en-US"/>
        </w:rPr>
        <w:t>i.e., 1</w:t>
      </w:r>
      <w:r w:rsidR="005933E8" w:rsidRPr="00445932">
        <w:rPr>
          <w:lang w:val="en-US"/>
        </w:rPr>
        <w:t>2.</w:t>
      </w:r>
      <w:r w:rsidR="007E23B8" w:rsidRPr="00445932">
        <w:rPr>
          <w:lang w:val="en-US"/>
        </w:rPr>
        <w:t>8</w:t>
      </w:r>
      <w:r w:rsidR="005933E8" w:rsidRPr="00445932">
        <w:rPr>
          <w:lang w:val="en-US"/>
        </w:rPr>
        <w:t>%</w:t>
      </w:r>
      <w:r w:rsidR="001225BD" w:rsidRPr="00445932">
        <w:rPr>
          <w:lang w:val="en-US"/>
        </w:rPr>
        <w:t xml:space="preserve"> </w:t>
      </w:r>
      <w:r w:rsidR="005933E8" w:rsidRPr="00445932">
        <w:rPr>
          <w:lang w:val="en-US"/>
        </w:rPr>
        <w:t xml:space="preserve">and </w:t>
      </w:r>
      <w:r w:rsidR="007E23B8" w:rsidRPr="00445932">
        <w:rPr>
          <w:lang w:val="en-US"/>
        </w:rPr>
        <w:t>15.7</w:t>
      </w:r>
      <w:r w:rsidR="005933E8" w:rsidRPr="00445932">
        <w:rPr>
          <w:lang w:val="en-US"/>
        </w:rPr>
        <w:t>%</w:t>
      </w:r>
      <w:r w:rsidR="00C43527" w:rsidRPr="00445932">
        <w:rPr>
          <w:lang w:val="en-US"/>
        </w:rPr>
        <w:t>,</w:t>
      </w:r>
      <w:r w:rsidR="005933E8" w:rsidRPr="00445932">
        <w:rPr>
          <w:lang w:val="en-US"/>
        </w:rPr>
        <w:t xml:space="preserve"> respectively)</w:t>
      </w:r>
      <w:del w:id="9" w:author="Susanne Awad" w:date="2020-09-27T23:01:00Z">
        <w:r w:rsidR="006B5825">
          <w:fldChar w:fldCharType="begin"/>
        </w:r>
        <w:r w:rsidR="006B5825">
          <w:delInstrText xml:space="preserve"> HYPERLINK \l "_ENREF_</w:delInstrText>
        </w:r>
        <w:r w:rsidR="006B5825">
          <w:delInstrText xml:space="preserve">1" \o "International Diabetes Federation, 2019 #734" </w:delInstrText>
        </w:r>
        <w:r w:rsidR="006B5825">
          <w:fldChar w:fldCharType="separate"/>
        </w:r>
        <w:r w:rsidR="0037123C" w:rsidRPr="00445932">
          <w:rPr>
            <w:lang w:val="en-US"/>
          </w:rPr>
          <w:fldChar w:fldCharType="begin"/>
        </w:r>
        <w:r w:rsidR="0037123C">
          <w:rPr>
            <w:lang w:val="en-US"/>
          </w:rPr>
          <w:del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delInstrText>
        </w:r>
        <w:r w:rsidR="0037123C" w:rsidRPr="00445932">
          <w:rPr>
            <w:lang w:val="en-US"/>
          </w:rPr>
          <w:fldChar w:fldCharType="separate"/>
        </w:r>
        <w:r w:rsidR="0037123C" w:rsidRPr="007A01D8">
          <w:rPr>
            <w:noProof/>
            <w:vertAlign w:val="superscript"/>
            <w:lang w:val="en-US"/>
          </w:rPr>
          <w:delText>1</w:delText>
        </w:r>
        <w:r w:rsidR="0037123C" w:rsidRPr="00445932">
          <w:rPr>
            <w:lang w:val="en-US"/>
          </w:rPr>
          <w:fldChar w:fldCharType="end"/>
        </w:r>
        <w:r w:rsidR="006B5825">
          <w:rPr>
            <w:lang w:val="en-US"/>
          </w:rPr>
          <w:fldChar w:fldCharType="end"/>
        </w:r>
      </w:del>
      <w:ins w:id="10" w:author="Susanne Awad" w:date="2020-09-27T23:01:00Z">
        <w:r w:rsidR="006010E9">
          <w:rPr>
            <w:lang w:val="en-US"/>
          </w:rPr>
          <w:fldChar w:fldCharType="begin"/>
        </w:r>
        <w:r w:rsidR="006010E9">
          <w:rPr>
            <w:lang w:val="en-US"/>
          </w:rPr>
          <w:instrText xml:space="preserve"> HYPERLINK \l "_ENREF_1" \o "International Diabetes Federation, 2019 #734" </w:instrText>
        </w:r>
        <w:r w:rsidR="006010E9">
          <w:rPr>
            <w:lang w:val="en-US"/>
          </w:rPr>
        </w:r>
        <w:r w:rsidR="006010E9">
          <w:rPr>
            <w:lang w:val="en-US"/>
          </w:rPr>
          <w:fldChar w:fldCharType="separate"/>
        </w:r>
        <w:r w:rsidR="006010E9" w:rsidRPr="00445932">
          <w:rPr>
            <w:lang w:val="en-US"/>
          </w:rPr>
          <w:fldChar w:fldCharType="begin"/>
        </w:r>
        <w:r w:rsidR="006010E9">
          <w:rPr>
            <w:lang w:val="en-US"/>
          </w:rPr>
          <w: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instrText>
        </w:r>
        <w:r w:rsidR="006010E9" w:rsidRPr="00445932">
          <w:rPr>
            <w:lang w:val="en-US"/>
          </w:rPr>
          <w:fldChar w:fldCharType="separate"/>
        </w:r>
        <w:r w:rsidR="006010E9" w:rsidRPr="007A01D8">
          <w:rPr>
            <w:noProof/>
            <w:vertAlign w:val="superscript"/>
            <w:lang w:val="en-US"/>
          </w:rPr>
          <w:t>1</w:t>
        </w:r>
        <w:r w:rsidR="006010E9" w:rsidRPr="00445932">
          <w:rPr>
            <w:lang w:val="en-US"/>
          </w:rPr>
          <w:fldChar w:fldCharType="end"/>
        </w:r>
        <w:r w:rsidR="006010E9">
          <w:rPr>
            <w:lang w:val="en-US"/>
          </w:rPr>
          <w:fldChar w:fldCharType="end"/>
        </w:r>
      </w:ins>
      <w:r w:rsidR="001225BD" w:rsidRPr="00445932">
        <w:rPr>
          <w:lang w:val="en-US"/>
        </w:rPr>
        <w:t>.</w:t>
      </w:r>
    </w:p>
    <w:p w14:paraId="45D1CE27" w14:textId="1CE5EDAE" w:rsidR="009F528B" w:rsidRPr="00445932" w:rsidRDefault="009F528B" w:rsidP="0021179B">
      <w:pPr>
        <w:pStyle w:val="p"/>
        <w:spacing w:before="120" w:after="120" w:line="480" w:lineRule="auto"/>
        <w:ind w:firstLine="0"/>
        <w:rPr>
          <w:szCs w:val="24"/>
          <w:lang w:val="en-US"/>
        </w:rPr>
      </w:pPr>
      <w:r w:rsidRPr="00445932">
        <w:rPr>
          <w:szCs w:val="24"/>
          <w:lang w:val="en-US"/>
        </w:rPr>
        <w:t xml:space="preserve">It is well established that </w:t>
      </w:r>
      <w:r w:rsidR="00EB77A3" w:rsidRPr="00445932">
        <w:rPr>
          <w:szCs w:val="24"/>
          <w:lang w:val="en-US"/>
        </w:rPr>
        <w:t xml:space="preserve">type 2 DM (T2DM), which accounts for </w:t>
      </w:r>
      <w:r w:rsidR="00BC2533" w:rsidRPr="00445932">
        <w:rPr>
          <w:szCs w:val="24"/>
          <w:lang w:val="en-US"/>
        </w:rPr>
        <w:t xml:space="preserve">around </w:t>
      </w:r>
      <w:r w:rsidRPr="00445932">
        <w:rPr>
          <w:szCs w:val="24"/>
          <w:lang w:val="en-US"/>
        </w:rPr>
        <w:t>90% of all DM cases</w:t>
      </w:r>
      <w:r w:rsidR="00EB77A3" w:rsidRPr="00445932">
        <w:rPr>
          <w:szCs w:val="24"/>
          <w:lang w:val="en-US"/>
        </w:rPr>
        <w:t>,</w:t>
      </w:r>
      <w:r w:rsidRPr="00445932">
        <w:rPr>
          <w:szCs w:val="24"/>
          <w:lang w:val="en-US"/>
        </w:rPr>
        <w:t xml:space="preserve"> </w:t>
      </w:r>
      <w:r w:rsidRPr="00445932">
        <w:rPr>
          <w:lang w:val="en-US"/>
        </w:rPr>
        <w:t xml:space="preserve">is </w:t>
      </w:r>
      <w:r w:rsidR="006712E8" w:rsidRPr="00445932">
        <w:rPr>
          <w:lang w:val="en-US"/>
        </w:rPr>
        <w:t>linked to</w:t>
      </w:r>
      <w:r w:rsidRPr="00445932">
        <w:rPr>
          <w:lang w:val="en-US"/>
        </w:rPr>
        <w:t xml:space="preserve"> a variety of </w:t>
      </w:r>
      <w:r w:rsidR="00312179" w:rsidRPr="00445932">
        <w:rPr>
          <w:lang w:val="en-US"/>
        </w:rPr>
        <w:t>nonmodifiable</w:t>
      </w:r>
      <w:r w:rsidRPr="00445932">
        <w:rPr>
          <w:lang w:val="en-US"/>
        </w:rPr>
        <w:t xml:space="preserve"> and modifiable risk factors</w:t>
      </w:r>
      <w:del w:id="11" w:author="Susanne Awad" w:date="2020-09-27T23:01:00Z">
        <w:r w:rsidR="006B5825">
          <w:fldChar w:fldCharType="begin"/>
        </w:r>
        <w:r w:rsidR="006B5825">
          <w:delInstrText xml:space="preserve"> HYPERLINK \l "_ENREF_1" \o "International Diabetes Federation, 2019 #734" </w:delInstrText>
        </w:r>
        <w:r w:rsidR="006B5825">
          <w:fldChar w:fldCharType="separate"/>
        </w:r>
        <w:r w:rsidR="0037123C" w:rsidRPr="003F192C">
          <w:fldChar w:fldCharType="begin"/>
        </w:r>
        <w:r w:rsidR="0037123C">
          <w:del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delInstrText>
        </w:r>
        <w:r w:rsidR="0037123C" w:rsidRPr="003F192C">
          <w:fldChar w:fldCharType="separate"/>
        </w:r>
        <w:r w:rsidR="0037123C" w:rsidRPr="007A01D8">
          <w:rPr>
            <w:noProof/>
            <w:vertAlign w:val="superscript"/>
          </w:rPr>
          <w:delText>1</w:delText>
        </w:r>
        <w:r w:rsidR="0037123C" w:rsidRPr="003F192C">
          <w:fldChar w:fldCharType="end"/>
        </w:r>
        <w:r w:rsidR="006B5825">
          <w:fldChar w:fldCharType="end"/>
        </w:r>
        <w:r w:rsidRPr="00445932">
          <w:rPr>
            <w:lang w:val="en-US"/>
          </w:rPr>
          <w:delText>.</w:delText>
        </w:r>
      </w:del>
      <w:ins w:id="12" w:author="Susanne Awad" w:date="2020-09-27T23:01:00Z">
        <w:r w:rsidR="006010E9">
          <w:rPr>
            <w:lang w:val="en-US"/>
          </w:rPr>
          <w:fldChar w:fldCharType="begin"/>
        </w:r>
        <w:r w:rsidR="006010E9">
          <w:rPr>
            <w:lang w:val="en-US"/>
          </w:rPr>
          <w:instrText xml:space="preserve"> HYPERLINK \l "_ENREF_1" \o "International Diabetes Federation, 2019 #734" </w:instrText>
        </w:r>
        <w:r w:rsidR="006010E9">
          <w:rPr>
            <w:lang w:val="en-US"/>
          </w:rPr>
        </w:r>
        <w:r w:rsidR="006010E9">
          <w:rPr>
            <w:lang w:val="en-US"/>
          </w:rPr>
          <w:fldChar w:fldCharType="separate"/>
        </w:r>
        <w:r w:rsidR="006010E9" w:rsidRPr="003F192C">
          <w:fldChar w:fldCharType="begin"/>
        </w:r>
        <w:r w:rsidR="006010E9">
          <w: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instrText>
        </w:r>
        <w:r w:rsidR="006010E9" w:rsidRPr="003F192C">
          <w:fldChar w:fldCharType="separate"/>
        </w:r>
        <w:r w:rsidR="006010E9" w:rsidRPr="007A01D8">
          <w:rPr>
            <w:noProof/>
            <w:vertAlign w:val="superscript"/>
          </w:rPr>
          <w:t>1</w:t>
        </w:r>
        <w:r w:rsidR="006010E9" w:rsidRPr="003F192C">
          <w:fldChar w:fldCharType="end"/>
        </w:r>
        <w:r w:rsidR="006010E9">
          <w:rPr>
            <w:lang w:val="en-US"/>
          </w:rPr>
          <w:fldChar w:fldCharType="end"/>
        </w:r>
        <w:r w:rsidRPr="00445932">
          <w:rPr>
            <w:lang w:val="en-US"/>
          </w:rPr>
          <w:t>.</w:t>
        </w:r>
      </w:ins>
      <w:r w:rsidRPr="00445932">
        <w:rPr>
          <w:lang w:val="en-US"/>
        </w:rPr>
        <w:t xml:space="preserve"> </w:t>
      </w:r>
      <w:r w:rsidR="00312179" w:rsidRPr="00445932">
        <w:rPr>
          <w:lang w:val="en-US"/>
        </w:rPr>
        <w:t>Nonmodifiable</w:t>
      </w:r>
      <w:r w:rsidRPr="00445932">
        <w:rPr>
          <w:lang w:val="en-US"/>
        </w:rPr>
        <w:t xml:space="preserve"> risk factors include age, genetics, and socio-demographic factors</w:t>
      </w:r>
      <w:del w:id="13" w:author="Susanne Awad" w:date="2020-09-27T23:01:00Z">
        <w:r w:rsidR="006B5825">
          <w:fldChar w:fldCharType="begin"/>
        </w:r>
        <w:r w:rsidR="006B5825">
          <w:delInstrText xml:space="preserve"> HYPERLINK \l "_ENREF_2" \o "Santosa, 2014 #531" </w:delInstrText>
        </w:r>
        <w:r w:rsidR="006B5825">
          <w:fldChar w:fldCharType="separate"/>
        </w:r>
        <w:r w:rsidR="0037123C" w:rsidRPr="00445932">
          <w:rPr>
            <w:shd w:val="clear" w:color="auto" w:fill="FFFFFF"/>
            <w:lang w:val="en-US"/>
          </w:rPr>
          <w:fldChar w:fldCharType="begin">
            <w:fldData xml:space="preserve">PEVuZE5vdGU+PENpdGU+PEF1dGhvcj5TYW50b3NhPC9BdXRob3I+PFllYXI+MjAxNDwvWWVhcj48
UmVjTnVtPjUzMTwvUmVjTnVtPjxEaXNwbGF5VGV4dD48c3R5bGUgZmFjZT0ic3VwZXJzY3JpcHQi
PjItNDwvc3R5bGU+PC9EaXNwbGF5VGV4dD48cmVjb3JkPjxyZWMtbnVtYmVyPjUzMTwvcmVjLW51
bWJlcj48Zm9yZWlnbi1rZXlzPjxrZXkgYXBwPSJFTiIgZGItaWQ9ImRzZmV3cmEyYnZlc3QyZXIw
cGI1djIwN3Z3cmVyZHJweDJkdyIgdGltZXN0YW1wPSIxNTQxNjAwNTcxIj41MzE8L2tleT48L2Zv
cmVpZ24ta2V5cz48cmVmLXR5cGUgbmFtZT0iSm91cm5hbCBBcnRpY2xlIj4xNzwvcmVmLXR5cGU+
PGNvbnRyaWJ1dG9ycz48YXV0aG9ycz48YXV0aG9yPlNhbnRvc2EsIEEuPC9hdXRob3I+PGF1dGhv
cj5XYWxsLCBTLjwvYXV0aG9yPjxhdXRob3I+Rm90dHJlbGwsIEUuPC9hdXRob3I+PGF1dGhvcj5I
b2diZXJnLCBVLjwvYXV0aG9yPjxhdXRob3I+Qnlhc3MsIFAuPC9hdXRob3I+PC9hdXRob3JzPjwv
Y29udHJpYnV0b3JzPjxhdXRoLWFkZHJlc3M+RGl2aXNpb24gb2YgRXBpZGVtaW9sb2d5IGFuZCBH
bG9iYWwgSGVhbHRoLCBEZXBhcnRtZW50IG9mIFB1YmxpYyBIZWFsdGggYW5kIENsaW5pY2FsIE1l
ZGljaW5lLCBVbWVhIENlbnRyZSBmb3IgR2xvYmFsIEhlYWx0aCBSZXNlYXJjaCwgVW1lYSBVbml2
ZXJzaXR5LCBVbWVhLCBTd2VkZW47IGFpbGlhbmEuc2FudG9zYUBlcGlwaC51bXUuc2UuJiN4RDtE
aXZpc2lvbiBvZiBFcGlkZW1pb2xvZ3kgYW5kIEdsb2JhbCBIZWFsdGgsIERlcGFydG1lbnQgb2Yg
UHVibGljIEhlYWx0aCBhbmQgQ2xpbmljYWwgTWVkaWNpbmUsIFVtZWEgQ2VudHJlIGZvciBHbG9i
YWwgSGVhbHRoIFJlc2VhcmNoLCBVbWVhIFVuaXZlcnNpdHksIFVtZWEsIFN3ZWRlbi4mI3hEO0lu
c3RpdHV0ZSBmb3IgR2xvYmFsIEhlYWx0aCwgVW5pdmVyc2l0eSBDb2xsZWdlIExvbmRvbiwgTG9u
ZG9uLCBVSy4mI3hEO0RlcGFydG1lbnQgb2YgV29tZW4mYXBvcztzIGFuZCBDaGlsZHJlbiZhcG9z
O3MgSGVhbHRoLCBVcHBzYWxhIFVuaXZlcnNpdHksIFVwcHNhbGEsIFN3ZWRlbi4mI3hEO0Rpdmlz
aW9uIG9mIEVwaWRlbWlvbG9neSBhbmQgR2xvYmFsIEhlYWx0aCwgRGVwYXJ0bWVudCBvZiBQdWJs
aWMgSGVhbHRoIGFuZCBDbGluaWNhbCBNZWRpY2luZSwgVW1lYSBDZW50cmUgZm9yIEdsb2JhbCBI
ZWFsdGggUmVzZWFyY2gsIFVtZWEgVW5pdmVyc2l0eSwgVW1lYSwgU3dlZGVuOyBNUkMvV2l0cyBS
dXJhbCBQdWJsaWMgSGVhbHRoIGFuZCBIZWFsdGggVHJhbnNpdGlvbnMgUmVzZWFyY2ggVW5pdCwg
U2Nob29sIG9mIFB1YmxpYyBIZWFsdGgsIEZhY3VsdHkgb2YgSGVhbHRoIFNjaWVuY2VzLCBVbml2
ZXJzaXR5IG9mIHRoZSBXaXR3YXRlcnNyYW5kLCBKb2hhbm5lc2J1cmcsIFNvdXRoIEFmcmljYS48
L2F1dGgtYWRkcmVzcz48dGl0bGVzPjx0aXRsZT5UaGUgZGV2ZWxvcG1lbnQgYW5kIGV4cGVyaWVu
Y2Ugb2YgZXBpZGVtaW9sb2dpY2FsIHRyYW5zaXRpb24gdGhlb3J5IG92ZXIgZm91ciBkZWNhZGVz
OiBhIHN5c3RlbWF0aWMgcmV2aWV3PC90aXRsZT48c2Vjb25kYXJ5LXRpdGxlPkdsb2IgSGVhbHRo
IEFjdGlvbjwvc2Vjb25kYXJ5LXRpdGxlPjxhbHQtdGl0bGU+R2xvYmFsIGhlYWx0aCBhY3Rpb248
L2FsdC10aXRsZT48L3RpdGxlcz48cGVyaW9kaWNhbD48ZnVsbC10aXRsZT5HbG9iIEhlYWx0aCBB
Y3Rpb248L2Z1bGwtdGl0bGU+PGFiYnItMT5HbG9iYWwgaGVhbHRoIGFjdGlvbjwvYWJici0xPjwv
cGVyaW9kaWNhbD48YWx0LXBlcmlvZGljYWw+PGZ1bGwtdGl0bGU+R2xvYiBIZWFsdGggQWN0aW9u
PC9mdWxsLXRpdGxlPjxhYmJyLTE+R2xvYmFsIGhlYWx0aCBhY3Rpb248L2FiYnItMT48L2FsdC1w
ZXJpb2RpY2FsPjxwYWdlcz4yMzU3NDwvcGFnZXM+PHZvbHVtZT43PC92b2x1bWU+PGVkaXRpb24+
MjAxNC8wNS8yMzwvZWRpdGlvbj48a2V5d29yZHM+PGtleXdvcmQ+Q2F1c2Ugb2YgRGVhdGg8L2tl
eXdvcmQ+PGtleXdvcmQ+RXBpZGVtaW9sb2d5PC9rZXl3b3JkPjxrZXl3b3JkPkdsb2JhbCBIZWFs
dGg8L2tleXdvcmQ+PGtleXdvcmQ+KkhlYWx0aCBUcmFuc2l0aW9uPC9rZXl3b3JkPjxrZXl3b3Jk
Pkhpc3RvcnksIDIwdGggQ2VudHVyeTwva2V5d29yZD48a2V5d29yZD5IaXN0b3J5LCAyMXN0IENl
bnR1cnk8L2tleXdvcmQ+PGtleXdvcmQ+SHVtYW5zPC9rZXl3b3JkPjxrZXl3b3JkPk1vZGVscywg
QmlvbG9naWNhbDwva2V5d29yZD48a2V5d29yZD5Nb3J0YWxpdHk8L2tleXdvcmQ+PGtleXdvcmQ+
ZGVtb2dyYXBoaWMgdHJhbnNpdGlvbjwva2V5d29yZD48a2V5d29yZD5lcGlkZW1pb2xvZ2ljYWwg
dHJhbnNpdGlvbjwva2V5d29yZD48a2V5d29yZD5zb2NpYWwgZGV0ZXJtaW5hbnRzPC9rZXl3b3Jk
Pjwva2V5d29yZHM+PGRhdGVzPjx5ZWFyPjIwMTQ8L3llYXI+PC9kYXRlcz48aXNibj4xNjU0LTk4
ODA8L2lzYm4+PGFjY2Vzc2lvbi1udW0+MjQ4NDg2NTc8L2FjY2Vzc2lvbi1udW0+PHVybHM+PC91
cmxzPjxjdXN0b20yPlBNQzQwMzg3Njk8L2N1c3RvbTI+PGVsZWN0cm9uaWMtcmVzb3VyY2UtbnVt
PjEwLjM0MDIvZ2hhLnY3LjIzNTc0PC9lbGVjdHJvbmljLXJlc291cmNlLW51bT48cmVtb3RlLWRh
dGFiYXNlLXByb3ZpZGVyPk5MTTwvcmVtb3RlLWRhdGFiYXNlLXByb3ZpZGVyPjxsYW5ndWFnZT5l
bmc8L2xhbmd1YWdlPjwvcmVjb3JkPjwvQ2l0ZT48Q2l0ZT48QXV0aG9yPkh1PC9BdXRob3I+PFll
YXI+MjAxMTwvWWVhcj48UmVjTnVtPjUzMjwvUmVjTnVtPjxyZWNvcmQ+PHJlYy1udW1iZXI+NTMy
PC9yZWMtbnVtYmVyPjxmb3JlaWduLWtleXM+PGtleSBhcHA9IkVOIiBkYi1pZD0iZHNmZXdyYTJi
dmVzdDJlcjBwYjV2MjA3dndyZXJkcnB4MmR3IiB0aW1lc3RhbXA9IjE1NDE2MDA2NTIiPjUzMjwv
a2V5PjwvZm9yZWlnbi1rZXlzPjxyZWYtdHlwZSBuYW1lPSJKb3VybmFsIEFydGljbGUiPjE3PC9y
ZWYtdHlwZT48Y29udHJpYnV0b3JzPjxhdXRob3JzPjxhdXRob3I+SHUsIEYuIEIuPC9hdXRob3I+
PC9hdXRob3JzPjwvY29udHJpYnV0b3JzPjxhdXRoLWFkZHJlc3M+RGVwYXJ0bWVudCBvZiBOdXRy
aXRpb24sIEhhcnZhcmQgU2Nob29sIG9mIFB1YmxpYyBIZWFsdGgsIEJvc3RvbiwgTWFzc2FjaHVz
ZXR0cywgVVNBLiBmcmFuay5odUBjaGFubmluZy5oYXJ2YXJkLmVkdTwvYXV0aC1hZGRyZXNzPjx0
aXRsZXM+PHRpdGxlPkdsb2JhbGl6YXRpb24gb2YgZGlhYmV0ZXM6IHRoZSByb2xlIG9mIGRpZXQs
IGxpZmVzdHlsZSwgYW5kIGdlbmVzPC90aXRsZT48c2Vjb25kYXJ5LXRpdGxlPkRpYWJldGVzIENh
cmU8L3NlY29uZGFyeS10aXRsZT48YWx0LXRpdGxlPkRpYWJldGVzIGNhcmU8L2FsdC10aXRsZT48
L3RpdGxlcz48cGVyaW9kaWNhbD48ZnVsbC10aXRsZT5EaWFiZXRlcyBDYXJlPC9mdWxsLXRpdGxl
PjxhYmJyLTE+RGlhYmV0ZXMgY2FyZTwvYWJici0xPjwvcGVyaW9kaWNhbD48YWx0LXBlcmlvZGlj
YWw+PGZ1bGwtdGl0bGU+RGlhYmV0ZXMgQ2FyZTwvZnVsbC10aXRsZT48YWJici0xPkRpYWJldGVz
IGNhcmU8L2FiYnItMT48L2FsdC1wZXJpb2RpY2FsPjxwYWdlcz4xMjQ5LTU3PC9wYWdlcz48dm9s
dW1lPjM0PC92b2x1bWU+PG51bWJlcj42PC9udW1iZXI+PGVkaXRpb24+MjAxMS8wNS8yODwvZWRp
dGlvbj48a2V5d29yZHM+PGtleXdvcmQ+QWR1bHQ8L2tleXdvcmQ+PGtleXdvcmQ+QWxjb2hvbCBE
cmlua2luZy9hZHZlcnNlIGVmZmVjdHM8L2tleXdvcmQ+PGtleXdvcmQ+QXNpYS9lcGlkZW1pb2xv
Z3k8L2tleXdvcmQ+PGtleXdvcmQ+QXNpYW4gQ29udGluZW50YWwgQW5jZXN0cnkgR3JvdXAvZ2Vu
ZXRpY3M8L2tleXdvcmQ+PGtleXdvcmQ+RGV2ZWxvcGluZyBDb3VudHJpZXM8L2tleXdvcmQ+PGtl
eXdvcmQ+RGlhYmV0ZXMgTWVsbGl0dXMsIFR5cGUgMi8qZXBpZGVtaW9sb2d5LypnZW5ldGljcy9w
cmV2ZW50aW9uICZhbXA7IGNvbnRyb2w8L2tleXdvcmQ+PGtleXdvcmQ+RGlldC8qYWR2ZXJzZSBl
ZmZlY3RzPC9rZXl3b3JkPjxrZXl3b3JkPkRpZXRhcnkgQ2FyYm9oeWRyYXRlcy9hZHZlcnNlIGVm
ZmVjdHM8L2tleXdvcmQ+PGtleXdvcmQ+RXhlcmNpc2UvcGh5c2lvbG9neTwva2V5d29yZD48a2V5
d29yZD5HZW5ldGljIEFzc29jaWF0aW9uIFN0dWRpZXM8L2tleXdvcmQ+PGtleXdvcmQ+R2VuZXRp
YyBQcmVkaXNwb3NpdGlvbiB0byBEaXNlYXNlPC9rZXl3b3JkPjxrZXl3b3JkPkhlYWx0aCBQcm9t
b3Rpb248L2tleXdvcmQ+PGtleXdvcmQ+SHVtYW5zPC9rZXl3b3JkPjxrZXl3b3JkPkluZmxhbW1h
dGlvbi9jb21wbGljYXRpb25zPC9rZXl3b3JkPjxrZXl3b3JkPkluc3VsaW4gUmVzaXN0YW5jZTwv
a2V5d29yZD48a2V5d29yZD4qTGlmZSBTdHlsZTwva2V5d29yZD48a2V5d29yZD5Nb3RvciBBY3Rp
dml0eTwva2V5d29yZD48a2V5d29yZD5QcmV2YWxlbmNlPC9rZXl3b3JkPjxrZXl3b3JkPlNtb2tp
bmcvYWR2ZXJzZSBlZmZlY3RzPC9rZXl3b3JkPjwva2V5d29yZHM+PGRhdGVzPjx5ZWFyPjIwMTE8
L3llYXI+PHB1Yi1kYXRlcz48ZGF0ZT5KdW48L2RhdGU+PC9wdWItZGF0ZXM+PC9kYXRlcz48aXNi
bj4wMTQ5LTU5OTI8L2lzYm4+PGFjY2Vzc2lvbi1udW0+MjE2MTcxMDk8L2FjY2Vzc2lvbi1udW0+
PHVybHM+PC91cmxzPjxjdXN0b20yPlBNQzMxMTQzNDA8L2N1c3RvbTI+PGVsZWN0cm9uaWMtcmVz
b3VyY2UtbnVtPjEwLjIzMzcvZGMxMS0wNDQyPC9lbGVjdHJvbmljLXJlc291cmNlLW51bT48cmVt
b3RlLWRhdGFiYXNlLXByb3ZpZGVyPk5MTTwvcmVtb3RlLWRhdGFiYXNlLXByb3ZpZGVyPjxsYW5n
dWFnZT5lbmc8L2xhbmd1YWdlPjwvcmVjb3JkPjwvQ2l0ZT48Q2l0ZT48QXV0aG9yPldvcmxkIEhl
YWx0aCBPcmdhbml6YXRpb248L0F1dGhvcj48WWVhcj4yMDA4PC9ZZWFyPjxSZWNOdW0+OTwvUmVj
TnVtPjxyZWNvcmQ+PHJlYy1udW1iZXI+OTwvcmVjLW51bWJlcj48Zm9yZWlnbi1rZXlzPjxrZXkg
YXBwPSJFTiIgZGItaWQ9InJ4MHYwOXNycXJ3eHBhZXN3OWQ1MHR0NjJ3dnRhdDB2OXB6eCIgdGlt
ZXN0YW1wPSIxNTI2OTc4NTIxIj45PC9rZXk+PC9mb3JlaWduLWtleXM+PHJlZi10eXBlIG5hbWU9
IlJlcG9ydCI+Mjc8L3JlZi10eXBlPjxjb250cmlidXRvcnM+PGF1dGhvcnM+PGF1dGhvcj5Xb3Js
ZCBIZWFsdGggT3JnYW5pemF0aW9uLDwvYXV0aG9yPjwvYXV0aG9ycz48L2NvbnRyaWJ1dG9ycz48
dGl0bGVzPjx0aXRsZT5UaGUgZ2xvYmFsIGJ1cmRlbiBvZiBkaXNlYXNlOiAyMDA0IHVwZGF0ZSAo
YXZhaWxhYmxlIGF0OiBodHRwOi8vd3d3Lndoby5pbnQvaGVhbHRoaW5mby9nbG9iYWxfYnVyZGVu
X2Rpc2Vhc2UvR0JEX3JlcG9ydF8yMDA0dXBkYXRlX2Z1bGwucGRmKTwvdGl0bGU+PC90aXRsZXM+
PGRhdGVzPjx5ZWFyPjIwMDg8L3llYXI+PC9kYXRlcz48cHViLWxvY2F0aW9uPlN3aXR6ZXJsYW5k
PC9wdWItbG9jYXRpb24+PHB1Ymxpc2hlcj5Xb3JsZCBIZWFsdGggT3JnYW5pemF0aW9uPC9wdWJs
aXNoZXI+PHVybHM+PC91cmxzPjwvcmVjb3JkPjwvQ2l0ZT48Q2l0ZT48QXV0aG9yPlNhbnRvc2E8
L0F1dGhvcj48WWVhcj4yMDE0PC9ZZWFyPjxSZWNOdW0+NTMxPC9SZWNOdW0+PHJlY29yZD48cmVj
LW51bWJlcj41MzE8L3JlYy1udW1iZXI+PGZvcmVpZ24ta2V5cz48a2V5IGFwcD0iRU4iIGRiLWlk
PSJkc2Zld3JhMmJ2ZXN0MmVyMHBiNXYyMDd2d3JlcmRycHgyZHciIHRpbWVzdGFtcD0iMTU0MTYw
MDU3MSI+NTMxPC9rZXk+PC9mb3JlaWduLWtleXM+PHJlZi10eXBlIG5hbWU9IkpvdXJuYWwgQXJ0
aWNsZSI+MTc8L3JlZi10eXBlPjxjb250cmlidXRvcnM+PGF1dGhvcnM+PGF1dGhvcj5TYW50b3Nh
LCBBLjwvYXV0aG9yPjxhdXRob3I+V2FsbCwgUy48L2F1dGhvcj48YXV0aG9yPkZvdHRyZWxsLCBF
LjwvYXV0aG9yPjxhdXRob3I+SG9nYmVyZywgVS48L2F1dGhvcj48YXV0aG9yPkJ5YXNzLCBQLjwv
YXV0aG9yPjwvYXV0aG9ycz48L2NvbnRyaWJ1dG9ycz48YXV0aC1hZGRyZXNzPkRpdmlzaW9uIG9m
IEVwaWRlbWlvbG9neSBhbmQgR2xvYmFsIEhlYWx0aCwgRGVwYXJ0bWVudCBvZiBQdWJsaWMgSGVh
bHRoIGFuZCBDbGluaWNhbCBNZWRpY2luZSwgVW1lYSBDZW50cmUgZm9yIEdsb2JhbCBIZWFsdGgg
UmVzZWFyY2gsIFVtZWEgVW5pdmVyc2l0eSwgVW1lYSwgU3dlZGVuOyBhaWxpYW5hLnNhbnRvc2FA
ZXBpcGgudW11LnNlLiYjeEQ7RGl2aXNpb24gb2YgRXBpZGVtaW9sb2d5IGFuZCBHbG9iYWwgSGVh
bHRoLCBEZXBhcnRtZW50IG9mIFB1YmxpYyBIZWFsdGggYW5kIENsaW5pY2FsIE1lZGljaW5lLCBV
bWVhIENlbnRyZSBmb3IgR2xvYmFsIEhlYWx0aCBSZXNlYXJjaCwgVW1lYSBVbml2ZXJzaXR5LCBV
bWVhLCBTd2VkZW4uJiN4RDtJbnN0aXR1dGUgZm9yIEdsb2JhbCBIZWFsdGgsIFVuaXZlcnNpdHkg
Q29sbGVnZSBMb25kb24sIExvbmRvbiwgVUsuJiN4RDtEZXBhcnRtZW50IG9mIFdvbWVuJmFwb3M7
cyBhbmQgQ2hpbGRyZW4mYXBvcztzIEhlYWx0aCwgVXBwc2FsYSBVbml2ZXJzaXR5LCBVcHBzYWxh
LCBTd2VkZW4uJiN4RDtEaXZpc2lvbiBvZiBFcGlkZW1pb2xvZ3kgYW5kIEdsb2JhbCBIZWFsdGgs
IERlcGFydG1lbnQgb2YgUHVibGljIEhlYWx0aCBhbmQgQ2xpbmljYWwgTWVkaWNpbmUsIFVtZWEg
Q2VudHJlIGZvciBHbG9iYWwgSGVhbHRoIFJlc2VhcmNoLCBVbWVhIFVuaXZlcnNpdHksIFVtZWEs
IFN3ZWRlbjsgTVJDL1dpdHMgUnVyYWwgUHVibGljIEhlYWx0aCBhbmQgSGVhbHRoIFRyYW5zaXRp
b25zIFJlc2VhcmNoIFVuaXQsIFNjaG9vbCBvZiBQdWJsaWMgSGVhbHRoLCBGYWN1bHR5IG9mIEhl
YWx0aCBTY2llbmNlcywgVW5pdmVyc2l0eSBvZiB0aGUgV2l0d2F0ZXJzcmFuZCwgSm9oYW5uZXNi
dXJnLCBTb3V0aCBBZnJpY2EuPC9hdXRoLWFkZHJlc3M+PHRpdGxlcz48dGl0bGU+VGhlIGRldmVs
b3BtZW50IGFuZCBleHBlcmllbmNlIG9mIGVwaWRlbWlvbG9naWNhbCB0cmFuc2l0aW9uIHRoZW9y
eSBvdmVyIGZvdXIgZGVjYWRlczogYSBzeXN0ZW1hdGljIHJldmlldzwvdGl0bGU+PHNlY29uZGFy
eS10aXRsZT5HbG9iIEhlYWx0aCBBY3Rpb248L3NlY29uZGFyeS10aXRsZT48YWx0LXRpdGxlPkds
b2JhbCBoZWFsdGggYWN0aW9uPC9hbHQtdGl0bGU+PC90aXRsZXM+PHBlcmlvZGljYWw+PGZ1bGwt
dGl0bGU+R2xvYiBIZWFsdGggQWN0aW9uPC9mdWxsLXRpdGxlPjxhYmJyLTE+R2xvYmFsIGhlYWx0
aCBhY3Rpb248L2FiYnItMT48L3BlcmlvZGljYWw+PGFsdC1wZXJpb2RpY2FsPjxmdWxsLXRpdGxl
Pkdsb2IgSGVhbHRoIEFjdGlvbjwvZnVsbC10aXRsZT48YWJici0xPkdsb2JhbCBoZWFsdGggYWN0
aW9uPC9hYmJyLTE+PC9hbHQtcGVyaW9kaWNhbD48cGFnZXM+MjM1NzQ8L3BhZ2VzPjx2b2x1bWU+
Nzwvdm9sdW1lPjxlZGl0aW9uPjIwMTQvMDUvMjM8L2VkaXRpb24+PGtleXdvcmRzPjxrZXl3b3Jk
PkNhdXNlIG9mIERlYXRoPC9rZXl3b3JkPjxrZXl3b3JkPkVwaWRlbWlvbG9neTwva2V5d29yZD48
a2V5d29yZD5HbG9iYWwgSGVhbHRoPC9rZXl3b3JkPjxrZXl3b3JkPipIZWFsdGggVHJhbnNpdGlv
bjwva2V5d29yZD48a2V5d29yZD5IaXN0b3J5LCAyMHRoIENlbnR1cnk8L2tleXdvcmQ+PGtleXdv
cmQ+SGlzdG9yeSwgMjFzdCBDZW50dXJ5PC9rZXl3b3JkPjxrZXl3b3JkPkh1bWFuczwva2V5d29y
ZD48a2V5d29yZD5Nb2RlbHMsIEJpb2xvZ2ljYWw8L2tleXdvcmQ+PGtleXdvcmQ+TW9ydGFsaXR5
PC9rZXl3b3JkPjxrZXl3b3JkPmRlbW9ncmFwaGljIHRyYW5zaXRpb248L2tleXdvcmQ+PGtleXdv
cmQ+ZXBpZGVtaW9sb2dpY2FsIHRyYW5zaXRpb248L2tleXdvcmQ+PGtleXdvcmQ+c29jaWFsIGRl
dGVybWluYW50czwva2V5d29yZD48L2tleXdvcmRzPjxkYXRlcz48eWVhcj4yMDE0PC95ZWFyPjwv
ZGF0ZXM+PGlzYm4+MTY1NC05ODgwPC9pc2JuPjxhY2Nlc3Npb24tbnVtPjI0ODQ4NjU3PC9hY2Nl
c3Npb24tbnVtPjx1cmxzPjwvdXJscz48Y3VzdG9tMj5QTUM0MDM4NzY5PC9jdXN0b20yPjxlbGVj
dHJvbmljLXJlc291cmNlLW51bT4xMC4zNDAyL2doYS52Ny4yMzU3NDwvZWxlY3Ryb25pYy1yZXNv
dXJjZS1udW0+PHJlbW90ZS1kYXRhYmFzZS1wcm92aWRlcj5OTE08L3JlbW90ZS1kYXRhYmFzZS1w
cm92aWRlcj48bGFuZ3VhZ2U+ZW5nPC9sYW5ndWFnZT48L3JlY29yZD48L0NpdGU+PENpdGU+PEF1
dGhvcj5IdTwvQXV0aG9yPjxZZWFyPjIwMTE8L1llYXI+PFJlY051bT41MzI8L1JlY051bT48cmVj
b3JkPjxyZWMtbnVtYmVyPjUzMjwvcmVjLW51bWJlcj48Zm9yZWlnbi1rZXlzPjxrZXkgYXBwPSJF
TiIgZGItaWQ9ImRzZmV3cmEyYnZlc3QyZXIwcGI1djIwN3Z3cmVyZHJweDJkdyIgdGltZXN0YW1w
PSIxNTQxNjAwNjUyIj41MzI8L2tleT48L2ZvcmVpZ24ta2V5cz48cmVmLXR5cGUgbmFtZT0iSm91
cm5hbCBBcnRpY2xlIj4xNzwvcmVmLXR5cGU+PGNvbnRyaWJ1dG9ycz48YXV0aG9ycz48YXV0aG9y
Pkh1LCBGLiBCLjwvYXV0aG9yPjwvYXV0aG9ycz48L2NvbnRyaWJ1dG9ycz48YXV0aC1hZGRyZXNz
PkRlcGFydG1lbnQgb2YgTnV0cml0aW9uLCBIYXJ2YXJkIFNjaG9vbCBvZiBQdWJsaWMgSGVhbHRo
LCBCb3N0b24sIE1hc3NhY2h1c2V0dHMsIFVTQS4gZnJhbmsuaHVAY2hhbm5pbmcuaGFydmFyZC5l
ZHU8L2F1dGgtYWRkcmVzcz48dGl0bGVzPjx0aXRsZT5HbG9iYWxpemF0aW9uIG9mIGRpYWJldGVz
OiB0aGUgcm9sZSBvZiBkaWV0LCBsaWZlc3R5bGUsIGFuZCBnZW5lczwvdGl0bGU+PHNlY29uZGFy
eS10aXRsZT5EaWFiZXRlcyBDYXJlPC9zZWNvbmRhcnktdGl0bGU+PGFsdC10aXRsZT5EaWFiZXRl
cyBjYXJlPC9hbHQtdGl0bGU+PC90aXRsZXM+PHBlcmlvZGljYWw+PGZ1bGwtdGl0bGU+RGlhYmV0
ZXMgQ2FyZTwvZnVsbC10aXRsZT48YWJici0xPkRpYWJldGVzIGNhcmU8L2FiYnItMT48L3Blcmlv
ZGljYWw+PGFsdC1wZXJpb2RpY2FsPjxmdWxsLXRpdGxlPkRpYWJldGVzIENhcmU8L2Z1bGwtdGl0
bGU+PGFiYnItMT5EaWFiZXRlcyBjYXJlPC9hYmJyLTE+PC9hbHQtcGVyaW9kaWNhbD48cGFnZXM+
MTI0OS01NzwvcGFnZXM+PHZvbHVtZT4zNDwvdm9sdW1lPjxudW1iZXI+NjwvbnVtYmVyPjxlZGl0
aW9uPjIwMTEvMDUvMjg8L2VkaXRpb24+PGtleXdvcmRzPjxrZXl3b3JkPkFkdWx0PC9rZXl3b3Jk
PjxrZXl3b3JkPkFsY29ob2wgRHJpbmtpbmcvYWR2ZXJzZSBlZmZlY3RzPC9rZXl3b3JkPjxrZXl3
b3JkPkFzaWEvZXBpZGVtaW9sb2d5PC9rZXl3b3JkPjxrZXl3b3JkPkFzaWFuIENvbnRpbmVudGFs
IEFuY2VzdHJ5IEdyb3VwL2dlbmV0aWNzPC9rZXl3b3JkPjxrZXl3b3JkPkRldmVsb3BpbmcgQ291
bnRyaWVzPC9rZXl3b3JkPjxrZXl3b3JkPkRpYWJldGVzIE1lbGxpdHVzLCBUeXBlIDIvKmVwaWRl
bWlvbG9neS8qZ2VuZXRpY3MvcHJldmVudGlvbiAmYW1wOyBjb250cm9sPC9rZXl3b3JkPjxrZXl3
b3JkPkRpZXQvKmFkdmVyc2UgZWZmZWN0czwva2V5d29yZD48a2V5d29yZD5EaWV0YXJ5IENhcmJv
aHlkcmF0ZXMvYWR2ZXJzZSBlZmZlY3RzPC9rZXl3b3JkPjxrZXl3b3JkPkV4ZXJjaXNlL3BoeXNp
b2xvZ3k8L2tleXdvcmQ+PGtleXdvcmQ+R2VuZXRpYyBBc3NvY2lhdGlvbiBTdHVkaWVzPC9rZXl3
b3JkPjxrZXl3b3JkPkdlbmV0aWMgUHJlZGlzcG9zaXRpb24gdG8gRGlzZWFzZTwva2V5d29yZD48
a2V5d29yZD5IZWFsdGggUHJvbW90aW9uPC9rZXl3b3JkPjxrZXl3b3JkPkh1bWFuczwva2V5d29y
ZD48a2V5d29yZD5JbmZsYW1tYXRpb24vY29tcGxpY2F0aW9uczwva2V5d29yZD48a2V5d29yZD5J
bnN1bGluIFJlc2lzdGFuY2U8L2tleXdvcmQ+PGtleXdvcmQ+KkxpZmUgU3R5bGU8L2tleXdvcmQ+
PGtleXdvcmQ+TW90b3IgQWN0aXZpdHk8L2tleXdvcmQ+PGtleXdvcmQ+UHJldmFsZW5jZTwva2V5
d29yZD48a2V5d29yZD5TbW9raW5nL2FkdmVyc2UgZWZmZWN0czwva2V5d29yZD48L2tleXdvcmRz
PjxkYXRlcz48eWVhcj4yMDExPC95ZWFyPjxwdWItZGF0ZXM+PGRhdGU+SnVuPC9kYXRlPjwvcHVi
LWRhdGVzPjwvZGF0ZXM+PGlzYm4+MDE0OS01OTkyPC9pc2JuPjxhY2Nlc3Npb24tbnVtPjIxNjE3
MTA5PC9hY2Nlc3Npb24tbnVtPjx1cmxzPjwvdXJscz48Y3VzdG9tMj5QTUMzMTE0MzQwPC9jdXN0
b20yPjxlbGVjdHJvbmljLXJlc291cmNlLW51bT4xMC4yMzM3L2RjMTEtMDQ0MjwvZWxlY3Ryb25p
Yy1yZXNvdXJjZS1udW0+PHJlbW90ZS1kYXRhYmFzZS1wcm92aWRlcj5OTE08L3JlbW90ZS1kYXRh
YmFzZS1wcm92aWRlcj48bGFuZ3VhZ2U+ZW5nPC9sYW5ndWFnZT48L3JlY29yZD48L0NpdGU+PENp
dGU+PEF1dGhvcj5Xb3JsZCBIZWFsdGggT3JnYW5pemF0aW9uPC9BdXRob3I+PFllYXI+MjAwODwv
WWVhcj48UmVjTnVtPjk8L1JlY051bT48cmVjb3JkPjxyZWMtbnVtYmVyPjk8L3JlYy1udW1iZXI+
PGZvcmVpZ24ta2V5cz48a2V5IGFwcD0iRU4iIGRiLWlkPSJyeDB2MDlzcnFyd3hwYWVzdzlkNTB0
dDYyd3Z0YXQwdjlwengiIHRpbWVzdGFtcD0iMTUyNjk3ODUyMSI+OTwva2V5PjwvZm9yZWlnbi1r
ZXlzPjxyZWYtdHlwZSBuYW1lPSJSZXBvcnQiPjI3PC9yZWYtdHlwZT48Y29udHJpYnV0b3JzPjxh
dXRob3JzPjxhdXRob3I+V29ybGQgSGVhbHRoIE9yZ2FuaXphdGlvbiw8L2F1dGhvcj48L2F1dGhv
cnM+PC9jb250cmlidXRvcnM+PHRpdGxlcz48dGl0bGU+VGhlIGdsb2JhbCBidXJkZW4gb2YgZGlz
ZWFzZTogMjAwNCB1cGRhdGUgKGF2YWlsYWJsZSBhdDogaHR0cDovL3d3dy53aG8uaW50L2hlYWx0
aGluZm8vZ2xvYmFsX2J1cmRlbl9kaXNlYXNlL0dCRF9yZXBvcnRfMjAwNHVwZGF0ZV9mdWxsLnBk
Zik8L3RpdGxlPjwvdGl0bGVzPjxkYXRlcz48eWVhcj4yMDA4PC95ZWFyPjwvZGF0ZXM+PHB1Yi1s
b2NhdGlvbj5Td2l0emVybGFuZDwvcHViLWxvY2F0aW9uPjxwdWJsaXNoZXI+V29ybGQgSGVhbHRo
IE9yZ2FuaXphdGlvbjwvcHVibGlzaGVyPjx1cmxzPjwvdXJscz48L3JlY29yZD48L0NpdGU+PC9F
bmROb3RlPgB=
</w:fldData>
          </w:fldChar>
        </w:r>
        <w:r w:rsidR="0037123C">
          <w:rPr>
            <w:shd w:val="clear" w:color="auto" w:fill="FFFFFF"/>
            <w:lang w:val="en-US"/>
          </w:rPr>
          <w:delInstrText xml:space="preserve"> ADDIN EN.CITE </w:delInstrText>
        </w:r>
        <w:r w:rsidR="0037123C">
          <w:rPr>
            <w:shd w:val="clear" w:color="auto" w:fill="FFFFFF"/>
            <w:lang w:val="en-US"/>
          </w:rPr>
          <w:fldChar w:fldCharType="begin">
            <w:fldData xml:space="preserve">PEVuZE5vdGU+PENpdGU+PEF1dGhvcj5TYW50b3NhPC9BdXRob3I+PFllYXI+MjAxNDwvWWVhcj48
UmVjTnVtPjUzMTwvUmVjTnVtPjxEaXNwbGF5VGV4dD48c3R5bGUgZmFjZT0ic3VwZXJzY3JpcHQi
PjItNDwvc3R5bGU+PC9EaXNwbGF5VGV4dD48cmVjb3JkPjxyZWMtbnVtYmVyPjUzMTwvcmVjLW51
bWJlcj48Zm9yZWlnbi1rZXlzPjxrZXkgYXBwPSJFTiIgZGItaWQ9ImRzZmV3cmEyYnZlc3QyZXIw
cGI1djIwN3Z3cmVyZHJweDJkdyIgdGltZXN0YW1wPSIxNTQxNjAwNTcxIj41MzE8L2tleT48L2Zv
cmVpZ24ta2V5cz48cmVmLXR5cGUgbmFtZT0iSm91cm5hbCBBcnRpY2xlIj4xNzwvcmVmLXR5cGU+
PGNvbnRyaWJ1dG9ycz48YXV0aG9ycz48YXV0aG9yPlNhbnRvc2EsIEEuPC9hdXRob3I+PGF1dGhv
cj5XYWxsLCBTLjwvYXV0aG9yPjxhdXRob3I+Rm90dHJlbGwsIEUuPC9hdXRob3I+PGF1dGhvcj5I
b2diZXJnLCBVLjwvYXV0aG9yPjxhdXRob3I+Qnlhc3MsIFAuPC9hdXRob3I+PC9hdXRob3JzPjwv
Y29udHJpYnV0b3JzPjxhdXRoLWFkZHJlc3M+RGl2aXNpb24gb2YgRXBpZGVtaW9sb2d5IGFuZCBH
bG9iYWwgSGVhbHRoLCBEZXBhcnRtZW50IG9mIFB1YmxpYyBIZWFsdGggYW5kIENsaW5pY2FsIE1l
ZGljaW5lLCBVbWVhIENlbnRyZSBmb3IgR2xvYmFsIEhlYWx0aCBSZXNlYXJjaCwgVW1lYSBVbml2
ZXJzaXR5LCBVbWVhLCBTd2VkZW47IGFpbGlhbmEuc2FudG9zYUBlcGlwaC51bXUuc2UuJiN4RDtE
aXZpc2lvbiBvZiBFcGlkZW1pb2xvZ3kgYW5kIEdsb2JhbCBIZWFsdGgsIERlcGFydG1lbnQgb2Yg
UHVibGljIEhlYWx0aCBhbmQgQ2xpbmljYWwgTWVkaWNpbmUsIFVtZWEgQ2VudHJlIGZvciBHbG9i
YWwgSGVhbHRoIFJlc2VhcmNoLCBVbWVhIFVuaXZlcnNpdHksIFVtZWEsIFN3ZWRlbi4mI3hEO0lu
c3RpdHV0ZSBmb3IgR2xvYmFsIEhlYWx0aCwgVW5pdmVyc2l0eSBDb2xsZWdlIExvbmRvbiwgTG9u
ZG9uLCBVSy4mI3hEO0RlcGFydG1lbnQgb2YgV29tZW4mYXBvcztzIGFuZCBDaGlsZHJlbiZhcG9z
O3MgSGVhbHRoLCBVcHBzYWxhIFVuaXZlcnNpdHksIFVwcHNhbGEsIFN3ZWRlbi4mI3hEO0Rpdmlz
aW9uIG9mIEVwaWRlbWlvbG9neSBhbmQgR2xvYmFsIEhlYWx0aCwgRGVwYXJ0bWVudCBvZiBQdWJs
aWMgSGVhbHRoIGFuZCBDbGluaWNhbCBNZWRpY2luZSwgVW1lYSBDZW50cmUgZm9yIEdsb2JhbCBI
ZWFsdGggUmVzZWFyY2gsIFVtZWEgVW5pdmVyc2l0eSwgVW1lYSwgU3dlZGVuOyBNUkMvV2l0cyBS
dXJhbCBQdWJsaWMgSGVhbHRoIGFuZCBIZWFsdGggVHJhbnNpdGlvbnMgUmVzZWFyY2ggVW5pdCwg
U2Nob29sIG9mIFB1YmxpYyBIZWFsdGgsIEZhY3VsdHkgb2YgSGVhbHRoIFNjaWVuY2VzLCBVbml2
ZXJzaXR5IG9mIHRoZSBXaXR3YXRlcnNyYW5kLCBKb2hhbm5lc2J1cmcsIFNvdXRoIEFmcmljYS48
L2F1dGgtYWRkcmVzcz48dGl0bGVzPjx0aXRsZT5UaGUgZGV2ZWxvcG1lbnQgYW5kIGV4cGVyaWVu
Y2Ugb2YgZXBpZGVtaW9sb2dpY2FsIHRyYW5zaXRpb24gdGhlb3J5IG92ZXIgZm91ciBkZWNhZGVz
OiBhIHN5c3RlbWF0aWMgcmV2aWV3PC90aXRsZT48c2Vjb25kYXJ5LXRpdGxlPkdsb2IgSGVhbHRo
IEFjdGlvbjwvc2Vjb25kYXJ5LXRpdGxlPjxhbHQtdGl0bGU+R2xvYmFsIGhlYWx0aCBhY3Rpb248
L2FsdC10aXRsZT48L3RpdGxlcz48cGVyaW9kaWNhbD48ZnVsbC10aXRsZT5HbG9iIEhlYWx0aCBB
Y3Rpb248L2Z1bGwtdGl0bGU+PGFiYnItMT5HbG9iYWwgaGVhbHRoIGFjdGlvbjwvYWJici0xPjwv
cGVyaW9kaWNhbD48YWx0LXBlcmlvZGljYWw+PGZ1bGwtdGl0bGU+R2xvYiBIZWFsdGggQWN0aW9u
PC9mdWxsLXRpdGxlPjxhYmJyLTE+R2xvYmFsIGhlYWx0aCBhY3Rpb248L2FiYnItMT48L2FsdC1w
ZXJpb2RpY2FsPjxwYWdlcz4yMzU3NDwvcGFnZXM+PHZvbHVtZT43PC92b2x1bWU+PGVkaXRpb24+
MjAxNC8wNS8yMzwvZWRpdGlvbj48a2V5d29yZHM+PGtleXdvcmQ+Q2F1c2Ugb2YgRGVhdGg8L2tl
eXdvcmQ+PGtleXdvcmQ+RXBpZGVtaW9sb2d5PC9rZXl3b3JkPjxrZXl3b3JkPkdsb2JhbCBIZWFs
dGg8L2tleXdvcmQ+PGtleXdvcmQ+KkhlYWx0aCBUcmFuc2l0aW9uPC9rZXl3b3JkPjxrZXl3b3Jk
Pkhpc3RvcnksIDIwdGggQ2VudHVyeTwva2V5d29yZD48a2V5d29yZD5IaXN0b3J5LCAyMXN0IENl
bnR1cnk8L2tleXdvcmQ+PGtleXdvcmQ+SHVtYW5zPC9rZXl3b3JkPjxrZXl3b3JkPk1vZGVscywg
QmlvbG9naWNhbDwva2V5d29yZD48a2V5d29yZD5Nb3J0YWxpdHk8L2tleXdvcmQ+PGtleXdvcmQ+
ZGVtb2dyYXBoaWMgdHJhbnNpdGlvbjwva2V5d29yZD48a2V5d29yZD5lcGlkZW1pb2xvZ2ljYWwg
dHJhbnNpdGlvbjwva2V5d29yZD48a2V5d29yZD5zb2NpYWwgZGV0ZXJtaW5hbnRzPC9rZXl3b3Jk
Pjwva2V5d29yZHM+PGRhdGVzPjx5ZWFyPjIwMTQ8L3llYXI+PC9kYXRlcz48aXNibj4xNjU0LTk4
ODA8L2lzYm4+PGFjY2Vzc2lvbi1udW0+MjQ4NDg2NTc8L2FjY2Vzc2lvbi1udW0+PHVybHM+PC91
cmxzPjxjdXN0b20yPlBNQzQwMzg3Njk8L2N1c3RvbTI+PGVsZWN0cm9uaWMtcmVzb3VyY2UtbnVt
PjEwLjM0MDIvZ2hhLnY3LjIzNTc0PC9lbGVjdHJvbmljLXJlc291cmNlLW51bT48cmVtb3RlLWRh
dGFiYXNlLXByb3ZpZGVyPk5MTTwvcmVtb3RlLWRhdGFiYXNlLXByb3ZpZGVyPjxsYW5ndWFnZT5l
bmc8L2xhbmd1YWdlPjwvcmVjb3JkPjwvQ2l0ZT48Q2l0ZT48QXV0aG9yPkh1PC9BdXRob3I+PFll
YXI+MjAxMTwvWWVhcj48UmVjTnVtPjUzMjwvUmVjTnVtPjxyZWNvcmQ+PHJlYy1udW1iZXI+NTMy
PC9yZWMtbnVtYmVyPjxmb3JlaWduLWtleXM+PGtleSBhcHA9IkVOIiBkYi1pZD0iZHNmZXdyYTJi
dmVzdDJlcjBwYjV2MjA3dndyZXJkcnB4MmR3IiB0aW1lc3RhbXA9IjE1NDE2MDA2NTIiPjUzMjwv
a2V5PjwvZm9yZWlnbi1rZXlzPjxyZWYtdHlwZSBuYW1lPSJKb3VybmFsIEFydGljbGUiPjE3PC9y
ZWYtdHlwZT48Y29udHJpYnV0b3JzPjxhdXRob3JzPjxhdXRob3I+SHUsIEYuIEIuPC9hdXRob3I+
PC9hdXRob3JzPjwvY29udHJpYnV0b3JzPjxhdXRoLWFkZHJlc3M+RGVwYXJ0bWVudCBvZiBOdXRy
aXRpb24sIEhhcnZhcmQgU2Nob29sIG9mIFB1YmxpYyBIZWFsdGgsIEJvc3RvbiwgTWFzc2FjaHVz
ZXR0cywgVVNBLiBmcmFuay5odUBjaGFubmluZy5oYXJ2YXJkLmVkdTwvYXV0aC1hZGRyZXNzPjx0
aXRsZXM+PHRpdGxlPkdsb2JhbGl6YXRpb24gb2YgZGlhYmV0ZXM6IHRoZSByb2xlIG9mIGRpZXQs
IGxpZmVzdHlsZSwgYW5kIGdlbmVzPC90aXRsZT48c2Vjb25kYXJ5LXRpdGxlPkRpYWJldGVzIENh
cmU8L3NlY29uZGFyeS10aXRsZT48YWx0LXRpdGxlPkRpYWJldGVzIGNhcmU8L2FsdC10aXRsZT48
L3RpdGxlcz48cGVyaW9kaWNhbD48ZnVsbC10aXRsZT5EaWFiZXRlcyBDYXJlPC9mdWxsLXRpdGxl
PjxhYmJyLTE+RGlhYmV0ZXMgY2FyZTwvYWJici0xPjwvcGVyaW9kaWNhbD48YWx0LXBlcmlvZGlj
YWw+PGZ1bGwtdGl0bGU+RGlhYmV0ZXMgQ2FyZTwvZnVsbC10aXRsZT48YWJici0xPkRpYWJldGVz
IGNhcmU8L2FiYnItMT48L2FsdC1wZXJpb2RpY2FsPjxwYWdlcz4xMjQ5LTU3PC9wYWdlcz48dm9s
dW1lPjM0PC92b2x1bWU+PG51bWJlcj42PC9udW1iZXI+PGVkaXRpb24+MjAxMS8wNS8yODwvZWRp
dGlvbj48a2V5d29yZHM+PGtleXdvcmQ+QWR1bHQ8L2tleXdvcmQ+PGtleXdvcmQ+QWxjb2hvbCBE
cmlua2luZy9hZHZlcnNlIGVmZmVjdHM8L2tleXdvcmQ+PGtleXdvcmQ+QXNpYS9lcGlkZW1pb2xv
Z3k8L2tleXdvcmQ+PGtleXdvcmQ+QXNpYW4gQ29udGluZW50YWwgQW5jZXN0cnkgR3JvdXAvZ2Vu
ZXRpY3M8L2tleXdvcmQ+PGtleXdvcmQ+RGV2ZWxvcGluZyBDb3VudHJpZXM8L2tleXdvcmQ+PGtl
eXdvcmQ+RGlhYmV0ZXMgTWVsbGl0dXMsIFR5cGUgMi8qZXBpZGVtaW9sb2d5LypnZW5ldGljcy9w
cmV2ZW50aW9uICZhbXA7IGNvbnRyb2w8L2tleXdvcmQ+PGtleXdvcmQ+RGlldC8qYWR2ZXJzZSBl
ZmZlY3RzPC9rZXl3b3JkPjxrZXl3b3JkPkRpZXRhcnkgQ2FyYm9oeWRyYXRlcy9hZHZlcnNlIGVm
ZmVjdHM8L2tleXdvcmQ+PGtleXdvcmQ+RXhlcmNpc2UvcGh5c2lvbG9neTwva2V5d29yZD48a2V5
d29yZD5HZW5ldGljIEFzc29jaWF0aW9uIFN0dWRpZXM8L2tleXdvcmQ+PGtleXdvcmQ+R2VuZXRp
YyBQcmVkaXNwb3NpdGlvbiB0byBEaXNlYXNlPC9rZXl3b3JkPjxrZXl3b3JkPkhlYWx0aCBQcm9t
b3Rpb248L2tleXdvcmQ+PGtleXdvcmQ+SHVtYW5zPC9rZXl3b3JkPjxrZXl3b3JkPkluZmxhbW1h
dGlvbi9jb21wbGljYXRpb25zPC9rZXl3b3JkPjxrZXl3b3JkPkluc3VsaW4gUmVzaXN0YW5jZTwv
a2V5d29yZD48a2V5d29yZD4qTGlmZSBTdHlsZTwva2V5d29yZD48a2V5d29yZD5Nb3RvciBBY3Rp
dml0eTwva2V5d29yZD48a2V5d29yZD5QcmV2YWxlbmNlPC9rZXl3b3JkPjxrZXl3b3JkPlNtb2tp
bmcvYWR2ZXJzZSBlZmZlY3RzPC9rZXl3b3JkPjwva2V5d29yZHM+PGRhdGVzPjx5ZWFyPjIwMTE8
L3llYXI+PHB1Yi1kYXRlcz48ZGF0ZT5KdW48L2RhdGU+PC9wdWItZGF0ZXM+PC9kYXRlcz48aXNi
bj4wMTQ5LTU5OTI8L2lzYm4+PGFjY2Vzc2lvbi1udW0+MjE2MTcxMDk8L2FjY2Vzc2lvbi1udW0+
PHVybHM+PC91cmxzPjxjdXN0b20yPlBNQzMxMTQzNDA8L2N1c3RvbTI+PGVsZWN0cm9uaWMtcmVz
b3VyY2UtbnVtPjEwLjIzMzcvZGMxMS0wNDQyPC9lbGVjdHJvbmljLXJlc291cmNlLW51bT48cmVt
b3RlLWRhdGFiYXNlLXByb3ZpZGVyPk5MTTwvcmVtb3RlLWRhdGFiYXNlLXByb3ZpZGVyPjxsYW5n
dWFnZT5lbmc8L2xhbmd1YWdlPjwvcmVjb3JkPjwvQ2l0ZT48Q2l0ZT48QXV0aG9yPldvcmxkIEhl
YWx0aCBPcmdhbml6YXRpb248L0F1dGhvcj48WWVhcj4yMDA4PC9ZZWFyPjxSZWNOdW0+OTwvUmVj
TnVtPjxyZWNvcmQ+PHJlYy1udW1iZXI+OTwvcmVjLW51bWJlcj48Zm9yZWlnbi1rZXlzPjxrZXkg
YXBwPSJFTiIgZGItaWQ9InJ4MHYwOXNycXJ3eHBhZXN3OWQ1MHR0NjJ3dnRhdDB2OXB6eCIgdGlt
ZXN0YW1wPSIxNTI2OTc4NTIxIj45PC9rZXk+PC9mb3JlaWduLWtleXM+PHJlZi10eXBlIG5hbWU9
IlJlcG9ydCI+Mjc8L3JlZi10eXBlPjxjb250cmlidXRvcnM+PGF1dGhvcnM+PGF1dGhvcj5Xb3Js
ZCBIZWFsdGggT3JnYW5pemF0aW9uLDwvYXV0aG9yPjwvYXV0aG9ycz48L2NvbnRyaWJ1dG9ycz48
dGl0bGVzPjx0aXRsZT5UaGUgZ2xvYmFsIGJ1cmRlbiBvZiBkaXNlYXNlOiAyMDA0IHVwZGF0ZSAo
YXZhaWxhYmxlIGF0OiBodHRwOi8vd3d3Lndoby5pbnQvaGVhbHRoaW5mby9nbG9iYWxfYnVyZGVu
X2Rpc2Vhc2UvR0JEX3JlcG9ydF8yMDA0dXBkYXRlX2Z1bGwucGRmKTwvdGl0bGU+PC90aXRsZXM+
PGRhdGVzPjx5ZWFyPjIwMDg8L3llYXI+PC9kYXRlcz48cHViLWxvY2F0aW9uPlN3aXR6ZXJsYW5k
PC9wdWItbG9jYXRpb24+PHB1Ymxpc2hlcj5Xb3JsZCBIZWFsdGggT3JnYW5pemF0aW9uPC9wdWJs
aXNoZXI+PHVybHM+PC91cmxzPjwvcmVjb3JkPjwvQ2l0ZT48Q2l0ZT48QXV0aG9yPlNhbnRvc2E8
L0F1dGhvcj48WWVhcj4yMDE0PC9ZZWFyPjxSZWNOdW0+NTMxPC9SZWNOdW0+PHJlY29yZD48cmVj
LW51bWJlcj41MzE8L3JlYy1udW1iZXI+PGZvcmVpZ24ta2V5cz48a2V5IGFwcD0iRU4iIGRiLWlk
PSJkc2Zld3JhMmJ2ZXN0MmVyMHBiNXYyMDd2d3JlcmRycHgyZHciIHRpbWVzdGFtcD0iMTU0MTYw
MDU3MSI+NTMxPC9rZXk+PC9mb3JlaWduLWtleXM+PHJlZi10eXBlIG5hbWU9IkpvdXJuYWwgQXJ0
aWNsZSI+MTc8L3JlZi10eXBlPjxjb250cmlidXRvcnM+PGF1dGhvcnM+PGF1dGhvcj5TYW50b3Nh
LCBBLjwvYXV0aG9yPjxhdXRob3I+V2FsbCwgUy48L2F1dGhvcj48YXV0aG9yPkZvdHRyZWxsLCBF
LjwvYXV0aG9yPjxhdXRob3I+SG9nYmVyZywgVS48L2F1dGhvcj48YXV0aG9yPkJ5YXNzLCBQLjwv
YXV0aG9yPjwvYXV0aG9ycz48L2NvbnRyaWJ1dG9ycz48YXV0aC1hZGRyZXNzPkRpdmlzaW9uIG9m
IEVwaWRlbWlvbG9neSBhbmQgR2xvYmFsIEhlYWx0aCwgRGVwYXJ0bWVudCBvZiBQdWJsaWMgSGVh
bHRoIGFuZCBDbGluaWNhbCBNZWRpY2luZSwgVW1lYSBDZW50cmUgZm9yIEdsb2JhbCBIZWFsdGgg
UmVzZWFyY2gsIFVtZWEgVW5pdmVyc2l0eSwgVW1lYSwgU3dlZGVuOyBhaWxpYW5hLnNhbnRvc2FA
ZXBpcGgudW11LnNlLiYjeEQ7RGl2aXNpb24gb2YgRXBpZGVtaW9sb2d5IGFuZCBHbG9iYWwgSGVh
bHRoLCBEZXBhcnRtZW50IG9mIFB1YmxpYyBIZWFsdGggYW5kIENsaW5pY2FsIE1lZGljaW5lLCBV
bWVhIENlbnRyZSBmb3IgR2xvYmFsIEhlYWx0aCBSZXNlYXJjaCwgVW1lYSBVbml2ZXJzaXR5LCBV
bWVhLCBTd2VkZW4uJiN4RDtJbnN0aXR1dGUgZm9yIEdsb2JhbCBIZWFsdGgsIFVuaXZlcnNpdHkg
Q29sbGVnZSBMb25kb24sIExvbmRvbiwgVUsuJiN4RDtEZXBhcnRtZW50IG9mIFdvbWVuJmFwb3M7
cyBhbmQgQ2hpbGRyZW4mYXBvcztzIEhlYWx0aCwgVXBwc2FsYSBVbml2ZXJzaXR5LCBVcHBzYWxh
LCBTd2VkZW4uJiN4RDtEaXZpc2lvbiBvZiBFcGlkZW1pb2xvZ3kgYW5kIEdsb2JhbCBIZWFsdGgs
IERlcGFydG1lbnQgb2YgUHVibGljIEhlYWx0aCBhbmQgQ2xpbmljYWwgTWVkaWNpbmUsIFVtZWEg
Q2VudHJlIGZvciBHbG9iYWwgSGVhbHRoIFJlc2VhcmNoLCBVbWVhIFVuaXZlcnNpdHksIFVtZWEs
IFN3ZWRlbjsgTVJDL1dpdHMgUnVyYWwgUHVibGljIEhlYWx0aCBhbmQgSGVhbHRoIFRyYW5zaXRp
b25zIFJlc2VhcmNoIFVuaXQsIFNjaG9vbCBvZiBQdWJsaWMgSGVhbHRoLCBGYWN1bHR5IG9mIEhl
YWx0aCBTY2llbmNlcywgVW5pdmVyc2l0eSBvZiB0aGUgV2l0d2F0ZXJzcmFuZCwgSm9oYW5uZXNi
dXJnLCBTb3V0aCBBZnJpY2EuPC9hdXRoLWFkZHJlc3M+PHRpdGxlcz48dGl0bGU+VGhlIGRldmVs
b3BtZW50IGFuZCBleHBlcmllbmNlIG9mIGVwaWRlbWlvbG9naWNhbCB0cmFuc2l0aW9uIHRoZW9y
eSBvdmVyIGZvdXIgZGVjYWRlczogYSBzeXN0ZW1hdGljIHJldmlldzwvdGl0bGU+PHNlY29uZGFy
eS10aXRsZT5HbG9iIEhlYWx0aCBBY3Rpb248L3NlY29uZGFyeS10aXRsZT48YWx0LXRpdGxlPkds
b2JhbCBoZWFsdGggYWN0aW9uPC9hbHQtdGl0bGU+PC90aXRsZXM+PHBlcmlvZGljYWw+PGZ1bGwt
dGl0bGU+R2xvYiBIZWFsdGggQWN0aW9uPC9mdWxsLXRpdGxlPjxhYmJyLTE+R2xvYmFsIGhlYWx0
aCBhY3Rpb248L2FiYnItMT48L3BlcmlvZGljYWw+PGFsdC1wZXJpb2RpY2FsPjxmdWxsLXRpdGxl
Pkdsb2IgSGVhbHRoIEFjdGlvbjwvZnVsbC10aXRsZT48YWJici0xPkdsb2JhbCBoZWFsdGggYWN0
aW9uPC9hYmJyLTE+PC9hbHQtcGVyaW9kaWNhbD48cGFnZXM+MjM1NzQ8L3BhZ2VzPjx2b2x1bWU+
Nzwvdm9sdW1lPjxlZGl0aW9uPjIwMTQvMDUvMjM8L2VkaXRpb24+PGtleXdvcmRzPjxrZXl3b3Jk
PkNhdXNlIG9mIERlYXRoPC9rZXl3b3JkPjxrZXl3b3JkPkVwaWRlbWlvbG9neTwva2V5d29yZD48
a2V5d29yZD5HbG9iYWwgSGVhbHRoPC9rZXl3b3JkPjxrZXl3b3JkPipIZWFsdGggVHJhbnNpdGlv
bjwva2V5d29yZD48a2V5d29yZD5IaXN0b3J5LCAyMHRoIENlbnR1cnk8L2tleXdvcmQ+PGtleXdv
cmQ+SGlzdG9yeSwgMjFzdCBDZW50dXJ5PC9rZXl3b3JkPjxrZXl3b3JkPkh1bWFuczwva2V5d29y
ZD48a2V5d29yZD5Nb2RlbHMsIEJpb2xvZ2ljYWw8L2tleXdvcmQ+PGtleXdvcmQ+TW9ydGFsaXR5
PC9rZXl3b3JkPjxrZXl3b3JkPmRlbW9ncmFwaGljIHRyYW5zaXRpb248L2tleXdvcmQ+PGtleXdv
cmQ+ZXBpZGVtaW9sb2dpY2FsIHRyYW5zaXRpb248L2tleXdvcmQ+PGtleXdvcmQ+c29jaWFsIGRl
dGVybWluYW50czwva2V5d29yZD48L2tleXdvcmRzPjxkYXRlcz48eWVhcj4yMDE0PC95ZWFyPjwv
ZGF0ZXM+PGlzYm4+MTY1NC05ODgwPC9pc2JuPjxhY2Nlc3Npb24tbnVtPjI0ODQ4NjU3PC9hY2Nl
c3Npb24tbnVtPjx1cmxzPjwvdXJscz48Y3VzdG9tMj5QTUM0MDM4NzY5PC9jdXN0b20yPjxlbGVj
dHJvbmljLXJlc291cmNlLW51bT4xMC4zNDAyL2doYS52Ny4yMzU3NDwvZWxlY3Ryb25pYy1yZXNv
dXJjZS1udW0+PHJlbW90ZS1kYXRhYmFzZS1wcm92aWRlcj5OTE08L3JlbW90ZS1kYXRhYmFzZS1w
cm92aWRlcj48bGFuZ3VhZ2U+ZW5nPC9sYW5ndWFnZT48L3JlY29yZD48L0NpdGU+PENpdGU+PEF1
dGhvcj5IdTwvQXV0aG9yPjxZZWFyPjIwMTE8L1llYXI+PFJlY051bT41MzI8L1JlY051bT48cmVj
b3JkPjxyZWMtbnVtYmVyPjUzMjwvcmVjLW51bWJlcj48Zm9yZWlnbi1rZXlzPjxrZXkgYXBwPSJF
TiIgZGItaWQ9ImRzZmV3cmEyYnZlc3QyZXIwcGI1djIwN3Z3cmVyZHJweDJkdyIgdGltZXN0YW1w
PSIxNTQxNjAwNjUyIj41MzI8L2tleT48L2ZvcmVpZ24ta2V5cz48cmVmLXR5cGUgbmFtZT0iSm91
cm5hbCBBcnRpY2xlIj4xNzwvcmVmLXR5cGU+PGNvbnRyaWJ1dG9ycz48YXV0aG9ycz48YXV0aG9y
Pkh1LCBGLiBCLjwvYXV0aG9yPjwvYXV0aG9ycz48L2NvbnRyaWJ1dG9ycz48YXV0aC1hZGRyZXNz
PkRlcGFydG1lbnQgb2YgTnV0cml0aW9uLCBIYXJ2YXJkIFNjaG9vbCBvZiBQdWJsaWMgSGVhbHRo
LCBCb3N0b24sIE1hc3NhY2h1c2V0dHMsIFVTQS4gZnJhbmsuaHVAY2hhbm5pbmcuaGFydmFyZC5l
ZHU8L2F1dGgtYWRkcmVzcz48dGl0bGVzPjx0aXRsZT5HbG9iYWxpemF0aW9uIG9mIGRpYWJldGVz
OiB0aGUgcm9sZSBvZiBkaWV0LCBsaWZlc3R5bGUsIGFuZCBnZW5lczwvdGl0bGU+PHNlY29uZGFy
eS10aXRsZT5EaWFiZXRlcyBDYXJlPC9zZWNvbmRhcnktdGl0bGU+PGFsdC10aXRsZT5EaWFiZXRl
cyBjYXJlPC9hbHQtdGl0bGU+PC90aXRsZXM+PHBlcmlvZGljYWw+PGZ1bGwtdGl0bGU+RGlhYmV0
ZXMgQ2FyZTwvZnVsbC10aXRsZT48YWJici0xPkRpYWJldGVzIGNhcmU8L2FiYnItMT48L3Blcmlv
ZGljYWw+PGFsdC1wZXJpb2RpY2FsPjxmdWxsLXRpdGxlPkRpYWJldGVzIENhcmU8L2Z1bGwtdGl0
bGU+PGFiYnItMT5EaWFiZXRlcyBjYXJlPC9hYmJyLTE+PC9hbHQtcGVyaW9kaWNhbD48cGFnZXM+
MTI0OS01NzwvcGFnZXM+PHZvbHVtZT4zNDwvdm9sdW1lPjxudW1iZXI+NjwvbnVtYmVyPjxlZGl0
aW9uPjIwMTEvMDUvMjg8L2VkaXRpb24+PGtleXdvcmRzPjxrZXl3b3JkPkFkdWx0PC9rZXl3b3Jk
PjxrZXl3b3JkPkFsY29ob2wgRHJpbmtpbmcvYWR2ZXJzZSBlZmZlY3RzPC9rZXl3b3JkPjxrZXl3
b3JkPkFzaWEvZXBpZGVtaW9sb2d5PC9rZXl3b3JkPjxrZXl3b3JkPkFzaWFuIENvbnRpbmVudGFs
IEFuY2VzdHJ5IEdyb3VwL2dlbmV0aWNzPC9rZXl3b3JkPjxrZXl3b3JkPkRldmVsb3BpbmcgQ291
bnRyaWVzPC9rZXl3b3JkPjxrZXl3b3JkPkRpYWJldGVzIE1lbGxpdHVzLCBUeXBlIDIvKmVwaWRl
bWlvbG9neS8qZ2VuZXRpY3MvcHJldmVudGlvbiAmYW1wOyBjb250cm9sPC9rZXl3b3JkPjxrZXl3
b3JkPkRpZXQvKmFkdmVyc2UgZWZmZWN0czwva2V5d29yZD48a2V5d29yZD5EaWV0YXJ5IENhcmJv
aHlkcmF0ZXMvYWR2ZXJzZSBlZmZlY3RzPC9rZXl3b3JkPjxrZXl3b3JkPkV4ZXJjaXNlL3BoeXNp
b2xvZ3k8L2tleXdvcmQ+PGtleXdvcmQ+R2VuZXRpYyBBc3NvY2lhdGlvbiBTdHVkaWVzPC9rZXl3
b3JkPjxrZXl3b3JkPkdlbmV0aWMgUHJlZGlzcG9zaXRpb24gdG8gRGlzZWFzZTwva2V5d29yZD48
a2V5d29yZD5IZWFsdGggUHJvbW90aW9uPC9rZXl3b3JkPjxrZXl3b3JkPkh1bWFuczwva2V5d29y
ZD48a2V5d29yZD5JbmZsYW1tYXRpb24vY29tcGxpY2F0aW9uczwva2V5d29yZD48a2V5d29yZD5J
bnN1bGluIFJlc2lzdGFuY2U8L2tleXdvcmQ+PGtleXdvcmQ+KkxpZmUgU3R5bGU8L2tleXdvcmQ+
PGtleXdvcmQ+TW90b3IgQWN0aXZpdHk8L2tleXdvcmQ+PGtleXdvcmQ+UHJldmFsZW5jZTwva2V5
d29yZD48a2V5d29yZD5TbW9raW5nL2FkdmVyc2UgZWZmZWN0czwva2V5d29yZD48L2tleXdvcmRz
PjxkYXRlcz48eWVhcj4yMDExPC95ZWFyPjxwdWItZGF0ZXM+PGRhdGU+SnVuPC9kYXRlPjwvcHVi
LWRhdGVzPjwvZGF0ZXM+PGlzYm4+MDE0OS01OTkyPC9pc2JuPjxhY2Nlc3Npb24tbnVtPjIxNjE3
MTA5PC9hY2Nlc3Npb24tbnVtPjx1cmxzPjwvdXJscz48Y3VzdG9tMj5QTUMzMTE0MzQwPC9jdXN0
b20yPjxlbGVjdHJvbmljLXJlc291cmNlLW51bT4xMC4yMzM3L2RjMTEtMDQ0MjwvZWxlY3Ryb25p
Yy1yZXNvdXJjZS1udW0+PHJlbW90ZS1kYXRhYmFzZS1wcm92aWRlcj5OTE08L3JlbW90ZS1kYXRh
YmFzZS1wcm92aWRlcj48bGFuZ3VhZ2U+ZW5nPC9sYW5ndWFnZT48L3JlY29yZD48L0NpdGU+PENp
dGU+PEF1dGhvcj5Xb3JsZCBIZWFsdGggT3JnYW5pemF0aW9uPC9BdXRob3I+PFllYXI+MjAwODwv
WWVhcj48UmVjTnVtPjk8L1JlY051bT48cmVjb3JkPjxyZWMtbnVtYmVyPjk8L3JlYy1udW1iZXI+
PGZvcmVpZ24ta2V5cz48a2V5IGFwcD0iRU4iIGRiLWlkPSJyeDB2MDlzcnFyd3hwYWVzdzlkNTB0
dDYyd3Z0YXQwdjlwengiIHRpbWVzdGFtcD0iMTUyNjk3ODUyMSI+OTwva2V5PjwvZm9yZWlnbi1r
ZXlzPjxyZWYtdHlwZSBuYW1lPSJSZXBvcnQiPjI3PC9yZWYtdHlwZT48Y29udHJpYnV0b3JzPjxh
dXRob3JzPjxhdXRob3I+V29ybGQgSGVhbHRoIE9yZ2FuaXphdGlvbiw8L2F1dGhvcj48L2F1dGhv
cnM+PC9jb250cmlidXRvcnM+PHRpdGxlcz48dGl0bGU+VGhlIGdsb2JhbCBidXJkZW4gb2YgZGlz
ZWFzZTogMjAwNCB1cGRhdGUgKGF2YWlsYWJsZSBhdDogaHR0cDovL3d3dy53aG8uaW50L2hlYWx0
aGluZm8vZ2xvYmFsX2J1cmRlbl9kaXNlYXNlL0dCRF9yZXBvcnRfMjAwNHVwZGF0ZV9mdWxsLnBk
Zik8L3RpdGxlPjwvdGl0bGVzPjxkYXRlcz48eWVhcj4yMDA4PC95ZWFyPjwvZGF0ZXM+PHB1Yi1s
b2NhdGlvbj5Td2l0emVybGFuZDwvcHViLWxvY2F0aW9uPjxwdWJsaXNoZXI+V29ybGQgSGVhbHRo
IE9yZ2FuaXphdGlvbjwvcHVibGlzaGVyPjx1cmxzPjwvdXJscz48L3JlY29yZD48L0NpdGU+PC9F
bmROb3RlPgB=
</w:fldData>
          </w:fldChar>
        </w:r>
        <w:r w:rsidR="0037123C">
          <w:rPr>
            <w:shd w:val="clear" w:color="auto" w:fill="FFFFFF"/>
            <w:lang w:val="en-US"/>
          </w:rPr>
          <w:delInstrText xml:space="preserve"> ADDIN EN.CITE.DATA </w:delInstrText>
        </w:r>
        <w:r w:rsidR="0037123C">
          <w:rPr>
            <w:shd w:val="clear" w:color="auto" w:fill="FFFFFF"/>
            <w:lang w:val="en-US"/>
          </w:rPr>
        </w:r>
        <w:r w:rsidR="0037123C">
          <w:rPr>
            <w:shd w:val="clear" w:color="auto" w:fill="FFFFFF"/>
            <w:lang w:val="en-US"/>
          </w:rPr>
          <w:fldChar w:fldCharType="end"/>
        </w:r>
        <w:r w:rsidR="0037123C" w:rsidRPr="00445932">
          <w:rPr>
            <w:shd w:val="clear" w:color="auto" w:fill="FFFFFF"/>
            <w:lang w:val="en-US"/>
          </w:rPr>
        </w:r>
        <w:r w:rsidR="0037123C" w:rsidRPr="00445932">
          <w:rPr>
            <w:shd w:val="clear" w:color="auto" w:fill="FFFFFF"/>
            <w:lang w:val="en-US"/>
          </w:rPr>
          <w:fldChar w:fldCharType="separate"/>
        </w:r>
        <w:r w:rsidR="0037123C" w:rsidRPr="007A01D8">
          <w:rPr>
            <w:noProof/>
            <w:shd w:val="clear" w:color="auto" w:fill="FFFFFF"/>
            <w:vertAlign w:val="superscript"/>
            <w:lang w:val="en-US"/>
          </w:rPr>
          <w:delText>2-4</w:delText>
        </w:r>
        <w:r w:rsidR="0037123C" w:rsidRPr="00445932">
          <w:rPr>
            <w:shd w:val="clear" w:color="auto" w:fill="FFFFFF"/>
            <w:lang w:val="en-US"/>
          </w:rPr>
          <w:fldChar w:fldCharType="end"/>
        </w:r>
        <w:r w:rsidR="006B5825">
          <w:rPr>
            <w:shd w:val="clear" w:color="auto" w:fill="FFFFFF"/>
            <w:lang w:val="en-US"/>
          </w:rPr>
          <w:fldChar w:fldCharType="end"/>
        </w:r>
      </w:del>
      <w:ins w:id="14" w:author="Susanne Awad" w:date="2020-09-27T23:01:00Z">
        <w:r w:rsidR="006010E9">
          <w:rPr>
            <w:lang w:val="en-US"/>
          </w:rPr>
          <w:fldChar w:fldCharType="begin"/>
        </w:r>
        <w:r w:rsidR="006010E9">
          <w:rPr>
            <w:lang w:val="en-US"/>
          </w:rPr>
          <w:instrText xml:space="preserve"> HYPERLINK \l "_ENREF_2" \o "Santosa, 2014 #531" </w:instrText>
        </w:r>
        <w:r w:rsidR="006010E9">
          <w:rPr>
            <w:lang w:val="en-US"/>
          </w:rPr>
        </w:r>
        <w:r w:rsidR="006010E9">
          <w:rPr>
            <w:lang w:val="en-US"/>
          </w:rPr>
          <w:fldChar w:fldCharType="separate"/>
        </w:r>
        <w:r w:rsidR="006010E9" w:rsidRPr="00445932">
          <w:rPr>
            <w:shd w:val="clear" w:color="auto" w:fill="FFFFFF"/>
            <w:lang w:val="en-US"/>
          </w:rPr>
          <w:fldChar w:fldCharType="begin">
            <w:fldData xml:space="preserve">PEVuZE5vdGU+PENpdGU+PEF1dGhvcj5TYW50b3NhPC9BdXRob3I+PFllYXI+MjAxNDwvWWVhcj48
UmVjTnVtPjUzMTwvUmVjTnVtPjxEaXNwbGF5VGV4dD48c3R5bGUgZmFjZT0ic3VwZXJzY3JpcHQi
PjItNDwvc3R5bGU+PC9EaXNwbGF5VGV4dD48cmVjb3JkPjxyZWMtbnVtYmVyPjUzMTwvcmVjLW51
bWJlcj48Zm9yZWlnbi1rZXlzPjxrZXkgYXBwPSJFTiIgZGItaWQ9ImRzZmV3cmEyYnZlc3QyZXIw
cGI1djIwN3Z3cmVyZHJweDJkdyIgdGltZXN0YW1wPSIxNTQxNjAwNTcxIj41MzE8L2tleT48L2Zv
cmVpZ24ta2V5cz48cmVmLXR5cGUgbmFtZT0iSm91cm5hbCBBcnRpY2xlIj4xNzwvcmVmLXR5cGU+
PGNvbnRyaWJ1dG9ycz48YXV0aG9ycz48YXV0aG9yPlNhbnRvc2EsIEEuPC9hdXRob3I+PGF1dGhv
cj5XYWxsLCBTLjwvYXV0aG9yPjxhdXRob3I+Rm90dHJlbGwsIEUuPC9hdXRob3I+PGF1dGhvcj5I
b2diZXJnLCBVLjwvYXV0aG9yPjxhdXRob3I+Qnlhc3MsIFAuPC9hdXRob3I+PC9hdXRob3JzPjwv
Y29udHJpYnV0b3JzPjxhdXRoLWFkZHJlc3M+RGl2aXNpb24gb2YgRXBpZGVtaW9sb2d5IGFuZCBH
bG9iYWwgSGVhbHRoLCBEZXBhcnRtZW50IG9mIFB1YmxpYyBIZWFsdGggYW5kIENsaW5pY2FsIE1l
ZGljaW5lLCBVbWVhIENlbnRyZSBmb3IgR2xvYmFsIEhlYWx0aCBSZXNlYXJjaCwgVW1lYSBVbml2
ZXJzaXR5LCBVbWVhLCBTd2VkZW47IGFpbGlhbmEuc2FudG9zYUBlcGlwaC51bXUuc2UuJiN4RDtE
aXZpc2lvbiBvZiBFcGlkZW1pb2xvZ3kgYW5kIEdsb2JhbCBIZWFsdGgsIERlcGFydG1lbnQgb2Yg
UHVibGljIEhlYWx0aCBhbmQgQ2xpbmljYWwgTWVkaWNpbmUsIFVtZWEgQ2VudHJlIGZvciBHbG9i
YWwgSGVhbHRoIFJlc2VhcmNoLCBVbWVhIFVuaXZlcnNpdHksIFVtZWEsIFN3ZWRlbi4mI3hEO0lu
c3RpdHV0ZSBmb3IgR2xvYmFsIEhlYWx0aCwgVW5pdmVyc2l0eSBDb2xsZWdlIExvbmRvbiwgTG9u
ZG9uLCBVSy4mI3hEO0RlcGFydG1lbnQgb2YgV29tZW4mYXBvcztzIGFuZCBDaGlsZHJlbiZhcG9z
O3MgSGVhbHRoLCBVcHBzYWxhIFVuaXZlcnNpdHksIFVwcHNhbGEsIFN3ZWRlbi4mI3hEO0Rpdmlz
aW9uIG9mIEVwaWRlbWlvbG9neSBhbmQgR2xvYmFsIEhlYWx0aCwgRGVwYXJ0bWVudCBvZiBQdWJs
aWMgSGVhbHRoIGFuZCBDbGluaWNhbCBNZWRpY2luZSwgVW1lYSBDZW50cmUgZm9yIEdsb2JhbCBI
ZWFsdGggUmVzZWFyY2gsIFVtZWEgVW5pdmVyc2l0eSwgVW1lYSwgU3dlZGVuOyBNUkMvV2l0cyBS
dXJhbCBQdWJsaWMgSGVhbHRoIGFuZCBIZWFsdGggVHJhbnNpdGlvbnMgUmVzZWFyY2ggVW5pdCwg
U2Nob29sIG9mIFB1YmxpYyBIZWFsdGgsIEZhY3VsdHkgb2YgSGVhbHRoIFNjaWVuY2VzLCBVbml2
ZXJzaXR5IG9mIHRoZSBXaXR3YXRlcnNyYW5kLCBKb2hhbm5lc2J1cmcsIFNvdXRoIEFmcmljYS48
L2F1dGgtYWRkcmVzcz48dGl0bGVzPjx0aXRsZT5UaGUgZGV2ZWxvcG1lbnQgYW5kIGV4cGVyaWVu
Y2Ugb2YgZXBpZGVtaW9sb2dpY2FsIHRyYW5zaXRpb24gdGhlb3J5IG92ZXIgZm91ciBkZWNhZGVz
OiBhIHN5c3RlbWF0aWMgcmV2aWV3PC90aXRsZT48c2Vjb25kYXJ5LXRpdGxlPkdsb2IgSGVhbHRo
IEFjdGlvbjwvc2Vjb25kYXJ5LXRpdGxlPjxhbHQtdGl0bGU+R2xvYmFsIGhlYWx0aCBhY3Rpb248
L2FsdC10aXRsZT48L3RpdGxlcz48cGVyaW9kaWNhbD48ZnVsbC10aXRsZT5HbG9iIEhlYWx0aCBB
Y3Rpb248L2Z1bGwtdGl0bGU+PGFiYnItMT5HbG9iYWwgaGVhbHRoIGFjdGlvbjwvYWJici0xPjwv
cGVyaW9kaWNhbD48YWx0LXBlcmlvZGljYWw+PGZ1bGwtdGl0bGU+R2xvYiBIZWFsdGggQWN0aW9u
PC9mdWxsLXRpdGxlPjxhYmJyLTE+R2xvYmFsIGhlYWx0aCBhY3Rpb248L2FiYnItMT48L2FsdC1w
ZXJpb2RpY2FsPjxwYWdlcz4yMzU3NDwvcGFnZXM+PHZvbHVtZT43PC92b2x1bWU+PGVkaXRpb24+
MjAxNC8wNS8yMzwvZWRpdGlvbj48a2V5d29yZHM+PGtleXdvcmQ+Q2F1c2Ugb2YgRGVhdGg8L2tl
eXdvcmQ+PGtleXdvcmQ+RXBpZGVtaW9sb2d5PC9rZXl3b3JkPjxrZXl3b3JkPkdsb2JhbCBIZWFs
dGg8L2tleXdvcmQ+PGtleXdvcmQ+KkhlYWx0aCBUcmFuc2l0aW9uPC9rZXl3b3JkPjxrZXl3b3Jk
Pkhpc3RvcnksIDIwdGggQ2VudHVyeTwva2V5d29yZD48a2V5d29yZD5IaXN0b3J5LCAyMXN0IENl
bnR1cnk8L2tleXdvcmQ+PGtleXdvcmQ+SHVtYW5zPC9rZXl3b3JkPjxrZXl3b3JkPk1vZGVscywg
QmlvbG9naWNhbDwva2V5d29yZD48a2V5d29yZD5Nb3J0YWxpdHk8L2tleXdvcmQ+PGtleXdvcmQ+
ZGVtb2dyYXBoaWMgdHJhbnNpdGlvbjwva2V5d29yZD48a2V5d29yZD5lcGlkZW1pb2xvZ2ljYWwg
dHJhbnNpdGlvbjwva2V5d29yZD48a2V5d29yZD5zb2NpYWwgZGV0ZXJtaW5hbnRzPC9rZXl3b3Jk
Pjwva2V5d29yZHM+PGRhdGVzPjx5ZWFyPjIwMTQ8L3llYXI+PC9kYXRlcz48aXNibj4xNjU0LTk4
ODA8L2lzYm4+PGFjY2Vzc2lvbi1udW0+MjQ4NDg2NTc8L2FjY2Vzc2lvbi1udW0+PHVybHM+PC91
cmxzPjxjdXN0b20yPlBNQzQwMzg3Njk8L2N1c3RvbTI+PGVsZWN0cm9uaWMtcmVzb3VyY2UtbnVt
PjEwLjM0MDIvZ2hhLnY3LjIzNTc0PC9lbGVjdHJvbmljLXJlc291cmNlLW51bT48cmVtb3RlLWRh
dGFiYXNlLXByb3ZpZGVyPk5MTTwvcmVtb3RlLWRhdGFiYXNlLXByb3ZpZGVyPjxsYW5ndWFnZT5l
bmc8L2xhbmd1YWdlPjwvcmVjb3JkPjwvQ2l0ZT48Q2l0ZT48QXV0aG9yPkh1PC9BdXRob3I+PFll
YXI+MjAxMTwvWWVhcj48UmVjTnVtPjUzMjwvUmVjTnVtPjxyZWNvcmQ+PHJlYy1udW1iZXI+NTMy
PC9yZWMtbnVtYmVyPjxmb3JlaWduLWtleXM+PGtleSBhcHA9IkVOIiBkYi1pZD0iZHNmZXdyYTJi
dmVzdDJlcjBwYjV2MjA3dndyZXJkcnB4MmR3IiB0aW1lc3RhbXA9IjE1NDE2MDA2NTIiPjUzMjwv
a2V5PjwvZm9yZWlnbi1rZXlzPjxyZWYtdHlwZSBuYW1lPSJKb3VybmFsIEFydGljbGUiPjE3PC9y
ZWYtdHlwZT48Y29udHJpYnV0b3JzPjxhdXRob3JzPjxhdXRob3I+SHUsIEYuIEIuPC9hdXRob3I+
PC9hdXRob3JzPjwvY29udHJpYnV0b3JzPjxhdXRoLWFkZHJlc3M+RGVwYXJ0bWVudCBvZiBOdXRy
aXRpb24sIEhhcnZhcmQgU2Nob29sIG9mIFB1YmxpYyBIZWFsdGgsIEJvc3RvbiwgTWFzc2FjaHVz
ZXR0cywgVVNBLiBmcmFuay5odUBjaGFubmluZy5oYXJ2YXJkLmVkdTwvYXV0aC1hZGRyZXNzPjx0
aXRsZXM+PHRpdGxlPkdsb2JhbGl6YXRpb24gb2YgZGlhYmV0ZXM6IHRoZSByb2xlIG9mIGRpZXQs
IGxpZmVzdHlsZSwgYW5kIGdlbmVzPC90aXRsZT48c2Vjb25kYXJ5LXRpdGxlPkRpYWJldGVzIENh
cmU8L3NlY29uZGFyeS10aXRsZT48YWx0LXRpdGxlPkRpYWJldGVzIGNhcmU8L2FsdC10aXRsZT48
L3RpdGxlcz48cGVyaW9kaWNhbD48ZnVsbC10aXRsZT5EaWFiZXRlcyBDYXJlPC9mdWxsLXRpdGxl
PjxhYmJyLTE+RGlhYmV0ZXMgY2FyZTwvYWJici0xPjwvcGVyaW9kaWNhbD48YWx0LXBlcmlvZGlj
YWw+PGZ1bGwtdGl0bGU+RGlhYmV0ZXMgQ2FyZTwvZnVsbC10aXRsZT48YWJici0xPkRpYWJldGVz
IGNhcmU8L2FiYnItMT48L2FsdC1wZXJpb2RpY2FsPjxwYWdlcz4xMjQ5LTU3PC9wYWdlcz48dm9s
dW1lPjM0PC92b2x1bWU+PG51bWJlcj42PC9udW1iZXI+PGVkaXRpb24+MjAxMS8wNS8yODwvZWRp
dGlvbj48a2V5d29yZHM+PGtleXdvcmQ+QWR1bHQ8L2tleXdvcmQ+PGtleXdvcmQ+QWxjb2hvbCBE
cmlua2luZy9hZHZlcnNlIGVmZmVjdHM8L2tleXdvcmQ+PGtleXdvcmQ+QXNpYS9lcGlkZW1pb2xv
Z3k8L2tleXdvcmQ+PGtleXdvcmQ+QXNpYW4gQ29udGluZW50YWwgQW5jZXN0cnkgR3JvdXAvZ2Vu
ZXRpY3M8L2tleXdvcmQ+PGtleXdvcmQ+RGV2ZWxvcGluZyBDb3VudHJpZXM8L2tleXdvcmQ+PGtl
eXdvcmQ+RGlhYmV0ZXMgTWVsbGl0dXMsIFR5cGUgMi8qZXBpZGVtaW9sb2d5LypnZW5ldGljcy9w
cmV2ZW50aW9uICZhbXA7IGNvbnRyb2w8L2tleXdvcmQ+PGtleXdvcmQ+RGlldC8qYWR2ZXJzZSBl
ZmZlY3RzPC9rZXl3b3JkPjxrZXl3b3JkPkRpZXRhcnkgQ2FyYm9oeWRyYXRlcy9hZHZlcnNlIGVm
ZmVjdHM8L2tleXdvcmQ+PGtleXdvcmQ+RXhlcmNpc2UvcGh5c2lvbG9neTwva2V5d29yZD48a2V5
d29yZD5HZW5ldGljIEFzc29jaWF0aW9uIFN0dWRpZXM8L2tleXdvcmQ+PGtleXdvcmQ+R2VuZXRp
YyBQcmVkaXNwb3NpdGlvbiB0byBEaXNlYXNlPC9rZXl3b3JkPjxrZXl3b3JkPkhlYWx0aCBQcm9t
b3Rpb248L2tleXdvcmQ+PGtleXdvcmQ+SHVtYW5zPC9rZXl3b3JkPjxrZXl3b3JkPkluZmxhbW1h
dGlvbi9jb21wbGljYXRpb25zPC9rZXl3b3JkPjxrZXl3b3JkPkluc3VsaW4gUmVzaXN0YW5jZTwv
a2V5d29yZD48a2V5d29yZD4qTGlmZSBTdHlsZTwva2V5d29yZD48a2V5d29yZD5Nb3RvciBBY3Rp
dml0eTwva2V5d29yZD48a2V5d29yZD5QcmV2YWxlbmNlPC9rZXl3b3JkPjxrZXl3b3JkPlNtb2tp
bmcvYWR2ZXJzZSBlZmZlY3RzPC9rZXl3b3JkPjwva2V5d29yZHM+PGRhdGVzPjx5ZWFyPjIwMTE8
L3llYXI+PHB1Yi1kYXRlcz48ZGF0ZT5KdW48L2RhdGU+PC9wdWItZGF0ZXM+PC9kYXRlcz48aXNi
bj4wMTQ5LTU5OTI8L2lzYm4+PGFjY2Vzc2lvbi1udW0+MjE2MTcxMDk8L2FjY2Vzc2lvbi1udW0+
PHVybHM+PC91cmxzPjxjdXN0b20yPlBNQzMxMTQzNDA8L2N1c3RvbTI+PGVsZWN0cm9uaWMtcmVz
b3VyY2UtbnVtPjEwLjIzMzcvZGMxMS0wNDQyPC9lbGVjdHJvbmljLXJlc291cmNlLW51bT48cmVt
b3RlLWRhdGFiYXNlLXByb3ZpZGVyPk5MTTwvcmVtb3RlLWRhdGFiYXNlLXByb3ZpZGVyPjxsYW5n
dWFnZT5lbmc8L2xhbmd1YWdlPjwvcmVjb3JkPjwvQ2l0ZT48Q2l0ZT48QXV0aG9yPldvcmxkIEhl
YWx0aCBPcmdhbml6YXRpb248L0F1dGhvcj48WWVhcj4yMDA4PC9ZZWFyPjxSZWNOdW0+OTwvUmVj
TnVtPjxyZWNvcmQ+PHJlYy1udW1iZXI+OTwvcmVjLW51bWJlcj48Zm9yZWlnbi1rZXlzPjxrZXkg
YXBwPSJFTiIgZGItaWQ9InJ4MHYwOXNycXJ3eHBhZXN3OWQ1MHR0NjJ3dnRhdDB2OXB6eCIgdGlt
ZXN0YW1wPSIxNTI2OTc4NTIxIj45PC9rZXk+PC9mb3JlaWduLWtleXM+PHJlZi10eXBlIG5hbWU9
IlJlcG9ydCI+Mjc8L3JlZi10eXBlPjxjb250cmlidXRvcnM+PGF1dGhvcnM+PGF1dGhvcj5Xb3Js
ZCBIZWFsdGggT3JnYW5pemF0aW9uLDwvYXV0aG9yPjwvYXV0aG9ycz48L2NvbnRyaWJ1dG9ycz48
dGl0bGVzPjx0aXRsZT5UaGUgZ2xvYmFsIGJ1cmRlbiBvZiBkaXNlYXNlOiAyMDA0IHVwZGF0ZSAo
YXZhaWxhYmxlIGF0OiBodHRwOi8vd3d3Lndoby5pbnQvaGVhbHRoaW5mby9nbG9iYWxfYnVyZGVu
X2Rpc2Vhc2UvR0JEX3JlcG9ydF8yMDA0dXBkYXRlX2Z1bGwucGRmKTwvdGl0bGU+PC90aXRsZXM+
PGRhdGVzPjx5ZWFyPjIwMDg8L3llYXI+PC9kYXRlcz48cHViLWxvY2F0aW9uPlN3aXR6ZXJsYW5k
PC9wdWItbG9jYXRpb24+PHB1Ymxpc2hlcj5Xb3JsZCBIZWFsdGggT3JnYW5pemF0aW9uPC9wdWJs
aXNoZXI+PHVybHM+PC91cmxzPjwvcmVjb3JkPjwvQ2l0ZT48Q2l0ZT48QXV0aG9yPlNhbnRvc2E8
L0F1dGhvcj48WWVhcj4yMDE0PC9ZZWFyPjxSZWNOdW0+NTMxPC9SZWNOdW0+PHJlY29yZD48cmVj
LW51bWJlcj41MzE8L3JlYy1udW1iZXI+PGZvcmVpZ24ta2V5cz48a2V5IGFwcD0iRU4iIGRiLWlk
PSJkc2Zld3JhMmJ2ZXN0MmVyMHBiNXYyMDd2d3JlcmRycHgyZHciIHRpbWVzdGFtcD0iMTU0MTYw
MDU3MSI+NTMxPC9rZXk+PC9mb3JlaWduLWtleXM+PHJlZi10eXBlIG5hbWU9IkpvdXJuYWwgQXJ0
aWNsZSI+MTc8L3JlZi10eXBlPjxjb250cmlidXRvcnM+PGF1dGhvcnM+PGF1dGhvcj5TYW50b3Nh
LCBBLjwvYXV0aG9yPjxhdXRob3I+V2FsbCwgUy48L2F1dGhvcj48YXV0aG9yPkZvdHRyZWxsLCBF
LjwvYXV0aG9yPjxhdXRob3I+SG9nYmVyZywgVS48L2F1dGhvcj48YXV0aG9yPkJ5YXNzLCBQLjwv
YXV0aG9yPjwvYXV0aG9ycz48L2NvbnRyaWJ1dG9ycz48YXV0aC1hZGRyZXNzPkRpdmlzaW9uIG9m
IEVwaWRlbWlvbG9neSBhbmQgR2xvYmFsIEhlYWx0aCwgRGVwYXJ0bWVudCBvZiBQdWJsaWMgSGVh
bHRoIGFuZCBDbGluaWNhbCBNZWRpY2luZSwgVW1lYSBDZW50cmUgZm9yIEdsb2JhbCBIZWFsdGgg
UmVzZWFyY2gsIFVtZWEgVW5pdmVyc2l0eSwgVW1lYSwgU3dlZGVuOyBhaWxpYW5hLnNhbnRvc2FA
ZXBpcGgudW11LnNlLiYjeEQ7RGl2aXNpb24gb2YgRXBpZGVtaW9sb2d5IGFuZCBHbG9iYWwgSGVh
bHRoLCBEZXBhcnRtZW50IG9mIFB1YmxpYyBIZWFsdGggYW5kIENsaW5pY2FsIE1lZGljaW5lLCBV
bWVhIENlbnRyZSBmb3IgR2xvYmFsIEhlYWx0aCBSZXNlYXJjaCwgVW1lYSBVbml2ZXJzaXR5LCBV
bWVhLCBTd2VkZW4uJiN4RDtJbnN0aXR1dGUgZm9yIEdsb2JhbCBIZWFsdGgsIFVuaXZlcnNpdHkg
Q29sbGVnZSBMb25kb24sIExvbmRvbiwgVUsuJiN4RDtEZXBhcnRtZW50IG9mIFdvbWVuJmFwb3M7
cyBhbmQgQ2hpbGRyZW4mYXBvcztzIEhlYWx0aCwgVXBwc2FsYSBVbml2ZXJzaXR5LCBVcHBzYWxh
LCBTd2VkZW4uJiN4RDtEaXZpc2lvbiBvZiBFcGlkZW1pb2xvZ3kgYW5kIEdsb2JhbCBIZWFsdGgs
IERlcGFydG1lbnQgb2YgUHVibGljIEhlYWx0aCBhbmQgQ2xpbmljYWwgTWVkaWNpbmUsIFVtZWEg
Q2VudHJlIGZvciBHbG9iYWwgSGVhbHRoIFJlc2VhcmNoLCBVbWVhIFVuaXZlcnNpdHksIFVtZWEs
IFN3ZWRlbjsgTVJDL1dpdHMgUnVyYWwgUHVibGljIEhlYWx0aCBhbmQgSGVhbHRoIFRyYW5zaXRp
b25zIFJlc2VhcmNoIFVuaXQsIFNjaG9vbCBvZiBQdWJsaWMgSGVhbHRoLCBGYWN1bHR5IG9mIEhl
YWx0aCBTY2llbmNlcywgVW5pdmVyc2l0eSBvZiB0aGUgV2l0d2F0ZXJzcmFuZCwgSm9oYW5uZXNi
dXJnLCBTb3V0aCBBZnJpY2EuPC9hdXRoLWFkZHJlc3M+PHRpdGxlcz48dGl0bGU+VGhlIGRldmVs
b3BtZW50IGFuZCBleHBlcmllbmNlIG9mIGVwaWRlbWlvbG9naWNhbCB0cmFuc2l0aW9uIHRoZW9y
eSBvdmVyIGZvdXIgZGVjYWRlczogYSBzeXN0ZW1hdGljIHJldmlldzwvdGl0bGU+PHNlY29uZGFy
eS10aXRsZT5HbG9iIEhlYWx0aCBBY3Rpb248L3NlY29uZGFyeS10aXRsZT48YWx0LXRpdGxlPkds
b2JhbCBoZWFsdGggYWN0aW9uPC9hbHQtdGl0bGU+PC90aXRsZXM+PHBlcmlvZGljYWw+PGZ1bGwt
dGl0bGU+R2xvYiBIZWFsdGggQWN0aW9uPC9mdWxsLXRpdGxlPjxhYmJyLTE+R2xvYmFsIGhlYWx0
aCBhY3Rpb248L2FiYnItMT48L3BlcmlvZGljYWw+PGFsdC1wZXJpb2RpY2FsPjxmdWxsLXRpdGxl
Pkdsb2IgSGVhbHRoIEFjdGlvbjwvZnVsbC10aXRsZT48YWJici0xPkdsb2JhbCBoZWFsdGggYWN0
aW9uPC9hYmJyLTE+PC9hbHQtcGVyaW9kaWNhbD48cGFnZXM+MjM1NzQ8L3BhZ2VzPjx2b2x1bWU+
Nzwvdm9sdW1lPjxlZGl0aW9uPjIwMTQvMDUvMjM8L2VkaXRpb24+PGtleXdvcmRzPjxrZXl3b3Jk
PkNhdXNlIG9mIERlYXRoPC9rZXl3b3JkPjxrZXl3b3JkPkVwaWRlbWlvbG9neTwva2V5d29yZD48
a2V5d29yZD5HbG9iYWwgSGVhbHRoPC9rZXl3b3JkPjxrZXl3b3JkPipIZWFsdGggVHJhbnNpdGlv
bjwva2V5d29yZD48a2V5d29yZD5IaXN0b3J5LCAyMHRoIENlbnR1cnk8L2tleXdvcmQ+PGtleXdv
cmQ+SGlzdG9yeSwgMjFzdCBDZW50dXJ5PC9rZXl3b3JkPjxrZXl3b3JkPkh1bWFuczwva2V5d29y
ZD48a2V5d29yZD5Nb2RlbHMsIEJpb2xvZ2ljYWw8L2tleXdvcmQ+PGtleXdvcmQ+TW9ydGFsaXR5
PC9rZXl3b3JkPjxrZXl3b3JkPmRlbW9ncmFwaGljIHRyYW5zaXRpb248L2tleXdvcmQ+PGtleXdv
cmQ+ZXBpZGVtaW9sb2dpY2FsIHRyYW5zaXRpb248L2tleXdvcmQ+PGtleXdvcmQ+c29jaWFsIGRl
dGVybWluYW50czwva2V5d29yZD48L2tleXdvcmRzPjxkYXRlcz48eWVhcj4yMDE0PC95ZWFyPjwv
ZGF0ZXM+PGlzYm4+MTY1NC05ODgwPC9pc2JuPjxhY2Nlc3Npb24tbnVtPjI0ODQ4NjU3PC9hY2Nl
c3Npb24tbnVtPjx1cmxzPjwvdXJscz48Y3VzdG9tMj5QTUM0MDM4NzY5PC9jdXN0b20yPjxlbGVj
dHJvbmljLXJlc291cmNlLW51bT4xMC4zNDAyL2doYS52Ny4yMzU3NDwvZWxlY3Ryb25pYy1yZXNv
dXJjZS1udW0+PHJlbW90ZS1kYXRhYmFzZS1wcm92aWRlcj5OTE08L3JlbW90ZS1kYXRhYmFzZS1w
cm92aWRlcj48bGFuZ3VhZ2U+ZW5nPC9sYW5ndWFnZT48L3JlY29yZD48L0NpdGU+PENpdGU+PEF1
dGhvcj5IdTwvQXV0aG9yPjxZZWFyPjIwMTE8L1llYXI+PFJlY051bT41MzI8L1JlY051bT48cmVj
b3JkPjxyZWMtbnVtYmVyPjUzMjwvcmVjLW51bWJlcj48Zm9yZWlnbi1rZXlzPjxrZXkgYXBwPSJF
TiIgZGItaWQ9ImRzZmV3cmEyYnZlc3QyZXIwcGI1djIwN3Z3cmVyZHJweDJkdyIgdGltZXN0YW1w
PSIxNTQxNjAwNjUyIj41MzI8L2tleT48L2ZvcmVpZ24ta2V5cz48cmVmLXR5cGUgbmFtZT0iSm91
cm5hbCBBcnRpY2xlIj4xNzwvcmVmLXR5cGU+PGNvbnRyaWJ1dG9ycz48YXV0aG9ycz48YXV0aG9y
Pkh1LCBGLiBCLjwvYXV0aG9yPjwvYXV0aG9ycz48L2NvbnRyaWJ1dG9ycz48YXV0aC1hZGRyZXNz
PkRlcGFydG1lbnQgb2YgTnV0cml0aW9uLCBIYXJ2YXJkIFNjaG9vbCBvZiBQdWJsaWMgSGVhbHRo
LCBCb3N0b24sIE1hc3NhY2h1c2V0dHMsIFVTQS4gZnJhbmsuaHVAY2hhbm5pbmcuaGFydmFyZC5l
ZHU8L2F1dGgtYWRkcmVzcz48dGl0bGVzPjx0aXRsZT5HbG9iYWxpemF0aW9uIG9mIGRpYWJldGVz
OiB0aGUgcm9sZSBvZiBkaWV0LCBsaWZlc3R5bGUsIGFuZCBnZW5lczwvdGl0bGU+PHNlY29uZGFy
eS10aXRsZT5EaWFiZXRlcyBDYXJlPC9zZWNvbmRhcnktdGl0bGU+PGFsdC10aXRsZT5EaWFiZXRl
cyBjYXJlPC9hbHQtdGl0bGU+PC90aXRsZXM+PHBlcmlvZGljYWw+PGZ1bGwtdGl0bGU+RGlhYmV0
ZXMgQ2FyZTwvZnVsbC10aXRsZT48YWJici0xPkRpYWJldGVzIGNhcmU8L2FiYnItMT48L3Blcmlv
ZGljYWw+PGFsdC1wZXJpb2RpY2FsPjxmdWxsLXRpdGxlPkRpYWJldGVzIENhcmU8L2Z1bGwtdGl0
bGU+PGFiYnItMT5EaWFiZXRlcyBjYXJlPC9hYmJyLTE+PC9hbHQtcGVyaW9kaWNhbD48cGFnZXM+
MTI0OS01NzwvcGFnZXM+PHZvbHVtZT4zNDwvdm9sdW1lPjxudW1iZXI+NjwvbnVtYmVyPjxlZGl0
aW9uPjIwMTEvMDUvMjg8L2VkaXRpb24+PGtleXdvcmRzPjxrZXl3b3JkPkFkdWx0PC9rZXl3b3Jk
PjxrZXl3b3JkPkFsY29ob2wgRHJpbmtpbmcvYWR2ZXJzZSBlZmZlY3RzPC9rZXl3b3JkPjxrZXl3
b3JkPkFzaWEvZXBpZGVtaW9sb2d5PC9rZXl3b3JkPjxrZXl3b3JkPkFzaWFuIENvbnRpbmVudGFs
IEFuY2VzdHJ5IEdyb3VwL2dlbmV0aWNzPC9rZXl3b3JkPjxrZXl3b3JkPkRldmVsb3BpbmcgQ291
bnRyaWVzPC9rZXl3b3JkPjxrZXl3b3JkPkRpYWJldGVzIE1lbGxpdHVzLCBUeXBlIDIvKmVwaWRl
bWlvbG9neS8qZ2VuZXRpY3MvcHJldmVudGlvbiAmYW1wOyBjb250cm9sPC9rZXl3b3JkPjxrZXl3
b3JkPkRpZXQvKmFkdmVyc2UgZWZmZWN0czwva2V5d29yZD48a2V5d29yZD5EaWV0YXJ5IENhcmJv
aHlkcmF0ZXMvYWR2ZXJzZSBlZmZlY3RzPC9rZXl3b3JkPjxrZXl3b3JkPkV4ZXJjaXNlL3BoeXNp
b2xvZ3k8L2tleXdvcmQ+PGtleXdvcmQ+R2VuZXRpYyBBc3NvY2lhdGlvbiBTdHVkaWVzPC9rZXl3
b3JkPjxrZXl3b3JkPkdlbmV0aWMgUHJlZGlzcG9zaXRpb24gdG8gRGlzZWFzZTwva2V5d29yZD48
a2V5d29yZD5IZWFsdGggUHJvbW90aW9uPC9rZXl3b3JkPjxrZXl3b3JkPkh1bWFuczwva2V5d29y
ZD48a2V5d29yZD5JbmZsYW1tYXRpb24vY29tcGxpY2F0aW9uczwva2V5d29yZD48a2V5d29yZD5J
bnN1bGluIFJlc2lzdGFuY2U8L2tleXdvcmQ+PGtleXdvcmQ+KkxpZmUgU3R5bGU8L2tleXdvcmQ+
PGtleXdvcmQ+TW90b3IgQWN0aXZpdHk8L2tleXdvcmQ+PGtleXdvcmQ+UHJldmFsZW5jZTwva2V5
d29yZD48a2V5d29yZD5TbW9raW5nL2FkdmVyc2UgZWZmZWN0czwva2V5d29yZD48L2tleXdvcmRz
PjxkYXRlcz48eWVhcj4yMDExPC95ZWFyPjxwdWItZGF0ZXM+PGRhdGU+SnVuPC9kYXRlPjwvcHVi
LWRhdGVzPjwvZGF0ZXM+PGlzYm4+MDE0OS01OTkyPC9pc2JuPjxhY2Nlc3Npb24tbnVtPjIxNjE3
MTA5PC9hY2Nlc3Npb24tbnVtPjx1cmxzPjwvdXJscz48Y3VzdG9tMj5QTUMzMTE0MzQwPC9jdXN0
b20yPjxlbGVjdHJvbmljLXJlc291cmNlLW51bT4xMC4yMzM3L2RjMTEtMDQ0MjwvZWxlY3Ryb25p
Yy1yZXNvdXJjZS1udW0+PHJlbW90ZS1kYXRhYmFzZS1wcm92aWRlcj5OTE08L3JlbW90ZS1kYXRh
YmFzZS1wcm92aWRlcj48bGFuZ3VhZ2U+ZW5nPC9sYW5ndWFnZT48L3JlY29yZD48L0NpdGU+PENp
dGU+PEF1dGhvcj5Xb3JsZCBIZWFsdGggT3JnYW5pemF0aW9uPC9BdXRob3I+PFllYXI+MjAwODwv
WWVhcj48UmVjTnVtPjk8L1JlY051bT48cmVjb3JkPjxyZWMtbnVtYmVyPjk8L3JlYy1udW1iZXI+
PGZvcmVpZ24ta2V5cz48a2V5IGFwcD0iRU4iIGRiLWlkPSJyeDB2MDlzcnFyd3hwYWVzdzlkNTB0
dDYyd3Z0YXQwdjlwengiIHRpbWVzdGFtcD0iMTUyNjk3ODUyMSI+OTwva2V5PjwvZm9yZWlnbi1r
ZXlzPjxyZWYtdHlwZSBuYW1lPSJSZXBvcnQiPjI3PC9yZWYtdHlwZT48Y29udHJpYnV0b3JzPjxh
dXRob3JzPjxhdXRob3I+V29ybGQgSGVhbHRoIE9yZ2FuaXphdGlvbiw8L2F1dGhvcj48L2F1dGhv
cnM+PC9jb250cmlidXRvcnM+PHRpdGxlcz48dGl0bGU+VGhlIGdsb2JhbCBidXJkZW4gb2YgZGlz
ZWFzZTogMjAwNCB1cGRhdGUgKGF2YWlsYWJsZSBhdDogaHR0cDovL3d3dy53aG8uaW50L2hlYWx0
aGluZm8vZ2xvYmFsX2J1cmRlbl9kaXNlYXNlL0dCRF9yZXBvcnRfMjAwNHVwZGF0ZV9mdWxsLnBk
Zik8L3RpdGxlPjwvdGl0bGVzPjxkYXRlcz48eWVhcj4yMDA4PC95ZWFyPjwvZGF0ZXM+PHB1Yi1s
b2NhdGlvbj5Td2l0emVybGFuZDwvcHViLWxvY2F0aW9uPjxwdWJsaXNoZXI+V29ybGQgSGVhbHRo
IE9yZ2FuaXphdGlvbjwvcHVibGlzaGVyPjx1cmxzPjwvdXJscz48L3JlY29yZD48L0NpdGU+PC9F
bmROb3RlPgB=
</w:fldData>
          </w:fldChar>
        </w:r>
        <w:r w:rsidR="006010E9">
          <w:rPr>
            <w:shd w:val="clear" w:color="auto" w:fill="FFFFFF"/>
            <w:lang w:val="en-US"/>
          </w:rPr>
          <w:instrText xml:space="preserve"> ADDIN EN.CITE </w:instrText>
        </w:r>
        <w:r w:rsidR="006010E9">
          <w:rPr>
            <w:shd w:val="clear" w:color="auto" w:fill="FFFFFF"/>
            <w:lang w:val="en-US"/>
          </w:rPr>
          <w:fldChar w:fldCharType="begin">
            <w:fldData xml:space="preserve">PEVuZE5vdGU+PENpdGU+PEF1dGhvcj5TYW50b3NhPC9BdXRob3I+PFllYXI+MjAxNDwvWWVhcj48
UmVjTnVtPjUzMTwvUmVjTnVtPjxEaXNwbGF5VGV4dD48c3R5bGUgZmFjZT0ic3VwZXJzY3JpcHQi
PjItNDwvc3R5bGU+PC9EaXNwbGF5VGV4dD48cmVjb3JkPjxyZWMtbnVtYmVyPjUzMTwvcmVjLW51
bWJlcj48Zm9yZWlnbi1rZXlzPjxrZXkgYXBwPSJFTiIgZGItaWQ9ImRzZmV3cmEyYnZlc3QyZXIw
cGI1djIwN3Z3cmVyZHJweDJkdyIgdGltZXN0YW1wPSIxNTQxNjAwNTcxIj41MzE8L2tleT48L2Zv
cmVpZ24ta2V5cz48cmVmLXR5cGUgbmFtZT0iSm91cm5hbCBBcnRpY2xlIj4xNzwvcmVmLXR5cGU+
PGNvbnRyaWJ1dG9ycz48YXV0aG9ycz48YXV0aG9yPlNhbnRvc2EsIEEuPC9hdXRob3I+PGF1dGhv
cj5XYWxsLCBTLjwvYXV0aG9yPjxhdXRob3I+Rm90dHJlbGwsIEUuPC9hdXRob3I+PGF1dGhvcj5I
b2diZXJnLCBVLjwvYXV0aG9yPjxhdXRob3I+Qnlhc3MsIFAuPC9hdXRob3I+PC9hdXRob3JzPjwv
Y29udHJpYnV0b3JzPjxhdXRoLWFkZHJlc3M+RGl2aXNpb24gb2YgRXBpZGVtaW9sb2d5IGFuZCBH
bG9iYWwgSGVhbHRoLCBEZXBhcnRtZW50IG9mIFB1YmxpYyBIZWFsdGggYW5kIENsaW5pY2FsIE1l
ZGljaW5lLCBVbWVhIENlbnRyZSBmb3IgR2xvYmFsIEhlYWx0aCBSZXNlYXJjaCwgVW1lYSBVbml2
ZXJzaXR5LCBVbWVhLCBTd2VkZW47IGFpbGlhbmEuc2FudG9zYUBlcGlwaC51bXUuc2UuJiN4RDtE
aXZpc2lvbiBvZiBFcGlkZW1pb2xvZ3kgYW5kIEdsb2JhbCBIZWFsdGgsIERlcGFydG1lbnQgb2Yg
UHVibGljIEhlYWx0aCBhbmQgQ2xpbmljYWwgTWVkaWNpbmUsIFVtZWEgQ2VudHJlIGZvciBHbG9i
YWwgSGVhbHRoIFJlc2VhcmNoLCBVbWVhIFVuaXZlcnNpdHksIFVtZWEsIFN3ZWRlbi4mI3hEO0lu
c3RpdHV0ZSBmb3IgR2xvYmFsIEhlYWx0aCwgVW5pdmVyc2l0eSBDb2xsZWdlIExvbmRvbiwgTG9u
ZG9uLCBVSy4mI3hEO0RlcGFydG1lbnQgb2YgV29tZW4mYXBvcztzIGFuZCBDaGlsZHJlbiZhcG9z
O3MgSGVhbHRoLCBVcHBzYWxhIFVuaXZlcnNpdHksIFVwcHNhbGEsIFN3ZWRlbi4mI3hEO0Rpdmlz
aW9uIG9mIEVwaWRlbWlvbG9neSBhbmQgR2xvYmFsIEhlYWx0aCwgRGVwYXJ0bWVudCBvZiBQdWJs
aWMgSGVhbHRoIGFuZCBDbGluaWNhbCBNZWRpY2luZSwgVW1lYSBDZW50cmUgZm9yIEdsb2JhbCBI
ZWFsdGggUmVzZWFyY2gsIFVtZWEgVW5pdmVyc2l0eSwgVW1lYSwgU3dlZGVuOyBNUkMvV2l0cyBS
dXJhbCBQdWJsaWMgSGVhbHRoIGFuZCBIZWFsdGggVHJhbnNpdGlvbnMgUmVzZWFyY2ggVW5pdCwg
U2Nob29sIG9mIFB1YmxpYyBIZWFsdGgsIEZhY3VsdHkgb2YgSGVhbHRoIFNjaWVuY2VzLCBVbml2
ZXJzaXR5IG9mIHRoZSBXaXR3YXRlcnNyYW5kLCBKb2hhbm5lc2J1cmcsIFNvdXRoIEFmcmljYS48
L2F1dGgtYWRkcmVzcz48dGl0bGVzPjx0aXRsZT5UaGUgZGV2ZWxvcG1lbnQgYW5kIGV4cGVyaWVu
Y2Ugb2YgZXBpZGVtaW9sb2dpY2FsIHRyYW5zaXRpb24gdGhlb3J5IG92ZXIgZm91ciBkZWNhZGVz
OiBhIHN5c3RlbWF0aWMgcmV2aWV3PC90aXRsZT48c2Vjb25kYXJ5LXRpdGxlPkdsb2IgSGVhbHRo
IEFjdGlvbjwvc2Vjb25kYXJ5LXRpdGxlPjxhbHQtdGl0bGU+R2xvYmFsIGhlYWx0aCBhY3Rpb248
L2FsdC10aXRsZT48L3RpdGxlcz48cGVyaW9kaWNhbD48ZnVsbC10aXRsZT5HbG9iIEhlYWx0aCBB
Y3Rpb248L2Z1bGwtdGl0bGU+PGFiYnItMT5HbG9iYWwgaGVhbHRoIGFjdGlvbjwvYWJici0xPjwv
cGVyaW9kaWNhbD48YWx0LXBlcmlvZGljYWw+PGZ1bGwtdGl0bGU+R2xvYiBIZWFsdGggQWN0aW9u
PC9mdWxsLXRpdGxlPjxhYmJyLTE+R2xvYmFsIGhlYWx0aCBhY3Rpb248L2FiYnItMT48L2FsdC1w
ZXJpb2RpY2FsPjxwYWdlcz4yMzU3NDwvcGFnZXM+PHZvbHVtZT43PC92b2x1bWU+PGVkaXRpb24+
MjAxNC8wNS8yMzwvZWRpdGlvbj48a2V5d29yZHM+PGtleXdvcmQ+Q2F1c2Ugb2YgRGVhdGg8L2tl
eXdvcmQ+PGtleXdvcmQ+RXBpZGVtaW9sb2d5PC9rZXl3b3JkPjxrZXl3b3JkPkdsb2JhbCBIZWFs
dGg8L2tleXdvcmQ+PGtleXdvcmQ+KkhlYWx0aCBUcmFuc2l0aW9uPC9rZXl3b3JkPjxrZXl3b3Jk
Pkhpc3RvcnksIDIwdGggQ2VudHVyeTwva2V5d29yZD48a2V5d29yZD5IaXN0b3J5LCAyMXN0IENl
bnR1cnk8L2tleXdvcmQ+PGtleXdvcmQ+SHVtYW5zPC9rZXl3b3JkPjxrZXl3b3JkPk1vZGVscywg
QmlvbG9naWNhbDwva2V5d29yZD48a2V5d29yZD5Nb3J0YWxpdHk8L2tleXdvcmQ+PGtleXdvcmQ+
ZGVtb2dyYXBoaWMgdHJhbnNpdGlvbjwva2V5d29yZD48a2V5d29yZD5lcGlkZW1pb2xvZ2ljYWwg
dHJhbnNpdGlvbjwva2V5d29yZD48a2V5d29yZD5zb2NpYWwgZGV0ZXJtaW5hbnRzPC9rZXl3b3Jk
Pjwva2V5d29yZHM+PGRhdGVzPjx5ZWFyPjIwMTQ8L3llYXI+PC9kYXRlcz48aXNibj4xNjU0LTk4
ODA8L2lzYm4+PGFjY2Vzc2lvbi1udW0+MjQ4NDg2NTc8L2FjY2Vzc2lvbi1udW0+PHVybHM+PC91
cmxzPjxjdXN0b20yPlBNQzQwMzg3Njk8L2N1c3RvbTI+PGVsZWN0cm9uaWMtcmVzb3VyY2UtbnVt
PjEwLjM0MDIvZ2hhLnY3LjIzNTc0PC9lbGVjdHJvbmljLXJlc291cmNlLW51bT48cmVtb3RlLWRh
dGFiYXNlLXByb3ZpZGVyPk5MTTwvcmVtb3RlLWRhdGFiYXNlLXByb3ZpZGVyPjxsYW5ndWFnZT5l
bmc8L2xhbmd1YWdlPjwvcmVjb3JkPjwvQ2l0ZT48Q2l0ZT48QXV0aG9yPkh1PC9BdXRob3I+PFll
YXI+MjAxMTwvWWVhcj48UmVjTnVtPjUzMjwvUmVjTnVtPjxyZWNvcmQ+PHJlYy1udW1iZXI+NTMy
PC9yZWMtbnVtYmVyPjxmb3JlaWduLWtleXM+PGtleSBhcHA9IkVOIiBkYi1pZD0iZHNmZXdyYTJi
dmVzdDJlcjBwYjV2MjA3dndyZXJkcnB4MmR3IiB0aW1lc3RhbXA9IjE1NDE2MDA2NTIiPjUzMjwv
a2V5PjwvZm9yZWlnbi1rZXlzPjxyZWYtdHlwZSBuYW1lPSJKb3VybmFsIEFydGljbGUiPjE3PC9y
ZWYtdHlwZT48Y29udHJpYnV0b3JzPjxhdXRob3JzPjxhdXRob3I+SHUsIEYuIEIuPC9hdXRob3I+
PC9hdXRob3JzPjwvY29udHJpYnV0b3JzPjxhdXRoLWFkZHJlc3M+RGVwYXJ0bWVudCBvZiBOdXRy
aXRpb24sIEhhcnZhcmQgU2Nob29sIG9mIFB1YmxpYyBIZWFsdGgsIEJvc3RvbiwgTWFzc2FjaHVz
ZXR0cywgVVNBLiBmcmFuay5odUBjaGFubmluZy5oYXJ2YXJkLmVkdTwvYXV0aC1hZGRyZXNzPjx0
aXRsZXM+PHRpdGxlPkdsb2JhbGl6YXRpb24gb2YgZGlhYmV0ZXM6IHRoZSByb2xlIG9mIGRpZXQs
IGxpZmVzdHlsZSwgYW5kIGdlbmVzPC90aXRsZT48c2Vjb25kYXJ5LXRpdGxlPkRpYWJldGVzIENh
cmU8L3NlY29uZGFyeS10aXRsZT48YWx0LXRpdGxlPkRpYWJldGVzIGNhcmU8L2FsdC10aXRsZT48
L3RpdGxlcz48cGVyaW9kaWNhbD48ZnVsbC10aXRsZT5EaWFiZXRlcyBDYXJlPC9mdWxsLXRpdGxl
PjxhYmJyLTE+RGlhYmV0ZXMgY2FyZTwvYWJici0xPjwvcGVyaW9kaWNhbD48YWx0LXBlcmlvZGlj
YWw+PGZ1bGwtdGl0bGU+RGlhYmV0ZXMgQ2FyZTwvZnVsbC10aXRsZT48YWJici0xPkRpYWJldGVz
IGNhcmU8L2FiYnItMT48L2FsdC1wZXJpb2RpY2FsPjxwYWdlcz4xMjQ5LTU3PC9wYWdlcz48dm9s
dW1lPjM0PC92b2x1bWU+PG51bWJlcj42PC9udW1iZXI+PGVkaXRpb24+MjAxMS8wNS8yODwvZWRp
dGlvbj48a2V5d29yZHM+PGtleXdvcmQ+QWR1bHQ8L2tleXdvcmQ+PGtleXdvcmQ+QWxjb2hvbCBE
cmlua2luZy9hZHZlcnNlIGVmZmVjdHM8L2tleXdvcmQ+PGtleXdvcmQ+QXNpYS9lcGlkZW1pb2xv
Z3k8L2tleXdvcmQ+PGtleXdvcmQ+QXNpYW4gQ29udGluZW50YWwgQW5jZXN0cnkgR3JvdXAvZ2Vu
ZXRpY3M8L2tleXdvcmQ+PGtleXdvcmQ+RGV2ZWxvcGluZyBDb3VudHJpZXM8L2tleXdvcmQ+PGtl
eXdvcmQ+RGlhYmV0ZXMgTWVsbGl0dXMsIFR5cGUgMi8qZXBpZGVtaW9sb2d5LypnZW5ldGljcy9w
cmV2ZW50aW9uICZhbXA7IGNvbnRyb2w8L2tleXdvcmQ+PGtleXdvcmQ+RGlldC8qYWR2ZXJzZSBl
ZmZlY3RzPC9rZXl3b3JkPjxrZXl3b3JkPkRpZXRhcnkgQ2FyYm9oeWRyYXRlcy9hZHZlcnNlIGVm
ZmVjdHM8L2tleXdvcmQ+PGtleXdvcmQ+RXhlcmNpc2UvcGh5c2lvbG9neTwva2V5d29yZD48a2V5
d29yZD5HZW5ldGljIEFzc29jaWF0aW9uIFN0dWRpZXM8L2tleXdvcmQ+PGtleXdvcmQ+R2VuZXRp
YyBQcmVkaXNwb3NpdGlvbiB0byBEaXNlYXNlPC9rZXl3b3JkPjxrZXl3b3JkPkhlYWx0aCBQcm9t
b3Rpb248L2tleXdvcmQ+PGtleXdvcmQ+SHVtYW5zPC9rZXl3b3JkPjxrZXl3b3JkPkluZmxhbW1h
dGlvbi9jb21wbGljYXRpb25zPC9rZXl3b3JkPjxrZXl3b3JkPkluc3VsaW4gUmVzaXN0YW5jZTwv
a2V5d29yZD48a2V5d29yZD4qTGlmZSBTdHlsZTwva2V5d29yZD48a2V5d29yZD5Nb3RvciBBY3Rp
dml0eTwva2V5d29yZD48a2V5d29yZD5QcmV2YWxlbmNlPC9rZXl3b3JkPjxrZXl3b3JkPlNtb2tp
bmcvYWR2ZXJzZSBlZmZlY3RzPC9rZXl3b3JkPjwva2V5d29yZHM+PGRhdGVzPjx5ZWFyPjIwMTE8
L3llYXI+PHB1Yi1kYXRlcz48ZGF0ZT5KdW48L2RhdGU+PC9wdWItZGF0ZXM+PC9kYXRlcz48aXNi
bj4wMTQ5LTU5OTI8L2lzYm4+PGFjY2Vzc2lvbi1udW0+MjE2MTcxMDk8L2FjY2Vzc2lvbi1udW0+
PHVybHM+PC91cmxzPjxjdXN0b20yPlBNQzMxMTQzNDA8L2N1c3RvbTI+PGVsZWN0cm9uaWMtcmVz
b3VyY2UtbnVtPjEwLjIzMzcvZGMxMS0wNDQyPC9lbGVjdHJvbmljLXJlc291cmNlLW51bT48cmVt
b3RlLWRhdGFiYXNlLXByb3ZpZGVyPk5MTTwvcmVtb3RlLWRhdGFiYXNlLXByb3ZpZGVyPjxsYW5n
dWFnZT5lbmc8L2xhbmd1YWdlPjwvcmVjb3JkPjwvQ2l0ZT48Q2l0ZT48QXV0aG9yPldvcmxkIEhl
YWx0aCBPcmdhbml6YXRpb248L0F1dGhvcj48WWVhcj4yMDA4PC9ZZWFyPjxSZWNOdW0+OTwvUmVj
TnVtPjxyZWNvcmQ+PHJlYy1udW1iZXI+OTwvcmVjLW51bWJlcj48Zm9yZWlnbi1rZXlzPjxrZXkg
YXBwPSJFTiIgZGItaWQ9InJ4MHYwOXNycXJ3eHBhZXN3OWQ1MHR0NjJ3dnRhdDB2OXB6eCIgdGlt
ZXN0YW1wPSIxNTI2OTc4NTIxIj45PC9rZXk+PC9mb3JlaWduLWtleXM+PHJlZi10eXBlIG5hbWU9
IlJlcG9ydCI+Mjc8L3JlZi10eXBlPjxjb250cmlidXRvcnM+PGF1dGhvcnM+PGF1dGhvcj5Xb3Js
ZCBIZWFsdGggT3JnYW5pemF0aW9uLDwvYXV0aG9yPjwvYXV0aG9ycz48L2NvbnRyaWJ1dG9ycz48
dGl0bGVzPjx0aXRsZT5UaGUgZ2xvYmFsIGJ1cmRlbiBvZiBkaXNlYXNlOiAyMDA0IHVwZGF0ZSAo
YXZhaWxhYmxlIGF0OiBodHRwOi8vd3d3Lndoby5pbnQvaGVhbHRoaW5mby9nbG9iYWxfYnVyZGVu
X2Rpc2Vhc2UvR0JEX3JlcG9ydF8yMDA0dXBkYXRlX2Z1bGwucGRmKTwvdGl0bGU+PC90aXRsZXM+
PGRhdGVzPjx5ZWFyPjIwMDg8L3llYXI+PC9kYXRlcz48cHViLWxvY2F0aW9uPlN3aXR6ZXJsYW5k
PC9wdWItbG9jYXRpb24+PHB1Ymxpc2hlcj5Xb3JsZCBIZWFsdGggT3JnYW5pemF0aW9uPC9wdWJs
aXNoZXI+PHVybHM+PC91cmxzPjwvcmVjb3JkPjwvQ2l0ZT48Q2l0ZT48QXV0aG9yPlNhbnRvc2E8
L0F1dGhvcj48WWVhcj4yMDE0PC9ZZWFyPjxSZWNOdW0+NTMxPC9SZWNOdW0+PHJlY29yZD48cmVj
LW51bWJlcj41MzE8L3JlYy1udW1iZXI+PGZvcmVpZ24ta2V5cz48a2V5IGFwcD0iRU4iIGRiLWlk
PSJkc2Zld3JhMmJ2ZXN0MmVyMHBiNXYyMDd2d3JlcmRycHgyZHciIHRpbWVzdGFtcD0iMTU0MTYw
MDU3MSI+NTMxPC9rZXk+PC9mb3JlaWduLWtleXM+PHJlZi10eXBlIG5hbWU9IkpvdXJuYWwgQXJ0
aWNsZSI+MTc8L3JlZi10eXBlPjxjb250cmlidXRvcnM+PGF1dGhvcnM+PGF1dGhvcj5TYW50b3Nh
LCBBLjwvYXV0aG9yPjxhdXRob3I+V2FsbCwgUy48L2F1dGhvcj48YXV0aG9yPkZvdHRyZWxsLCBF
LjwvYXV0aG9yPjxhdXRob3I+SG9nYmVyZywgVS48L2F1dGhvcj48YXV0aG9yPkJ5YXNzLCBQLjwv
YXV0aG9yPjwvYXV0aG9ycz48L2NvbnRyaWJ1dG9ycz48YXV0aC1hZGRyZXNzPkRpdmlzaW9uIG9m
IEVwaWRlbWlvbG9neSBhbmQgR2xvYmFsIEhlYWx0aCwgRGVwYXJ0bWVudCBvZiBQdWJsaWMgSGVh
bHRoIGFuZCBDbGluaWNhbCBNZWRpY2luZSwgVW1lYSBDZW50cmUgZm9yIEdsb2JhbCBIZWFsdGgg
UmVzZWFyY2gsIFVtZWEgVW5pdmVyc2l0eSwgVW1lYSwgU3dlZGVuOyBhaWxpYW5hLnNhbnRvc2FA
ZXBpcGgudW11LnNlLiYjeEQ7RGl2aXNpb24gb2YgRXBpZGVtaW9sb2d5IGFuZCBHbG9iYWwgSGVh
bHRoLCBEZXBhcnRtZW50IG9mIFB1YmxpYyBIZWFsdGggYW5kIENsaW5pY2FsIE1lZGljaW5lLCBV
bWVhIENlbnRyZSBmb3IgR2xvYmFsIEhlYWx0aCBSZXNlYXJjaCwgVW1lYSBVbml2ZXJzaXR5LCBV
bWVhLCBTd2VkZW4uJiN4RDtJbnN0aXR1dGUgZm9yIEdsb2JhbCBIZWFsdGgsIFVuaXZlcnNpdHkg
Q29sbGVnZSBMb25kb24sIExvbmRvbiwgVUsuJiN4RDtEZXBhcnRtZW50IG9mIFdvbWVuJmFwb3M7
cyBhbmQgQ2hpbGRyZW4mYXBvcztzIEhlYWx0aCwgVXBwc2FsYSBVbml2ZXJzaXR5LCBVcHBzYWxh
LCBTd2VkZW4uJiN4RDtEaXZpc2lvbiBvZiBFcGlkZW1pb2xvZ3kgYW5kIEdsb2JhbCBIZWFsdGgs
IERlcGFydG1lbnQgb2YgUHVibGljIEhlYWx0aCBhbmQgQ2xpbmljYWwgTWVkaWNpbmUsIFVtZWEg
Q2VudHJlIGZvciBHbG9iYWwgSGVhbHRoIFJlc2VhcmNoLCBVbWVhIFVuaXZlcnNpdHksIFVtZWEs
IFN3ZWRlbjsgTVJDL1dpdHMgUnVyYWwgUHVibGljIEhlYWx0aCBhbmQgSGVhbHRoIFRyYW5zaXRp
b25zIFJlc2VhcmNoIFVuaXQsIFNjaG9vbCBvZiBQdWJsaWMgSGVhbHRoLCBGYWN1bHR5IG9mIEhl
YWx0aCBTY2llbmNlcywgVW5pdmVyc2l0eSBvZiB0aGUgV2l0d2F0ZXJzcmFuZCwgSm9oYW5uZXNi
dXJnLCBTb3V0aCBBZnJpY2EuPC9hdXRoLWFkZHJlc3M+PHRpdGxlcz48dGl0bGU+VGhlIGRldmVs
b3BtZW50IGFuZCBleHBlcmllbmNlIG9mIGVwaWRlbWlvbG9naWNhbCB0cmFuc2l0aW9uIHRoZW9y
eSBvdmVyIGZvdXIgZGVjYWRlczogYSBzeXN0ZW1hdGljIHJldmlldzwvdGl0bGU+PHNlY29uZGFy
eS10aXRsZT5HbG9iIEhlYWx0aCBBY3Rpb248L3NlY29uZGFyeS10aXRsZT48YWx0LXRpdGxlPkds
b2JhbCBoZWFsdGggYWN0aW9uPC9hbHQtdGl0bGU+PC90aXRsZXM+PHBlcmlvZGljYWw+PGZ1bGwt
dGl0bGU+R2xvYiBIZWFsdGggQWN0aW9uPC9mdWxsLXRpdGxlPjxhYmJyLTE+R2xvYmFsIGhlYWx0
aCBhY3Rpb248L2FiYnItMT48L3BlcmlvZGljYWw+PGFsdC1wZXJpb2RpY2FsPjxmdWxsLXRpdGxl
Pkdsb2IgSGVhbHRoIEFjdGlvbjwvZnVsbC10aXRsZT48YWJici0xPkdsb2JhbCBoZWFsdGggYWN0
aW9uPC9hYmJyLTE+PC9hbHQtcGVyaW9kaWNhbD48cGFnZXM+MjM1NzQ8L3BhZ2VzPjx2b2x1bWU+
Nzwvdm9sdW1lPjxlZGl0aW9uPjIwMTQvMDUvMjM8L2VkaXRpb24+PGtleXdvcmRzPjxrZXl3b3Jk
PkNhdXNlIG9mIERlYXRoPC9rZXl3b3JkPjxrZXl3b3JkPkVwaWRlbWlvbG9neTwva2V5d29yZD48
a2V5d29yZD5HbG9iYWwgSGVhbHRoPC9rZXl3b3JkPjxrZXl3b3JkPipIZWFsdGggVHJhbnNpdGlv
bjwva2V5d29yZD48a2V5d29yZD5IaXN0b3J5LCAyMHRoIENlbnR1cnk8L2tleXdvcmQ+PGtleXdv
cmQ+SGlzdG9yeSwgMjFzdCBDZW50dXJ5PC9rZXl3b3JkPjxrZXl3b3JkPkh1bWFuczwva2V5d29y
ZD48a2V5d29yZD5Nb2RlbHMsIEJpb2xvZ2ljYWw8L2tleXdvcmQ+PGtleXdvcmQ+TW9ydGFsaXR5
PC9rZXl3b3JkPjxrZXl3b3JkPmRlbW9ncmFwaGljIHRyYW5zaXRpb248L2tleXdvcmQ+PGtleXdv
cmQ+ZXBpZGVtaW9sb2dpY2FsIHRyYW5zaXRpb248L2tleXdvcmQ+PGtleXdvcmQ+c29jaWFsIGRl
dGVybWluYW50czwva2V5d29yZD48L2tleXdvcmRzPjxkYXRlcz48eWVhcj4yMDE0PC95ZWFyPjwv
ZGF0ZXM+PGlzYm4+MTY1NC05ODgwPC9pc2JuPjxhY2Nlc3Npb24tbnVtPjI0ODQ4NjU3PC9hY2Nl
c3Npb24tbnVtPjx1cmxzPjwvdXJscz48Y3VzdG9tMj5QTUM0MDM4NzY5PC9jdXN0b20yPjxlbGVj
dHJvbmljLXJlc291cmNlLW51bT4xMC4zNDAyL2doYS52Ny4yMzU3NDwvZWxlY3Ryb25pYy1yZXNv
dXJjZS1udW0+PHJlbW90ZS1kYXRhYmFzZS1wcm92aWRlcj5OTE08L3JlbW90ZS1kYXRhYmFzZS1w
cm92aWRlcj48bGFuZ3VhZ2U+ZW5nPC9sYW5ndWFnZT48L3JlY29yZD48L0NpdGU+PENpdGU+PEF1
dGhvcj5IdTwvQXV0aG9yPjxZZWFyPjIwMTE8L1llYXI+PFJlY051bT41MzI8L1JlY051bT48cmVj
b3JkPjxyZWMtbnVtYmVyPjUzMjwvcmVjLW51bWJlcj48Zm9yZWlnbi1rZXlzPjxrZXkgYXBwPSJF
TiIgZGItaWQ9ImRzZmV3cmEyYnZlc3QyZXIwcGI1djIwN3Z3cmVyZHJweDJkdyIgdGltZXN0YW1w
PSIxNTQxNjAwNjUyIj41MzI8L2tleT48L2ZvcmVpZ24ta2V5cz48cmVmLXR5cGUgbmFtZT0iSm91
cm5hbCBBcnRpY2xlIj4xNzwvcmVmLXR5cGU+PGNvbnRyaWJ1dG9ycz48YXV0aG9ycz48YXV0aG9y
Pkh1LCBGLiBCLjwvYXV0aG9yPjwvYXV0aG9ycz48L2NvbnRyaWJ1dG9ycz48YXV0aC1hZGRyZXNz
PkRlcGFydG1lbnQgb2YgTnV0cml0aW9uLCBIYXJ2YXJkIFNjaG9vbCBvZiBQdWJsaWMgSGVhbHRo
LCBCb3N0b24sIE1hc3NhY2h1c2V0dHMsIFVTQS4gZnJhbmsuaHVAY2hhbm5pbmcuaGFydmFyZC5l
ZHU8L2F1dGgtYWRkcmVzcz48dGl0bGVzPjx0aXRsZT5HbG9iYWxpemF0aW9uIG9mIGRpYWJldGVz
OiB0aGUgcm9sZSBvZiBkaWV0LCBsaWZlc3R5bGUsIGFuZCBnZW5lczwvdGl0bGU+PHNlY29uZGFy
eS10aXRsZT5EaWFiZXRlcyBDYXJlPC9zZWNvbmRhcnktdGl0bGU+PGFsdC10aXRsZT5EaWFiZXRl
cyBjYXJlPC9hbHQtdGl0bGU+PC90aXRsZXM+PHBlcmlvZGljYWw+PGZ1bGwtdGl0bGU+RGlhYmV0
ZXMgQ2FyZTwvZnVsbC10aXRsZT48YWJici0xPkRpYWJldGVzIGNhcmU8L2FiYnItMT48L3Blcmlv
ZGljYWw+PGFsdC1wZXJpb2RpY2FsPjxmdWxsLXRpdGxlPkRpYWJldGVzIENhcmU8L2Z1bGwtdGl0
bGU+PGFiYnItMT5EaWFiZXRlcyBjYXJlPC9hYmJyLTE+PC9hbHQtcGVyaW9kaWNhbD48cGFnZXM+
MTI0OS01NzwvcGFnZXM+PHZvbHVtZT4zNDwvdm9sdW1lPjxudW1iZXI+NjwvbnVtYmVyPjxlZGl0
aW9uPjIwMTEvMDUvMjg8L2VkaXRpb24+PGtleXdvcmRzPjxrZXl3b3JkPkFkdWx0PC9rZXl3b3Jk
PjxrZXl3b3JkPkFsY29ob2wgRHJpbmtpbmcvYWR2ZXJzZSBlZmZlY3RzPC9rZXl3b3JkPjxrZXl3
b3JkPkFzaWEvZXBpZGVtaW9sb2d5PC9rZXl3b3JkPjxrZXl3b3JkPkFzaWFuIENvbnRpbmVudGFs
IEFuY2VzdHJ5IEdyb3VwL2dlbmV0aWNzPC9rZXl3b3JkPjxrZXl3b3JkPkRldmVsb3BpbmcgQ291
bnRyaWVzPC9rZXl3b3JkPjxrZXl3b3JkPkRpYWJldGVzIE1lbGxpdHVzLCBUeXBlIDIvKmVwaWRl
bWlvbG9neS8qZ2VuZXRpY3MvcHJldmVudGlvbiAmYW1wOyBjb250cm9sPC9rZXl3b3JkPjxrZXl3
b3JkPkRpZXQvKmFkdmVyc2UgZWZmZWN0czwva2V5d29yZD48a2V5d29yZD5EaWV0YXJ5IENhcmJv
aHlkcmF0ZXMvYWR2ZXJzZSBlZmZlY3RzPC9rZXl3b3JkPjxrZXl3b3JkPkV4ZXJjaXNlL3BoeXNp
b2xvZ3k8L2tleXdvcmQ+PGtleXdvcmQ+R2VuZXRpYyBBc3NvY2lhdGlvbiBTdHVkaWVzPC9rZXl3
b3JkPjxrZXl3b3JkPkdlbmV0aWMgUHJlZGlzcG9zaXRpb24gdG8gRGlzZWFzZTwva2V5d29yZD48
a2V5d29yZD5IZWFsdGggUHJvbW90aW9uPC9rZXl3b3JkPjxrZXl3b3JkPkh1bWFuczwva2V5d29y
ZD48a2V5d29yZD5JbmZsYW1tYXRpb24vY29tcGxpY2F0aW9uczwva2V5d29yZD48a2V5d29yZD5J
bnN1bGluIFJlc2lzdGFuY2U8L2tleXdvcmQ+PGtleXdvcmQ+KkxpZmUgU3R5bGU8L2tleXdvcmQ+
PGtleXdvcmQ+TW90b3IgQWN0aXZpdHk8L2tleXdvcmQ+PGtleXdvcmQ+UHJldmFsZW5jZTwva2V5
d29yZD48a2V5d29yZD5TbW9raW5nL2FkdmVyc2UgZWZmZWN0czwva2V5d29yZD48L2tleXdvcmRz
PjxkYXRlcz48eWVhcj4yMDExPC95ZWFyPjxwdWItZGF0ZXM+PGRhdGU+SnVuPC9kYXRlPjwvcHVi
LWRhdGVzPjwvZGF0ZXM+PGlzYm4+MDE0OS01OTkyPC9pc2JuPjxhY2Nlc3Npb24tbnVtPjIxNjE3
MTA5PC9hY2Nlc3Npb24tbnVtPjx1cmxzPjwvdXJscz48Y3VzdG9tMj5QTUMzMTE0MzQwPC9jdXN0
b20yPjxlbGVjdHJvbmljLXJlc291cmNlLW51bT4xMC4yMzM3L2RjMTEtMDQ0MjwvZWxlY3Ryb25p
Yy1yZXNvdXJjZS1udW0+PHJlbW90ZS1kYXRhYmFzZS1wcm92aWRlcj5OTE08L3JlbW90ZS1kYXRh
YmFzZS1wcm92aWRlcj48bGFuZ3VhZ2U+ZW5nPC9sYW5ndWFnZT48L3JlY29yZD48L0NpdGU+PENp
dGU+PEF1dGhvcj5Xb3JsZCBIZWFsdGggT3JnYW5pemF0aW9uPC9BdXRob3I+PFllYXI+MjAwODwv
WWVhcj48UmVjTnVtPjk8L1JlY051bT48cmVjb3JkPjxyZWMtbnVtYmVyPjk8L3JlYy1udW1iZXI+
PGZvcmVpZ24ta2V5cz48a2V5IGFwcD0iRU4iIGRiLWlkPSJyeDB2MDlzcnFyd3hwYWVzdzlkNTB0
dDYyd3Z0YXQwdjlwengiIHRpbWVzdGFtcD0iMTUyNjk3ODUyMSI+OTwva2V5PjwvZm9yZWlnbi1r
ZXlzPjxyZWYtdHlwZSBuYW1lPSJSZXBvcnQiPjI3PC9yZWYtdHlwZT48Y29udHJpYnV0b3JzPjxh
dXRob3JzPjxhdXRob3I+V29ybGQgSGVhbHRoIE9yZ2FuaXphdGlvbiw8L2F1dGhvcj48L2F1dGhv
cnM+PC9jb250cmlidXRvcnM+PHRpdGxlcz48dGl0bGU+VGhlIGdsb2JhbCBidXJkZW4gb2YgZGlz
ZWFzZTogMjAwNCB1cGRhdGUgKGF2YWlsYWJsZSBhdDogaHR0cDovL3d3dy53aG8uaW50L2hlYWx0
aGluZm8vZ2xvYmFsX2J1cmRlbl9kaXNlYXNlL0dCRF9yZXBvcnRfMjAwNHVwZGF0ZV9mdWxsLnBk
Zik8L3RpdGxlPjwvdGl0bGVzPjxkYXRlcz48eWVhcj4yMDA4PC95ZWFyPjwvZGF0ZXM+PHB1Yi1s
b2NhdGlvbj5Td2l0emVybGFuZDwvcHViLWxvY2F0aW9uPjxwdWJsaXNoZXI+V29ybGQgSGVhbHRo
IE9yZ2FuaXphdGlvbjwvcHVibGlzaGVyPjx1cmxzPjwvdXJscz48L3JlY29yZD48L0NpdGU+PC9F
bmROb3RlPgB=
</w:fldData>
          </w:fldChar>
        </w:r>
        <w:r w:rsidR="006010E9">
          <w:rPr>
            <w:shd w:val="clear" w:color="auto" w:fill="FFFFFF"/>
            <w:lang w:val="en-US"/>
          </w:rPr>
          <w:instrText xml:space="preserve"> ADDIN EN.CITE.DATA </w:instrText>
        </w:r>
        <w:r w:rsidR="006010E9">
          <w:rPr>
            <w:shd w:val="clear" w:color="auto" w:fill="FFFFFF"/>
            <w:lang w:val="en-US"/>
          </w:rPr>
        </w:r>
        <w:r w:rsidR="006010E9">
          <w:rPr>
            <w:shd w:val="clear" w:color="auto" w:fill="FFFFFF"/>
            <w:lang w:val="en-US"/>
          </w:rPr>
          <w:fldChar w:fldCharType="end"/>
        </w:r>
        <w:r w:rsidR="006010E9" w:rsidRPr="00445932">
          <w:rPr>
            <w:shd w:val="clear" w:color="auto" w:fill="FFFFFF"/>
            <w:lang w:val="en-US"/>
          </w:rPr>
        </w:r>
        <w:r w:rsidR="006010E9" w:rsidRPr="00445932">
          <w:rPr>
            <w:shd w:val="clear" w:color="auto" w:fill="FFFFFF"/>
            <w:lang w:val="en-US"/>
          </w:rPr>
          <w:fldChar w:fldCharType="separate"/>
        </w:r>
        <w:r w:rsidR="006010E9" w:rsidRPr="007A01D8">
          <w:rPr>
            <w:noProof/>
            <w:shd w:val="clear" w:color="auto" w:fill="FFFFFF"/>
            <w:vertAlign w:val="superscript"/>
            <w:lang w:val="en-US"/>
          </w:rPr>
          <w:t>2-4</w:t>
        </w:r>
        <w:r w:rsidR="006010E9" w:rsidRPr="00445932">
          <w:rPr>
            <w:shd w:val="clear" w:color="auto" w:fill="FFFFFF"/>
            <w:lang w:val="en-US"/>
          </w:rPr>
          <w:fldChar w:fldCharType="end"/>
        </w:r>
        <w:r w:rsidR="006010E9">
          <w:rPr>
            <w:lang w:val="en-US"/>
          </w:rPr>
          <w:fldChar w:fldCharType="end"/>
        </w:r>
      </w:ins>
      <w:r w:rsidRPr="00445932">
        <w:rPr>
          <w:lang w:val="en-US"/>
        </w:rPr>
        <w:t xml:space="preserve">, while modifiable risk factors include </w:t>
      </w:r>
      <w:r w:rsidR="000222C0" w:rsidRPr="00445932">
        <w:rPr>
          <w:lang w:val="en-US"/>
        </w:rPr>
        <w:t>unhealthy diet,</w:t>
      </w:r>
      <w:r w:rsidR="0021179B" w:rsidRPr="00445932">
        <w:rPr>
          <w:lang w:val="en-US"/>
        </w:rPr>
        <w:t xml:space="preserve"> </w:t>
      </w:r>
      <w:r w:rsidRPr="00445932">
        <w:rPr>
          <w:lang w:val="en-US"/>
        </w:rPr>
        <w:t xml:space="preserve">obesity </w:t>
      </w:r>
      <w:r w:rsidRPr="00445932">
        <w:rPr>
          <w:szCs w:val="24"/>
          <w:lang w:val="en-US"/>
        </w:rPr>
        <w:t xml:space="preserve">(defined </w:t>
      </w:r>
      <w:r w:rsidR="002A2C17" w:rsidRPr="00445932">
        <w:rPr>
          <w:szCs w:val="24"/>
          <w:lang w:val="en-US"/>
        </w:rPr>
        <w:t>by</w:t>
      </w:r>
      <w:r w:rsidRPr="00445932">
        <w:rPr>
          <w:szCs w:val="24"/>
          <w:lang w:val="en-US"/>
        </w:rPr>
        <w:t xml:space="preserve"> body mass index ≥30 kg/m</w:t>
      </w:r>
      <w:r w:rsidRPr="00445932">
        <w:rPr>
          <w:szCs w:val="24"/>
          <w:vertAlign w:val="superscript"/>
          <w:lang w:val="en-US"/>
        </w:rPr>
        <w:t>2</w:t>
      </w:r>
      <w:r w:rsidR="000222C0" w:rsidRPr="00445932">
        <w:rPr>
          <w:lang w:val="en-US"/>
        </w:rPr>
        <w:t>)</w:t>
      </w:r>
      <w:r w:rsidRPr="00445932">
        <w:rPr>
          <w:lang w:val="en-US"/>
        </w:rPr>
        <w:t xml:space="preserve">, physical inactivity, </w:t>
      </w:r>
      <w:r w:rsidR="000222C0" w:rsidRPr="00445932">
        <w:rPr>
          <w:lang w:val="en-US"/>
        </w:rPr>
        <w:t>tobacco use</w:t>
      </w:r>
      <w:r w:rsidRPr="00445932">
        <w:rPr>
          <w:lang w:val="en-US"/>
        </w:rPr>
        <w:t xml:space="preserve">, </w:t>
      </w:r>
      <w:r w:rsidR="00017B03" w:rsidRPr="00445932">
        <w:rPr>
          <w:lang w:val="en-US"/>
        </w:rPr>
        <w:t xml:space="preserve">and alcohol, </w:t>
      </w:r>
      <w:r w:rsidRPr="00445932">
        <w:rPr>
          <w:lang w:val="en-US"/>
        </w:rPr>
        <w:t>among others</w:t>
      </w:r>
      <w:r w:rsidR="000222C0" w:rsidRPr="00445932">
        <w:rPr>
          <w:lang w:val="en-US"/>
        </w:rPr>
        <w:fldChar w:fldCharType="begin">
          <w:fldData xml:space="preserve">PEVuZE5vdGU+PENpdGU+PEF1dGhvcj5QYW48L0F1dGhvcj48WWVhcj4yMDE1PC9ZZWFyPjxSZWNO
dW0+MTY3PC9SZWNOdW0+PERpc3BsYXlUZXh0PjxzdHlsZSBmYWNlPSJzdXBlcnNjcmlwdCI+Mywg
NS03PC9zdHlsZT48L0Rpc3BsYXlUZXh0PjxyZWNvcmQ+PHJlYy1udW1iZXI+MTY3PC9yZWMtbnVt
YmVyPjxmb3JlaWduLWtleXM+PGtleSBhcHA9IkVOIiBkYi1pZD0iZHNmZXdyYTJidmVzdDJlcjBw
YjV2MjA3dndyZXJkcnB4MmR3IiB0aW1lc3RhbXA9IjE0NDk0ODM4MjYiPjE2Nzwva2V5PjwvZm9y
ZWlnbi1rZXlzPjxyZWYtdHlwZSBuYW1lPSJKb3VybmFsIEFydGljbGUiPjE3PC9yZWYtdHlwZT48
Y29udHJpYnV0b3JzPjxhdXRob3JzPjxhdXRob3I+UGFuLCBBLjwvYXV0aG9yPjxhdXRob3I+V2Fu
ZywgWS48L2F1dGhvcj48YXV0aG9yPlRhbGFlaSwgTS48L2F1dGhvcj48YXV0aG9yPkh1LCBGLiBC
LjwvYXV0aG9yPjxhdXRob3I+V3UsIFQuPC9hdXRob3I+PC9hdXRob3JzPjwvY29udHJpYnV0b3Jz
PjxhdXRoLWFkZHJlc3M+RGVwYXJ0bWVudCBvZiBFcGlkZW1pb2xvZ3kgYW5kIEJpb3N0YXRpc3Rp
Y3MsIE1pbmlzdHJ5IG9mIEVkdWNhdGlvbiBhbmQgU3RhdGUgS2V5IExhYm9yYXRvcnkgb2YgRW52
aXJvbm1lbnRhbCBIZWFsdGggKEluY3ViYXRpbmcpLCBTY2hvb2wgb2YgUHVibGljIEhlYWx0aCwg
VG9uZ2ppIE1lZGljYWwgQ29sbGVnZSwgSHVhemhvbmcgVW5pdmVyc2l0eSBvZiBTY2llbmNlIGFu
ZCBUZWNobm9sb2d5LCBXdWhhbiwgQ2hpbmE7IEtleSBMYWJvcmF0b3J5IG9mIEVudmlyb25tZW50
IGFuZCBIZWFsdGgsIE1pbmlzdHJ5IG9mIEVkdWNhdGlvbiBhbmQgU3RhdGUgS2V5IExhYm9yYXRv
cnkgb2YgRW52aXJvbm1lbnRhbCBIZWFsdGggKEluY3ViYXRpbmcpLCBTY2hvb2wgb2YgUHVibGlj
IEhlYWx0aCwgVG9uZ2ppIE1lZGljYWwgQ29sbGVnZSwgSHVhemhvbmcgVW5pdmVyc2l0eSBvZiBT
Y2llbmNlIGFuZCBUZWNobm9sb2d5LCBXdWhhbiwgQ2hpbmEuIEVsZWN0cm9uaWMgYWRkcmVzczog
cGFuYW5AaHVzdC5lZHUuY24uJiN4RDtTYXcgU3dlZSBIb2NrIFNjaG9vbCBvZiBQdWJsaWMgSGVh
bHRoLCBOYXRpb25hbCBVbml2ZXJzaXR5IG9mIFNpbmdhcG9yZSwgU2luZ2Fwb3JlLiYjeEQ7RGVw
YXJ0bWVudHMgb2YgTnV0cml0aW9uIGFuZCBFcGlkZW1pb2xvZ3ksIEhhcnZhcmQgVCBIIENoYW4g
U2Nob29sIG9mIFB1YmxpYyBIZWFsdGgsIEJvc3RvbiwgTUEsIFVTQTsgQ2hhbm5pbmcgRGl2aXNp
b24gb2YgTmV0d29yayBNZWRpY2luZSwgQnJpZ2hhbSBhbmQgV29tZW4mYXBvcztzIEhvc3BpdGFs
IGFuZCBIYXJ2YXJkIE1lZGljYWwgU2Nob29sLCBCb3N0b24sIE1BLCBVU0EuJiN4RDtEZXBhcnRt
ZW50IG9mIE9jY3VwYXRpb25hbCBhbmQgRW52aXJvbm1lbnRhbCBIZWFsdGgsIE1pbmlzdHJ5IG9m
IEVkdWNhdGlvbiBhbmQgU3RhdGUgS2V5IExhYm9yYXRvcnkgb2YgRW52aXJvbm1lbnRhbCBIZWFs
dGggKEluY3ViYXRpbmcpLCBTY2hvb2wgb2YgUHVibGljIEhlYWx0aCwgVG9uZ2ppIE1lZGljYWwg
Q29sbGVnZSwgSHVhemhvbmcgVW5pdmVyc2l0eSBvZiBTY2llbmNlIGFuZCBUZWNobm9sb2d5LCBX
dWhhbiwgQ2hpbmE7IEtleSBMYWJvcmF0b3J5IG9mIEVudmlyb25tZW50IGFuZCBIZWFsdGgsIE1p
bmlzdHJ5IG9mIEVkdWNhdGlvbiBhbmQgU3RhdGUgS2V5IExhYm9yYXRvcnkgb2YgRW52aXJvbm1l
bnRhbCBIZWFsdGggKEluY3ViYXRpbmcpLCBTY2hvb2wgb2YgUHVibGljIEhlYWx0aCwgVG9uZ2pp
IE1lZGljYWwgQ29sbGVnZSwgSHVhemhvbmcgVW5pdmVyc2l0eSBvZiBTY2llbmNlIGFuZCBUZWNo
bm9sb2d5LCBXdWhhbiwgQ2hpbmEuPC9hdXRoLWFkZHJlc3M+PHRpdGxlcz48dGl0bGU+UmVsYXRp
b24gb2YgYWN0aXZlLCBwYXNzaXZlLCBhbmQgcXVpdHRpbmcgc21va2luZyB3aXRoIGluY2lkZW50
IHR5cGUgMiBkaWFiZXRlczogYSBzeXN0ZW1hdGljIHJldmlldyBhbmQgbWV0YS1hbmFseXNpczwv
dGl0bGU+PHNlY29uZGFyeS10aXRsZT5MYW5jZXQgRGlhYmV0ZXMgRW5kb2NyaW5vbDwvc2Vjb25k
YXJ5LXRpdGxlPjwvdGl0bGVzPjxwZXJpb2RpY2FsPjxmdWxsLXRpdGxlPkxhbmNldCBEaWFiZXRl
cyBFbmRvY3Jpbm9sPC9mdWxsLXRpdGxlPjxhYmJyLTE+VGhlIGxhbmNldC4gRGlhYmV0ZXMgJmFt
cDsgZW5kb2NyaW5vbG9neTwvYWJici0xPjwvcGVyaW9kaWNhbD48cGFnZXM+OTU4LTY3PC9wYWdl
cz48dm9sdW1lPjM8L3ZvbHVtZT48bnVtYmVyPjEyPC9udW1iZXI+PGRhdGVzPjx5ZWFyPjIwMTU8
L3llYXI+PHB1Yi1kYXRlcz48ZGF0ZT5EZWM8L2RhdGU+PC9wdWItZGF0ZXM+PC9kYXRlcz48aXNi
bj4yMjEzLTg1OTUgKEVsZWN0cm9uaWMpPC9pc2JuPjxhY2Nlc3Npb24tbnVtPjI2Mzg4NDEzPC9h
Y2Nlc3Npb24tbnVtPjx1cmxzPjxyZWxhdGVkLXVybHM+PHVybD5odHRwOi8vd3d3Lm5jYmkubmxt
Lm5paC5nb3YvcHVibWVkLzI2Mzg4NDEzPC91cmw+PC9yZWxhdGVkLXVybHM+PC91cmxzPjxjdXN0
b20yPlBNQzQ2NTYwOTQ8L2N1c3RvbTI+PGVsZWN0cm9uaWMtcmVzb3VyY2UtbnVtPjEwLjEwMTYv
UzIyMTMtODU4NygxNSkwMDMxNi0yPC9lbGVjdHJvbmljLXJlc291cmNlLW51bT48L3JlY29yZD48
L0NpdGU+PENpdGU+PEF1dGhvcj5QYW48L0F1dGhvcj48WWVhcj4yMDE1PC9ZZWFyPjxSZWNOdW0+
MTY3PC9SZWNOdW0+PHJlY29yZD48cmVjLW51bWJlcj4xNjc8L3JlYy1udW1iZXI+PGZvcmVpZ24t
a2V5cz48a2V5IGFwcD0iRU4iIGRiLWlkPSJkc2Zld3JhMmJ2ZXN0MmVyMHBiNXYyMDd2d3JlcmRy
cHgyZHciIHRpbWVzdGFtcD0iMTQ0OTQ4MzgyNiI+MTY3PC9rZXk+PC9mb3JlaWduLWtleXM+PHJl
Zi10eXBlIG5hbWU9IkpvdXJuYWwgQXJ0aWNsZSI+MTc8L3JlZi10eXBlPjxjb250cmlidXRvcnM+
PGF1dGhvcnM+PGF1dGhvcj5QYW4sIEEuPC9hdXRob3I+PGF1dGhvcj5XYW5nLCBZLjwvYXV0aG9y
PjxhdXRob3I+VGFsYWVpLCBNLjwvYXV0aG9yPjxhdXRob3I+SHUsIEYuIEIuPC9hdXRob3I+PGF1
dGhvcj5XdSwgVC48L2F1dGhvcj48L2F1dGhvcnM+PC9jb250cmlidXRvcnM+PGF1dGgtYWRkcmVz
cz5EZXBhcnRtZW50IG9mIEVwaWRlbWlvbG9neSBhbmQgQmlvc3RhdGlzdGljcywgTWluaXN0cnkg
b2YgRWR1Y2F0aW9uIGFuZCBTdGF0ZSBLZXkgTGFib3JhdG9yeSBvZiBFbnZpcm9ubWVudGFsIEhl
YWx0aCAoSW5jdWJhdGluZyksIFNjaG9vbCBvZiBQdWJsaWMgSGVhbHRoLCBUb25namkgTWVkaWNh
bCBDb2xsZWdlLCBIdWF6aG9uZyBVbml2ZXJzaXR5IG9mIFNjaWVuY2UgYW5kIFRlY2hub2xvZ3ks
IFd1aGFuLCBDaGluYTsgS2V5IExhYm9yYXRvcnkgb2YgRW52aXJvbm1lbnQgYW5kIEhlYWx0aCwg
TWluaXN0cnkgb2YgRWR1Y2F0aW9uIGFuZCBTdGF0ZSBLZXkgTGFib3JhdG9yeSBvZiBFbnZpcm9u
bWVudGFsIEhlYWx0aCAoSW5jdWJhdGluZyksIFNjaG9vbCBvZiBQdWJsaWMgSGVhbHRoLCBUb25n
amkgTWVkaWNhbCBDb2xsZWdlLCBIdWF6aG9uZyBVbml2ZXJzaXR5IG9mIFNjaWVuY2UgYW5kIFRl
Y2hub2xvZ3ksIFd1aGFuLCBDaGluYS4gRWxlY3Ryb25pYyBhZGRyZXNzOiBwYW5hbkBodXN0LmVk
dS5jbi4mI3hEO1NhdyBTd2VlIEhvY2sgU2Nob29sIG9mIFB1YmxpYyBIZWFsdGgsIE5hdGlvbmFs
IFVuaXZlcnNpdHkgb2YgU2luZ2Fwb3JlLCBTaW5nYXBvcmUuJiN4RDtEZXBhcnRtZW50cyBvZiBO
dXRyaXRpb24gYW5kIEVwaWRlbWlvbG9neSwgSGFydmFyZCBUIEggQ2hhbiBTY2hvb2wgb2YgUHVi
bGljIEhlYWx0aCwgQm9zdG9uLCBNQSwgVVNBOyBDaGFubmluZyBEaXZpc2lvbiBvZiBOZXR3b3Jr
IE1lZGljaW5lLCBCcmlnaGFtIGFuZCBXb21lbiZhcG9zO3MgSG9zcGl0YWwgYW5kIEhhcnZhcmQg
TWVkaWNhbCBTY2hvb2wsIEJvc3RvbiwgTUEsIFVTQS4mI3hEO0RlcGFydG1lbnQgb2YgT2NjdXBh
dGlvbmFsIGFuZCBFbnZpcm9ubWVudGFsIEhlYWx0aCwgTWluaXN0cnkgb2YgRWR1Y2F0aW9uIGFu
ZCBTdGF0ZSBLZXkgTGFib3JhdG9yeSBvZiBFbnZpcm9ubWVudGFsIEhlYWx0aCAoSW5jdWJhdGlu
ZyksIFNjaG9vbCBvZiBQdWJsaWMgSGVhbHRoLCBUb25namkgTWVkaWNhbCBDb2xsZWdlLCBIdWF6
aG9uZyBVbml2ZXJzaXR5IG9mIFNjaWVuY2UgYW5kIFRlY2hub2xvZ3ksIFd1aGFuLCBDaGluYTsg
S2V5IExhYm9yYXRvcnkgb2YgRW52aXJvbm1lbnQgYW5kIEhlYWx0aCwgTWluaXN0cnkgb2YgRWR1
Y2F0aW9uIGFuZCBTdGF0ZSBLZXkgTGFib3JhdG9yeSBvZiBFbnZpcm9ubWVudGFsIEhlYWx0aCAo
SW5jdWJhdGluZyksIFNjaG9vbCBvZiBQdWJsaWMgSGVhbHRoLCBUb25namkgTWVkaWNhbCBDb2xs
ZWdlLCBIdWF6aG9uZyBVbml2ZXJzaXR5IG9mIFNjaWVuY2UgYW5kIFRlY2hub2xvZ3ksIFd1aGFu
LCBDaGluYS48L2F1dGgtYWRkcmVzcz48dGl0bGVzPjx0aXRsZT5SZWxhdGlvbiBvZiBhY3RpdmUs
IHBhc3NpdmUsIGFuZCBxdWl0dGluZyBzbW9raW5nIHdpdGggaW5jaWRlbnQgdHlwZSAyIGRpYWJl
dGVzOiBhIHN5c3RlbWF0aWMgcmV2aWV3IGFuZCBtZXRhLWFuYWx5c2lzPC90aXRsZT48c2Vjb25k
YXJ5LXRpdGxlPkxhbmNldCBEaWFiZXRlcyBFbmRvY3Jpbm9sPC9zZWNvbmRhcnktdGl0bGU+PC90
aXRsZXM+PHBlcmlvZGljYWw+PGZ1bGwtdGl0bGU+TGFuY2V0IERpYWJldGVzIEVuZG9jcmlub2w8
L2Z1bGwtdGl0bGU+PGFiYnItMT5UaGUgbGFuY2V0LiBEaWFiZXRlcyAmYW1wOyBlbmRvY3Jpbm9s
b2d5PC9hYmJyLTE+PC9wZXJpb2RpY2FsPjxwYWdlcz45NTgtNjc8L3BhZ2VzPjx2b2x1bWU+Mzwv
dm9sdW1lPjxudW1iZXI+MTI8L251bWJlcj48ZGF0ZXM+PHllYXI+MjAxNTwveWVhcj48cHViLWRh
dGVzPjxkYXRlPkRlYzwvZGF0ZT48L3B1Yi1kYXRlcz48L2RhdGVzPjxpc2JuPjIyMTMtODU5NSAo
RWxlY3Ryb25pYyk8L2lzYm4+PGFjY2Vzc2lvbi1udW0+MjYzODg0MTM8L2FjY2Vzc2lvbi1udW0+
PHVybHM+PHJlbGF0ZWQtdXJscz48dXJsPmh0dHA6Ly93d3cubmNiaS5ubG0ubmloLmdvdi9wdWJt
ZWQvMjYzODg0MTM8L3VybD48L3JlbGF0ZWQtdXJscz48L3VybHM+PGN1c3RvbTI+UE1DNDY1NjA5
NDwvY3VzdG9tMj48ZWxlY3Ryb25pYy1yZXNvdXJjZS1udW0+MTAuMTAxNi9TMjIxMy04NTg3KDE1
KTAwMzE2LTI8L2VsZWN0cm9uaWMtcmVzb3VyY2UtbnVtPjwvcmVjb3JkPjwvQ2l0ZT48Q2l0ZT48
QXV0aG9yPkh1PC9BdXRob3I+PFllYXI+MjAxMTwvWWVhcj48UmVjTnVtPjUzMjwvUmVjTnVtPjxy
ZWNvcmQ+PHJlYy1udW1iZXI+NTMyPC9yZWMtbnVtYmVyPjxmb3JlaWduLWtleXM+PGtleSBhcHA9
IkVOIiBkYi1pZD0iZHNmZXdyYTJidmVzdDJlcjBwYjV2MjA3dndyZXJkcnB4MmR3IiB0aW1lc3Rh
bXA9IjE1NDE2MDA2NTIiPjUzMjwva2V5PjwvZm9yZWlnbi1rZXlzPjxyZWYtdHlwZSBuYW1lPSJK
b3VybmFsIEFydGljbGUiPjE3PC9yZWYtdHlwZT48Y29udHJpYnV0b3JzPjxhdXRob3JzPjxhdXRo
b3I+SHUsIEYuIEIuPC9hdXRob3I+PC9hdXRob3JzPjwvY29udHJpYnV0b3JzPjxhdXRoLWFkZHJl
c3M+RGVwYXJ0bWVudCBvZiBOdXRyaXRpb24sIEhhcnZhcmQgU2Nob29sIG9mIFB1YmxpYyBIZWFs
dGgsIEJvc3RvbiwgTWFzc2FjaHVzZXR0cywgVVNBLiBmcmFuay5odUBjaGFubmluZy5oYXJ2YXJk
LmVkdTwvYXV0aC1hZGRyZXNzPjx0aXRsZXM+PHRpdGxlPkdsb2JhbGl6YXRpb24gb2YgZGlhYmV0
ZXM6IHRoZSByb2xlIG9mIGRpZXQsIGxpZmVzdHlsZSwgYW5kIGdlbmVzPC90aXRsZT48c2Vjb25k
YXJ5LXRpdGxlPkRpYWJldGVzIENhcmU8L3NlY29uZGFyeS10aXRsZT48YWx0LXRpdGxlPkRpYWJl
dGVzIGNhcmU8L2FsdC10aXRsZT48L3RpdGxlcz48cGVyaW9kaWNhbD48ZnVsbC10aXRsZT5EaWFi
ZXRlcyBDYXJlPC9mdWxsLXRpdGxlPjxhYmJyLTE+RGlhYmV0ZXMgY2FyZTwvYWJici0xPjwvcGVy
aW9kaWNhbD48YWx0LXBlcmlvZGljYWw+PGZ1bGwtdGl0bGU+RGlhYmV0ZXMgQ2FyZTwvZnVsbC10
aXRsZT48YWJici0xPkRpYWJldGVzIGNhcmU8L2FiYnItMT48L2FsdC1wZXJpb2RpY2FsPjxwYWdl
cz4xMjQ5LTU3PC9wYWdlcz48dm9sdW1lPjM0PC92b2x1bWU+PG51bWJlcj42PC9udW1iZXI+PGVk
aXRpb24+MjAxMS8wNS8yODwvZWRpdGlvbj48a2V5d29yZHM+PGtleXdvcmQ+QWR1bHQ8L2tleXdv
cmQ+PGtleXdvcmQ+QWxjb2hvbCBEcmlua2luZy9hZHZlcnNlIGVmZmVjdHM8L2tleXdvcmQ+PGtl
eXdvcmQ+QXNpYS9lcGlkZW1pb2xvZ3k8L2tleXdvcmQ+PGtleXdvcmQ+QXNpYW4gQ29udGluZW50
YWwgQW5jZXN0cnkgR3JvdXAvZ2VuZXRpY3M8L2tleXdvcmQ+PGtleXdvcmQ+RGV2ZWxvcGluZyBD
b3VudHJpZXM8L2tleXdvcmQ+PGtleXdvcmQ+RGlhYmV0ZXMgTWVsbGl0dXMsIFR5cGUgMi8qZXBp
ZGVtaW9sb2d5LypnZW5ldGljcy9wcmV2ZW50aW9uICZhbXA7IGNvbnRyb2w8L2tleXdvcmQ+PGtl
eXdvcmQ+RGlldC8qYWR2ZXJzZSBlZmZlY3RzPC9rZXl3b3JkPjxrZXl3b3JkPkRpZXRhcnkgQ2Fy
Ym9oeWRyYXRlcy9hZHZlcnNlIGVmZmVjdHM8L2tleXdvcmQ+PGtleXdvcmQ+RXhlcmNpc2UvcGh5
c2lvbG9neTwva2V5d29yZD48a2V5d29yZD5HZW5ldGljIEFzc29jaWF0aW9uIFN0dWRpZXM8L2tl
eXdvcmQ+PGtleXdvcmQ+R2VuZXRpYyBQcmVkaXNwb3NpdGlvbiB0byBEaXNlYXNlPC9rZXl3b3Jk
PjxrZXl3b3JkPkhlYWx0aCBQcm9tb3Rpb248L2tleXdvcmQ+PGtleXdvcmQ+SHVtYW5zPC9rZXl3
b3JkPjxrZXl3b3JkPkluZmxhbW1hdGlvbi9jb21wbGljYXRpb25zPC9rZXl3b3JkPjxrZXl3b3Jk
Pkluc3VsaW4gUmVzaXN0YW5jZTwva2V5d29yZD48a2V5d29yZD4qTGlmZSBTdHlsZTwva2V5d29y
ZD48a2V5d29yZD5Nb3RvciBBY3Rpdml0eTwva2V5d29yZD48a2V5d29yZD5QcmV2YWxlbmNlPC9r
ZXl3b3JkPjxrZXl3b3JkPlNtb2tpbmcvYWR2ZXJzZSBlZmZlY3RzPC9rZXl3b3JkPjwva2V5d29y
ZHM+PGRhdGVzPjx5ZWFyPjIwMTE8L3llYXI+PHB1Yi1kYXRlcz48ZGF0ZT5KdW48L2RhdGU+PC9w
dWItZGF0ZXM+PC9kYXRlcz48aXNibj4wMTQ5LTU5OTI8L2lzYm4+PGFjY2Vzc2lvbi1udW0+MjE2
MTcxMDk8L2FjY2Vzc2lvbi1udW0+PHVybHM+PC91cmxzPjxjdXN0b20yPlBNQzMxMTQzNDA8L2N1
c3RvbTI+PGVsZWN0cm9uaWMtcmVzb3VyY2UtbnVtPjEwLjIzMzcvZGMxMS0wNDQyPC9lbGVjdHJv
bmljLXJlc291cmNlLW51bT48cmVtb3RlLWRhdGFiYXNlLXByb3ZpZGVyPk5MTTwvcmVtb3RlLWRh
dGFiYXNlLXByb3ZpZGVyPjxsYW5ndWFnZT5lbmc8L2xhbmd1YWdlPjwvcmVjb3JkPjwvQ2l0ZT48
Q2l0ZT48QXV0aG9yPkZpb25hIEMuIEJ1bGw8L0F1dGhvcj48WWVhcj4yMDA0PC9ZZWFyPjxSZWNO
dW0+MTczPC9SZWNOdW0+PHJlY29yZD48cmVjLW51bWJlcj4xNzM8L3JlYy1udW1iZXI+PGZvcmVp
Z24ta2V5cz48a2V5IGFwcD0iRU4iIGRiLWlkPSJkc2Zld3JhMmJ2ZXN0MmVyMHBiNXYyMDd2d3Jl
cmRycHgyZHciIHRpbWVzdGFtcD0iMTQ0OTU2NTM5NSI+MTczPC9rZXk+PC9mb3JlaWduLWtleXM+
PHJlZi10eXBlIG5hbWU9IlJlcG9ydCI+Mjc8L3JlZi10eXBlPjxjb250cmlidXRvcnM+PGF1dGhv
cnM+PGF1dGhvcj5GaW9uYSBDLiBCdWxsLCA8L2F1dGhvcj48YXV0aG9yPlRpbW90aHkgUC4gQXJt
c3Ryb25nLCA8L2F1dGhvcj48YXV0aG9yPlRyYWN5IERpeG9uLCBTYW5kcmEgSGFtLCA8L2F1dGhv
cj48YXV0aG9yPkFuZHJlYSBOZWltYW4sPC9hdXRob3I+PGF1dGhvcj5NaWNoYWVsIFByYXR0PC9h
dXRob3I+PC9hdXRob3JzPjwvY29udHJpYnV0b3JzPjx0aXRsZXM+PHRpdGxlPkNvbXBhcmF0aXZl
IFF1YW50aWZpY2F0aW9uIG9mIEhlYWx0aCBSaXNrcy4gR2xvYmFsIGFuZCBSZWdpb25hbCBCdXJk
ZW4gb2YgRGlzZWFzZSBBdHRyaWJ1dGlvbiB0byBTZWxlY3RlZCBNYWpvciBSaXNrIEZhY3RvcnMu
IENoYXB0ZXIgMTA6IFBoeXNpY2FsIEluYWN0aXZpdHkuIChhdmFpbGFibGUgYXQ6IGh0dHA6Ly93
d3cud2hvLmludC9wdWJsaWNhdGlvbnMvY3JhL2NoYXB0ZXJzL3ZvbHVtZTEvMDcyOS0wODgyLnBk
Zj91YT0xKTwvdGl0bGU+PC90aXRsZXM+PGRhdGVzPjx5ZWFyPjIwMDQ8L3llYXI+PC9kYXRlcz48
cHVibGlzaGVyPldvcmxkIEhlYWx0aCBPcmdhbml6YXRpb248L3B1Ymxpc2hlcj48dXJscz48L3Vy
bHM+PC9yZWNvcmQ+PC9DaXRlPjxDaXRlPjxBdXRob3I+SHU8L0F1dGhvcj48WWVhcj4yMDExPC9Z
ZWFyPjxSZWNOdW0+NTMyPC9SZWNOdW0+PHJlY29yZD48cmVjLW51bWJlcj41MzI8L3JlYy1udW1i
ZXI+PGZvcmVpZ24ta2V5cz48a2V5IGFwcD0iRU4iIGRiLWlkPSJkc2Zld3JhMmJ2ZXN0MmVyMHBi
NXYyMDd2d3JlcmRycHgyZHciIHRpbWVzdGFtcD0iMTU0MTYwMDY1MiI+NTMyPC9rZXk+PC9mb3Jl
aWduLWtleXM+PHJlZi10eXBlIG5hbWU9IkpvdXJuYWwgQXJ0aWNsZSI+MTc8L3JlZi10eXBlPjxj
b250cmlidXRvcnM+PGF1dGhvcnM+PGF1dGhvcj5IdSwgRi4gQi48L2F1dGhvcj48L2F1dGhvcnM+
PC9jb250cmlidXRvcnM+PGF1dGgtYWRkcmVzcz5EZXBhcnRtZW50IG9mIE51dHJpdGlvbiwgSGFy
dmFyZCBTY2hvb2wgb2YgUHVibGljIEhlYWx0aCwgQm9zdG9uLCBNYXNzYWNodXNldHRzLCBVU0Eu
IGZyYW5rLmh1QGNoYW5uaW5nLmhhcnZhcmQuZWR1PC9hdXRoLWFkZHJlc3M+PHRpdGxlcz48dGl0
bGU+R2xvYmFsaXphdGlvbiBvZiBkaWFiZXRlczogdGhlIHJvbGUgb2YgZGlldCwgbGlmZXN0eWxl
LCBhbmQgZ2VuZXM8L3RpdGxlPjxzZWNvbmRhcnktdGl0bGU+RGlhYmV0ZXMgQ2FyZTwvc2Vjb25k
YXJ5LXRpdGxlPjxhbHQtdGl0bGU+RGlhYmV0ZXMgY2FyZTwvYWx0LXRpdGxlPjwvdGl0bGVzPjxw
ZXJpb2RpY2FsPjxmdWxsLXRpdGxlPkRpYWJldGVzIENhcmU8L2Z1bGwtdGl0bGU+PGFiYnItMT5E
aWFiZXRlcyBjYXJlPC9hYmJyLTE+PC9wZXJpb2RpY2FsPjxhbHQtcGVyaW9kaWNhbD48ZnVsbC10
aXRsZT5EaWFiZXRlcyBDYXJlPC9mdWxsLXRpdGxlPjxhYmJyLTE+RGlhYmV0ZXMgY2FyZTwvYWJi
ci0xPjwvYWx0LXBlcmlvZGljYWw+PHBhZ2VzPjEyNDktNTc8L3BhZ2VzPjx2b2x1bWU+MzQ8L3Zv
bHVtZT48bnVtYmVyPjY8L251bWJlcj48ZWRpdGlvbj4yMDExLzA1LzI4PC9lZGl0aW9uPjxrZXl3
b3Jkcz48a2V5d29yZD5BZHVsdDwva2V5d29yZD48a2V5d29yZD5BbGNvaG9sIERyaW5raW5nL2Fk
dmVyc2UgZWZmZWN0czwva2V5d29yZD48a2V5d29yZD5Bc2lhL2VwaWRlbWlvbG9neTwva2V5d29y
ZD48a2V5d29yZD5Bc2lhbiBDb250aW5lbnRhbCBBbmNlc3RyeSBHcm91cC9nZW5ldGljczwva2V5
d29yZD48a2V5d29yZD5EZXZlbG9waW5nIENvdW50cmllczwva2V5d29yZD48a2V5d29yZD5EaWFi
ZXRlcyBNZWxsaXR1cywgVHlwZSAyLyplcGlkZW1pb2xvZ3kvKmdlbmV0aWNzL3ByZXZlbnRpb24g
JmFtcDsgY29udHJvbDwva2V5d29yZD48a2V5d29yZD5EaWV0LyphZHZlcnNlIGVmZmVjdHM8L2tl
eXdvcmQ+PGtleXdvcmQ+RGlldGFyeSBDYXJib2h5ZHJhdGVzL2FkdmVyc2UgZWZmZWN0czwva2V5
d29yZD48a2V5d29yZD5FeGVyY2lzZS9waHlzaW9sb2d5PC9rZXl3b3JkPjxrZXl3b3JkPkdlbmV0
aWMgQXNzb2NpYXRpb24gU3R1ZGllczwva2V5d29yZD48a2V5d29yZD5HZW5ldGljIFByZWRpc3Bv
c2l0aW9uIHRvIERpc2Vhc2U8L2tleXdvcmQ+PGtleXdvcmQ+SGVhbHRoIFByb21vdGlvbjwva2V5
d29yZD48a2V5d29yZD5IdW1hbnM8L2tleXdvcmQ+PGtleXdvcmQ+SW5mbGFtbWF0aW9uL2NvbXBs
aWNhdGlvbnM8L2tleXdvcmQ+PGtleXdvcmQ+SW5zdWxpbiBSZXNpc3RhbmNlPC9rZXl3b3JkPjxr
ZXl3b3JkPipMaWZlIFN0eWxlPC9rZXl3b3JkPjxrZXl3b3JkPk1vdG9yIEFjdGl2aXR5PC9rZXl3
b3JkPjxrZXl3b3JkPlByZXZhbGVuY2U8L2tleXdvcmQ+PGtleXdvcmQ+U21va2luZy9hZHZlcnNl
IGVmZmVjdHM8L2tleXdvcmQ+PC9rZXl3b3Jkcz48ZGF0ZXM+PHllYXI+MjAxMTwveWVhcj48cHVi
LWRhdGVzPjxkYXRlPkp1bjwvZGF0ZT48L3B1Yi1kYXRlcz48L2RhdGVzPjxpc2JuPjAxNDktNTk5
MjwvaXNibj48YWNjZXNzaW9uLW51bT4yMTYxNzEwOTwvYWNjZXNzaW9uLW51bT48dXJscz48L3Vy
bHM+PGN1c3RvbTI+UE1DMzExNDM0MDwvY3VzdG9tMj48ZWxlY3Ryb25pYy1yZXNvdXJjZS1udW0+
MTAuMjMzNy9kYzExLTA0NDI8L2VsZWN0cm9uaWMtcmVzb3VyY2UtbnVtPjxyZW1vdGUtZGF0YWJh
c2UtcHJvdmlkZXI+TkxNPC9yZW1vdGUtZGF0YWJhc2UtcHJvdmlkZXI+PGxhbmd1YWdlPmVuZzwv
bGFuZ3VhZ2U+PC9yZWNvcmQ+PC9DaXRlPjxDaXRlPjxBdXRob3I+RmlvbmEgQy4gQnVsbDwvQXV0
aG9yPjxZZWFyPjIwMDQ8L1llYXI+PFJlY051bT4xNzM8L1JlY051bT48cmVjb3JkPjxyZWMtbnVt
YmVyPjE3MzwvcmVjLW51bWJlcj48Zm9yZWlnbi1rZXlzPjxrZXkgYXBwPSJFTiIgZGItaWQ9ImRz
ZmV3cmEyYnZlc3QyZXIwcGI1djIwN3Z3cmVyZHJweDJkdyIgdGltZXN0YW1wPSIxNDQ5NTY1Mzk1
Ij4xNzM8L2tleT48L2ZvcmVpZ24ta2V5cz48cmVmLXR5cGUgbmFtZT0iUmVwb3J0Ij4yNzwvcmVm
LXR5cGU+PGNvbnRyaWJ1dG9ycz48YXV0aG9ycz48YXV0aG9yPkZpb25hIEMuIEJ1bGwsIDwvYXV0
aG9yPjxhdXRob3I+VGltb3RoeSBQLiBBcm1zdHJvbmcsIDwvYXV0aG9yPjxhdXRob3I+VHJhY3kg
RGl4b24sIFNhbmRyYSBIYW0sIDwvYXV0aG9yPjxhdXRob3I+QW5kcmVhIE5laW1hbiw8L2F1dGhv
cj48YXV0aG9yPk1pY2hhZWwgUHJhdHQ8L2F1dGhvcj48L2F1dGhvcnM+PC9jb250cmlidXRvcnM+
PHRpdGxlcz48dGl0bGU+Q29tcGFyYXRpdmUgUXVhbnRpZmljYXRpb24gb2YgSGVhbHRoIFJpc2tz
LiBHbG9iYWwgYW5kIFJlZ2lvbmFsIEJ1cmRlbiBvZiBEaXNlYXNlIEF0dHJpYnV0aW9uIHRvIFNl
bGVjdGVkIE1ham9yIFJpc2sgRmFjdG9ycy4gQ2hhcHRlciAxMDogUGh5c2ljYWwgSW5hY3Rpdml0
eS4gKGF2YWlsYWJsZSBhdDogaHR0cDovL3d3dy53aG8uaW50L3B1YmxpY2F0aW9ucy9jcmEvY2hh
cHRlcnMvdm9sdW1lMS8wNzI5LTA4ODIucGRmP3VhPTEpPC90aXRsZT48L3RpdGxlcz48ZGF0ZXM+
PHllYXI+MjAwNDwveWVhcj48L2RhdGVzPjxwdWJsaXNoZXI+V29ybGQgSGVhbHRoIE9yZ2FuaXph
dGlvbjwvcHVibGlzaGVyPjx1cmxzPjwvdXJscz48L3JlY29yZD48L0NpdGU+PENpdGU+PEF1dGhv
cj5BYmR1bGxhaDwvQXV0aG9yPjxZZWFyPjIwMTA8L1llYXI+PFJlY051bT4xMzA8L1JlY051bT48
cmVjb3JkPjxyZWMtbnVtYmVyPjEzMDwvcmVjLW51bWJlcj48Zm9yZWlnbi1rZXlzPjxrZXkgYXBw
PSJFTiIgZGItaWQ9ImRzZmV3cmEyYnZlc3QyZXIwcGI1djIwN3Z3cmVyZHJweDJkdyIgdGltZXN0
YW1wPSIxNDQ4OTU2MzgzIj4xMzA8L2tleT48L2ZvcmVpZ24ta2V5cz48cmVmLXR5cGUgbmFtZT0i
Sm91cm5hbCBBcnRpY2xlIj4xNzwvcmVmLXR5cGU+PGNvbnRyaWJ1dG9ycz48YXV0aG9ycz48YXV0
aG9yPkFiZHVsbGFoLCBBLjwvYXV0aG9yPjxhdXRob3I+UGVldGVycywgQS48L2F1dGhvcj48YXV0
aG9yPmRlIENvdXJ0ZW4sIE0uPC9hdXRob3I+PGF1dGhvcj5TdG9lbHdpbmRlciwgSi48L2F1dGhv
cj48L2F1dGhvcnM+PC9jb250cmlidXRvcnM+PGF1dGgtYWRkcmVzcz5EZXBhcnRtZW50IG9mIEVw
aWRlbWlvbG9neSBhbmQgUHJldmVudGl2ZSBNZWRpY2luZSwgU2Nob29sIG9mIFB1YmxpYyBIZWFs
dGggYW5kIFByZXZlbnRpdmUgTWVkaWNpbmUsIE1vbmFzaCBVbml2ZXJzaXR5LCBBdXN0cmFsaWEu
IEFzbmF3aS5BYmR1bGxhaEBtZWQubW9uYXNoLmVkdS5hdTwvYXV0aC1hZGRyZXNzPjx0aXRsZXM+
PHRpdGxlPlRoZSBtYWduaXR1ZGUgb2YgYXNzb2NpYXRpb24gYmV0d2VlbiBvdmVyd2VpZ2h0IGFu
ZCBvYmVzaXR5IGFuZCB0aGUgcmlzayBvZiBkaWFiZXRlczogYSBtZXRhLWFuYWx5c2lzIG9mIHBy
b3NwZWN0aXZlIGNvaG9ydCBzdHVkaWVzPC90aXRsZT48c2Vjb25kYXJ5LXRpdGxlPkRpYWJldGVz
IFJlcyBDbGluIFByYWN0PC9zZWNvbmRhcnktdGl0bGU+PGFsdC10aXRsZT5EaWFiZXRlcyByZXNl
YXJjaCBhbmQgY2xpbmljYWwgcHJhY3RpY2U8L2FsdC10aXRsZT48L3RpdGxlcz48cGVyaW9kaWNh
bD48ZnVsbC10aXRsZT5EaWFiZXRlcyBSZXMgQ2xpbiBQcmFjdDwvZnVsbC10aXRsZT48YWJici0x
PkRpYWJldGVzIHJlc2VhcmNoIGFuZCBjbGluaWNhbCBwcmFjdGljZTwvYWJici0xPjwvcGVyaW9k
aWNhbD48YWx0LXBlcmlvZGljYWw+PGZ1bGwtdGl0bGU+RGlhYmV0ZXMgUmVzIENsaW4gUHJhY3Q8
L2Z1bGwtdGl0bGU+PGFiYnItMT5EaWFiZXRlcyByZXNlYXJjaCBhbmQgY2xpbmljYWwgcHJhY3Rp
Y2U8L2FiYnItMT48L2FsdC1wZXJpb2RpY2FsPjxwYWdlcz4zMDktMTk8L3BhZ2VzPjx2b2x1bWU+
ODk8L3ZvbHVtZT48bnVtYmVyPjM8L251bWJlcj48a2V5d29yZHM+PGtleXdvcmQ+QWRvbGVzY2Vu
dDwva2V5d29yZD48a2V5d29yZD5BZHVsdDwva2V5d29yZD48a2V5d29yZD5BZ2VkPC9rZXl3b3Jk
PjxrZXl3b3JkPkFnZWQsIDgwIGFuZCBvdmVyPC9rZXl3b3JkPjxrZXl3b3JkPkJvZHkgTWFzcyBJ
bmRleDwva2V5d29yZD48a2V5d29yZD5EaWFiZXRlcyBNZWxsaXR1cywgVHlwZSAyLyplcGlkZW1p
b2xvZ3kvZXRpb2xvZ3k8L2tleXdvcmQ+PGtleXdvcmQ+RmVtYWxlPC9rZXl3b3JkPjxrZXl3b3Jk
Pkh1bWFuczwva2V5d29yZD48a2V5d29yZD5NYWxlPC9rZXl3b3JkPjxrZXl3b3JkPk1pZGRsZSBB
Z2VkPC9rZXl3b3JkPjxrZXl3b3JkPk9iZXNpdHkvY29tcGxpY2F0aW9ucy8qZXBpZGVtaW9sb2d5
PC9rZXl3b3JkPjxrZXl3b3JkPk92ZXJ3ZWlnaHQvY29tcGxpY2F0aW9ucy8qZXBpZGVtaW9sb2d5
PC9rZXl3b3JkPjxrZXl3b3JkPlByb3NwZWN0aXZlIFN0dWRpZXM8L2tleXdvcmQ+PGtleXdvcmQ+
WW91bmcgQWR1bHQ8L2tleXdvcmQ+PC9rZXl3b3Jkcz48ZGF0ZXM+PHllYXI+MjAxMDwveWVhcj48
cHViLWRhdGVzPjxkYXRlPlNlcDwvZGF0ZT48L3B1Yi1kYXRlcz48L2RhdGVzPjxpc2JuPjE4NzIt
ODIyNyAoRWxlY3Ryb25pYykmI3hEOzAxNjgtODIyNyAoTGlua2luZyk8L2lzYm4+PGFjY2Vzc2lv
bi1udW0+MjA0OTM1NzQ8L2FjY2Vzc2lvbi1udW0+PHVybHM+PHJlbGF0ZWQtdXJscz48dXJsPmh0
dHA6Ly93d3cubmNiaS5ubG0ubmloLmdvdi9wdWJtZWQvMjA0OTM1NzQ8L3VybD48L3JlbGF0ZWQt
dXJscz48L3VybHM+PGVsZWN0cm9uaWMtcmVzb3VyY2UtbnVtPjEwLjEwMTYvai5kaWFicmVzLjIw
MTAuMDQuMDEyPC9lbGVjdHJvbmljLXJlc291cmNlLW51bT48L3JlY29yZD48L0NpdGU+PENpdGU+
PEF1dGhvcj5BYmR1bGxhaDwvQXV0aG9yPjxZZWFyPjIwMTA8L1llYXI+PFJlY051bT4xMzA8L1Jl
Y051bT48cmVjb3JkPjxyZWMtbnVtYmVyPjEzMDwvcmVjLW51bWJlcj48Zm9yZWlnbi1rZXlzPjxr
ZXkgYXBwPSJFTiIgZGItaWQ9ImRzZmV3cmEyYnZlc3QyZXIwcGI1djIwN3Z3cmVyZHJweDJkdyIg
dGltZXN0YW1wPSIxNDQ4OTU2MzgzIj4xMzA8L2tleT48L2ZvcmVpZ24ta2V5cz48cmVmLXR5cGUg
bmFtZT0iSm91cm5hbCBBcnRpY2xlIj4xNzwvcmVmLXR5cGU+PGNvbnRyaWJ1dG9ycz48YXV0aG9y
cz48YXV0aG9yPkFiZHVsbGFoLCBBLjwvYXV0aG9yPjxhdXRob3I+UGVldGVycywgQS48L2F1dGhv
cj48YXV0aG9yPmRlIENvdXJ0ZW4sIE0uPC9hdXRob3I+PGF1dGhvcj5TdG9lbHdpbmRlciwgSi48
L2F1dGhvcj48L2F1dGhvcnM+PC9jb250cmlidXRvcnM+PGF1dGgtYWRkcmVzcz5EZXBhcnRtZW50
IG9mIEVwaWRlbWlvbG9neSBhbmQgUHJldmVudGl2ZSBNZWRpY2luZSwgU2Nob29sIG9mIFB1Ymxp
YyBIZWFsdGggYW5kIFByZXZlbnRpdmUgTWVkaWNpbmUsIE1vbmFzaCBVbml2ZXJzaXR5LCBBdXN0
cmFsaWEuIEFzbmF3aS5BYmR1bGxhaEBtZWQubW9uYXNoLmVkdS5hdTwvYXV0aC1hZGRyZXNzPjx0
aXRsZXM+PHRpdGxlPlRoZSBtYWduaXR1ZGUgb2YgYXNzb2NpYXRpb24gYmV0d2VlbiBvdmVyd2Vp
Z2h0IGFuZCBvYmVzaXR5IGFuZCB0aGUgcmlzayBvZiBkaWFiZXRlczogYSBtZXRhLWFuYWx5c2lz
IG9mIHByb3NwZWN0aXZlIGNvaG9ydCBzdHVkaWVzPC90aXRsZT48c2Vjb25kYXJ5LXRpdGxlPkRp
YWJldGVzIFJlcyBDbGluIFByYWN0PC9zZWNvbmRhcnktdGl0bGU+PGFsdC10aXRsZT5EaWFiZXRl
cyByZXNlYXJjaCBhbmQgY2xpbmljYWwgcHJhY3RpY2U8L2FsdC10aXRsZT48L3RpdGxlcz48cGVy
aW9kaWNhbD48ZnVsbC10aXRsZT5EaWFiZXRlcyBSZXMgQ2xpbiBQcmFjdDwvZnVsbC10aXRsZT48
YWJici0xPkRpYWJldGVzIHJlc2VhcmNoIGFuZCBjbGluaWNhbCBwcmFjdGljZTwvYWJici0xPjwv
cGVyaW9kaWNhbD48YWx0LXBlcmlvZGljYWw+PGZ1bGwtdGl0bGU+RGlhYmV0ZXMgUmVzIENsaW4g
UHJhY3Q8L2Z1bGwtdGl0bGU+PGFiYnItMT5EaWFiZXRlcyByZXNlYXJjaCBhbmQgY2xpbmljYWwg
cHJhY3RpY2U8L2FiYnItMT48L2FsdC1wZXJpb2RpY2FsPjxwYWdlcz4zMDktMTk8L3BhZ2VzPjx2
b2x1bWU+ODk8L3ZvbHVtZT48bnVtYmVyPjM8L251bWJlcj48a2V5d29yZHM+PGtleXdvcmQ+QWRv
bGVzY2VudDwva2V5d29yZD48a2V5d29yZD5BZHVsdDwva2V5d29yZD48a2V5d29yZD5BZ2VkPC9r
ZXl3b3JkPjxrZXl3b3JkPkFnZWQsIDgwIGFuZCBvdmVyPC9rZXl3b3JkPjxrZXl3b3JkPkJvZHkg
TWFzcyBJbmRleDwva2V5d29yZD48a2V5d29yZD5EaWFiZXRlcyBNZWxsaXR1cywgVHlwZSAyLypl
cGlkZW1pb2xvZ3kvZXRpb2xvZ3k8L2tleXdvcmQ+PGtleXdvcmQ+RmVtYWxlPC9rZXl3b3JkPjxr
ZXl3b3JkPkh1bWFuczwva2V5d29yZD48a2V5d29yZD5NYWxlPC9rZXl3b3JkPjxrZXl3b3JkPk1p
ZGRsZSBBZ2VkPC9rZXl3b3JkPjxrZXl3b3JkPk9iZXNpdHkvY29tcGxpY2F0aW9ucy8qZXBpZGVt
aW9sb2d5PC9rZXl3b3JkPjxrZXl3b3JkPk92ZXJ3ZWlnaHQvY29tcGxpY2F0aW9ucy8qZXBpZGVt
aW9sb2d5PC9rZXl3b3JkPjxrZXl3b3JkPlByb3NwZWN0aXZlIFN0dWRpZXM8L2tleXdvcmQ+PGtl
eXdvcmQ+WW91bmcgQWR1bHQ8L2tleXdvcmQ+PC9rZXl3b3Jkcz48ZGF0ZXM+PHllYXI+MjAxMDwv
eWVhcj48cHViLWRhdGVzPjxkYXRlPlNlcDwvZGF0ZT48L3B1Yi1kYXRlcz48L2RhdGVzPjxpc2Ju
PjE4NzItODIyNyAoRWxlY3Ryb25pYykmI3hEOzAxNjgtODIyNyAoTGlua2luZyk8L2lzYm4+PGFj
Y2Vzc2lvbi1udW0+MjA0OTM1NzQ8L2FjY2Vzc2lvbi1udW0+PHVybHM+PHJlbGF0ZWQtdXJscz48
dXJsPmh0dHA6Ly93d3cubmNiaS5ubG0ubmloLmdvdi9wdWJtZWQvMjA0OTM1NzQ8L3VybD48L3Jl
bGF0ZWQtdXJscz48L3VybHM+PGVsZWN0cm9uaWMtcmVzb3VyY2UtbnVtPjEwLjEwMTYvai5kaWFi
cmVzLjIwMTAuMDQuMDEyPC9lbGVjdHJvbmljLXJlc291cmNlLW51bT48L3JlY29yZD48L0NpdGU+
PC9FbmROb3RlPn==
</w:fldData>
        </w:fldChar>
      </w:r>
      <w:r w:rsidR="007A01D8">
        <w:rPr>
          <w:lang w:val="en-US"/>
        </w:rPr>
        <w:instrText xml:space="preserve"> ADDIN EN.CITE </w:instrText>
      </w:r>
      <w:r w:rsidR="007A01D8">
        <w:rPr>
          <w:lang w:val="en-US"/>
        </w:rPr>
        <w:fldChar w:fldCharType="begin">
          <w:fldData xml:space="preserve">PEVuZE5vdGU+PENpdGU+PEF1dGhvcj5QYW48L0F1dGhvcj48WWVhcj4yMDE1PC9ZZWFyPjxSZWNO
dW0+MTY3PC9SZWNOdW0+PERpc3BsYXlUZXh0PjxzdHlsZSBmYWNlPSJzdXBlcnNjcmlwdCI+Mywg
NS03PC9zdHlsZT48L0Rpc3BsYXlUZXh0PjxyZWNvcmQ+PHJlYy1udW1iZXI+MTY3PC9yZWMtbnVt
YmVyPjxmb3JlaWduLWtleXM+PGtleSBhcHA9IkVOIiBkYi1pZD0iZHNmZXdyYTJidmVzdDJlcjBw
YjV2MjA3dndyZXJkcnB4MmR3IiB0aW1lc3RhbXA9IjE0NDk0ODM4MjYiPjE2Nzwva2V5PjwvZm9y
ZWlnbi1rZXlzPjxyZWYtdHlwZSBuYW1lPSJKb3VybmFsIEFydGljbGUiPjE3PC9yZWYtdHlwZT48
Y29udHJpYnV0b3JzPjxhdXRob3JzPjxhdXRob3I+UGFuLCBBLjwvYXV0aG9yPjxhdXRob3I+V2Fu
ZywgWS48L2F1dGhvcj48YXV0aG9yPlRhbGFlaSwgTS48L2F1dGhvcj48YXV0aG9yPkh1LCBGLiBC
LjwvYXV0aG9yPjxhdXRob3I+V3UsIFQuPC9hdXRob3I+PC9hdXRob3JzPjwvY29udHJpYnV0b3Jz
PjxhdXRoLWFkZHJlc3M+RGVwYXJ0bWVudCBvZiBFcGlkZW1pb2xvZ3kgYW5kIEJpb3N0YXRpc3Rp
Y3MsIE1pbmlzdHJ5IG9mIEVkdWNhdGlvbiBhbmQgU3RhdGUgS2V5IExhYm9yYXRvcnkgb2YgRW52
aXJvbm1lbnRhbCBIZWFsdGggKEluY3ViYXRpbmcpLCBTY2hvb2wgb2YgUHVibGljIEhlYWx0aCwg
VG9uZ2ppIE1lZGljYWwgQ29sbGVnZSwgSHVhemhvbmcgVW5pdmVyc2l0eSBvZiBTY2llbmNlIGFu
ZCBUZWNobm9sb2d5LCBXdWhhbiwgQ2hpbmE7IEtleSBMYWJvcmF0b3J5IG9mIEVudmlyb25tZW50
IGFuZCBIZWFsdGgsIE1pbmlzdHJ5IG9mIEVkdWNhdGlvbiBhbmQgU3RhdGUgS2V5IExhYm9yYXRv
cnkgb2YgRW52aXJvbm1lbnRhbCBIZWFsdGggKEluY3ViYXRpbmcpLCBTY2hvb2wgb2YgUHVibGlj
IEhlYWx0aCwgVG9uZ2ppIE1lZGljYWwgQ29sbGVnZSwgSHVhemhvbmcgVW5pdmVyc2l0eSBvZiBT
Y2llbmNlIGFuZCBUZWNobm9sb2d5LCBXdWhhbiwgQ2hpbmEuIEVsZWN0cm9uaWMgYWRkcmVzczog
cGFuYW5AaHVzdC5lZHUuY24uJiN4RDtTYXcgU3dlZSBIb2NrIFNjaG9vbCBvZiBQdWJsaWMgSGVh
bHRoLCBOYXRpb25hbCBVbml2ZXJzaXR5IG9mIFNpbmdhcG9yZSwgU2luZ2Fwb3JlLiYjeEQ7RGVw
YXJ0bWVudHMgb2YgTnV0cml0aW9uIGFuZCBFcGlkZW1pb2xvZ3ksIEhhcnZhcmQgVCBIIENoYW4g
U2Nob29sIG9mIFB1YmxpYyBIZWFsdGgsIEJvc3RvbiwgTUEsIFVTQTsgQ2hhbm5pbmcgRGl2aXNp
b24gb2YgTmV0d29yayBNZWRpY2luZSwgQnJpZ2hhbSBhbmQgV29tZW4mYXBvcztzIEhvc3BpdGFs
IGFuZCBIYXJ2YXJkIE1lZGljYWwgU2Nob29sLCBCb3N0b24sIE1BLCBVU0EuJiN4RDtEZXBhcnRt
ZW50IG9mIE9jY3VwYXRpb25hbCBhbmQgRW52aXJvbm1lbnRhbCBIZWFsdGgsIE1pbmlzdHJ5IG9m
IEVkdWNhdGlvbiBhbmQgU3RhdGUgS2V5IExhYm9yYXRvcnkgb2YgRW52aXJvbm1lbnRhbCBIZWFs
dGggKEluY3ViYXRpbmcpLCBTY2hvb2wgb2YgUHVibGljIEhlYWx0aCwgVG9uZ2ppIE1lZGljYWwg
Q29sbGVnZSwgSHVhemhvbmcgVW5pdmVyc2l0eSBvZiBTY2llbmNlIGFuZCBUZWNobm9sb2d5LCBX
dWhhbiwgQ2hpbmE7IEtleSBMYWJvcmF0b3J5IG9mIEVudmlyb25tZW50IGFuZCBIZWFsdGgsIE1p
bmlzdHJ5IG9mIEVkdWNhdGlvbiBhbmQgU3RhdGUgS2V5IExhYm9yYXRvcnkgb2YgRW52aXJvbm1l
bnRhbCBIZWFsdGggKEluY3ViYXRpbmcpLCBTY2hvb2wgb2YgUHVibGljIEhlYWx0aCwgVG9uZ2pp
IE1lZGljYWwgQ29sbGVnZSwgSHVhemhvbmcgVW5pdmVyc2l0eSBvZiBTY2llbmNlIGFuZCBUZWNo
bm9sb2d5LCBXdWhhbiwgQ2hpbmEuPC9hdXRoLWFkZHJlc3M+PHRpdGxlcz48dGl0bGU+UmVsYXRp
b24gb2YgYWN0aXZlLCBwYXNzaXZlLCBhbmQgcXVpdHRpbmcgc21va2luZyB3aXRoIGluY2lkZW50
IHR5cGUgMiBkaWFiZXRlczogYSBzeXN0ZW1hdGljIHJldmlldyBhbmQgbWV0YS1hbmFseXNpczwv
dGl0bGU+PHNlY29uZGFyeS10aXRsZT5MYW5jZXQgRGlhYmV0ZXMgRW5kb2NyaW5vbDwvc2Vjb25k
YXJ5LXRpdGxlPjwvdGl0bGVzPjxwZXJpb2RpY2FsPjxmdWxsLXRpdGxlPkxhbmNldCBEaWFiZXRl
cyBFbmRvY3Jpbm9sPC9mdWxsLXRpdGxlPjxhYmJyLTE+VGhlIGxhbmNldC4gRGlhYmV0ZXMgJmFt
cDsgZW5kb2NyaW5vbG9neTwvYWJici0xPjwvcGVyaW9kaWNhbD48cGFnZXM+OTU4LTY3PC9wYWdl
cz48dm9sdW1lPjM8L3ZvbHVtZT48bnVtYmVyPjEyPC9udW1iZXI+PGRhdGVzPjx5ZWFyPjIwMTU8
L3llYXI+PHB1Yi1kYXRlcz48ZGF0ZT5EZWM8L2RhdGU+PC9wdWItZGF0ZXM+PC9kYXRlcz48aXNi
bj4yMjEzLTg1OTUgKEVsZWN0cm9uaWMpPC9pc2JuPjxhY2Nlc3Npb24tbnVtPjI2Mzg4NDEzPC9h
Y2Nlc3Npb24tbnVtPjx1cmxzPjxyZWxhdGVkLXVybHM+PHVybD5odHRwOi8vd3d3Lm5jYmkubmxt
Lm5paC5nb3YvcHVibWVkLzI2Mzg4NDEzPC91cmw+PC9yZWxhdGVkLXVybHM+PC91cmxzPjxjdXN0
b20yPlBNQzQ2NTYwOTQ8L2N1c3RvbTI+PGVsZWN0cm9uaWMtcmVzb3VyY2UtbnVtPjEwLjEwMTYv
UzIyMTMtODU4NygxNSkwMDMxNi0yPC9lbGVjdHJvbmljLXJlc291cmNlLW51bT48L3JlY29yZD48
L0NpdGU+PENpdGU+PEF1dGhvcj5QYW48L0F1dGhvcj48WWVhcj4yMDE1PC9ZZWFyPjxSZWNOdW0+
MTY3PC9SZWNOdW0+PHJlY29yZD48cmVjLW51bWJlcj4xNjc8L3JlYy1udW1iZXI+PGZvcmVpZ24t
a2V5cz48a2V5IGFwcD0iRU4iIGRiLWlkPSJkc2Zld3JhMmJ2ZXN0MmVyMHBiNXYyMDd2d3JlcmRy
cHgyZHciIHRpbWVzdGFtcD0iMTQ0OTQ4MzgyNiI+MTY3PC9rZXk+PC9mb3JlaWduLWtleXM+PHJl
Zi10eXBlIG5hbWU9IkpvdXJuYWwgQXJ0aWNsZSI+MTc8L3JlZi10eXBlPjxjb250cmlidXRvcnM+
PGF1dGhvcnM+PGF1dGhvcj5QYW4sIEEuPC9hdXRob3I+PGF1dGhvcj5XYW5nLCBZLjwvYXV0aG9y
PjxhdXRob3I+VGFsYWVpLCBNLjwvYXV0aG9yPjxhdXRob3I+SHUsIEYuIEIuPC9hdXRob3I+PGF1
dGhvcj5XdSwgVC48L2F1dGhvcj48L2F1dGhvcnM+PC9jb250cmlidXRvcnM+PGF1dGgtYWRkcmVz
cz5EZXBhcnRtZW50IG9mIEVwaWRlbWlvbG9neSBhbmQgQmlvc3RhdGlzdGljcywgTWluaXN0cnkg
b2YgRWR1Y2F0aW9uIGFuZCBTdGF0ZSBLZXkgTGFib3JhdG9yeSBvZiBFbnZpcm9ubWVudGFsIEhl
YWx0aCAoSW5jdWJhdGluZyksIFNjaG9vbCBvZiBQdWJsaWMgSGVhbHRoLCBUb25namkgTWVkaWNh
bCBDb2xsZWdlLCBIdWF6aG9uZyBVbml2ZXJzaXR5IG9mIFNjaWVuY2UgYW5kIFRlY2hub2xvZ3ks
IFd1aGFuLCBDaGluYTsgS2V5IExhYm9yYXRvcnkgb2YgRW52aXJvbm1lbnQgYW5kIEhlYWx0aCwg
TWluaXN0cnkgb2YgRWR1Y2F0aW9uIGFuZCBTdGF0ZSBLZXkgTGFib3JhdG9yeSBvZiBFbnZpcm9u
bWVudGFsIEhlYWx0aCAoSW5jdWJhdGluZyksIFNjaG9vbCBvZiBQdWJsaWMgSGVhbHRoLCBUb25n
amkgTWVkaWNhbCBDb2xsZWdlLCBIdWF6aG9uZyBVbml2ZXJzaXR5IG9mIFNjaWVuY2UgYW5kIFRl
Y2hub2xvZ3ksIFd1aGFuLCBDaGluYS4gRWxlY3Ryb25pYyBhZGRyZXNzOiBwYW5hbkBodXN0LmVk
dS5jbi4mI3hEO1NhdyBTd2VlIEhvY2sgU2Nob29sIG9mIFB1YmxpYyBIZWFsdGgsIE5hdGlvbmFs
IFVuaXZlcnNpdHkgb2YgU2luZ2Fwb3JlLCBTaW5nYXBvcmUuJiN4RDtEZXBhcnRtZW50cyBvZiBO
dXRyaXRpb24gYW5kIEVwaWRlbWlvbG9neSwgSGFydmFyZCBUIEggQ2hhbiBTY2hvb2wgb2YgUHVi
bGljIEhlYWx0aCwgQm9zdG9uLCBNQSwgVVNBOyBDaGFubmluZyBEaXZpc2lvbiBvZiBOZXR3b3Jr
IE1lZGljaW5lLCBCcmlnaGFtIGFuZCBXb21lbiZhcG9zO3MgSG9zcGl0YWwgYW5kIEhhcnZhcmQg
TWVkaWNhbCBTY2hvb2wsIEJvc3RvbiwgTUEsIFVTQS4mI3hEO0RlcGFydG1lbnQgb2YgT2NjdXBh
dGlvbmFsIGFuZCBFbnZpcm9ubWVudGFsIEhlYWx0aCwgTWluaXN0cnkgb2YgRWR1Y2F0aW9uIGFu
ZCBTdGF0ZSBLZXkgTGFib3JhdG9yeSBvZiBFbnZpcm9ubWVudGFsIEhlYWx0aCAoSW5jdWJhdGlu
ZyksIFNjaG9vbCBvZiBQdWJsaWMgSGVhbHRoLCBUb25namkgTWVkaWNhbCBDb2xsZWdlLCBIdWF6
aG9uZyBVbml2ZXJzaXR5IG9mIFNjaWVuY2UgYW5kIFRlY2hub2xvZ3ksIFd1aGFuLCBDaGluYTsg
S2V5IExhYm9yYXRvcnkgb2YgRW52aXJvbm1lbnQgYW5kIEhlYWx0aCwgTWluaXN0cnkgb2YgRWR1
Y2F0aW9uIGFuZCBTdGF0ZSBLZXkgTGFib3JhdG9yeSBvZiBFbnZpcm9ubWVudGFsIEhlYWx0aCAo
SW5jdWJhdGluZyksIFNjaG9vbCBvZiBQdWJsaWMgSGVhbHRoLCBUb25namkgTWVkaWNhbCBDb2xs
ZWdlLCBIdWF6aG9uZyBVbml2ZXJzaXR5IG9mIFNjaWVuY2UgYW5kIFRlY2hub2xvZ3ksIFd1aGFu
LCBDaGluYS48L2F1dGgtYWRkcmVzcz48dGl0bGVzPjx0aXRsZT5SZWxhdGlvbiBvZiBhY3RpdmUs
IHBhc3NpdmUsIGFuZCBxdWl0dGluZyBzbW9raW5nIHdpdGggaW5jaWRlbnQgdHlwZSAyIGRpYWJl
dGVzOiBhIHN5c3RlbWF0aWMgcmV2aWV3IGFuZCBtZXRhLWFuYWx5c2lzPC90aXRsZT48c2Vjb25k
YXJ5LXRpdGxlPkxhbmNldCBEaWFiZXRlcyBFbmRvY3Jpbm9sPC9zZWNvbmRhcnktdGl0bGU+PC90
aXRsZXM+PHBlcmlvZGljYWw+PGZ1bGwtdGl0bGU+TGFuY2V0IERpYWJldGVzIEVuZG9jcmlub2w8
L2Z1bGwtdGl0bGU+PGFiYnItMT5UaGUgbGFuY2V0LiBEaWFiZXRlcyAmYW1wOyBlbmRvY3Jpbm9s
b2d5PC9hYmJyLTE+PC9wZXJpb2RpY2FsPjxwYWdlcz45NTgtNjc8L3BhZ2VzPjx2b2x1bWU+Mzwv
dm9sdW1lPjxudW1iZXI+MTI8L251bWJlcj48ZGF0ZXM+PHllYXI+MjAxNTwveWVhcj48cHViLWRh
dGVzPjxkYXRlPkRlYzwvZGF0ZT48L3B1Yi1kYXRlcz48L2RhdGVzPjxpc2JuPjIyMTMtODU5NSAo
RWxlY3Ryb25pYyk8L2lzYm4+PGFjY2Vzc2lvbi1udW0+MjYzODg0MTM8L2FjY2Vzc2lvbi1udW0+
PHVybHM+PHJlbGF0ZWQtdXJscz48dXJsPmh0dHA6Ly93d3cubmNiaS5ubG0ubmloLmdvdi9wdWJt
ZWQvMjYzODg0MTM8L3VybD48L3JlbGF0ZWQtdXJscz48L3VybHM+PGN1c3RvbTI+UE1DNDY1NjA5
NDwvY3VzdG9tMj48ZWxlY3Ryb25pYy1yZXNvdXJjZS1udW0+MTAuMTAxNi9TMjIxMy04NTg3KDE1
KTAwMzE2LTI8L2VsZWN0cm9uaWMtcmVzb3VyY2UtbnVtPjwvcmVjb3JkPjwvQ2l0ZT48Q2l0ZT48
QXV0aG9yPkh1PC9BdXRob3I+PFllYXI+MjAxMTwvWWVhcj48UmVjTnVtPjUzMjwvUmVjTnVtPjxy
ZWNvcmQ+PHJlYy1udW1iZXI+NTMyPC9yZWMtbnVtYmVyPjxmb3JlaWduLWtleXM+PGtleSBhcHA9
IkVOIiBkYi1pZD0iZHNmZXdyYTJidmVzdDJlcjBwYjV2MjA3dndyZXJkcnB4MmR3IiB0aW1lc3Rh
bXA9IjE1NDE2MDA2NTIiPjUzMjwva2V5PjwvZm9yZWlnbi1rZXlzPjxyZWYtdHlwZSBuYW1lPSJK
b3VybmFsIEFydGljbGUiPjE3PC9yZWYtdHlwZT48Y29udHJpYnV0b3JzPjxhdXRob3JzPjxhdXRo
b3I+SHUsIEYuIEIuPC9hdXRob3I+PC9hdXRob3JzPjwvY29udHJpYnV0b3JzPjxhdXRoLWFkZHJl
c3M+RGVwYXJ0bWVudCBvZiBOdXRyaXRpb24sIEhhcnZhcmQgU2Nob29sIG9mIFB1YmxpYyBIZWFs
dGgsIEJvc3RvbiwgTWFzc2FjaHVzZXR0cywgVVNBLiBmcmFuay5odUBjaGFubmluZy5oYXJ2YXJk
LmVkdTwvYXV0aC1hZGRyZXNzPjx0aXRsZXM+PHRpdGxlPkdsb2JhbGl6YXRpb24gb2YgZGlhYmV0
ZXM6IHRoZSByb2xlIG9mIGRpZXQsIGxpZmVzdHlsZSwgYW5kIGdlbmVzPC90aXRsZT48c2Vjb25k
YXJ5LXRpdGxlPkRpYWJldGVzIENhcmU8L3NlY29uZGFyeS10aXRsZT48YWx0LXRpdGxlPkRpYWJl
dGVzIGNhcmU8L2FsdC10aXRsZT48L3RpdGxlcz48cGVyaW9kaWNhbD48ZnVsbC10aXRsZT5EaWFi
ZXRlcyBDYXJlPC9mdWxsLXRpdGxlPjxhYmJyLTE+RGlhYmV0ZXMgY2FyZTwvYWJici0xPjwvcGVy
aW9kaWNhbD48YWx0LXBlcmlvZGljYWw+PGZ1bGwtdGl0bGU+RGlhYmV0ZXMgQ2FyZTwvZnVsbC10
aXRsZT48YWJici0xPkRpYWJldGVzIGNhcmU8L2FiYnItMT48L2FsdC1wZXJpb2RpY2FsPjxwYWdl
cz4xMjQ5LTU3PC9wYWdlcz48dm9sdW1lPjM0PC92b2x1bWU+PG51bWJlcj42PC9udW1iZXI+PGVk
aXRpb24+MjAxMS8wNS8yODwvZWRpdGlvbj48a2V5d29yZHM+PGtleXdvcmQ+QWR1bHQ8L2tleXdv
cmQ+PGtleXdvcmQ+QWxjb2hvbCBEcmlua2luZy9hZHZlcnNlIGVmZmVjdHM8L2tleXdvcmQ+PGtl
eXdvcmQ+QXNpYS9lcGlkZW1pb2xvZ3k8L2tleXdvcmQ+PGtleXdvcmQ+QXNpYW4gQ29udGluZW50
YWwgQW5jZXN0cnkgR3JvdXAvZ2VuZXRpY3M8L2tleXdvcmQ+PGtleXdvcmQ+RGV2ZWxvcGluZyBD
b3VudHJpZXM8L2tleXdvcmQ+PGtleXdvcmQ+RGlhYmV0ZXMgTWVsbGl0dXMsIFR5cGUgMi8qZXBp
ZGVtaW9sb2d5LypnZW5ldGljcy9wcmV2ZW50aW9uICZhbXA7IGNvbnRyb2w8L2tleXdvcmQ+PGtl
eXdvcmQ+RGlldC8qYWR2ZXJzZSBlZmZlY3RzPC9rZXl3b3JkPjxrZXl3b3JkPkRpZXRhcnkgQ2Fy
Ym9oeWRyYXRlcy9hZHZlcnNlIGVmZmVjdHM8L2tleXdvcmQ+PGtleXdvcmQ+RXhlcmNpc2UvcGh5
c2lvbG9neTwva2V5d29yZD48a2V5d29yZD5HZW5ldGljIEFzc29jaWF0aW9uIFN0dWRpZXM8L2tl
eXdvcmQ+PGtleXdvcmQ+R2VuZXRpYyBQcmVkaXNwb3NpdGlvbiB0byBEaXNlYXNlPC9rZXl3b3Jk
PjxrZXl3b3JkPkhlYWx0aCBQcm9tb3Rpb248L2tleXdvcmQ+PGtleXdvcmQ+SHVtYW5zPC9rZXl3
b3JkPjxrZXl3b3JkPkluZmxhbW1hdGlvbi9jb21wbGljYXRpb25zPC9rZXl3b3JkPjxrZXl3b3Jk
Pkluc3VsaW4gUmVzaXN0YW5jZTwva2V5d29yZD48a2V5d29yZD4qTGlmZSBTdHlsZTwva2V5d29y
ZD48a2V5d29yZD5Nb3RvciBBY3Rpdml0eTwva2V5d29yZD48a2V5d29yZD5QcmV2YWxlbmNlPC9r
ZXl3b3JkPjxrZXl3b3JkPlNtb2tpbmcvYWR2ZXJzZSBlZmZlY3RzPC9rZXl3b3JkPjwva2V5d29y
ZHM+PGRhdGVzPjx5ZWFyPjIwMTE8L3llYXI+PHB1Yi1kYXRlcz48ZGF0ZT5KdW48L2RhdGU+PC9w
dWItZGF0ZXM+PC9kYXRlcz48aXNibj4wMTQ5LTU5OTI8L2lzYm4+PGFjY2Vzc2lvbi1udW0+MjE2
MTcxMDk8L2FjY2Vzc2lvbi1udW0+PHVybHM+PC91cmxzPjxjdXN0b20yPlBNQzMxMTQzNDA8L2N1
c3RvbTI+PGVsZWN0cm9uaWMtcmVzb3VyY2UtbnVtPjEwLjIzMzcvZGMxMS0wNDQyPC9lbGVjdHJv
bmljLXJlc291cmNlLW51bT48cmVtb3RlLWRhdGFiYXNlLXByb3ZpZGVyPk5MTTwvcmVtb3RlLWRh
dGFiYXNlLXByb3ZpZGVyPjxsYW5ndWFnZT5lbmc8L2xhbmd1YWdlPjwvcmVjb3JkPjwvQ2l0ZT48
Q2l0ZT48QXV0aG9yPkZpb25hIEMuIEJ1bGw8L0F1dGhvcj48WWVhcj4yMDA0PC9ZZWFyPjxSZWNO
dW0+MTczPC9SZWNOdW0+PHJlY29yZD48cmVjLW51bWJlcj4xNzM8L3JlYy1udW1iZXI+PGZvcmVp
Z24ta2V5cz48a2V5IGFwcD0iRU4iIGRiLWlkPSJkc2Zld3JhMmJ2ZXN0MmVyMHBiNXYyMDd2d3Jl
cmRycHgyZHciIHRpbWVzdGFtcD0iMTQ0OTU2NTM5NSI+MTczPC9rZXk+PC9mb3JlaWduLWtleXM+
PHJlZi10eXBlIG5hbWU9IlJlcG9ydCI+Mjc8L3JlZi10eXBlPjxjb250cmlidXRvcnM+PGF1dGhv
cnM+PGF1dGhvcj5GaW9uYSBDLiBCdWxsLCA8L2F1dGhvcj48YXV0aG9yPlRpbW90aHkgUC4gQXJt
c3Ryb25nLCA8L2F1dGhvcj48YXV0aG9yPlRyYWN5IERpeG9uLCBTYW5kcmEgSGFtLCA8L2F1dGhv
cj48YXV0aG9yPkFuZHJlYSBOZWltYW4sPC9hdXRob3I+PGF1dGhvcj5NaWNoYWVsIFByYXR0PC9h
dXRob3I+PC9hdXRob3JzPjwvY29udHJpYnV0b3JzPjx0aXRsZXM+PHRpdGxlPkNvbXBhcmF0aXZl
IFF1YW50aWZpY2F0aW9uIG9mIEhlYWx0aCBSaXNrcy4gR2xvYmFsIGFuZCBSZWdpb25hbCBCdXJk
ZW4gb2YgRGlzZWFzZSBBdHRyaWJ1dGlvbiB0byBTZWxlY3RlZCBNYWpvciBSaXNrIEZhY3RvcnMu
IENoYXB0ZXIgMTA6IFBoeXNpY2FsIEluYWN0aXZpdHkuIChhdmFpbGFibGUgYXQ6IGh0dHA6Ly93
d3cud2hvLmludC9wdWJsaWNhdGlvbnMvY3JhL2NoYXB0ZXJzL3ZvbHVtZTEvMDcyOS0wODgyLnBk
Zj91YT0xKTwvdGl0bGU+PC90aXRsZXM+PGRhdGVzPjx5ZWFyPjIwMDQ8L3llYXI+PC9kYXRlcz48
cHVibGlzaGVyPldvcmxkIEhlYWx0aCBPcmdhbml6YXRpb248L3B1Ymxpc2hlcj48dXJscz48L3Vy
bHM+PC9yZWNvcmQ+PC9DaXRlPjxDaXRlPjxBdXRob3I+SHU8L0F1dGhvcj48WWVhcj4yMDExPC9Z
ZWFyPjxSZWNOdW0+NTMyPC9SZWNOdW0+PHJlY29yZD48cmVjLW51bWJlcj41MzI8L3JlYy1udW1i
ZXI+PGZvcmVpZ24ta2V5cz48a2V5IGFwcD0iRU4iIGRiLWlkPSJkc2Zld3JhMmJ2ZXN0MmVyMHBi
NXYyMDd2d3JlcmRycHgyZHciIHRpbWVzdGFtcD0iMTU0MTYwMDY1MiI+NTMyPC9rZXk+PC9mb3Jl
aWduLWtleXM+PHJlZi10eXBlIG5hbWU9IkpvdXJuYWwgQXJ0aWNsZSI+MTc8L3JlZi10eXBlPjxj
b250cmlidXRvcnM+PGF1dGhvcnM+PGF1dGhvcj5IdSwgRi4gQi48L2F1dGhvcj48L2F1dGhvcnM+
PC9jb250cmlidXRvcnM+PGF1dGgtYWRkcmVzcz5EZXBhcnRtZW50IG9mIE51dHJpdGlvbiwgSGFy
dmFyZCBTY2hvb2wgb2YgUHVibGljIEhlYWx0aCwgQm9zdG9uLCBNYXNzYWNodXNldHRzLCBVU0Eu
IGZyYW5rLmh1QGNoYW5uaW5nLmhhcnZhcmQuZWR1PC9hdXRoLWFkZHJlc3M+PHRpdGxlcz48dGl0
bGU+R2xvYmFsaXphdGlvbiBvZiBkaWFiZXRlczogdGhlIHJvbGUgb2YgZGlldCwgbGlmZXN0eWxl
LCBhbmQgZ2VuZXM8L3RpdGxlPjxzZWNvbmRhcnktdGl0bGU+RGlhYmV0ZXMgQ2FyZTwvc2Vjb25k
YXJ5LXRpdGxlPjxhbHQtdGl0bGU+RGlhYmV0ZXMgY2FyZTwvYWx0LXRpdGxlPjwvdGl0bGVzPjxw
ZXJpb2RpY2FsPjxmdWxsLXRpdGxlPkRpYWJldGVzIENhcmU8L2Z1bGwtdGl0bGU+PGFiYnItMT5E
aWFiZXRlcyBjYXJlPC9hYmJyLTE+PC9wZXJpb2RpY2FsPjxhbHQtcGVyaW9kaWNhbD48ZnVsbC10
aXRsZT5EaWFiZXRlcyBDYXJlPC9mdWxsLXRpdGxlPjxhYmJyLTE+RGlhYmV0ZXMgY2FyZTwvYWJi
ci0xPjwvYWx0LXBlcmlvZGljYWw+PHBhZ2VzPjEyNDktNTc8L3BhZ2VzPjx2b2x1bWU+MzQ8L3Zv
bHVtZT48bnVtYmVyPjY8L251bWJlcj48ZWRpdGlvbj4yMDExLzA1LzI4PC9lZGl0aW9uPjxrZXl3
b3Jkcz48a2V5d29yZD5BZHVsdDwva2V5d29yZD48a2V5d29yZD5BbGNvaG9sIERyaW5raW5nL2Fk
dmVyc2UgZWZmZWN0czwva2V5d29yZD48a2V5d29yZD5Bc2lhL2VwaWRlbWlvbG9neTwva2V5d29y
ZD48a2V5d29yZD5Bc2lhbiBDb250aW5lbnRhbCBBbmNlc3RyeSBHcm91cC9nZW5ldGljczwva2V5
d29yZD48a2V5d29yZD5EZXZlbG9waW5nIENvdW50cmllczwva2V5d29yZD48a2V5d29yZD5EaWFi
ZXRlcyBNZWxsaXR1cywgVHlwZSAyLyplcGlkZW1pb2xvZ3kvKmdlbmV0aWNzL3ByZXZlbnRpb24g
JmFtcDsgY29udHJvbDwva2V5d29yZD48a2V5d29yZD5EaWV0LyphZHZlcnNlIGVmZmVjdHM8L2tl
eXdvcmQ+PGtleXdvcmQ+RGlldGFyeSBDYXJib2h5ZHJhdGVzL2FkdmVyc2UgZWZmZWN0czwva2V5
d29yZD48a2V5d29yZD5FeGVyY2lzZS9waHlzaW9sb2d5PC9rZXl3b3JkPjxrZXl3b3JkPkdlbmV0
aWMgQXNzb2NpYXRpb24gU3R1ZGllczwva2V5d29yZD48a2V5d29yZD5HZW5ldGljIFByZWRpc3Bv
c2l0aW9uIHRvIERpc2Vhc2U8L2tleXdvcmQ+PGtleXdvcmQ+SGVhbHRoIFByb21vdGlvbjwva2V5
d29yZD48a2V5d29yZD5IdW1hbnM8L2tleXdvcmQ+PGtleXdvcmQ+SW5mbGFtbWF0aW9uL2NvbXBs
aWNhdGlvbnM8L2tleXdvcmQ+PGtleXdvcmQ+SW5zdWxpbiBSZXNpc3RhbmNlPC9rZXl3b3JkPjxr
ZXl3b3JkPipMaWZlIFN0eWxlPC9rZXl3b3JkPjxrZXl3b3JkPk1vdG9yIEFjdGl2aXR5PC9rZXl3
b3JkPjxrZXl3b3JkPlByZXZhbGVuY2U8L2tleXdvcmQ+PGtleXdvcmQ+U21va2luZy9hZHZlcnNl
IGVmZmVjdHM8L2tleXdvcmQ+PC9rZXl3b3Jkcz48ZGF0ZXM+PHllYXI+MjAxMTwveWVhcj48cHVi
LWRhdGVzPjxkYXRlPkp1bjwvZGF0ZT48L3B1Yi1kYXRlcz48L2RhdGVzPjxpc2JuPjAxNDktNTk5
MjwvaXNibj48YWNjZXNzaW9uLW51bT4yMTYxNzEwOTwvYWNjZXNzaW9uLW51bT48dXJscz48L3Vy
bHM+PGN1c3RvbTI+UE1DMzExNDM0MDwvY3VzdG9tMj48ZWxlY3Ryb25pYy1yZXNvdXJjZS1udW0+
MTAuMjMzNy9kYzExLTA0NDI8L2VsZWN0cm9uaWMtcmVzb3VyY2UtbnVtPjxyZW1vdGUtZGF0YWJh
c2UtcHJvdmlkZXI+TkxNPC9yZW1vdGUtZGF0YWJhc2UtcHJvdmlkZXI+PGxhbmd1YWdlPmVuZzwv
bGFuZ3VhZ2U+PC9yZWNvcmQ+PC9DaXRlPjxDaXRlPjxBdXRob3I+RmlvbmEgQy4gQnVsbDwvQXV0
aG9yPjxZZWFyPjIwMDQ8L1llYXI+PFJlY051bT4xNzM8L1JlY051bT48cmVjb3JkPjxyZWMtbnVt
YmVyPjE3MzwvcmVjLW51bWJlcj48Zm9yZWlnbi1rZXlzPjxrZXkgYXBwPSJFTiIgZGItaWQ9ImRz
ZmV3cmEyYnZlc3QyZXIwcGI1djIwN3Z3cmVyZHJweDJkdyIgdGltZXN0YW1wPSIxNDQ5NTY1Mzk1
Ij4xNzM8L2tleT48L2ZvcmVpZ24ta2V5cz48cmVmLXR5cGUgbmFtZT0iUmVwb3J0Ij4yNzwvcmVm
LXR5cGU+PGNvbnRyaWJ1dG9ycz48YXV0aG9ycz48YXV0aG9yPkZpb25hIEMuIEJ1bGwsIDwvYXV0
aG9yPjxhdXRob3I+VGltb3RoeSBQLiBBcm1zdHJvbmcsIDwvYXV0aG9yPjxhdXRob3I+VHJhY3kg
RGl4b24sIFNhbmRyYSBIYW0sIDwvYXV0aG9yPjxhdXRob3I+QW5kcmVhIE5laW1hbiw8L2F1dGhv
cj48YXV0aG9yPk1pY2hhZWwgUHJhdHQ8L2F1dGhvcj48L2F1dGhvcnM+PC9jb250cmlidXRvcnM+
PHRpdGxlcz48dGl0bGU+Q29tcGFyYXRpdmUgUXVhbnRpZmljYXRpb24gb2YgSGVhbHRoIFJpc2tz
LiBHbG9iYWwgYW5kIFJlZ2lvbmFsIEJ1cmRlbiBvZiBEaXNlYXNlIEF0dHJpYnV0aW9uIHRvIFNl
bGVjdGVkIE1ham9yIFJpc2sgRmFjdG9ycy4gQ2hhcHRlciAxMDogUGh5c2ljYWwgSW5hY3Rpdml0
eS4gKGF2YWlsYWJsZSBhdDogaHR0cDovL3d3dy53aG8uaW50L3B1YmxpY2F0aW9ucy9jcmEvY2hh
cHRlcnMvdm9sdW1lMS8wNzI5LTA4ODIucGRmP3VhPTEpPC90aXRsZT48L3RpdGxlcz48ZGF0ZXM+
PHllYXI+MjAwNDwveWVhcj48L2RhdGVzPjxwdWJsaXNoZXI+V29ybGQgSGVhbHRoIE9yZ2FuaXph
dGlvbjwvcHVibGlzaGVyPjx1cmxzPjwvdXJscz48L3JlY29yZD48L0NpdGU+PENpdGU+PEF1dGhv
cj5BYmR1bGxhaDwvQXV0aG9yPjxZZWFyPjIwMTA8L1llYXI+PFJlY051bT4xMzA8L1JlY051bT48
cmVjb3JkPjxyZWMtbnVtYmVyPjEzMDwvcmVjLW51bWJlcj48Zm9yZWlnbi1rZXlzPjxrZXkgYXBw
PSJFTiIgZGItaWQ9ImRzZmV3cmEyYnZlc3QyZXIwcGI1djIwN3Z3cmVyZHJweDJkdyIgdGltZXN0
YW1wPSIxNDQ4OTU2MzgzIj4xMzA8L2tleT48L2ZvcmVpZ24ta2V5cz48cmVmLXR5cGUgbmFtZT0i
Sm91cm5hbCBBcnRpY2xlIj4xNzwvcmVmLXR5cGU+PGNvbnRyaWJ1dG9ycz48YXV0aG9ycz48YXV0
aG9yPkFiZHVsbGFoLCBBLjwvYXV0aG9yPjxhdXRob3I+UGVldGVycywgQS48L2F1dGhvcj48YXV0
aG9yPmRlIENvdXJ0ZW4sIE0uPC9hdXRob3I+PGF1dGhvcj5TdG9lbHdpbmRlciwgSi48L2F1dGhv
cj48L2F1dGhvcnM+PC9jb250cmlidXRvcnM+PGF1dGgtYWRkcmVzcz5EZXBhcnRtZW50IG9mIEVw
aWRlbWlvbG9neSBhbmQgUHJldmVudGl2ZSBNZWRpY2luZSwgU2Nob29sIG9mIFB1YmxpYyBIZWFs
dGggYW5kIFByZXZlbnRpdmUgTWVkaWNpbmUsIE1vbmFzaCBVbml2ZXJzaXR5LCBBdXN0cmFsaWEu
IEFzbmF3aS5BYmR1bGxhaEBtZWQubW9uYXNoLmVkdS5hdTwvYXV0aC1hZGRyZXNzPjx0aXRsZXM+
PHRpdGxlPlRoZSBtYWduaXR1ZGUgb2YgYXNzb2NpYXRpb24gYmV0d2VlbiBvdmVyd2VpZ2h0IGFu
ZCBvYmVzaXR5IGFuZCB0aGUgcmlzayBvZiBkaWFiZXRlczogYSBtZXRhLWFuYWx5c2lzIG9mIHBy
b3NwZWN0aXZlIGNvaG9ydCBzdHVkaWVzPC90aXRsZT48c2Vjb25kYXJ5LXRpdGxlPkRpYWJldGVz
IFJlcyBDbGluIFByYWN0PC9zZWNvbmRhcnktdGl0bGU+PGFsdC10aXRsZT5EaWFiZXRlcyByZXNl
YXJjaCBhbmQgY2xpbmljYWwgcHJhY3RpY2U8L2FsdC10aXRsZT48L3RpdGxlcz48cGVyaW9kaWNh
bD48ZnVsbC10aXRsZT5EaWFiZXRlcyBSZXMgQ2xpbiBQcmFjdDwvZnVsbC10aXRsZT48YWJici0x
PkRpYWJldGVzIHJlc2VhcmNoIGFuZCBjbGluaWNhbCBwcmFjdGljZTwvYWJici0xPjwvcGVyaW9k
aWNhbD48YWx0LXBlcmlvZGljYWw+PGZ1bGwtdGl0bGU+RGlhYmV0ZXMgUmVzIENsaW4gUHJhY3Q8
L2Z1bGwtdGl0bGU+PGFiYnItMT5EaWFiZXRlcyByZXNlYXJjaCBhbmQgY2xpbmljYWwgcHJhY3Rp
Y2U8L2FiYnItMT48L2FsdC1wZXJpb2RpY2FsPjxwYWdlcz4zMDktMTk8L3BhZ2VzPjx2b2x1bWU+
ODk8L3ZvbHVtZT48bnVtYmVyPjM8L251bWJlcj48a2V5d29yZHM+PGtleXdvcmQ+QWRvbGVzY2Vu
dDwva2V5d29yZD48a2V5d29yZD5BZHVsdDwva2V5d29yZD48a2V5d29yZD5BZ2VkPC9rZXl3b3Jk
PjxrZXl3b3JkPkFnZWQsIDgwIGFuZCBvdmVyPC9rZXl3b3JkPjxrZXl3b3JkPkJvZHkgTWFzcyBJ
bmRleDwva2V5d29yZD48a2V5d29yZD5EaWFiZXRlcyBNZWxsaXR1cywgVHlwZSAyLyplcGlkZW1p
b2xvZ3kvZXRpb2xvZ3k8L2tleXdvcmQ+PGtleXdvcmQ+RmVtYWxlPC9rZXl3b3JkPjxrZXl3b3Jk
Pkh1bWFuczwva2V5d29yZD48a2V5d29yZD5NYWxlPC9rZXl3b3JkPjxrZXl3b3JkPk1pZGRsZSBB
Z2VkPC9rZXl3b3JkPjxrZXl3b3JkPk9iZXNpdHkvY29tcGxpY2F0aW9ucy8qZXBpZGVtaW9sb2d5
PC9rZXl3b3JkPjxrZXl3b3JkPk92ZXJ3ZWlnaHQvY29tcGxpY2F0aW9ucy8qZXBpZGVtaW9sb2d5
PC9rZXl3b3JkPjxrZXl3b3JkPlByb3NwZWN0aXZlIFN0dWRpZXM8L2tleXdvcmQ+PGtleXdvcmQ+
WW91bmcgQWR1bHQ8L2tleXdvcmQ+PC9rZXl3b3Jkcz48ZGF0ZXM+PHllYXI+MjAxMDwveWVhcj48
cHViLWRhdGVzPjxkYXRlPlNlcDwvZGF0ZT48L3B1Yi1kYXRlcz48L2RhdGVzPjxpc2JuPjE4NzIt
ODIyNyAoRWxlY3Ryb25pYykmI3hEOzAxNjgtODIyNyAoTGlua2luZyk8L2lzYm4+PGFjY2Vzc2lv
bi1udW0+MjA0OTM1NzQ8L2FjY2Vzc2lvbi1udW0+PHVybHM+PHJlbGF0ZWQtdXJscz48dXJsPmh0
dHA6Ly93d3cubmNiaS5ubG0ubmloLmdvdi9wdWJtZWQvMjA0OTM1NzQ8L3VybD48L3JlbGF0ZWQt
dXJscz48L3VybHM+PGVsZWN0cm9uaWMtcmVzb3VyY2UtbnVtPjEwLjEwMTYvai5kaWFicmVzLjIw
MTAuMDQuMDEyPC9lbGVjdHJvbmljLXJlc291cmNlLW51bT48L3JlY29yZD48L0NpdGU+PENpdGU+
PEF1dGhvcj5BYmR1bGxhaDwvQXV0aG9yPjxZZWFyPjIwMTA8L1llYXI+PFJlY051bT4xMzA8L1Jl
Y051bT48cmVjb3JkPjxyZWMtbnVtYmVyPjEzMDwvcmVjLW51bWJlcj48Zm9yZWlnbi1rZXlzPjxr
ZXkgYXBwPSJFTiIgZGItaWQ9ImRzZmV3cmEyYnZlc3QyZXIwcGI1djIwN3Z3cmVyZHJweDJkdyIg
dGltZXN0YW1wPSIxNDQ4OTU2MzgzIj4xMzA8L2tleT48L2ZvcmVpZ24ta2V5cz48cmVmLXR5cGUg
bmFtZT0iSm91cm5hbCBBcnRpY2xlIj4xNzwvcmVmLXR5cGU+PGNvbnRyaWJ1dG9ycz48YXV0aG9y
cz48YXV0aG9yPkFiZHVsbGFoLCBBLjwvYXV0aG9yPjxhdXRob3I+UGVldGVycywgQS48L2F1dGhv
cj48YXV0aG9yPmRlIENvdXJ0ZW4sIE0uPC9hdXRob3I+PGF1dGhvcj5TdG9lbHdpbmRlciwgSi48
L2F1dGhvcj48L2F1dGhvcnM+PC9jb250cmlidXRvcnM+PGF1dGgtYWRkcmVzcz5EZXBhcnRtZW50
IG9mIEVwaWRlbWlvbG9neSBhbmQgUHJldmVudGl2ZSBNZWRpY2luZSwgU2Nob29sIG9mIFB1Ymxp
YyBIZWFsdGggYW5kIFByZXZlbnRpdmUgTWVkaWNpbmUsIE1vbmFzaCBVbml2ZXJzaXR5LCBBdXN0
cmFsaWEuIEFzbmF3aS5BYmR1bGxhaEBtZWQubW9uYXNoLmVkdS5hdTwvYXV0aC1hZGRyZXNzPjx0
aXRsZXM+PHRpdGxlPlRoZSBtYWduaXR1ZGUgb2YgYXNzb2NpYXRpb24gYmV0d2VlbiBvdmVyd2Vp
Z2h0IGFuZCBvYmVzaXR5IGFuZCB0aGUgcmlzayBvZiBkaWFiZXRlczogYSBtZXRhLWFuYWx5c2lz
IG9mIHByb3NwZWN0aXZlIGNvaG9ydCBzdHVkaWVzPC90aXRsZT48c2Vjb25kYXJ5LXRpdGxlPkRp
YWJldGVzIFJlcyBDbGluIFByYWN0PC9zZWNvbmRhcnktdGl0bGU+PGFsdC10aXRsZT5EaWFiZXRl
cyByZXNlYXJjaCBhbmQgY2xpbmljYWwgcHJhY3RpY2U8L2FsdC10aXRsZT48L3RpdGxlcz48cGVy
aW9kaWNhbD48ZnVsbC10aXRsZT5EaWFiZXRlcyBSZXMgQ2xpbiBQcmFjdDwvZnVsbC10aXRsZT48
YWJici0xPkRpYWJldGVzIHJlc2VhcmNoIGFuZCBjbGluaWNhbCBwcmFjdGljZTwvYWJici0xPjwv
cGVyaW9kaWNhbD48YWx0LXBlcmlvZGljYWw+PGZ1bGwtdGl0bGU+RGlhYmV0ZXMgUmVzIENsaW4g
UHJhY3Q8L2Z1bGwtdGl0bGU+PGFiYnItMT5EaWFiZXRlcyByZXNlYXJjaCBhbmQgY2xpbmljYWwg
cHJhY3RpY2U8L2FiYnItMT48L2FsdC1wZXJpb2RpY2FsPjxwYWdlcz4zMDktMTk8L3BhZ2VzPjx2
b2x1bWU+ODk8L3ZvbHVtZT48bnVtYmVyPjM8L251bWJlcj48a2V5d29yZHM+PGtleXdvcmQ+QWRv
bGVzY2VudDwva2V5d29yZD48a2V5d29yZD5BZHVsdDwva2V5d29yZD48a2V5d29yZD5BZ2VkPC9r
ZXl3b3JkPjxrZXl3b3JkPkFnZWQsIDgwIGFuZCBvdmVyPC9rZXl3b3JkPjxrZXl3b3JkPkJvZHkg
TWFzcyBJbmRleDwva2V5d29yZD48a2V5d29yZD5EaWFiZXRlcyBNZWxsaXR1cywgVHlwZSAyLypl
cGlkZW1pb2xvZ3kvZXRpb2xvZ3k8L2tleXdvcmQ+PGtleXdvcmQ+RmVtYWxlPC9rZXl3b3JkPjxr
ZXl3b3JkPkh1bWFuczwva2V5d29yZD48a2V5d29yZD5NYWxlPC9rZXl3b3JkPjxrZXl3b3JkPk1p
ZGRsZSBBZ2VkPC9rZXl3b3JkPjxrZXl3b3JkPk9iZXNpdHkvY29tcGxpY2F0aW9ucy8qZXBpZGVt
aW9sb2d5PC9rZXl3b3JkPjxrZXl3b3JkPk92ZXJ3ZWlnaHQvY29tcGxpY2F0aW9ucy8qZXBpZGVt
aW9sb2d5PC9rZXl3b3JkPjxrZXl3b3JkPlByb3NwZWN0aXZlIFN0dWRpZXM8L2tleXdvcmQ+PGtl
eXdvcmQ+WW91bmcgQWR1bHQ8L2tleXdvcmQ+PC9rZXl3b3Jkcz48ZGF0ZXM+PHllYXI+MjAxMDwv
eWVhcj48cHViLWRhdGVzPjxkYXRlPlNlcDwvZGF0ZT48L3B1Yi1kYXRlcz48L2RhdGVzPjxpc2Ju
PjE4NzItODIyNyAoRWxlY3Ryb25pYykmI3hEOzAxNjgtODIyNyAoTGlua2luZyk8L2lzYm4+PGFj
Y2Vzc2lvbi1udW0+MjA0OTM1NzQ8L2FjY2Vzc2lvbi1udW0+PHVybHM+PHJlbGF0ZWQtdXJscz48
dXJsPmh0dHA6Ly93d3cubmNiaS5ubG0ubmloLmdvdi9wdWJtZWQvMjA0OTM1NzQ8L3VybD48L3Jl
bGF0ZWQtdXJscz48L3VybHM+PGVsZWN0cm9uaWMtcmVzb3VyY2UtbnVtPjEwLjEwMTYvai5kaWFi
cmVzLjIwMTAuMDQuMDEyPC9lbGVjdHJvbmljLXJlc291cmNlLW51bT48L3JlY29yZD48L0NpdGU+
PC9FbmROb3RlPn==
</w:fldData>
        </w:fldChar>
      </w:r>
      <w:r w:rsidR="007A01D8">
        <w:rPr>
          <w:lang w:val="en-US"/>
        </w:rPr>
        <w:instrText xml:space="preserve"> ADDIN EN.CITE.DATA </w:instrText>
      </w:r>
      <w:r w:rsidR="007A01D8">
        <w:rPr>
          <w:lang w:val="en-US"/>
        </w:rPr>
      </w:r>
      <w:r w:rsidR="007A01D8">
        <w:rPr>
          <w:lang w:val="en-US"/>
        </w:rPr>
        <w:fldChar w:fldCharType="end"/>
      </w:r>
      <w:r w:rsidR="000222C0" w:rsidRPr="00445932">
        <w:rPr>
          <w:lang w:val="en-US"/>
        </w:rPr>
      </w:r>
      <w:r w:rsidR="000222C0" w:rsidRPr="00445932">
        <w:rPr>
          <w:lang w:val="en-US"/>
        </w:rPr>
        <w:fldChar w:fldCharType="separate"/>
      </w:r>
      <w:del w:id="15" w:author="Susanne Awad" w:date="2020-09-27T23:01:00Z">
        <w:r w:rsidR="006B5825">
          <w:fldChar w:fldCharType="begin"/>
        </w:r>
        <w:r w:rsidR="006B5825">
          <w:delInstrText xml:space="preserve"> HYPERLINK \l "_ENREF_3" \o "Hu, 2011 #532" </w:delInstrText>
        </w:r>
        <w:r w:rsidR="006B5825">
          <w:fldChar w:fldCharType="separate"/>
        </w:r>
        <w:r w:rsidR="0037123C" w:rsidRPr="007A01D8">
          <w:rPr>
            <w:noProof/>
            <w:vertAlign w:val="superscript"/>
            <w:lang w:val="en-US"/>
          </w:rPr>
          <w:delText>3</w:delText>
        </w:r>
        <w:r w:rsidR="006B5825">
          <w:rPr>
            <w:noProof/>
            <w:vertAlign w:val="superscript"/>
            <w:lang w:val="en-US"/>
          </w:rPr>
          <w:fldChar w:fldCharType="end"/>
        </w:r>
        <w:r w:rsidR="007A01D8" w:rsidRPr="007A01D8">
          <w:rPr>
            <w:noProof/>
            <w:vertAlign w:val="superscript"/>
            <w:lang w:val="en-US"/>
          </w:rPr>
          <w:delText xml:space="preserve">, </w:delText>
        </w:r>
        <w:r w:rsidR="006B5825">
          <w:fldChar w:fldCharType="begin"/>
        </w:r>
        <w:r w:rsidR="006B5825">
          <w:delInstrText xml:space="preserve"> HYPERLINK \l "_ENREF_5" \o "Pan, 2015 #167" </w:delInstrText>
        </w:r>
        <w:r w:rsidR="006B5825">
          <w:fldChar w:fldCharType="separate"/>
        </w:r>
        <w:r w:rsidR="0037123C" w:rsidRPr="007A01D8">
          <w:rPr>
            <w:noProof/>
            <w:vertAlign w:val="superscript"/>
            <w:lang w:val="en-US"/>
          </w:rPr>
          <w:delText>5-7</w:delText>
        </w:r>
        <w:r w:rsidR="006B5825">
          <w:rPr>
            <w:noProof/>
            <w:vertAlign w:val="superscript"/>
            <w:lang w:val="en-US"/>
          </w:rPr>
          <w:fldChar w:fldCharType="end"/>
        </w:r>
      </w:del>
      <w:ins w:id="16" w:author="Susanne Awad" w:date="2020-09-27T23:01:00Z">
        <w:r w:rsidR="006010E9">
          <w:rPr>
            <w:noProof/>
            <w:vertAlign w:val="superscript"/>
            <w:lang w:val="en-US"/>
          </w:rPr>
          <w:fldChar w:fldCharType="begin"/>
        </w:r>
        <w:r w:rsidR="006010E9">
          <w:rPr>
            <w:noProof/>
            <w:vertAlign w:val="superscript"/>
            <w:lang w:val="en-US"/>
          </w:rPr>
          <w:instrText xml:space="preserve"> HYPERLINK \l "_ENREF_3" \o "Hu, 2011 #532" </w:instrText>
        </w:r>
        <w:r w:rsidR="006010E9">
          <w:rPr>
            <w:noProof/>
            <w:vertAlign w:val="superscript"/>
            <w:lang w:val="en-US"/>
          </w:rPr>
        </w:r>
        <w:r w:rsidR="006010E9">
          <w:rPr>
            <w:noProof/>
            <w:vertAlign w:val="superscript"/>
            <w:lang w:val="en-US"/>
          </w:rPr>
          <w:fldChar w:fldCharType="separate"/>
        </w:r>
        <w:r w:rsidR="006010E9" w:rsidRPr="007A01D8">
          <w:rPr>
            <w:noProof/>
            <w:vertAlign w:val="superscript"/>
            <w:lang w:val="en-US"/>
          </w:rPr>
          <w:t>3</w:t>
        </w:r>
        <w:r w:rsidR="006010E9">
          <w:rPr>
            <w:noProof/>
            <w:vertAlign w:val="superscript"/>
            <w:lang w:val="en-US"/>
          </w:rPr>
          <w:fldChar w:fldCharType="end"/>
        </w:r>
        <w:r w:rsidR="007A01D8" w:rsidRPr="007A01D8">
          <w:rPr>
            <w:noProof/>
            <w:vertAlign w:val="superscript"/>
            <w:lang w:val="en-US"/>
          </w:rPr>
          <w:t xml:space="preserve">, </w:t>
        </w:r>
        <w:r w:rsidR="006010E9">
          <w:rPr>
            <w:noProof/>
            <w:vertAlign w:val="superscript"/>
            <w:lang w:val="en-US"/>
          </w:rPr>
          <w:fldChar w:fldCharType="begin"/>
        </w:r>
        <w:r w:rsidR="006010E9">
          <w:rPr>
            <w:noProof/>
            <w:vertAlign w:val="superscript"/>
            <w:lang w:val="en-US"/>
          </w:rPr>
          <w:instrText xml:space="preserve"> HYPERLINK \l "_ENREF_5" \o "Pan, 2015 #167" </w:instrText>
        </w:r>
        <w:r w:rsidR="006010E9">
          <w:rPr>
            <w:noProof/>
            <w:vertAlign w:val="superscript"/>
            <w:lang w:val="en-US"/>
          </w:rPr>
        </w:r>
        <w:r w:rsidR="006010E9">
          <w:rPr>
            <w:noProof/>
            <w:vertAlign w:val="superscript"/>
            <w:lang w:val="en-US"/>
          </w:rPr>
          <w:fldChar w:fldCharType="separate"/>
        </w:r>
        <w:r w:rsidR="006010E9" w:rsidRPr="007A01D8">
          <w:rPr>
            <w:noProof/>
            <w:vertAlign w:val="superscript"/>
            <w:lang w:val="en-US"/>
          </w:rPr>
          <w:t>5-7</w:t>
        </w:r>
        <w:r w:rsidR="006010E9">
          <w:rPr>
            <w:noProof/>
            <w:vertAlign w:val="superscript"/>
            <w:lang w:val="en-US"/>
          </w:rPr>
          <w:fldChar w:fldCharType="end"/>
        </w:r>
      </w:ins>
      <w:r w:rsidR="000222C0" w:rsidRPr="00445932">
        <w:rPr>
          <w:lang w:val="en-US"/>
        </w:rPr>
        <w:fldChar w:fldCharType="end"/>
      </w:r>
      <w:r w:rsidRPr="00445932">
        <w:rPr>
          <w:lang w:val="en-US"/>
        </w:rPr>
        <w:t>.</w:t>
      </w:r>
    </w:p>
    <w:p w14:paraId="72540913" w14:textId="2453D60F" w:rsidR="00CC6663" w:rsidRPr="00445932" w:rsidRDefault="001D1467" w:rsidP="00F91D47">
      <w:pPr>
        <w:pStyle w:val="p"/>
        <w:spacing w:before="120" w:after="120" w:line="480" w:lineRule="auto"/>
        <w:ind w:firstLine="0"/>
        <w:rPr>
          <w:szCs w:val="24"/>
          <w:lang w:val="en-US"/>
        </w:rPr>
      </w:pPr>
      <w:r w:rsidRPr="00445932">
        <w:rPr>
          <w:szCs w:val="24"/>
          <w:lang w:val="en-US"/>
        </w:rPr>
        <w:t>Oman</w:t>
      </w:r>
      <w:r w:rsidR="00332FCE" w:rsidRPr="00445932">
        <w:rPr>
          <w:szCs w:val="24"/>
          <w:lang w:val="en-US"/>
        </w:rPr>
        <w:t xml:space="preserve"> </w:t>
      </w:r>
      <w:r w:rsidRPr="00445932">
        <w:rPr>
          <w:szCs w:val="24"/>
          <w:lang w:val="en-US"/>
        </w:rPr>
        <w:t xml:space="preserve">is one of the </w:t>
      </w:r>
      <w:r w:rsidR="004A2E88" w:rsidRPr="00445932">
        <w:rPr>
          <w:szCs w:val="24"/>
          <w:lang w:val="en-US"/>
        </w:rPr>
        <w:t>2</w:t>
      </w:r>
      <w:r w:rsidR="00232F93" w:rsidRPr="00445932">
        <w:rPr>
          <w:szCs w:val="24"/>
          <w:lang w:val="en-US"/>
        </w:rPr>
        <w:t>1</w:t>
      </w:r>
      <w:r w:rsidRPr="00445932">
        <w:rPr>
          <w:szCs w:val="24"/>
          <w:lang w:val="en-US"/>
        </w:rPr>
        <w:t xml:space="preserve"> countries and territories of the IDF MENA region</w:t>
      </w:r>
      <w:r w:rsidR="00C55621" w:rsidRPr="00445932">
        <w:rPr>
          <w:szCs w:val="24"/>
          <w:lang w:val="en-US"/>
        </w:rPr>
        <w:t xml:space="preserve"> </w:t>
      </w:r>
      <w:r w:rsidR="006712E8" w:rsidRPr="00445932">
        <w:rPr>
          <w:szCs w:val="24"/>
          <w:lang w:val="en-US"/>
        </w:rPr>
        <w:t xml:space="preserve">with a population of </w:t>
      </w:r>
      <w:r w:rsidR="00F433AD" w:rsidRPr="00445932">
        <w:rPr>
          <w:szCs w:val="24"/>
          <w:lang w:val="en-US"/>
        </w:rPr>
        <w:t>4.95</w:t>
      </w:r>
      <w:r w:rsidR="00C010A2" w:rsidRPr="00445932">
        <w:rPr>
          <w:szCs w:val="24"/>
          <w:lang w:val="en-US"/>
        </w:rPr>
        <w:t xml:space="preserve"> million</w:t>
      </w:r>
      <w:r w:rsidR="006712E8" w:rsidRPr="00445932">
        <w:rPr>
          <w:szCs w:val="24"/>
          <w:lang w:val="en-US"/>
        </w:rPr>
        <w:t xml:space="preserve"> in 20</w:t>
      </w:r>
      <w:r w:rsidR="000876A5" w:rsidRPr="00445932">
        <w:rPr>
          <w:szCs w:val="24"/>
          <w:lang w:val="en-US"/>
        </w:rPr>
        <w:t>20</w:t>
      </w:r>
      <w:r w:rsidR="00F433AD" w:rsidRPr="00445932">
        <w:rPr>
          <w:szCs w:val="24"/>
          <w:lang w:val="en-US"/>
        </w:rPr>
        <w:t xml:space="preserve">, </w:t>
      </w:r>
      <w:r w:rsidR="00184699" w:rsidRPr="00445932">
        <w:rPr>
          <w:szCs w:val="24"/>
          <w:lang w:val="en-US"/>
        </w:rPr>
        <w:t xml:space="preserve">of which </w:t>
      </w:r>
      <w:r w:rsidR="00C010A2" w:rsidRPr="00445932">
        <w:rPr>
          <w:szCs w:val="24"/>
          <w:lang w:val="en-US"/>
        </w:rPr>
        <w:t>56</w:t>
      </w:r>
      <w:r w:rsidR="00F433AD" w:rsidRPr="00445932">
        <w:rPr>
          <w:szCs w:val="24"/>
          <w:lang w:val="en-US"/>
        </w:rPr>
        <w:t>% are Omanis</w:t>
      </w:r>
      <w:del w:id="17" w:author="Susanne Awad" w:date="2020-09-27T23:01:00Z">
        <w:r w:rsidR="006B5825">
          <w:fldChar w:fldCharType="begin"/>
        </w:r>
        <w:r w:rsidR="006B5825">
          <w:delInstrText xml:space="preserve"> HYPERLINK \l "_ENREF_8" \o "National Centre for Statistics &amp; Information of Oman, 2017 #742" </w:delInstrText>
        </w:r>
        <w:r w:rsidR="006B5825">
          <w:fldChar w:fldCharType="separate"/>
        </w:r>
        <w:r w:rsidR="0037123C" w:rsidRPr="00445932">
          <w:rPr>
            <w:szCs w:val="24"/>
            <w:lang w:val="en-US"/>
          </w:rPr>
          <w:fldChar w:fldCharType="begin"/>
        </w:r>
        <w:r w:rsidR="0037123C">
          <w:rPr>
            <w:szCs w:val="24"/>
            <w:lang w:val="en-US"/>
          </w:rPr>
          <w:delInstrText xml:space="preserve"> ADDIN EN.CITE &lt;EndNote&gt;&lt;Cite&gt;&lt;Author&gt;Oman&lt;/Author&gt;&lt;Year&gt;2017&lt;/Year&gt;&lt;RecNum&gt;742&lt;/RecNum&gt;&lt;DisplayText&gt;&lt;style face="superscript"&gt;8&lt;/style&gt;&lt;/DisplayText&gt;&lt;record&gt;&lt;rec-number&gt;742&lt;/rec-number&gt;&lt;foreign-keys&gt;&lt;key app="EN" db-id="dsfewra2bvest2er0pb5v207vwrerdrpx2dw" timestamp="1579437311"&gt;742&lt;/key&gt;&lt;/foreign-keys&gt;&lt;ref-type name="Report"&gt;27&lt;/ref-type&gt;&lt;contributors&gt;&lt;authors&gt;&lt;author&gt;National Centre for Statistics &amp;amp; Information of Oman,&lt;/author&gt;&lt;/authors&gt;&lt;/contributors&gt;&lt;titles&gt;&lt;title&gt;Population Projections 2020-2040 (Available at: https://ncsi.gov.om/Elibrary/LibraryContentDoc/ben_projection-Eng_87f44b27-0bf3-4a80-b2d2-1ead231a0165.pdf)&lt;/title&gt;&lt;/titles&gt;&lt;dates&gt;&lt;year&gt;2017&lt;/year&gt;&lt;/dates&gt;&lt;urls&gt;&lt;/urls&gt;&lt;/record&gt;&lt;/Cite&gt;&lt;/EndNote&gt;</w:delInstrText>
        </w:r>
        <w:r w:rsidR="0037123C" w:rsidRPr="00445932">
          <w:rPr>
            <w:szCs w:val="24"/>
            <w:lang w:val="en-US"/>
          </w:rPr>
          <w:fldChar w:fldCharType="separate"/>
        </w:r>
        <w:r w:rsidR="0037123C" w:rsidRPr="007A01D8">
          <w:rPr>
            <w:noProof/>
            <w:szCs w:val="24"/>
            <w:vertAlign w:val="superscript"/>
            <w:lang w:val="en-US"/>
          </w:rPr>
          <w:delText>8</w:delText>
        </w:r>
        <w:r w:rsidR="0037123C" w:rsidRPr="00445932">
          <w:rPr>
            <w:szCs w:val="24"/>
            <w:lang w:val="en-US"/>
          </w:rPr>
          <w:fldChar w:fldCharType="end"/>
        </w:r>
        <w:r w:rsidR="006B5825">
          <w:rPr>
            <w:szCs w:val="24"/>
            <w:lang w:val="en-US"/>
          </w:rPr>
          <w:fldChar w:fldCharType="end"/>
        </w:r>
        <w:r w:rsidR="006712E8" w:rsidRPr="00445932">
          <w:rPr>
            <w:szCs w:val="24"/>
            <w:lang w:val="en-US"/>
          </w:rPr>
          <w:delText>.</w:delText>
        </w:r>
      </w:del>
      <w:ins w:id="18" w:author="Susanne Awad" w:date="2020-09-27T23:01:00Z">
        <w:r w:rsidR="006010E9">
          <w:rPr>
            <w:szCs w:val="24"/>
            <w:lang w:val="en-US"/>
          </w:rPr>
          <w:fldChar w:fldCharType="begin"/>
        </w:r>
        <w:r w:rsidR="006010E9">
          <w:rPr>
            <w:szCs w:val="24"/>
            <w:lang w:val="en-US"/>
          </w:rPr>
          <w:instrText xml:space="preserve"> HYPERLINK \l "_ENREF_8" \o "National Centre for Statistics &amp; Information of Oman, 2017 #742" </w:instrText>
        </w:r>
        <w:r w:rsidR="006010E9">
          <w:rPr>
            <w:szCs w:val="24"/>
            <w:lang w:val="en-US"/>
          </w:rPr>
        </w:r>
        <w:r w:rsidR="006010E9">
          <w:rPr>
            <w:szCs w:val="24"/>
            <w:lang w:val="en-US"/>
          </w:rPr>
          <w:fldChar w:fldCharType="separate"/>
        </w:r>
        <w:r w:rsidR="006010E9" w:rsidRPr="00445932">
          <w:rPr>
            <w:szCs w:val="24"/>
            <w:lang w:val="en-US"/>
          </w:rPr>
          <w:fldChar w:fldCharType="begin"/>
        </w:r>
        <w:r w:rsidR="006010E9">
          <w:rPr>
            <w:szCs w:val="24"/>
            <w:lang w:val="en-US"/>
          </w:rPr>
          <w:instrText xml:space="preserve"> ADDIN EN.CITE &lt;EndNote&gt;&lt;Cite&gt;&lt;Author&gt;Oman&lt;/Author&gt;&lt;Year&gt;2017&lt;/Year&gt;&lt;RecNum&gt;742&lt;/RecNum&gt;&lt;DisplayText&gt;&lt;style face="superscript"&gt;8&lt;/style&gt;&lt;/DisplayText&gt;&lt;record&gt;&lt;rec-number&gt;742&lt;/rec-number&gt;&lt;foreign-keys&gt;&lt;key app="EN" db-id="dsfewra2bvest2er0pb5v207vwrerdrpx2dw" timestamp="1579437311"&gt;742&lt;/key&gt;&lt;/foreign-keys&gt;&lt;ref-type name="Report"&gt;27&lt;/ref-type&gt;&lt;contributors&gt;&lt;authors&gt;&lt;author&gt;National Centre for Statistics &amp;amp; Information of Oman,&lt;/author&gt;&lt;/authors&gt;&lt;/contributors&gt;&lt;titles&gt;&lt;title&gt;Population Projections 2020-2040 (Available at: https://ncsi.gov.om/Elibrary/LibraryContentDoc/ben_projection-Eng_87f44b27-0bf3-4a80-b2d2-1ead231a0165.pdf)&lt;/title&gt;&lt;/titles&gt;&lt;dates&gt;&lt;year&gt;2017&lt;/year&gt;&lt;/dates&gt;&lt;urls&gt;&lt;/urls&gt;&lt;/record&gt;&lt;/Cite&gt;&lt;/EndNote&gt;</w:instrText>
        </w:r>
        <w:r w:rsidR="006010E9" w:rsidRPr="00445932">
          <w:rPr>
            <w:szCs w:val="24"/>
            <w:lang w:val="en-US"/>
          </w:rPr>
          <w:fldChar w:fldCharType="separate"/>
        </w:r>
        <w:r w:rsidR="006010E9" w:rsidRPr="007A01D8">
          <w:rPr>
            <w:noProof/>
            <w:szCs w:val="24"/>
            <w:vertAlign w:val="superscript"/>
            <w:lang w:val="en-US"/>
          </w:rPr>
          <w:t>8</w:t>
        </w:r>
        <w:r w:rsidR="006010E9" w:rsidRPr="00445932">
          <w:rPr>
            <w:szCs w:val="24"/>
            <w:lang w:val="en-US"/>
          </w:rPr>
          <w:fldChar w:fldCharType="end"/>
        </w:r>
        <w:r w:rsidR="006010E9">
          <w:rPr>
            <w:szCs w:val="24"/>
            <w:lang w:val="en-US"/>
          </w:rPr>
          <w:fldChar w:fldCharType="end"/>
        </w:r>
        <w:r w:rsidR="006712E8" w:rsidRPr="00445932">
          <w:rPr>
            <w:szCs w:val="24"/>
            <w:lang w:val="en-US"/>
          </w:rPr>
          <w:t>.</w:t>
        </w:r>
      </w:ins>
      <w:r w:rsidR="006712E8" w:rsidRPr="00445932">
        <w:rPr>
          <w:szCs w:val="24"/>
          <w:lang w:val="en-US"/>
        </w:rPr>
        <w:t xml:space="preserve"> With DM being a main concern </w:t>
      </w:r>
      <w:r w:rsidR="000876A5" w:rsidRPr="00445932">
        <w:rPr>
          <w:szCs w:val="24"/>
          <w:lang w:val="en-US"/>
        </w:rPr>
        <w:t xml:space="preserve">to policy makers </w:t>
      </w:r>
      <w:r w:rsidR="006712E8" w:rsidRPr="00445932">
        <w:rPr>
          <w:szCs w:val="24"/>
          <w:lang w:val="en-US"/>
        </w:rPr>
        <w:t xml:space="preserve">in this country, </w:t>
      </w:r>
      <w:r w:rsidR="00961F79" w:rsidRPr="00445932">
        <w:rPr>
          <w:szCs w:val="24"/>
          <w:lang w:val="en-US"/>
        </w:rPr>
        <w:t>four</w:t>
      </w:r>
      <w:r w:rsidR="00CC6663" w:rsidRPr="00445932">
        <w:rPr>
          <w:szCs w:val="24"/>
          <w:lang w:val="en-US"/>
        </w:rPr>
        <w:t xml:space="preserve"> national</w:t>
      </w:r>
      <w:r w:rsidR="00417390" w:rsidRPr="00445932">
        <w:rPr>
          <w:szCs w:val="24"/>
          <w:lang w:val="en-US"/>
        </w:rPr>
        <w:t xml:space="preserve"> and </w:t>
      </w:r>
      <w:r w:rsidR="00961F79" w:rsidRPr="00445932">
        <w:rPr>
          <w:szCs w:val="24"/>
          <w:lang w:val="en-US"/>
        </w:rPr>
        <w:t xml:space="preserve">two </w:t>
      </w:r>
      <w:r w:rsidR="00417390" w:rsidRPr="00445932">
        <w:rPr>
          <w:szCs w:val="24"/>
          <w:lang w:val="en-US"/>
        </w:rPr>
        <w:t>regional</w:t>
      </w:r>
      <w:r w:rsidR="00CC6663" w:rsidRPr="00445932">
        <w:rPr>
          <w:szCs w:val="24"/>
          <w:lang w:val="en-US"/>
        </w:rPr>
        <w:t xml:space="preserve"> population-based surveys</w:t>
      </w:r>
      <w:r w:rsidR="00BC2533" w:rsidRPr="00445932">
        <w:rPr>
          <w:szCs w:val="24"/>
          <w:lang w:val="en-US"/>
        </w:rPr>
        <w:t xml:space="preserve"> </w:t>
      </w:r>
      <w:r w:rsidR="000876A5" w:rsidRPr="00445932">
        <w:rPr>
          <w:szCs w:val="24"/>
          <w:lang w:val="en-US"/>
        </w:rPr>
        <w:t>were</w:t>
      </w:r>
      <w:r w:rsidR="006712E8" w:rsidRPr="00445932">
        <w:rPr>
          <w:szCs w:val="24"/>
          <w:lang w:val="en-US"/>
        </w:rPr>
        <w:t xml:space="preserve"> conducted </w:t>
      </w:r>
      <w:r w:rsidR="00F91D47" w:rsidRPr="00445932">
        <w:rPr>
          <w:szCs w:val="24"/>
          <w:lang w:val="en-US"/>
        </w:rPr>
        <w:t xml:space="preserve">to estimate the </w:t>
      </w:r>
      <w:r w:rsidR="006712E8" w:rsidRPr="00445932">
        <w:rPr>
          <w:szCs w:val="24"/>
          <w:lang w:val="en-US"/>
        </w:rPr>
        <w:t xml:space="preserve">DM </w:t>
      </w:r>
      <w:r w:rsidR="00205729" w:rsidRPr="00445932">
        <w:rPr>
          <w:szCs w:val="24"/>
          <w:lang w:val="en-US"/>
        </w:rPr>
        <w:t xml:space="preserve">prevalence </w:t>
      </w:r>
      <w:r w:rsidR="00F91D47" w:rsidRPr="00445932">
        <w:rPr>
          <w:szCs w:val="24"/>
          <w:lang w:val="en-US"/>
        </w:rPr>
        <w:t>and associated cardiovascular risk factor</w:t>
      </w:r>
      <w:r w:rsidR="00BE1034" w:rsidRPr="00445932">
        <w:rPr>
          <w:szCs w:val="24"/>
          <w:lang w:val="en-US"/>
        </w:rPr>
        <w:t>s</w:t>
      </w:r>
      <w:r w:rsidR="00F91D47" w:rsidRPr="00445932">
        <w:rPr>
          <w:szCs w:val="24"/>
          <w:lang w:val="en-US"/>
        </w:rPr>
        <w:t xml:space="preserve"> </w:t>
      </w:r>
      <w:r w:rsidR="006712E8" w:rsidRPr="00445932">
        <w:rPr>
          <w:szCs w:val="24"/>
          <w:lang w:val="en-US"/>
        </w:rPr>
        <w:t>between 1991</w:t>
      </w:r>
      <w:r w:rsidR="00B51F57">
        <w:rPr>
          <w:szCs w:val="24"/>
          <w:lang w:val="en-US"/>
        </w:rPr>
        <w:t>-</w:t>
      </w:r>
      <w:r w:rsidR="006712E8" w:rsidRPr="00445932">
        <w:rPr>
          <w:szCs w:val="24"/>
          <w:lang w:val="en-US"/>
        </w:rPr>
        <w:t>2017</w:t>
      </w:r>
      <w:del w:id="19" w:author="Susanne Awad" w:date="2020-09-27T23:01:00Z">
        <w:r w:rsidR="006B5825">
          <w:fldChar w:fldCharType="begin"/>
        </w:r>
        <w:r w:rsidR="006B5825">
          <w:delInstrText xml:space="preserve"> HYPERLINK \l "_ENREF_9" \o "Asfour, 1995 #163" </w:delInstrText>
        </w:r>
        <w:r w:rsidR="006B5825">
          <w:fldChar w:fldCharType="separate"/>
        </w:r>
        <w:r w:rsidR="0037123C" w:rsidRPr="00445932">
          <w:rPr>
            <w:szCs w:val="24"/>
            <w:lang w:val="en-US"/>
          </w:rPr>
          <w:fldChar w:fldCharType="begin">
            <w:fldData xml:space="preserve">PEVuZE5vdGU+PENpdGU+PEF1dGhvcj5Bc2ZvdXI8L0F1dGhvcj48WWVhcj4xOTk1PC9ZZWFyPjxS
ZWNOdW0+MTYzPC9SZWNOdW0+PERpc3BsYXlUZXh0PjxzdHlsZSBmYWNlPSJzdXBlcnNjcmlwdCI+
OS0xNT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xDaXRlPjxBdXRob3I+TWluaXN0cnkgb2YgSGVhbHRoPC9BdXRob3I+PFllYXI+MjAxNzwvWWVh
cj48UmVjTnVtPjc2OTwvUmVjTnVtPjxyZWNvcmQ+PHJlYy1udW1iZXI+NzY5PC9yZWMtbnVtYmVy
Pjxmb3JlaWduLWtleXM+PGtleSBhcHA9IkVOIiBkYi1pZD0iZHNmZXdyYTJidmVzdDJlcjBwYjV2
MjA3dndyZXJkcnB4MmR3IiB0aW1lc3RhbXA9IjE1ODIwMTAwMzUiPjc2OTwva2V5PjwvZm9yZWln
bi1rZXlzPjxyZWYtdHlwZSBuYW1lPSJSZXBvcnQiPjI3PC9yZWYtdHlwZT48Y29udHJpYnV0b3Jz
PjxhdXRob3JzPjxhdXRob3I+T21hbiBNaW5pc3RyeSBvZiBIZWFsdGgsPC9hdXRob3I+PC9hdXRo
b3JzPjwvY29udHJpYnV0b3JzPjx0aXRsZXM+PHRpdGxlPk5hdGlvbmFsIEhlYWx0aCBTdXJ2ZXkg
b2YgTm9uLUNvbW11bmljYWJsZSBEaXNlYXNlcyBSaXNrIEZhY3RvcnMgKEF2YWlsYWJsZSBhdDog
aHR0cHM6Ly93d3cud2hvLmludC9uY2RzL3N1cnZlaWxsYW5jZS9zdGVwcy9vbWFuL2VuLyk8L3Rp
dGxlPjwvdGl0bGVzPjxkYXRlcz48eWVhcj4yMDE3PC95ZWFyPjwvZGF0ZXM+PHVybHM+PC91cmxz
PjwvcmVjb3JkPjwvQ2l0ZT48L0VuZE5vdGU+
</w:fldData>
          </w:fldChar>
        </w:r>
        <w:r w:rsidR="0037123C">
          <w:rPr>
            <w:szCs w:val="24"/>
            <w:lang w:val="en-US"/>
          </w:rPr>
          <w:delInstrText xml:space="preserve"> ADDIN EN.CITE </w:delInstrText>
        </w:r>
        <w:r w:rsidR="0037123C">
          <w:rPr>
            <w:szCs w:val="24"/>
            <w:lang w:val="en-US"/>
          </w:rPr>
          <w:fldChar w:fldCharType="begin">
            <w:fldData xml:space="preserve">PEVuZE5vdGU+PENpdGU+PEF1dGhvcj5Bc2ZvdXI8L0F1dGhvcj48WWVhcj4xOTk1PC9ZZWFyPjxS
ZWNOdW0+MTYzPC9SZWNOdW0+PERpc3BsYXlUZXh0PjxzdHlsZSBmYWNlPSJzdXBlcnNjcmlwdCI+
OS0xNT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xDaXRlPjxBdXRob3I+TWluaXN0cnkgb2YgSGVhbHRoPC9BdXRob3I+PFllYXI+MjAxNzwvWWVh
cj48UmVjTnVtPjc2OTwvUmVjTnVtPjxyZWNvcmQ+PHJlYy1udW1iZXI+NzY5PC9yZWMtbnVtYmVy
Pjxmb3JlaWduLWtleXM+PGtleSBhcHA9IkVOIiBkYi1pZD0iZHNmZXdyYTJidmVzdDJlcjBwYjV2
MjA3dndyZXJkcnB4MmR3IiB0aW1lc3RhbXA9IjE1ODIwMTAwMzUiPjc2OTwva2V5PjwvZm9yZWln
bi1rZXlzPjxyZWYtdHlwZSBuYW1lPSJSZXBvcnQiPjI3PC9yZWYtdHlwZT48Y29udHJpYnV0b3Jz
PjxhdXRob3JzPjxhdXRob3I+T21hbiBNaW5pc3RyeSBvZiBIZWFsdGgsPC9hdXRob3I+PC9hdXRo
b3JzPjwvY29udHJpYnV0b3JzPjx0aXRsZXM+PHRpdGxlPk5hdGlvbmFsIEhlYWx0aCBTdXJ2ZXkg
b2YgTm9uLUNvbW11bmljYWJsZSBEaXNlYXNlcyBSaXNrIEZhY3RvcnMgKEF2YWlsYWJsZSBhdDog
aHR0cHM6Ly93d3cud2hvLmludC9uY2RzL3N1cnZlaWxsYW5jZS9zdGVwcy9vbWFuL2VuLyk8L3Rp
dGxlPjwvdGl0bGVzPjxkYXRlcz48eWVhcj4yMDE3PC95ZWFyPjwvZGF0ZXM+PHVybHM+PC91cmxz
PjwvcmVjb3JkPjwvQ2l0ZT48L0VuZE5vdGU+
</w:fldData>
          </w:fldChar>
        </w:r>
        <w:r w:rsidR="0037123C">
          <w:rPr>
            <w:szCs w:val="24"/>
            <w:lang w:val="en-US"/>
          </w:rPr>
          <w:delInstrText xml:space="preserve"> ADDIN EN.CITE.DATA </w:delInstrText>
        </w:r>
        <w:r w:rsidR="0037123C">
          <w:rPr>
            <w:szCs w:val="24"/>
            <w:lang w:val="en-US"/>
          </w:rPr>
        </w:r>
        <w:r w:rsidR="0037123C">
          <w:rPr>
            <w:szCs w:val="24"/>
            <w:lang w:val="en-US"/>
          </w:rPr>
          <w:fldChar w:fldCharType="end"/>
        </w:r>
        <w:r w:rsidR="0037123C" w:rsidRPr="00445932">
          <w:rPr>
            <w:szCs w:val="24"/>
            <w:lang w:val="en-US"/>
          </w:rPr>
        </w:r>
        <w:r w:rsidR="0037123C" w:rsidRPr="00445932">
          <w:rPr>
            <w:szCs w:val="24"/>
            <w:lang w:val="en-US"/>
          </w:rPr>
          <w:fldChar w:fldCharType="separate"/>
        </w:r>
        <w:r w:rsidR="0037123C" w:rsidRPr="007A01D8">
          <w:rPr>
            <w:noProof/>
            <w:szCs w:val="24"/>
            <w:vertAlign w:val="superscript"/>
            <w:lang w:val="en-US"/>
          </w:rPr>
          <w:delText>9-15</w:delText>
        </w:r>
        <w:r w:rsidR="0037123C" w:rsidRPr="00445932">
          <w:rPr>
            <w:szCs w:val="24"/>
            <w:lang w:val="en-US"/>
          </w:rPr>
          <w:fldChar w:fldCharType="end"/>
        </w:r>
        <w:r w:rsidR="006B5825">
          <w:rPr>
            <w:szCs w:val="24"/>
            <w:lang w:val="en-US"/>
          </w:rPr>
          <w:fldChar w:fldCharType="end"/>
        </w:r>
        <w:r w:rsidR="00417390" w:rsidRPr="00445932">
          <w:rPr>
            <w:szCs w:val="24"/>
            <w:lang w:val="en-US"/>
          </w:rPr>
          <w:delText>.</w:delText>
        </w:r>
      </w:del>
      <w:ins w:id="20" w:author="Susanne Awad" w:date="2020-09-27T23:01:00Z">
        <w:r w:rsidR="006010E9">
          <w:rPr>
            <w:szCs w:val="24"/>
            <w:lang w:val="en-US"/>
          </w:rPr>
          <w:fldChar w:fldCharType="begin"/>
        </w:r>
        <w:r w:rsidR="006010E9">
          <w:rPr>
            <w:szCs w:val="24"/>
            <w:lang w:val="en-US"/>
          </w:rPr>
          <w:instrText xml:space="preserve"> HYPERLINK \l "_ENREF_9" \o "Asfour, 1995 #163" </w:instrText>
        </w:r>
        <w:r w:rsidR="006010E9">
          <w:rPr>
            <w:szCs w:val="24"/>
            <w:lang w:val="en-US"/>
          </w:rPr>
        </w:r>
        <w:r w:rsidR="006010E9">
          <w:rPr>
            <w:szCs w:val="24"/>
            <w:lang w:val="en-US"/>
          </w:rPr>
          <w:fldChar w:fldCharType="separate"/>
        </w:r>
        <w:r w:rsidR="006010E9" w:rsidRPr="00445932">
          <w:rPr>
            <w:szCs w:val="24"/>
            <w:lang w:val="en-US"/>
          </w:rPr>
          <w:fldChar w:fldCharType="begin">
            <w:fldData xml:space="preserve">PEVuZE5vdGU+PENpdGU+PEF1dGhvcj5Bc2ZvdXI8L0F1dGhvcj48WWVhcj4xOTk1PC9ZZWFyPjxS
ZWNOdW0+MTYzPC9SZWNOdW0+PERpc3BsYXlUZXh0PjxzdHlsZSBmYWNlPSJzdXBlcnNjcmlwdCI+
OS0xNT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xDaXRlPjxBdXRob3I+TWluaXN0cnkgb2YgSGVhbHRoPC9BdXRob3I+PFllYXI+MjAxNzwvWWVh
cj48UmVjTnVtPjc2OTwvUmVjTnVtPjxyZWNvcmQ+PHJlYy1udW1iZXI+NzY5PC9yZWMtbnVtYmVy
Pjxmb3JlaWduLWtleXM+PGtleSBhcHA9IkVOIiBkYi1pZD0iZHNmZXdyYTJidmVzdDJlcjBwYjV2
MjA3dndyZXJkcnB4MmR3IiB0aW1lc3RhbXA9IjE1ODIwMTAwMzUiPjc2OTwva2V5PjwvZm9yZWln
bi1rZXlzPjxyZWYtdHlwZSBuYW1lPSJSZXBvcnQiPjI3PC9yZWYtdHlwZT48Y29udHJpYnV0b3Jz
PjxhdXRob3JzPjxhdXRob3I+T21hbiBNaW5pc3RyeSBvZiBIZWFsdGgsPC9hdXRob3I+PC9hdXRo
b3JzPjwvY29udHJpYnV0b3JzPjx0aXRsZXM+PHRpdGxlPk5hdGlvbmFsIEhlYWx0aCBTdXJ2ZXkg
b2YgTm9uLUNvbW11bmljYWJsZSBEaXNlYXNlcyBSaXNrIEZhY3RvcnMgKEF2YWlsYWJsZSBhdDog
aHR0cHM6Ly93d3cud2hvLmludC9uY2RzL3N1cnZlaWxsYW5jZS9zdGVwcy9vbWFuL2VuLyk8L3Rp
dGxlPjwvdGl0bGVzPjxkYXRlcz48eWVhcj4yMDE3PC95ZWFyPjwvZGF0ZXM+PHVybHM+PC91cmxz
PjwvcmVjb3JkPjwvQ2l0ZT48L0VuZE5vdGU+
</w:fldData>
          </w:fldChar>
        </w:r>
        <w:r w:rsidR="006010E9">
          <w:rPr>
            <w:szCs w:val="24"/>
            <w:lang w:val="en-US"/>
          </w:rPr>
          <w:instrText xml:space="preserve"> ADDIN EN.CITE </w:instrText>
        </w:r>
        <w:r w:rsidR="006010E9">
          <w:rPr>
            <w:szCs w:val="24"/>
            <w:lang w:val="en-US"/>
          </w:rPr>
          <w:fldChar w:fldCharType="begin">
            <w:fldData xml:space="preserve">PEVuZE5vdGU+PENpdGU+PEF1dGhvcj5Bc2ZvdXI8L0F1dGhvcj48WWVhcj4xOTk1PC9ZZWFyPjxS
ZWNOdW0+MTYzPC9SZWNOdW0+PERpc3BsYXlUZXh0PjxzdHlsZSBmYWNlPSJzdXBlcnNjcmlwdCI+
OS0xNT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xDaXRlPjxBdXRob3I+TWluaXN0cnkgb2YgSGVhbHRoPC9BdXRob3I+PFllYXI+MjAxNzwvWWVh
cj48UmVjTnVtPjc2OTwvUmVjTnVtPjxyZWNvcmQ+PHJlYy1udW1iZXI+NzY5PC9yZWMtbnVtYmVy
Pjxmb3JlaWduLWtleXM+PGtleSBhcHA9IkVOIiBkYi1pZD0iZHNmZXdyYTJidmVzdDJlcjBwYjV2
MjA3dndyZXJkcnB4MmR3IiB0aW1lc3RhbXA9IjE1ODIwMTAwMzUiPjc2OTwva2V5PjwvZm9yZWln
bi1rZXlzPjxyZWYtdHlwZSBuYW1lPSJSZXBvcnQiPjI3PC9yZWYtdHlwZT48Y29udHJpYnV0b3Jz
PjxhdXRob3JzPjxhdXRob3I+T21hbiBNaW5pc3RyeSBvZiBIZWFsdGgsPC9hdXRob3I+PC9hdXRo
b3JzPjwvY29udHJpYnV0b3JzPjx0aXRsZXM+PHRpdGxlPk5hdGlvbmFsIEhlYWx0aCBTdXJ2ZXkg
b2YgTm9uLUNvbW11bmljYWJsZSBEaXNlYXNlcyBSaXNrIEZhY3RvcnMgKEF2YWlsYWJsZSBhdDog
aHR0cHM6Ly93d3cud2hvLmludC9uY2RzL3N1cnZlaWxsYW5jZS9zdGVwcy9vbWFuL2VuLyk8L3Rp
dGxlPjwvdGl0bGVzPjxkYXRlcz48eWVhcj4yMDE3PC95ZWFyPjwvZGF0ZXM+PHVybHM+PC91cmxz
PjwvcmVjb3JkPjwvQ2l0ZT48L0VuZE5vdGU+
</w:fldData>
          </w:fldChar>
        </w:r>
        <w:r w:rsidR="006010E9">
          <w:rPr>
            <w:szCs w:val="24"/>
            <w:lang w:val="en-US"/>
          </w:rPr>
          <w:instrText xml:space="preserve"> ADDIN EN.CITE.DATA </w:instrText>
        </w:r>
        <w:r w:rsidR="006010E9">
          <w:rPr>
            <w:szCs w:val="24"/>
            <w:lang w:val="en-US"/>
          </w:rPr>
        </w:r>
        <w:r w:rsidR="006010E9">
          <w:rPr>
            <w:szCs w:val="24"/>
            <w:lang w:val="en-US"/>
          </w:rPr>
          <w:fldChar w:fldCharType="end"/>
        </w:r>
        <w:r w:rsidR="006010E9" w:rsidRPr="00445932">
          <w:rPr>
            <w:szCs w:val="24"/>
            <w:lang w:val="en-US"/>
          </w:rPr>
        </w:r>
        <w:r w:rsidR="006010E9" w:rsidRPr="00445932">
          <w:rPr>
            <w:szCs w:val="24"/>
            <w:lang w:val="en-US"/>
          </w:rPr>
          <w:fldChar w:fldCharType="separate"/>
        </w:r>
        <w:r w:rsidR="006010E9" w:rsidRPr="007A01D8">
          <w:rPr>
            <w:noProof/>
            <w:szCs w:val="24"/>
            <w:vertAlign w:val="superscript"/>
            <w:lang w:val="en-US"/>
          </w:rPr>
          <w:t>9-15</w:t>
        </w:r>
        <w:r w:rsidR="006010E9" w:rsidRPr="00445932">
          <w:rPr>
            <w:szCs w:val="24"/>
            <w:lang w:val="en-US"/>
          </w:rPr>
          <w:fldChar w:fldCharType="end"/>
        </w:r>
        <w:r w:rsidR="006010E9">
          <w:rPr>
            <w:szCs w:val="24"/>
            <w:lang w:val="en-US"/>
          </w:rPr>
          <w:fldChar w:fldCharType="end"/>
        </w:r>
        <w:r w:rsidR="00417390" w:rsidRPr="00445932">
          <w:rPr>
            <w:szCs w:val="24"/>
            <w:lang w:val="en-US"/>
          </w:rPr>
          <w:t>.</w:t>
        </w:r>
      </w:ins>
      <w:r w:rsidR="00417390" w:rsidRPr="00445932">
        <w:rPr>
          <w:szCs w:val="24"/>
          <w:lang w:val="en-US"/>
        </w:rPr>
        <w:t xml:space="preserve"> The surveys </w:t>
      </w:r>
      <w:r w:rsidR="00CC6663" w:rsidRPr="00445932">
        <w:rPr>
          <w:szCs w:val="24"/>
          <w:lang w:val="en-US"/>
        </w:rPr>
        <w:t xml:space="preserve">reported </w:t>
      </w:r>
      <w:r w:rsidR="000876A5" w:rsidRPr="00445932">
        <w:rPr>
          <w:szCs w:val="24"/>
          <w:lang w:val="en-US"/>
        </w:rPr>
        <w:t xml:space="preserve">an </w:t>
      </w:r>
      <w:r w:rsidR="00B26FAE" w:rsidRPr="00445932">
        <w:rPr>
          <w:szCs w:val="24"/>
          <w:lang w:val="en-US"/>
        </w:rPr>
        <w:t xml:space="preserve">increasing </w:t>
      </w:r>
      <w:r w:rsidR="006712E8" w:rsidRPr="00445932">
        <w:rPr>
          <w:szCs w:val="24"/>
          <w:lang w:val="en-US"/>
        </w:rPr>
        <w:t xml:space="preserve">DM </w:t>
      </w:r>
      <w:r w:rsidR="0030421B" w:rsidRPr="00445932">
        <w:rPr>
          <w:szCs w:val="24"/>
          <w:lang w:val="en-US"/>
        </w:rPr>
        <w:t xml:space="preserve">prevalence among Omani nationals </w:t>
      </w:r>
      <w:r w:rsidR="00CC6663" w:rsidRPr="00445932">
        <w:rPr>
          <w:szCs w:val="24"/>
          <w:lang w:val="en-US"/>
        </w:rPr>
        <w:t xml:space="preserve">ranging between </w:t>
      </w:r>
      <w:r w:rsidR="006C4259" w:rsidRPr="00445932">
        <w:rPr>
          <w:szCs w:val="24"/>
          <w:lang w:val="en-US"/>
        </w:rPr>
        <w:t>1</w:t>
      </w:r>
      <w:r w:rsidR="005E400D" w:rsidRPr="00445932">
        <w:rPr>
          <w:szCs w:val="24"/>
          <w:lang w:val="en-US"/>
        </w:rPr>
        <w:t>1</w:t>
      </w:r>
      <w:r w:rsidR="00CC6663" w:rsidRPr="00445932">
        <w:rPr>
          <w:szCs w:val="24"/>
          <w:lang w:val="en-US"/>
        </w:rPr>
        <w:t>%</w:t>
      </w:r>
      <w:r w:rsidR="005E400D" w:rsidRPr="00445932">
        <w:rPr>
          <w:szCs w:val="24"/>
          <w:lang w:val="en-US"/>
        </w:rPr>
        <w:t>-15%</w:t>
      </w:r>
      <w:del w:id="21" w:author="Susanne Awad" w:date="2020-09-27T23:01:00Z">
        <w:r w:rsidR="006B5825">
          <w:fldChar w:fldCharType="begin"/>
        </w:r>
        <w:r w:rsidR="006B5825">
          <w:delInstrText xml:space="preserve"> HYPERLINK \l "_ENREF_9" \o "Asfour, 1995 #163" </w:delInstrText>
        </w:r>
        <w:r w:rsidR="006B5825">
          <w:fldChar w:fldCharType="separate"/>
        </w:r>
        <w:r w:rsidR="0037123C" w:rsidRPr="00445932">
          <w:rPr>
            <w:szCs w:val="24"/>
            <w:lang w:val="en-US"/>
          </w:rPr>
          <w:fldChar w:fldCharType="begin">
            <w:fldData xml:space="preserve">PEVuZE5vdGU+PENpdGU+PEF1dGhvcj5Bc2ZvdXI8L0F1dGhvcj48WWVhcj4xOTk1PC9ZZWFyPjxS
ZWNOdW0+MTYzPC9SZWNOdW0+PERpc3BsYXlUZXh0PjxzdHlsZSBmYWNlPSJzdXBlcnNjcmlwdCI+
OS0xNT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xDaXRlPjxBdXRob3I+TWluaXN0cnkgb2YgSGVhbHRoPC9BdXRob3I+PFllYXI+MjAxNzwvWWVh
cj48UmVjTnVtPjc2OTwvUmVjTnVtPjxyZWNvcmQ+PHJlYy1udW1iZXI+NzY5PC9yZWMtbnVtYmVy
Pjxmb3JlaWduLWtleXM+PGtleSBhcHA9IkVOIiBkYi1pZD0iZHNmZXdyYTJidmVzdDJlcjBwYjV2
MjA3dndyZXJkcnB4MmR3IiB0aW1lc3RhbXA9IjE1ODIwMTAwMzUiPjc2OTwva2V5PjwvZm9yZWln
bi1rZXlzPjxyZWYtdHlwZSBuYW1lPSJSZXBvcnQiPjI3PC9yZWYtdHlwZT48Y29udHJpYnV0b3Jz
PjxhdXRob3JzPjxhdXRob3I+T21hbiBNaW5pc3RyeSBvZiBIZWFsdGgsPC9hdXRob3I+PC9hdXRo
b3JzPjwvY29udHJpYnV0b3JzPjx0aXRsZXM+PHRpdGxlPk5hdGlvbmFsIEhlYWx0aCBTdXJ2ZXkg
b2YgTm9uLUNvbW11bmljYWJsZSBEaXNlYXNlcyBSaXNrIEZhY3RvcnMgKEF2YWlsYWJsZSBhdDog
aHR0cHM6Ly93d3cud2hvLmludC9uY2RzL3N1cnZlaWxsYW5jZS9zdGVwcy9vbWFuL2VuLyk8L3Rp
dGxlPjwvdGl0bGVzPjxkYXRlcz48eWVhcj4yMDE3PC95ZWFyPjwvZGF0ZXM+PHVybHM+PC91cmxz
PjwvcmVjb3JkPjwvQ2l0ZT48L0VuZE5vdGU+
</w:fldData>
          </w:fldChar>
        </w:r>
        <w:r w:rsidR="0037123C">
          <w:rPr>
            <w:szCs w:val="24"/>
            <w:lang w:val="en-US"/>
          </w:rPr>
          <w:delInstrText xml:space="preserve"> ADDIN EN.CITE </w:delInstrText>
        </w:r>
        <w:r w:rsidR="0037123C">
          <w:rPr>
            <w:szCs w:val="24"/>
            <w:lang w:val="en-US"/>
          </w:rPr>
          <w:fldChar w:fldCharType="begin">
            <w:fldData xml:space="preserve">PEVuZE5vdGU+PENpdGU+PEF1dGhvcj5Bc2ZvdXI8L0F1dGhvcj48WWVhcj4xOTk1PC9ZZWFyPjxS
ZWNOdW0+MTYzPC9SZWNOdW0+PERpc3BsYXlUZXh0PjxzdHlsZSBmYWNlPSJzdXBlcnNjcmlwdCI+
OS0xNT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xDaXRlPjxBdXRob3I+TWluaXN0cnkgb2YgSGVhbHRoPC9BdXRob3I+PFllYXI+MjAxNzwvWWVh
cj48UmVjTnVtPjc2OTwvUmVjTnVtPjxyZWNvcmQ+PHJlYy1udW1iZXI+NzY5PC9yZWMtbnVtYmVy
Pjxmb3JlaWduLWtleXM+PGtleSBhcHA9IkVOIiBkYi1pZD0iZHNmZXdyYTJidmVzdDJlcjBwYjV2
MjA3dndyZXJkcnB4MmR3IiB0aW1lc3RhbXA9IjE1ODIwMTAwMzUiPjc2OTwva2V5PjwvZm9yZWln
bi1rZXlzPjxyZWYtdHlwZSBuYW1lPSJSZXBvcnQiPjI3PC9yZWYtdHlwZT48Y29udHJpYnV0b3Jz
PjxhdXRob3JzPjxhdXRob3I+T21hbiBNaW5pc3RyeSBvZiBIZWFsdGgsPC9hdXRob3I+PC9hdXRo
b3JzPjwvY29udHJpYnV0b3JzPjx0aXRsZXM+PHRpdGxlPk5hdGlvbmFsIEhlYWx0aCBTdXJ2ZXkg
b2YgTm9uLUNvbW11bmljYWJsZSBEaXNlYXNlcyBSaXNrIEZhY3RvcnMgKEF2YWlsYWJsZSBhdDog
aHR0cHM6Ly93d3cud2hvLmludC9uY2RzL3N1cnZlaWxsYW5jZS9zdGVwcy9vbWFuL2VuLyk8L3Rp
dGxlPjwvdGl0bGVzPjxkYXRlcz48eWVhcj4yMDE3PC95ZWFyPjwvZGF0ZXM+PHVybHM+PC91cmxz
PjwvcmVjb3JkPjwvQ2l0ZT48L0VuZE5vdGU+
</w:fldData>
          </w:fldChar>
        </w:r>
        <w:r w:rsidR="0037123C">
          <w:rPr>
            <w:szCs w:val="24"/>
            <w:lang w:val="en-US"/>
          </w:rPr>
          <w:delInstrText xml:space="preserve"> ADDIN EN.CITE.DATA </w:delInstrText>
        </w:r>
        <w:r w:rsidR="0037123C">
          <w:rPr>
            <w:szCs w:val="24"/>
            <w:lang w:val="en-US"/>
          </w:rPr>
        </w:r>
        <w:r w:rsidR="0037123C">
          <w:rPr>
            <w:szCs w:val="24"/>
            <w:lang w:val="en-US"/>
          </w:rPr>
          <w:fldChar w:fldCharType="end"/>
        </w:r>
        <w:r w:rsidR="0037123C" w:rsidRPr="00445932">
          <w:rPr>
            <w:szCs w:val="24"/>
            <w:lang w:val="en-US"/>
          </w:rPr>
        </w:r>
        <w:r w:rsidR="0037123C" w:rsidRPr="00445932">
          <w:rPr>
            <w:szCs w:val="24"/>
            <w:lang w:val="en-US"/>
          </w:rPr>
          <w:fldChar w:fldCharType="separate"/>
        </w:r>
        <w:r w:rsidR="0037123C" w:rsidRPr="007A01D8">
          <w:rPr>
            <w:noProof/>
            <w:szCs w:val="24"/>
            <w:vertAlign w:val="superscript"/>
            <w:lang w:val="en-US"/>
          </w:rPr>
          <w:delText>9-15</w:delText>
        </w:r>
        <w:r w:rsidR="0037123C" w:rsidRPr="00445932">
          <w:rPr>
            <w:szCs w:val="24"/>
            <w:lang w:val="en-US"/>
          </w:rPr>
          <w:fldChar w:fldCharType="end"/>
        </w:r>
        <w:r w:rsidR="006B5825">
          <w:rPr>
            <w:szCs w:val="24"/>
            <w:lang w:val="en-US"/>
          </w:rPr>
          <w:fldChar w:fldCharType="end"/>
        </w:r>
        <w:r w:rsidR="006712E8" w:rsidRPr="00445932">
          <w:rPr>
            <w:szCs w:val="24"/>
            <w:lang w:val="en-US"/>
          </w:rPr>
          <w:delText>.</w:delText>
        </w:r>
      </w:del>
      <w:ins w:id="22" w:author="Susanne Awad" w:date="2020-09-27T23:01:00Z">
        <w:r w:rsidR="006010E9">
          <w:rPr>
            <w:szCs w:val="24"/>
            <w:lang w:val="en-US"/>
          </w:rPr>
          <w:fldChar w:fldCharType="begin"/>
        </w:r>
        <w:r w:rsidR="006010E9">
          <w:rPr>
            <w:szCs w:val="24"/>
            <w:lang w:val="en-US"/>
          </w:rPr>
          <w:instrText xml:space="preserve"> HYPERLINK \l "_ENREF_9" \o "Asfour, 1995 #163" </w:instrText>
        </w:r>
        <w:r w:rsidR="006010E9">
          <w:rPr>
            <w:szCs w:val="24"/>
            <w:lang w:val="en-US"/>
          </w:rPr>
        </w:r>
        <w:r w:rsidR="006010E9">
          <w:rPr>
            <w:szCs w:val="24"/>
            <w:lang w:val="en-US"/>
          </w:rPr>
          <w:fldChar w:fldCharType="separate"/>
        </w:r>
        <w:r w:rsidR="006010E9" w:rsidRPr="00445932">
          <w:rPr>
            <w:szCs w:val="24"/>
            <w:lang w:val="en-US"/>
          </w:rPr>
          <w:fldChar w:fldCharType="begin">
            <w:fldData xml:space="preserve">PEVuZE5vdGU+PENpdGU+PEF1dGhvcj5Bc2ZvdXI8L0F1dGhvcj48WWVhcj4xOTk1PC9ZZWFyPjxS
ZWNOdW0+MTYzPC9SZWNOdW0+PERpc3BsYXlUZXh0PjxzdHlsZSBmYWNlPSJzdXBlcnNjcmlwdCI+
OS0xNT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xDaXRlPjxBdXRob3I+TWluaXN0cnkgb2YgSGVhbHRoPC9BdXRob3I+PFllYXI+MjAxNzwvWWVh
cj48UmVjTnVtPjc2OTwvUmVjTnVtPjxyZWNvcmQ+PHJlYy1udW1iZXI+NzY5PC9yZWMtbnVtYmVy
Pjxmb3JlaWduLWtleXM+PGtleSBhcHA9IkVOIiBkYi1pZD0iZHNmZXdyYTJidmVzdDJlcjBwYjV2
MjA3dndyZXJkcnB4MmR3IiB0aW1lc3RhbXA9IjE1ODIwMTAwMzUiPjc2OTwva2V5PjwvZm9yZWln
bi1rZXlzPjxyZWYtdHlwZSBuYW1lPSJSZXBvcnQiPjI3PC9yZWYtdHlwZT48Y29udHJpYnV0b3Jz
PjxhdXRob3JzPjxhdXRob3I+T21hbiBNaW5pc3RyeSBvZiBIZWFsdGgsPC9hdXRob3I+PC9hdXRo
b3JzPjwvY29udHJpYnV0b3JzPjx0aXRsZXM+PHRpdGxlPk5hdGlvbmFsIEhlYWx0aCBTdXJ2ZXkg
b2YgTm9uLUNvbW11bmljYWJsZSBEaXNlYXNlcyBSaXNrIEZhY3RvcnMgKEF2YWlsYWJsZSBhdDog
aHR0cHM6Ly93d3cud2hvLmludC9uY2RzL3N1cnZlaWxsYW5jZS9zdGVwcy9vbWFuL2VuLyk8L3Rp
dGxlPjwvdGl0bGVzPjxkYXRlcz48eWVhcj4yMDE3PC95ZWFyPjwvZGF0ZXM+PHVybHM+PC91cmxz
PjwvcmVjb3JkPjwvQ2l0ZT48L0VuZE5vdGU+
</w:fldData>
          </w:fldChar>
        </w:r>
        <w:r w:rsidR="006010E9">
          <w:rPr>
            <w:szCs w:val="24"/>
            <w:lang w:val="en-US"/>
          </w:rPr>
          <w:instrText xml:space="preserve"> ADDIN EN.CITE </w:instrText>
        </w:r>
        <w:r w:rsidR="006010E9">
          <w:rPr>
            <w:szCs w:val="24"/>
            <w:lang w:val="en-US"/>
          </w:rPr>
          <w:fldChar w:fldCharType="begin">
            <w:fldData xml:space="preserve">PEVuZE5vdGU+PENpdGU+PEF1dGhvcj5Bc2ZvdXI8L0F1dGhvcj48WWVhcj4xOTk1PC9ZZWFyPjxS
ZWNOdW0+MTYzPC9SZWNOdW0+PERpc3BsYXlUZXh0PjxzdHlsZSBmYWNlPSJzdXBlcnNjcmlwdCI+
OS0xNT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xDaXRlPjxBdXRob3I+TWluaXN0cnkgb2YgSGVhbHRoPC9BdXRob3I+PFllYXI+MjAxNzwvWWVh
cj48UmVjTnVtPjc2OTwvUmVjTnVtPjxyZWNvcmQ+PHJlYy1udW1iZXI+NzY5PC9yZWMtbnVtYmVy
Pjxmb3JlaWduLWtleXM+PGtleSBhcHA9IkVOIiBkYi1pZD0iZHNmZXdyYTJidmVzdDJlcjBwYjV2
MjA3dndyZXJkcnB4MmR3IiB0aW1lc3RhbXA9IjE1ODIwMTAwMzUiPjc2OTwva2V5PjwvZm9yZWln
bi1rZXlzPjxyZWYtdHlwZSBuYW1lPSJSZXBvcnQiPjI3PC9yZWYtdHlwZT48Y29udHJpYnV0b3Jz
PjxhdXRob3JzPjxhdXRob3I+T21hbiBNaW5pc3RyeSBvZiBIZWFsdGgsPC9hdXRob3I+PC9hdXRo
b3JzPjwvY29udHJpYnV0b3JzPjx0aXRsZXM+PHRpdGxlPk5hdGlvbmFsIEhlYWx0aCBTdXJ2ZXkg
b2YgTm9uLUNvbW11bmljYWJsZSBEaXNlYXNlcyBSaXNrIEZhY3RvcnMgKEF2YWlsYWJsZSBhdDog
aHR0cHM6Ly93d3cud2hvLmludC9uY2RzL3N1cnZlaWxsYW5jZS9zdGVwcy9vbWFuL2VuLyk8L3Rp
dGxlPjwvdGl0bGVzPjxkYXRlcz48eWVhcj4yMDE3PC95ZWFyPjwvZGF0ZXM+PHVybHM+PC91cmxz
PjwvcmVjb3JkPjwvQ2l0ZT48L0VuZE5vdGU+
</w:fldData>
          </w:fldChar>
        </w:r>
        <w:r w:rsidR="006010E9">
          <w:rPr>
            <w:szCs w:val="24"/>
            <w:lang w:val="en-US"/>
          </w:rPr>
          <w:instrText xml:space="preserve"> ADDIN EN.CITE.DATA </w:instrText>
        </w:r>
        <w:r w:rsidR="006010E9">
          <w:rPr>
            <w:szCs w:val="24"/>
            <w:lang w:val="en-US"/>
          </w:rPr>
        </w:r>
        <w:r w:rsidR="006010E9">
          <w:rPr>
            <w:szCs w:val="24"/>
            <w:lang w:val="en-US"/>
          </w:rPr>
          <w:fldChar w:fldCharType="end"/>
        </w:r>
        <w:r w:rsidR="006010E9" w:rsidRPr="00445932">
          <w:rPr>
            <w:szCs w:val="24"/>
            <w:lang w:val="en-US"/>
          </w:rPr>
        </w:r>
        <w:r w:rsidR="006010E9" w:rsidRPr="00445932">
          <w:rPr>
            <w:szCs w:val="24"/>
            <w:lang w:val="en-US"/>
          </w:rPr>
          <w:fldChar w:fldCharType="separate"/>
        </w:r>
        <w:r w:rsidR="006010E9" w:rsidRPr="007A01D8">
          <w:rPr>
            <w:noProof/>
            <w:szCs w:val="24"/>
            <w:vertAlign w:val="superscript"/>
            <w:lang w:val="en-US"/>
          </w:rPr>
          <w:t>9-15</w:t>
        </w:r>
        <w:r w:rsidR="006010E9" w:rsidRPr="00445932">
          <w:rPr>
            <w:szCs w:val="24"/>
            <w:lang w:val="en-US"/>
          </w:rPr>
          <w:fldChar w:fldCharType="end"/>
        </w:r>
        <w:r w:rsidR="006010E9">
          <w:rPr>
            <w:szCs w:val="24"/>
            <w:lang w:val="en-US"/>
          </w:rPr>
          <w:fldChar w:fldCharType="end"/>
        </w:r>
        <w:r w:rsidR="006712E8" w:rsidRPr="00445932">
          <w:rPr>
            <w:szCs w:val="24"/>
            <w:lang w:val="en-US"/>
          </w:rPr>
          <w:t>.</w:t>
        </w:r>
      </w:ins>
      <w:r w:rsidR="006712E8" w:rsidRPr="00445932">
        <w:rPr>
          <w:szCs w:val="24"/>
          <w:lang w:val="en-US"/>
        </w:rPr>
        <w:t xml:space="preserve"> The surveys also reported </w:t>
      </w:r>
      <w:r w:rsidR="000876A5" w:rsidRPr="00445932">
        <w:rPr>
          <w:szCs w:val="24"/>
          <w:lang w:val="en-US"/>
        </w:rPr>
        <w:t xml:space="preserve">on </w:t>
      </w:r>
      <w:r w:rsidR="006712E8" w:rsidRPr="00445932">
        <w:rPr>
          <w:szCs w:val="24"/>
          <w:lang w:val="en-US"/>
        </w:rPr>
        <w:t xml:space="preserve">the prevalence of key risk factors </w:t>
      </w:r>
      <w:r w:rsidR="00920225" w:rsidRPr="00445932">
        <w:rPr>
          <w:szCs w:val="24"/>
          <w:lang w:val="en-US"/>
        </w:rPr>
        <w:t xml:space="preserve">for DM </w:t>
      </w:r>
      <w:r w:rsidR="006712E8" w:rsidRPr="00445932">
        <w:rPr>
          <w:szCs w:val="24"/>
          <w:lang w:val="en-US"/>
        </w:rPr>
        <w:t>including</w:t>
      </w:r>
      <w:r w:rsidR="006E0927" w:rsidRPr="00445932">
        <w:rPr>
          <w:szCs w:val="24"/>
          <w:lang w:val="en-US"/>
        </w:rPr>
        <w:t xml:space="preserve"> obesity</w:t>
      </w:r>
      <w:r w:rsidR="00B94C4B">
        <w:rPr>
          <w:szCs w:val="24"/>
          <w:lang w:val="en-US"/>
        </w:rPr>
        <w:t>,</w:t>
      </w:r>
      <w:r w:rsidR="006E0927" w:rsidRPr="00445932">
        <w:rPr>
          <w:szCs w:val="24"/>
          <w:lang w:val="en-US"/>
        </w:rPr>
        <w:t xml:space="preserve"> </w:t>
      </w:r>
      <w:r w:rsidR="006712E8" w:rsidRPr="00445932">
        <w:rPr>
          <w:szCs w:val="24"/>
          <w:lang w:val="en-US"/>
        </w:rPr>
        <w:t xml:space="preserve">which ranged between </w:t>
      </w:r>
      <w:r w:rsidR="006E0927" w:rsidRPr="00445932">
        <w:rPr>
          <w:szCs w:val="24"/>
          <w:lang w:val="en-US"/>
        </w:rPr>
        <w:t>13%-35%</w:t>
      </w:r>
      <w:r w:rsidR="00E31CA1" w:rsidRPr="00445932">
        <w:rPr>
          <w:szCs w:val="24"/>
          <w:lang w:val="en-US"/>
        </w:rPr>
        <w:t xml:space="preserve">, </w:t>
      </w:r>
      <w:r w:rsidR="001B1CA5" w:rsidRPr="00445932">
        <w:rPr>
          <w:szCs w:val="24"/>
          <w:lang w:val="en-US"/>
        </w:rPr>
        <w:t xml:space="preserve">tobacco use </w:t>
      </w:r>
      <w:r w:rsidR="00E31CA1" w:rsidRPr="00445932">
        <w:rPr>
          <w:szCs w:val="24"/>
          <w:lang w:val="en-US"/>
        </w:rPr>
        <w:t>between 2%</w:t>
      </w:r>
      <w:r w:rsidR="00EB77A3" w:rsidRPr="00445932">
        <w:rPr>
          <w:szCs w:val="24"/>
          <w:lang w:val="en-US"/>
        </w:rPr>
        <w:t>-</w:t>
      </w:r>
      <w:r w:rsidR="00E31CA1" w:rsidRPr="00445932">
        <w:rPr>
          <w:szCs w:val="24"/>
          <w:lang w:val="en-US"/>
        </w:rPr>
        <w:t xml:space="preserve">9%, and </w:t>
      </w:r>
      <w:r w:rsidR="00CC6663" w:rsidRPr="00445932">
        <w:rPr>
          <w:szCs w:val="24"/>
          <w:lang w:val="en-US"/>
        </w:rPr>
        <w:t xml:space="preserve">physical inactivity </w:t>
      </w:r>
      <w:r w:rsidR="00E31CA1" w:rsidRPr="00445932">
        <w:rPr>
          <w:szCs w:val="24"/>
          <w:lang w:val="en-US"/>
        </w:rPr>
        <w:t xml:space="preserve">between </w:t>
      </w:r>
      <w:r w:rsidR="009D634E" w:rsidRPr="00445932">
        <w:rPr>
          <w:szCs w:val="24"/>
          <w:lang w:val="en-US"/>
        </w:rPr>
        <w:t>38</w:t>
      </w:r>
      <w:r w:rsidR="00E31CA1" w:rsidRPr="00445932">
        <w:rPr>
          <w:szCs w:val="24"/>
          <w:lang w:val="en-US"/>
        </w:rPr>
        <w:t>%</w:t>
      </w:r>
      <w:r w:rsidR="00EB77A3" w:rsidRPr="00445932">
        <w:rPr>
          <w:szCs w:val="24"/>
          <w:lang w:val="en-US"/>
        </w:rPr>
        <w:t>-</w:t>
      </w:r>
      <w:r w:rsidR="009D634E" w:rsidRPr="00445932">
        <w:rPr>
          <w:szCs w:val="24"/>
          <w:lang w:val="en-US"/>
        </w:rPr>
        <w:t>42</w:t>
      </w:r>
      <w:r w:rsidR="00E31CA1" w:rsidRPr="00445932">
        <w:rPr>
          <w:szCs w:val="24"/>
          <w:lang w:val="en-US"/>
        </w:rPr>
        <w:t>%</w:t>
      </w:r>
      <w:del w:id="23" w:author="Susanne Awad" w:date="2020-09-27T23:01:00Z">
        <w:r w:rsidR="006B5825">
          <w:fldChar w:fldCharType="begin"/>
        </w:r>
        <w:r w:rsidR="006B5825">
          <w:delInstrText xml:space="preserve"> HYPERLINK \l "_ENREF_9" \o "Asfour, 1995 #163" </w:delInstrText>
        </w:r>
        <w:r w:rsidR="006B5825">
          <w:fldChar w:fldCharType="separate"/>
        </w:r>
        <w:r w:rsidR="0037123C" w:rsidRPr="00445932">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37123C">
          <w:rPr>
            <w:szCs w:val="24"/>
            <w:lang w:val="en-US"/>
          </w:rPr>
          <w:delInstrText xml:space="preserve"> ADDIN EN.CITE </w:delInstrText>
        </w:r>
        <w:r w:rsidR="0037123C">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37123C">
          <w:rPr>
            <w:szCs w:val="24"/>
            <w:lang w:val="en-US"/>
          </w:rPr>
          <w:delInstrText xml:space="preserve"> ADDIN EN.CITE.DATA </w:delInstrText>
        </w:r>
        <w:r w:rsidR="0037123C">
          <w:rPr>
            <w:szCs w:val="24"/>
            <w:lang w:val="en-US"/>
          </w:rPr>
        </w:r>
        <w:r w:rsidR="0037123C">
          <w:rPr>
            <w:szCs w:val="24"/>
            <w:lang w:val="en-US"/>
          </w:rPr>
          <w:fldChar w:fldCharType="end"/>
        </w:r>
        <w:r w:rsidR="0037123C" w:rsidRPr="00445932">
          <w:rPr>
            <w:szCs w:val="24"/>
            <w:lang w:val="en-US"/>
          </w:rPr>
        </w:r>
        <w:r w:rsidR="0037123C" w:rsidRPr="00445932">
          <w:rPr>
            <w:szCs w:val="24"/>
            <w:lang w:val="en-US"/>
          </w:rPr>
          <w:fldChar w:fldCharType="separate"/>
        </w:r>
        <w:r w:rsidR="0037123C" w:rsidRPr="007A01D8">
          <w:rPr>
            <w:noProof/>
            <w:szCs w:val="24"/>
            <w:vertAlign w:val="superscript"/>
            <w:lang w:val="en-US"/>
          </w:rPr>
          <w:delText>9-15</w:delText>
        </w:r>
        <w:r w:rsidR="0037123C" w:rsidRPr="00445932">
          <w:rPr>
            <w:szCs w:val="24"/>
            <w:lang w:val="en-US"/>
          </w:rPr>
          <w:fldChar w:fldCharType="end"/>
        </w:r>
        <w:r w:rsidR="006B5825">
          <w:rPr>
            <w:szCs w:val="24"/>
            <w:lang w:val="en-US"/>
          </w:rPr>
          <w:fldChar w:fldCharType="end"/>
        </w:r>
      </w:del>
      <w:ins w:id="24" w:author="Susanne Awad" w:date="2020-09-27T23:01:00Z">
        <w:r w:rsidR="006010E9">
          <w:rPr>
            <w:szCs w:val="24"/>
            <w:lang w:val="en-US"/>
          </w:rPr>
          <w:fldChar w:fldCharType="begin"/>
        </w:r>
        <w:r w:rsidR="006010E9">
          <w:rPr>
            <w:szCs w:val="24"/>
            <w:lang w:val="en-US"/>
          </w:rPr>
          <w:instrText xml:space="preserve"> HYPERLINK \l "_ENREF_9" \o "Asfour, 1995 #163" </w:instrText>
        </w:r>
        <w:r w:rsidR="006010E9">
          <w:rPr>
            <w:szCs w:val="24"/>
            <w:lang w:val="en-US"/>
          </w:rPr>
        </w:r>
        <w:r w:rsidR="006010E9">
          <w:rPr>
            <w:szCs w:val="24"/>
            <w:lang w:val="en-US"/>
          </w:rPr>
          <w:fldChar w:fldCharType="separate"/>
        </w:r>
        <w:r w:rsidR="006010E9" w:rsidRPr="00445932">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6010E9">
          <w:rPr>
            <w:szCs w:val="24"/>
            <w:lang w:val="en-US"/>
          </w:rPr>
          <w:instrText xml:space="preserve"> ADDIN EN.CITE </w:instrText>
        </w:r>
        <w:r w:rsidR="006010E9">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6010E9">
          <w:rPr>
            <w:szCs w:val="24"/>
            <w:lang w:val="en-US"/>
          </w:rPr>
          <w:instrText xml:space="preserve"> ADDIN EN.CITE.DATA </w:instrText>
        </w:r>
        <w:r w:rsidR="006010E9">
          <w:rPr>
            <w:szCs w:val="24"/>
            <w:lang w:val="en-US"/>
          </w:rPr>
        </w:r>
        <w:r w:rsidR="006010E9">
          <w:rPr>
            <w:szCs w:val="24"/>
            <w:lang w:val="en-US"/>
          </w:rPr>
          <w:fldChar w:fldCharType="end"/>
        </w:r>
        <w:r w:rsidR="006010E9" w:rsidRPr="00445932">
          <w:rPr>
            <w:szCs w:val="24"/>
            <w:lang w:val="en-US"/>
          </w:rPr>
        </w:r>
        <w:r w:rsidR="006010E9" w:rsidRPr="00445932">
          <w:rPr>
            <w:szCs w:val="24"/>
            <w:lang w:val="en-US"/>
          </w:rPr>
          <w:fldChar w:fldCharType="separate"/>
        </w:r>
        <w:r w:rsidR="006010E9" w:rsidRPr="007A01D8">
          <w:rPr>
            <w:noProof/>
            <w:szCs w:val="24"/>
            <w:vertAlign w:val="superscript"/>
            <w:lang w:val="en-US"/>
          </w:rPr>
          <w:t>9-15</w:t>
        </w:r>
        <w:r w:rsidR="006010E9" w:rsidRPr="00445932">
          <w:rPr>
            <w:szCs w:val="24"/>
            <w:lang w:val="en-US"/>
          </w:rPr>
          <w:fldChar w:fldCharType="end"/>
        </w:r>
        <w:r w:rsidR="006010E9">
          <w:rPr>
            <w:szCs w:val="24"/>
            <w:lang w:val="en-US"/>
          </w:rPr>
          <w:fldChar w:fldCharType="end"/>
        </w:r>
      </w:ins>
      <w:r w:rsidR="00CC6663" w:rsidRPr="00445932">
        <w:rPr>
          <w:szCs w:val="24"/>
          <w:lang w:val="en-US"/>
        </w:rPr>
        <w:t>.</w:t>
      </w:r>
    </w:p>
    <w:p w14:paraId="7EC69B9C" w14:textId="3F47C9E0" w:rsidR="00D415B6" w:rsidRPr="00445932" w:rsidRDefault="00D415B6" w:rsidP="007D7277">
      <w:pPr>
        <w:pStyle w:val="p"/>
        <w:spacing w:before="120" w:after="120" w:line="480" w:lineRule="auto"/>
        <w:ind w:firstLine="0"/>
        <w:rPr>
          <w:szCs w:val="24"/>
          <w:lang w:val="en-US"/>
        </w:rPr>
      </w:pPr>
      <w:r w:rsidRPr="00445932">
        <w:rPr>
          <w:lang w:val="en-US"/>
        </w:rPr>
        <w:lastRenderedPageBreak/>
        <w:t xml:space="preserve">To investigate T2DM </w:t>
      </w:r>
      <w:r w:rsidR="004B19E0" w:rsidRPr="00445932">
        <w:rPr>
          <w:lang w:val="en-US"/>
        </w:rPr>
        <w:t>(</w:t>
      </w:r>
      <w:r w:rsidR="004B19E0" w:rsidRPr="00445932">
        <w:rPr>
          <w:szCs w:val="24"/>
          <w:lang w:val="en-US"/>
        </w:rPr>
        <w:t>not all DM cases)</w:t>
      </w:r>
      <w:r w:rsidR="004B19E0" w:rsidRPr="00445932">
        <w:rPr>
          <w:lang w:val="en-US"/>
        </w:rPr>
        <w:t xml:space="preserve"> </w:t>
      </w:r>
      <w:r w:rsidRPr="00445932">
        <w:rPr>
          <w:lang w:val="en-US"/>
        </w:rPr>
        <w:t>epidemiology and its projections in Oman up to 2050, we e</w:t>
      </w:r>
      <w:r w:rsidRPr="00445932">
        <w:rPr>
          <w:szCs w:val="24"/>
          <w:lang w:val="en-US"/>
        </w:rPr>
        <w:t xml:space="preserve">xtended and adapted a recently-developed </w:t>
      </w:r>
      <w:r w:rsidRPr="00445932">
        <w:rPr>
          <w:lang w:val="en-US"/>
        </w:rPr>
        <w:t>mathematical modeling approach</w:t>
      </w:r>
      <w:del w:id="25" w:author="Susanne Awad" w:date="2020-09-27T23:01:00Z">
        <w:r w:rsidR="006B5825">
          <w:fldChar w:fldCharType="begin"/>
        </w:r>
        <w:r w:rsidR="006B5825">
          <w:delInstrText xml:space="preserve"> HYPERLINK \l "_ENREF_16" \o "Awad, 2018 #319" </w:delInstrText>
        </w:r>
        <w:r w:rsidR="006B5825">
          <w:fldChar w:fldCharType="separate"/>
        </w:r>
        <w:r w:rsidR="0037123C" w:rsidRPr="00445932">
          <w:rPr>
            <w:lang w:val="en-US"/>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37123C">
          <w:rPr>
            <w:lang w:val="en-US"/>
          </w:rPr>
          <w:delInstrText xml:space="preserve"> ADDIN EN.CITE </w:delInstrText>
        </w:r>
        <w:r w:rsidR="0037123C">
          <w:rPr>
            <w:lang w:val="en-US"/>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37123C">
          <w:rPr>
            <w:lang w:val="en-US"/>
          </w:rPr>
          <w:delInstrText xml:space="preserve"> ADDIN EN.CITE.DATA </w:delInstrText>
        </w:r>
        <w:r w:rsidR="0037123C">
          <w:rPr>
            <w:lang w:val="en-US"/>
          </w:rPr>
        </w:r>
        <w:r w:rsidR="0037123C">
          <w:rPr>
            <w:lang w:val="en-US"/>
          </w:rPr>
          <w:fldChar w:fldCharType="end"/>
        </w:r>
        <w:r w:rsidR="0037123C" w:rsidRPr="00445932">
          <w:rPr>
            <w:lang w:val="en-US"/>
          </w:rPr>
        </w:r>
        <w:r w:rsidR="0037123C" w:rsidRPr="00445932">
          <w:rPr>
            <w:lang w:val="en-US"/>
          </w:rPr>
          <w:fldChar w:fldCharType="separate"/>
        </w:r>
        <w:r w:rsidR="0037123C" w:rsidRPr="007A01D8">
          <w:rPr>
            <w:noProof/>
            <w:vertAlign w:val="superscript"/>
            <w:lang w:val="en-US"/>
          </w:rPr>
          <w:delText>16</w:delText>
        </w:r>
        <w:r w:rsidR="0037123C" w:rsidRPr="00445932">
          <w:rPr>
            <w:lang w:val="en-US"/>
          </w:rPr>
          <w:fldChar w:fldCharType="end"/>
        </w:r>
        <w:r w:rsidR="006B5825">
          <w:rPr>
            <w:lang w:val="en-US"/>
          </w:rPr>
          <w:fldChar w:fldCharType="end"/>
        </w:r>
      </w:del>
      <w:ins w:id="26" w:author="Susanne Awad" w:date="2020-09-27T23:01:00Z">
        <w:r w:rsidR="006010E9">
          <w:rPr>
            <w:lang w:val="en-US"/>
          </w:rPr>
          <w:fldChar w:fldCharType="begin"/>
        </w:r>
        <w:r w:rsidR="006010E9">
          <w:rPr>
            <w:lang w:val="en-US"/>
          </w:rPr>
          <w:instrText xml:space="preserve"> HYPERLINK \l "_ENREF_16" \o "Awad, 2018 #319" </w:instrText>
        </w:r>
        <w:r w:rsidR="006010E9">
          <w:rPr>
            <w:lang w:val="en-US"/>
          </w:rPr>
        </w:r>
        <w:r w:rsidR="006010E9">
          <w:rPr>
            <w:lang w:val="en-US"/>
          </w:rPr>
          <w:fldChar w:fldCharType="separate"/>
        </w:r>
        <w:r w:rsidR="006010E9" w:rsidRPr="00445932">
          <w:rPr>
            <w:lang w:val="en-US"/>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6010E9">
          <w:rPr>
            <w:lang w:val="en-US"/>
          </w:rPr>
          <w:instrText xml:space="preserve"> ADDIN EN.CITE </w:instrText>
        </w:r>
        <w:r w:rsidR="006010E9">
          <w:rPr>
            <w:lang w:val="en-US"/>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6010E9">
          <w:rPr>
            <w:lang w:val="en-US"/>
          </w:rPr>
          <w:instrText xml:space="preserve"> ADDIN EN.CITE.DATA </w:instrText>
        </w:r>
        <w:r w:rsidR="006010E9">
          <w:rPr>
            <w:lang w:val="en-US"/>
          </w:rPr>
        </w:r>
        <w:r w:rsidR="006010E9">
          <w:rPr>
            <w:lang w:val="en-US"/>
          </w:rPr>
          <w:fldChar w:fldCharType="end"/>
        </w:r>
        <w:r w:rsidR="006010E9" w:rsidRPr="00445932">
          <w:rPr>
            <w:lang w:val="en-US"/>
          </w:rPr>
        </w:r>
        <w:r w:rsidR="006010E9" w:rsidRPr="00445932">
          <w:rPr>
            <w:lang w:val="en-US"/>
          </w:rPr>
          <w:fldChar w:fldCharType="separate"/>
        </w:r>
        <w:r w:rsidR="006010E9" w:rsidRPr="007A01D8">
          <w:rPr>
            <w:noProof/>
            <w:vertAlign w:val="superscript"/>
            <w:lang w:val="en-US"/>
          </w:rPr>
          <w:t>16</w:t>
        </w:r>
        <w:r w:rsidR="006010E9" w:rsidRPr="00445932">
          <w:rPr>
            <w:lang w:val="en-US"/>
          </w:rPr>
          <w:fldChar w:fldCharType="end"/>
        </w:r>
        <w:r w:rsidR="006010E9">
          <w:rPr>
            <w:lang w:val="en-US"/>
          </w:rPr>
          <w:fldChar w:fldCharType="end"/>
        </w:r>
      </w:ins>
      <w:r w:rsidR="00425A96" w:rsidRPr="00445932">
        <w:rPr>
          <w:lang w:val="en-US"/>
        </w:rPr>
        <w:t xml:space="preserve"> and applied it to Oman</w:t>
      </w:r>
      <w:r w:rsidR="008426F5" w:rsidRPr="00445932">
        <w:rPr>
          <w:szCs w:val="24"/>
          <w:lang w:val="en-US"/>
        </w:rPr>
        <w:t>.</w:t>
      </w:r>
      <w:r w:rsidR="008426F5" w:rsidRPr="00445932">
        <w:rPr>
          <w:lang w:val="en-US"/>
        </w:rPr>
        <w:t xml:space="preserve"> </w:t>
      </w:r>
      <w:r w:rsidR="00425A96" w:rsidRPr="00445932">
        <w:rPr>
          <w:lang w:val="en-US"/>
        </w:rPr>
        <w:t xml:space="preserve">A key strength of this approach is </w:t>
      </w:r>
      <w:r w:rsidR="00F61DEB" w:rsidRPr="00445932">
        <w:rPr>
          <w:lang w:val="en-US"/>
        </w:rPr>
        <w:t xml:space="preserve">that </w:t>
      </w:r>
      <w:r w:rsidR="00DE4841" w:rsidRPr="00445932">
        <w:rPr>
          <w:szCs w:val="24"/>
          <w:lang w:val="en-US"/>
        </w:rPr>
        <w:t xml:space="preserve">it </w:t>
      </w:r>
      <w:r w:rsidRPr="00445932">
        <w:rPr>
          <w:lang w:val="en-US"/>
        </w:rPr>
        <w:t>factor</w:t>
      </w:r>
      <w:r w:rsidR="00425A96" w:rsidRPr="00445932">
        <w:rPr>
          <w:lang w:val="en-US"/>
        </w:rPr>
        <w:t>ed</w:t>
      </w:r>
      <w:r w:rsidRPr="00445932">
        <w:rPr>
          <w:lang w:val="en-US"/>
        </w:rPr>
        <w:t xml:space="preserve"> </w:t>
      </w:r>
      <w:r w:rsidR="000222C0" w:rsidRPr="00445932">
        <w:rPr>
          <w:lang w:val="en-US"/>
        </w:rPr>
        <w:t>(</w:t>
      </w:r>
      <w:r w:rsidR="00F61DEB" w:rsidRPr="00445932">
        <w:rPr>
          <w:lang w:val="en-US"/>
        </w:rPr>
        <w:t>as model input</w:t>
      </w:r>
      <w:r w:rsidR="000222C0" w:rsidRPr="00445932">
        <w:rPr>
          <w:lang w:val="en-US"/>
        </w:rPr>
        <w:t>)</w:t>
      </w:r>
      <w:r w:rsidR="00F61DEB" w:rsidRPr="00445932">
        <w:rPr>
          <w:lang w:val="en-US"/>
        </w:rPr>
        <w:t xml:space="preserve"> </w:t>
      </w:r>
      <w:r w:rsidRPr="00445932">
        <w:rPr>
          <w:lang w:val="en-US"/>
        </w:rPr>
        <w:t xml:space="preserve">the totality of existing evidence on </w:t>
      </w:r>
      <w:r w:rsidRPr="00445932">
        <w:rPr>
          <w:szCs w:val="24"/>
          <w:lang w:val="en-US"/>
        </w:rPr>
        <w:t>T</w:t>
      </w:r>
      <w:r w:rsidR="003F0F5F" w:rsidRPr="00445932">
        <w:rPr>
          <w:szCs w:val="24"/>
          <w:lang w:val="en-US"/>
        </w:rPr>
        <w:t>2DM</w:t>
      </w:r>
      <w:r w:rsidRPr="00445932">
        <w:rPr>
          <w:lang w:val="en-US"/>
        </w:rPr>
        <w:t xml:space="preserve"> and </w:t>
      </w:r>
      <w:r w:rsidR="00425A96" w:rsidRPr="00445932">
        <w:rPr>
          <w:lang w:val="en-US"/>
        </w:rPr>
        <w:t xml:space="preserve">its </w:t>
      </w:r>
      <w:r w:rsidRPr="00445932">
        <w:rPr>
          <w:lang w:val="en-US"/>
        </w:rPr>
        <w:t>risk factors in</w:t>
      </w:r>
      <w:r w:rsidR="00425A96" w:rsidRPr="00445932">
        <w:rPr>
          <w:lang w:val="en-US"/>
        </w:rPr>
        <w:t xml:space="preserve"> this country</w:t>
      </w:r>
      <w:r w:rsidR="00F61DEB" w:rsidRPr="00445932">
        <w:rPr>
          <w:lang w:val="en-US"/>
        </w:rPr>
        <w:t>,</w:t>
      </w:r>
      <w:r w:rsidR="00DE4841" w:rsidRPr="00445932">
        <w:rPr>
          <w:lang w:val="en-US"/>
        </w:rPr>
        <w:t xml:space="preserve"> to elucidate the epidemiology and </w:t>
      </w:r>
      <w:r w:rsidR="00F61DEB" w:rsidRPr="00445932">
        <w:rPr>
          <w:lang w:val="en-US"/>
        </w:rPr>
        <w:t xml:space="preserve">to </w:t>
      </w:r>
      <w:r w:rsidR="00DE4841" w:rsidRPr="00445932">
        <w:rPr>
          <w:lang w:val="en-US"/>
        </w:rPr>
        <w:t xml:space="preserve">generate </w:t>
      </w:r>
      <w:r w:rsidR="00F61DEB" w:rsidRPr="00445932">
        <w:rPr>
          <w:lang w:val="en-US"/>
        </w:rPr>
        <w:t xml:space="preserve">inferences and </w:t>
      </w:r>
      <w:r w:rsidR="00DE4841" w:rsidRPr="00445932">
        <w:rPr>
          <w:lang w:val="en-US"/>
        </w:rPr>
        <w:t>predictions</w:t>
      </w:r>
      <w:r w:rsidRPr="00445932">
        <w:rPr>
          <w:lang w:val="en-US"/>
        </w:rPr>
        <w:t xml:space="preserve">. </w:t>
      </w:r>
      <w:r w:rsidRPr="00445932">
        <w:rPr>
          <w:szCs w:val="24"/>
          <w:lang w:val="en-US"/>
        </w:rPr>
        <w:t>Specifically, we</w:t>
      </w:r>
      <w:r w:rsidR="00AB35D5">
        <w:rPr>
          <w:szCs w:val="24"/>
          <w:lang w:val="en-US"/>
        </w:rPr>
        <w:t xml:space="preserve"> </w:t>
      </w:r>
      <w:r w:rsidR="00EB77A3" w:rsidRPr="00445932">
        <w:rPr>
          <w:lang w:val="en-US"/>
        </w:rPr>
        <w:t>forecast</w:t>
      </w:r>
      <w:r w:rsidRPr="00445932">
        <w:rPr>
          <w:lang w:val="en-US"/>
        </w:rPr>
        <w:t>ed</w:t>
      </w:r>
      <w:r w:rsidR="00EB77A3" w:rsidRPr="00445932">
        <w:rPr>
          <w:lang w:val="en-US"/>
        </w:rPr>
        <w:t xml:space="preserve"> the</w:t>
      </w:r>
      <w:r w:rsidR="00BC2533" w:rsidRPr="00445932">
        <w:rPr>
          <w:lang w:val="en-US"/>
        </w:rPr>
        <w:t xml:space="preserve"> levels and</w:t>
      </w:r>
      <w:r w:rsidR="00EB77A3" w:rsidRPr="00445932">
        <w:rPr>
          <w:lang w:val="en-US"/>
        </w:rPr>
        <w:t xml:space="preserve"> trends in T2DM prevalence</w:t>
      </w:r>
      <w:ins w:id="27" w:author="Susanne Awad" w:date="2020-09-27T23:01:00Z">
        <w:r w:rsidR="00B3084D">
          <w:rPr>
            <w:lang w:val="en-US"/>
          </w:rPr>
          <w:t xml:space="preserve">, </w:t>
        </w:r>
        <w:r w:rsidR="00EB77A3" w:rsidRPr="00445932">
          <w:rPr>
            <w:lang w:val="en-US"/>
          </w:rPr>
          <w:t>incidence</w:t>
        </w:r>
        <w:r w:rsidR="00B3084D">
          <w:rPr>
            <w:lang w:val="en-US"/>
          </w:rPr>
          <w:t>,</w:t>
        </w:r>
      </w:ins>
      <w:r w:rsidR="00B3084D">
        <w:rPr>
          <w:lang w:val="en-US"/>
        </w:rPr>
        <w:t xml:space="preserve"> and incidence</w:t>
      </w:r>
      <w:ins w:id="28" w:author="Susanne Awad" w:date="2020-09-27T23:01:00Z">
        <w:r w:rsidR="00B3084D">
          <w:rPr>
            <w:lang w:val="en-US"/>
          </w:rPr>
          <w:t xml:space="preserve"> rate</w:t>
        </w:r>
      </w:ins>
      <w:r w:rsidR="00EB77A3" w:rsidRPr="00445932">
        <w:rPr>
          <w:lang w:val="en-US"/>
        </w:rPr>
        <w:t xml:space="preserve">, </w:t>
      </w:r>
      <w:r w:rsidR="00DE4841" w:rsidRPr="00445932">
        <w:rPr>
          <w:lang w:val="en-US"/>
        </w:rPr>
        <w:t>as well as</w:t>
      </w:r>
      <w:r w:rsidR="00EB77A3" w:rsidRPr="00445932">
        <w:rPr>
          <w:lang w:val="en-US"/>
        </w:rPr>
        <w:t xml:space="preserve"> </w:t>
      </w:r>
      <w:r w:rsidR="00DE4841" w:rsidRPr="00445932">
        <w:rPr>
          <w:lang w:val="en-US"/>
        </w:rPr>
        <w:t xml:space="preserve">the prevalence of </w:t>
      </w:r>
      <w:r w:rsidR="00EB77A3" w:rsidRPr="00445932">
        <w:rPr>
          <w:lang w:val="en-US"/>
        </w:rPr>
        <w:t xml:space="preserve">obesity, </w:t>
      </w:r>
      <w:r w:rsidR="00205729" w:rsidRPr="00445932">
        <w:rPr>
          <w:lang w:val="en-US"/>
        </w:rPr>
        <w:t>tobacco use</w:t>
      </w:r>
      <w:r w:rsidR="00EB77A3" w:rsidRPr="00445932">
        <w:rPr>
          <w:lang w:val="en-US"/>
        </w:rPr>
        <w:t xml:space="preserve">, and </w:t>
      </w:r>
      <w:r w:rsidR="00EB77A3" w:rsidRPr="00445932">
        <w:rPr>
          <w:szCs w:val="24"/>
          <w:lang w:val="en-US"/>
        </w:rPr>
        <w:t xml:space="preserve">physical inactivity </w:t>
      </w:r>
      <w:r w:rsidR="00EB77A3" w:rsidRPr="00445932">
        <w:rPr>
          <w:lang w:val="en-US"/>
        </w:rPr>
        <w:t xml:space="preserve">up to 2050. </w:t>
      </w:r>
      <w:r w:rsidR="00F61DEB" w:rsidRPr="00445932">
        <w:rPr>
          <w:lang w:val="en-US"/>
        </w:rPr>
        <w:t>W</w:t>
      </w:r>
      <w:r w:rsidRPr="00445932">
        <w:rPr>
          <w:szCs w:val="24"/>
          <w:lang w:val="en-US"/>
        </w:rPr>
        <w:t>e</w:t>
      </w:r>
      <w:r w:rsidRPr="00445932">
        <w:rPr>
          <w:lang w:val="en-US"/>
        </w:rPr>
        <w:t xml:space="preserve"> </w:t>
      </w:r>
      <w:r w:rsidR="00F61DEB" w:rsidRPr="00445932">
        <w:rPr>
          <w:lang w:val="en-US"/>
        </w:rPr>
        <w:t xml:space="preserve">also </w:t>
      </w:r>
      <w:r w:rsidRPr="00445932">
        <w:rPr>
          <w:lang w:val="en-US"/>
        </w:rPr>
        <w:t xml:space="preserve">estimated the national heath expenditure directly attributed to </w:t>
      </w:r>
      <w:proofErr w:type="gramStart"/>
      <w:r w:rsidRPr="00445932">
        <w:rPr>
          <w:lang w:val="en-US"/>
        </w:rPr>
        <w:t>T2DM,</w:t>
      </w:r>
      <w:r w:rsidRPr="00445932">
        <w:rPr>
          <w:szCs w:val="24"/>
          <w:lang w:val="en-US"/>
        </w:rPr>
        <w:t xml:space="preserve"> and</w:t>
      </w:r>
      <w:proofErr w:type="gramEnd"/>
      <w:r w:rsidRPr="00445932">
        <w:rPr>
          <w:szCs w:val="24"/>
          <w:lang w:val="en-US"/>
        </w:rPr>
        <w:t xml:space="preserve"> </w:t>
      </w:r>
      <w:r w:rsidR="00BC2533" w:rsidRPr="00445932">
        <w:rPr>
          <w:szCs w:val="24"/>
          <w:lang w:val="en-US"/>
        </w:rPr>
        <w:t xml:space="preserve">delineated </w:t>
      </w:r>
      <w:r w:rsidR="00BC2533" w:rsidRPr="00445932">
        <w:rPr>
          <w:lang w:val="en-US"/>
        </w:rPr>
        <w:t xml:space="preserve">the </w:t>
      </w:r>
      <w:r w:rsidR="00DE4841" w:rsidRPr="00445932">
        <w:rPr>
          <w:lang w:val="en-US"/>
        </w:rPr>
        <w:t xml:space="preserve">epidemiological </w:t>
      </w:r>
      <w:r w:rsidR="00BC2533" w:rsidRPr="00445932">
        <w:rPr>
          <w:lang w:val="en-US"/>
        </w:rPr>
        <w:t>role of key risk factors</w:t>
      </w:r>
      <w:r w:rsidR="00DE4841" w:rsidRPr="00445932">
        <w:rPr>
          <w:szCs w:val="24"/>
          <w:lang w:val="en-US"/>
        </w:rPr>
        <w:t xml:space="preserve"> in T2DM epidemiology</w:t>
      </w:r>
      <w:r w:rsidR="00616CBA" w:rsidRPr="00445932">
        <w:rPr>
          <w:szCs w:val="24"/>
          <w:lang w:val="en-US"/>
        </w:rPr>
        <w:t xml:space="preserve"> in Oman</w:t>
      </w:r>
      <w:r w:rsidR="00BC2533" w:rsidRPr="00445932">
        <w:rPr>
          <w:szCs w:val="24"/>
          <w:lang w:val="en-US"/>
        </w:rPr>
        <w:t xml:space="preserve">. </w:t>
      </w:r>
    </w:p>
    <w:p w14:paraId="3B514591" w14:textId="77777777" w:rsidR="002C653F" w:rsidRPr="00445932" w:rsidRDefault="00761AB3" w:rsidP="00CB4B8D">
      <w:pPr>
        <w:pStyle w:val="PLOSONE"/>
        <w:spacing w:before="120" w:line="480" w:lineRule="auto"/>
        <w:rPr>
          <w:rStyle w:val="Strong"/>
          <w:rFonts w:ascii="Times New Roman" w:hAnsi="Times New Roman" w:cs="Times New Roman"/>
          <w:b/>
        </w:rPr>
      </w:pPr>
      <w:r w:rsidRPr="00445932">
        <w:rPr>
          <w:rStyle w:val="Strong"/>
          <w:rFonts w:ascii="Times New Roman" w:hAnsi="Times New Roman" w:cs="Times New Roman"/>
          <w:b/>
        </w:rPr>
        <w:t>Methods</w:t>
      </w:r>
    </w:p>
    <w:p w14:paraId="37E6B088" w14:textId="4E682BC0" w:rsidR="00F23FC7" w:rsidRPr="00445932" w:rsidRDefault="00356F89" w:rsidP="00271A50">
      <w:pPr>
        <w:pStyle w:val="p"/>
        <w:spacing w:before="120" w:after="120" w:line="480" w:lineRule="auto"/>
        <w:ind w:firstLine="0"/>
        <w:rPr>
          <w:lang w:val="en-US"/>
        </w:rPr>
      </w:pPr>
      <w:r w:rsidRPr="00445932">
        <w:rPr>
          <w:szCs w:val="24"/>
          <w:lang w:val="en-US"/>
        </w:rPr>
        <w:t>A</w:t>
      </w:r>
      <w:r w:rsidR="00781581" w:rsidRPr="00445932">
        <w:rPr>
          <w:szCs w:val="24"/>
          <w:lang w:val="en-US"/>
        </w:rPr>
        <w:t xml:space="preserve">n </w:t>
      </w:r>
      <w:r w:rsidR="007A2B80" w:rsidRPr="00445932">
        <w:rPr>
          <w:szCs w:val="24"/>
          <w:lang w:val="en-US"/>
        </w:rPr>
        <w:t xml:space="preserve">extension and </w:t>
      </w:r>
      <w:r w:rsidR="00781581" w:rsidRPr="00445932">
        <w:rPr>
          <w:szCs w:val="24"/>
          <w:lang w:val="en-US"/>
        </w:rPr>
        <w:t xml:space="preserve">adaptation of a published T2DM </w:t>
      </w:r>
      <w:r w:rsidR="00F72230" w:rsidRPr="00445932">
        <w:rPr>
          <w:szCs w:val="24"/>
          <w:lang w:val="en-US"/>
        </w:rPr>
        <w:t xml:space="preserve">compartmental </w:t>
      </w:r>
      <w:r w:rsidR="00781581" w:rsidRPr="00445932">
        <w:rPr>
          <w:szCs w:val="24"/>
          <w:lang w:val="en-US"/>
        </w:rPr>
        <w:t>modeling approach</w:t>
      </w:r>
      <w:r w:rsidR="00613D5A" w:rsidRPr="00445932">
        <w:rPr>
          <w:szCs w:val="24"/>
          <w:lang w:val="en-US"/>
        </w:rPr>
        <w:fldChar w:fldCharType="begin">
          <w:fldData xml:space="preserve">PEVuZE5vdGU+PENpdGU+PEF1dGhvcj5Bd2FkPC9BdXRob3I+PFllYXI+MjAxODwvWWVhcj48UmVj
TnVtPjMxOTwvUmVjTnVtPjxEaXNwbGF5VGV4dD48c3R5bGUgZmFjZT0ic3VwZXJzY3JpcHQiPjE2
LCAxNzwvc3R5bGU+PC9EaXNwbGF5VGV4dD48cmVjb3JkPjxyZWMtbnVtYmVyPjMxOTwvcmVjLW51
bWJlcj48Zm9yZWlnbi1rZXlzPjxrZXkgYXBwPSJFTiIgZGItaWQ9ImRzZmV3cmEyYnZlc3QyZXIw
cGI1djIwN3Z3cmVyZHJweDJkdyIgdGltZXN0YW1wPSIxNTE4NjgzNzE4Ij4zMTk8L2tleT48L2Zv
cmVpZ24ta2V5cz48cmVmLXR5cGUgbmFtZT0iSm91cm5hbCBBcnRpY2xlIj4xNzwvcmVmLXR5cGU+
PGNvbnRyaWJ1dG9ycz48YXV0aG9ycz48YXV0aG9yPkF3YWQsIFMuIEYuPC9hdXRob3I+PGF1dGhv
cj5PJmFwb3M7RmxhaGVydHksIE0uPC9hdXRob3I+PGF1dGhvcj5Dcml0Y2hsZXksIEouPC9hdXRo
b3I+PGF1dGhvcj5BYnUtUmFkZGFkLCBMLiBKLjwvYXV0aG9yPjwvYXV0aG9ycz48L2NvbnRyaWJ1
dG9ycz48YXV0aC1hZGRyZXNzPkluZmVjdGlvdXMgRGlzZWFzZSBFcGlkZW1pb2xvZ3kgR3JvdXAs
IFdlaWxsIENvcm5lbGwgTWVkaWNpbmUgLSBRYXRhciwgQ29ybmVsbCBVbml2ZXJzaXR5LCBRYXRh
ciBGb3VuZGF0aW9uIC0gRWR1Y2F0aW9uIENpdHksIERvaGEsIFFhdGFyOyBQb3B1bGF0aW9uIEhl
YWx0aCBSZXNlYXJjaCBJbnN0aXR1dGUsIFN0IEdlb3JnZSZhcG9zO3MsIFVuaXZlcnNpdHkgb2Yg
TG9uZG9uLCBMb25kb24sIFVLLiBFbGVjdHJvbmljIGFkZHJlc3M6IHN1YTIwMDZAcWF0YXItbWVk
LmNvcm5lbGwuZWR1LiYjeEQ7RGl2aXNpb24gb2YgUHVibGljIEhlYWx0aCwgVW5pdmVyc2l0eSBv
ZiBMaXZlcnBvb2wsIExpdmVycG9vbCwgVUsuJiN4RDtQb3B1bGF0aW9uIEhlYWx0aCBSZXNlYXJj
aCBJbnN0aXR1dGUsIFN0IEdlb3JnZSZhcG9zO3MsIFVuaXZlcnNpdHkgb2YgTG9uZG9uLCBMb25k
b24sIFVLLiYjeEQ7SW5mZWN0aW91cyBEaXNlYXNlIEVwaWRlbWlvbG9neSBHcm91cCwgV2VpbGwg
Q29ybmVsbCBNZWRpY2luZSAtIFFhdGFyLCBDb3JuZWxsIFVuaXZlcnNpdHksIFFhdGFyIEZvdW5k
YXRpb24gLSBFZHVjYXRpb24gQ2l0eSwgRG9oYSwgUWF0YXI7IERlcGFydG1lbnQgb2YgSGVhbHRo
Y2FyZSBQb2xpY3kgYW5kIFJlc2VhcmNoLCBXZWlsbCBDb3JuZWxsIE1lZGljaW5lLCBDb3JuZWxs
IFVuaXZlcnNpdHksIE5ldyBZb3JrLCBOZXcgWW9yaywgVVNBLiBFbGVjdHJvbmljIGFkZHJlc3M6
IGxqYTIwMDJAcWF0YXItbWVkLmNvcm5lbGwuZWR1LjwvYXV0aC1hZGRyZXNzPjx0aXRsZXM+PHRp
dGxlPkZvcmVjYXN0aW5nIHRoZSBidXJkZW4gb2YgdHlwZSAyIGRpYWJldGVzIG1lbGxpdHVzIGlu
IFFhdGFyIHRvIDIwNTA6IEEgbm92ZWwgbW9kZWxpbmcgYXBwcm9hY2g8L3RpdGxlPjxzZWNvbmRh
cnktdGl0bGU+RGlhYmV0ZXMgUmVzIENsaW4gUHJhY3Q8L3NlY29uZGFyeS10aXRsZT48L3RpdGxl
cz48cGVyaW9kaWNhbD48ZnVsbC10aXRsZT5EaWFiZXRlcyBSZXMgQ2xpbiBQcmFjdDwvZnVsbC10
aXRsZT48YWJici0xPkRpYWJldGVzIHJlc2VhcmNoIGFuZCBjbGluaWNhbCBwcmFjdGljZTwvYWJi
ci0xPjwvcGVyaW9kaWNhbD48cGFnZXM+MTAwLTEwODwvcGFnZXM+PHZvbHVtZT4xMzc8L3ZvbHVt
ZT48a2V5d29yZHM+PGtleXdvcmQ+TWF0aGVtYXRpY2FsIG1vZGVsaW5nPC9rZXl3b3JkPjxrZXl3
b3JkPk1pZGRsZSBFYXN0IGFuZCBOb3J0aCBBZnJpY2E8L2tleXdvcmQ+PGtleXdvcmQ+T2Jlc2l0
eTwva2V5d29yZD48a2V5d29yZD5RYXRhcjwva2V5d29yZD48a2V5d29yZD5SaXNrIGZhY3RvcnM8
L2tleXdvcmQ+PC9rZXl3b3Jkcz48ZGF0ZXM+PHllYXI+MjAxODwveWVhcj48cHViLWRhdGVzPjxk
YXRlPk1hcjwvZGF0ZT48L3B1Yi1kYXRlcz48L2RhdGVzPjxpc2JuPjE4NzItODIyNyAoRWxlY3Ry
b25pYykmI3hEOzAxNjgtODIyNyAoTGlua2luZyk8L2lzYm4+PGFjY2Vzc2lvbi1udW0+MjkxNzUz
NDE8L2FjY2Vzc2lvbi1udW0+PHVybHM+PHJlbGF0ZWQtdXJscz48dXJsPmh0dHBzOi8vd3d3Lm5j
YmkubmxtLm5paC5nb3YvcHVibWVkLzI5MTc1MzQxPC91cmw+PC9yZWxhdGVkLXVybHM+PC91cmxz
PjxlbGVjdHJvbmljLXJlc291cmNlLW51bT4xMC4xMDE2L2ouZGlhYnJlcy4yMDE3LjExLjAxNTwv
ZWxlY3Ryb25pYy1yZXNvdXJjZS1udW0+PC9yZWNvcmQ+PC9DaXRlPjxDaXRlPjxBdXRob3I+QXdh
ZDwvQXV0aG9yPjxZZWFyPjIwMjA8L1llYXI+PFJlY051bT43NDM8L1JlY051bT48cmVjb3JkPjxy
ZWMtbnVtYmVyPjc0MzwvcmVjLW51bWJlcj48Zm9yZWlnbi1rZXlzPjxrZXkgYXBwPSJFTiIgZGIt
aWQ9ImRzZmV3cmEyYnZlc3QyZXIwcGI1djIwN3Z3cmVyZHJweDJkdyIgdGltZXN0YW1wPSIxNTc5
NjEwNTg2Ij43NDM8L2tleT48L2ZvcmVpZ24ta2V5cz48cmVmLXR5cGUgbmFtZT0iSm91cm5hbCBB
cnRpY2xlIj4xNzwvcmVmLXR5cGU+PGNvbnRyaWJ1dG9ycz48YXV0aG9ycz48YXV0aG9yPkF3YWQs
IFMuIEYuPC9hdXRob3I+PGF1dGhvcj5IdWFuZ2Z1LCBQLjwvYXV0aG9yPjxhdXRob3I+RGFyZ2hh
bSwgUy4gUi4gPC9hdXRob3I+PGF1dGhvcj5BamxvdW5pLCBLLiA8L2F1dGhvcj48YXV0aG9yPkJh
dGllaGEsIEEuIDwvYXV0aG9yPjxhdXRob3I+S2hhZGVyLCBZLiBTLjwvYXV0aG9yPjxhdXRob3I+
Q3JpdGNobGV5LCBKLjwvYXV0aG9yPjxhdXRob3I+QWJ1LVJhZGRhZCwgTC4gSi48L2F1dGhvcj48
L2F1dGhvcnM+PC9jb250cmlidXRvcnM+PHRpdGxlcz48dGl0bGU+Q2hhcmFjdGVyaXppbmcgdGhl
IHR5cGUgMiBkaWFiZXRlcyBtZWxsaXR1cyBlcGlkZW1pYyBpbiBKb3JkYW4gdXAgdG8gMjA1MDwv
dGl0bGU+PHNlY29uZGFyeS10aXRsZT5VbmRlciBSZXZpZXc8L3NlY29uZGFyeS10aXRsZT48L3Rp
dGxlcz48cGVyaW9kaWNhbD48ZnVsbC10aXRsZT5VbmRlciBSZXZpZXc8L2Z1bGwtdGl0bGU+PC9w
ZXJpb2RpY2FsPjxkYXRlcz48eWVhcj4yMDIwPC95ZWFyPjwvZGF0ZXM+PHVybHM+PC91cmxzPjxs
YW5ndWFnZT5lbmc8L2xhbmd1YWdlPjwvcmVjb3JkPjwvQ2l0ZT48L0VuZE5vdGU+AG==
</w:fldData>
        </w:fldChar>
      </w:r>
      <w:r w:rsidR="007A01D8">
        <w:rPr>
          <w:szCs w:val="24"/>
          <w:lang w:val="en-US"/>
        </w:rPr>
        <w:instrText xml:space="preserve"> ADDIN EN.CITE </w:instrText>
      </w:r>
      <w:r w:rsidR="007A01D8">
        <w:rPr>
          <w:szCs w:val="24"/>
          <w:lang w:val="en-US"/>
        </w:rPr>
        <w:fldChar w:fldCharType="begin">
          <w:fldData xml:space="preserve">PEVuZE5vdGU+PENpdGU+PEF1dGhvcj5Bd2FkPC9BdXRob3I+PFllYXI+MjAxODwvWWVhcj48UmVj
TnVtPjMxOTwvUmVjTnVtPjxEaXNwbGF5VGV4dD48c3R5bGUgZmFjZT0ic3VwZXJzY3JpcHQiPjE2
LCAxNzwvc3R5bGU+PC9EaXNwbGF5VGV4dD48cmVjb3JkPjxyZWMtbnVtYmVyPjMxOTwvcmVjLW51
bWJlcj48Zm9yZWlnbi1rZXlzPjxrZXkgYXBwPSJFTiIgZGItaWQ9ImRzZmV3cmEyYnZlc3QyZXIw
cGI1djIwN3Z3cmVyZHJweDJkdyIgdGltZXN0YW1wPSIxNTE4NjgzNzE4Ij4zMTk8L2tleT48L2Zv
cmVpZ24ta2V5cz48cmVmLXR5cGUgbmFtZT0iSm91cm5hbCBBcnRpY2xlIj4xNzwvcmVmLXR5cGU+
PGNvbnRyaWJ1dG9ycz48YXV0aG9ycz48YXV0aG9yPkF3YWQsIFMuIEYuPC9hdXRob3I+PGF1dGhv
cj5PJmFwb3M7RmxhaGVydHksIE0uPC9hdXRob3I+PGF1dGhvcj5Dcml0Y2hsZXksIEouPC9hdXRo
b3I+PGF1dGhvcj5BYnUtUmFkZGFkLCBMLiBKLjwvYXV0aG9yPjwvYXV0aG9ycz48L2NvbnRyaWJ1
dG9ycz48YXV0aC1hZGRyZXNzPkluZmVjdGlvdXMgRGlzZWFzZSBFcGlkZW1pb2xvZ3kgR3JvdXAs
IFdlaWxsIENvcm5lbGwgTWVkaWNpbmUgLSBRYXRhciwgQ29ybmVsbCBVbml2ZXJzaXR5LCBRYXRh
ciBGb3VuZGF0aW9uIC0gRWR1Y2F0aW9uIENpdHksIERvaGEsIFFhdGFyOyBQb3B1bGF0aW9uIEhl
YWx0aCBSZXNlYXJjaCBJbnN0aXR1dGUsIFN0IEdlb3JnZSZhcG9zO3MsIFVuaXZlcnNpdHkgb2Yg
TG9uZG9uLCBMb25kb24sIFVLLiBFbGVjdHJvbmljIGFkZHJlc3M6IHN1YTIwMDZAcWF0YXItbWVk
LmNvcm5lbGwuZWR1LiYjeEQ7RGl2aXNpb24gb2YgUHVibGljIEhlYWx0aCwgVW5pdmVyc2l0eSBv
ZiBMaXZlcnBvb2wsIExpdmVycG9vbCwgVUsuJiN4RDtQb3B1bGF0aW9uIEhlYWx0aCBSZXNlYXJj
aCBJbnN0aXR1dGUsIFN0IEdlb3JnZSZhcG9zO3MsIFVuaXZlcnNpdHkgb2YgTG9uZG9uLCBMb25k
b24sIFVLLiYjeEQ7SW5mZWN0aW91cyBEaXNlYXNlIEVwaWRlbWlvbG9neSBHcm91cCwgV2VpbGwg
Q29ybmVsbCBNZWRpY2luZSAtIFFhdGFyLCBDb3JuZWxsIFVuaXZlcnNpdHksIFFhdGFyIEZvdW5k
YXRpb24gLSBFZHVjYXRpb24gQ2l0eSwgRG9oYSwgUWF0YXI7IERlcGFydG1lbnQgb2YgSGVhbHRo
Y2FyZSBQb2xpY3kgYW5kIFJlc2VhcmNoLCBXZWlsbCBDb3JuZWxsIE1lZGljaW5lLCBDb3JuZWxs
IFVuaXZlcnNpdHksIE5ldyBZb3JrLCBOZXcgWW9yaywgVVNBLiBFbGVjdHJvbmljIGFkZHJlc3M6
IGxqYTIwMDJAcWF0YXItbWVkLmNvcm5lbGwuZWR1LjwvYXV0aC1hZGRyZXNzPjx0aXRsZXM+PHRp
dGxlPkZvcmVjYXN0aW5nIHRoZSBidXJkZW4gb2YgdHlwZSAyIGRpYWJldGVzIG1lbGxpdHVzIGlu
IFFhdGFyIHRvIDIwNTA6IEEgbm92ZWwgbW9kZWxpbmcgYXBwcm9hY2g8L3RpdGxlPjxzZWNvbmRh
cnktdGl0bGU+RGlhYmV0ZXMgUmVzIENsaW4gUHJhY3Q8L3NlY29uZGFyeS10aXRsZT48L3RpdGxl
cz48cGVyaW9kaWNhbD48ZnVsbC10aXRsZT5EaWFiZXRlcyBSZXMgQ2xpbiBQcmFjdDwvZnVsbC10
aXRsZT48YWJici0xPkRpYWJldGVzIHJlc2VhcmNoIGFuZCBjbGluaWNhbCBwcmFjdGljZTwvYWJi
ci0xPjwvcGVyaW9kaWNhbD48cGFnZXM+MTAwLTEwODwvcGFnZXM+PHZvbHVtZT4xMzc8L3ZvbHVt
ZT48a2V5d29yZHM+PGtleXdvcmQ+TWF0aGVtYXRpY2FsIG1vZGVsaW5nPC9rZXl3b3JkPjxrZXl3
b3JkPk1pZGRsZSBFYXN0IGFuZCBOb3J0aCBBZnJpY2E8L2tleXdvcmQ+PGtleXdvcmQ+T2Jlc2l0
eTwva2V5d29yZD48a2V5d29yZD5RYXRhcjwva2V5d29yZD48a2V5d29yZD5SaXNrIGZhY3RvcnM8
L2tleXdvcmQ+PC9rZXl3b3Jkcz48ZGF0ZXM+PHllYXI+MjAxODwveWVhcj48cHViLWRhdGVzPjxk
YXRlPk1hcjwvZGF0ZT48L3B1Yi1kYXRlcz48L2RhdGVzPjxpc2JuPjE4NzItODIyNyAoRWxlY3Ry
b25pYykmI3hEOzAxNjgtODIyNyAoTGlua2luZyk8L2lzYm4+PGFjY2Vzc2lvbi1udW0+MjkxNzUz
NDE8L2FjY2Vzc2lvbi1udW0+PHVybHM+PHJlbGF0ZWQtdXJscz48dXJsPmh0dHBzOi8vd3d3Lm5j
YmkubmxtLm5paC5nb3YvcHVibWVkLzI5MTc1MzQxPC91cmw+PC9yZWxhdGVkLXVybHM+PC91cmxz
PjxlbGVjdHJvbmljLXJlc291cmNlLW51bT4xMC4xMDE2L2ouZGlhYnJlcy4yMDE3LjExLjAxNTwv
ZWxlY3Ryb25pYy1yZXNvdXJjZS1udW0+PC9yZWNvcmQ+PC9DaXRlPjxDaXRlPjxBdXRob3I+QXdh
ZDwvQXV0aG9yPjxZZWFyPjIwMjA8L1llYXI+PFJlY051bT43NDM8L1JlY051bT48cmVjb3JkPjxy
ZWMtbnVtYmVyPjc0MzwvcmVjLW51bWJlcj48Zm9yZWlnbi1rZXlzPjxrZXkgYXBwPSJFTiIgZGIt
aWQ9ImRzZmV3cmEyYnZlc3QyZXIwcGI1djIwN3Z3cmVyZHJweDJkdyIgdGltZXN0YW1wPSIxNTc5
NjEwNTg2Ij43NDM8L2tleT48L2ZvcmVpZ24ta2V5cz48cmVmLXR5cGUgbmFtZT0iSm91cm5hbCBB
cnRpY2xlIj4xNzwvcmVmLXR5cGU+PGNvbnRyaWJ1dG9ycz48YXV0aG9ycz48YXV0aG9yPkF3YWQs
IFMuIEYuPC9hdXRob3I+PGF1dGhvcj5IdWFuZ2Z1LCBQLjwvYXV0aG9yPjxhdXRob3I+RGFyZ2hh
bSwgUy4gUi4gPC9hdXRob3I+PGF1dGhvcj5BamxvdW5pLCBLLiA8L2F1dGhvcj48YXV0aG9yPkJh
dGllaGEsIEEuIDwvYXV0aG9yPjxhdXRob3I+S2hhZGVyLCBZLiBTLjwvYXV0aG9yPjxhdXRob3I+
Q3JpdGNobGV5LCBKLjwvYXV0aG9yPjxhdXRob3I+QWJ1LVJhZGRhZCwgTC4gSi48L2F1dGhvcj48
L2F1dGhvcnM+PC9jb250cmlidXRvcnM+PHRpdGxlcz48dGl0bGU+Q2hhcmFjdGVyaXppbmcgdGhl
IHR5cGUgMiBkaWFiZXRlcyBtZWxsaXR1cyBlcGlkZW1pYyBpbiBKb3JkYW4gdXAgdG8gMjA1MDwv
dGl0bGU+PHNlY29uZGFyeS10aXRsZT5VbmRlciBSZXZpZXc8L3NlY29uZGFyeS10aXRsZT48L3Rp
dGxlcz48cGVyaW9kaWNhbD48ZnVsbC10aXRsZT5VbmRlciBSZXZpZXc8L2Z1bGwtdGl0bGU+PC9w
ZXJpb2RpY2FsPjxkYXRlcz48eWVhcj4yMDIwPC95ZWFyPjwvZGF0ZXM+PHVybHM+PC91cmxzPjxs
YW5ndWFnZT5lbmc8L2xhbmd1YWdlPjwvcmVjb3JkPjwvQ2l0ZT48L0VuZE5vdGU+AG==
</w:fldData>
        </w:fldChar>
      </w:r>
      <w:r w:rsidR="007A01D8">
        <w:rPr>
          <w:szCs w:val="24"/>
          <w:lang w:val="en-US"/>
        </w:rPr>
        <w:instrText xml:space="preserve"> ADDIN EN.CITE.DATA </w:instrText>
      </w:r>
      <w:r w:rsidR="007A01D8">
        <w:rPr>
          <w:szCs w:val="24"/>
          <w:lang w:val="en-US"/>
        </w:rPr>
      </w:r>
      <w:r w:rsidR="007A01D8">
        <w:rPr>
          <w:szCs w:val="24"/>
          <w:lang w:val="en-US"/>
        </w:rPr>
        <w:fldChar w:fldCharType="end"/>
      </w:r>
      <w:r w:rsidR="00613D5A" w:rsidRPr="00445932">
        <w:rPr>
          <w:szCs w:val="24"/>
          <w:lang w:val="en-US"/>
        </w:rPr>
      </w:r>
      <w:r w:rsidR="00613D5A" w:rsidRPr="00445932">
        <w:rPr>
          <w:szCs w:val="24"/>
          <w:lang w:val="en-US"/>
        </w:rPr>
        <w:fldChar w:fldCharType="separate"/>
      </w:r>
      <w:del w:id="29" w:author="Susanne Awad" w:date="2020-09-27T23:01:00Z">
        <w:r w:rsidR="006B5825">
          <w:fldChar w:fldCharType="begin"/>
        </w:r>
        <w:r w:rsidR="006B5825">
          <w:delInstrText xml:space="preserve"> HYPERLINK \l "_ENREF_16" \o "Awad, 2018 #319" </w:delInstrText>
        </w:r>
        <w:r w:rsidR="006B5825">
          <w:fldChar w:fldCharType="separate"/>
        </w:r>
        <w:r w:rsidR="0037123C" w:rsidRPr="007A01D8">
          <w:rPr>
            <w:noProof/>
            <w:szCs w:val="24"/>
            <w:vertAlign w:val="superscript"/>
            <w:lang w:val="en-US"/>
          </w:rPr>
          <w:delText>16</w:delText>
        </w:r>
        <w:r w:rsidR="006B5825">
          <w:rPr>
            <w:noProof/>
            <w:szCs w:val="24"/>
            <w:vertAlign w:val="superscript"/>
            <w:lang w:val="en-US"/>
          </w:rPr>
          <w:fldChar w:fldCharType="end"/>
        </w:r>
        <w:r w:rsidR="007A01D8" w:rsidRPr="007A01D8">
          <w:rPr>
            <w:noProof/>
            <w:szCs w:val="24"/>
            <w:vertAlign w:val="superscript"/>
            <w:lang w:val="en-US"/>
          </w:rPr>
          <w:delText xml:space="preserve">, </w:delText>
        </w:r>
        <w:r w:rsidR="006B5825">
          <w:fldChar w:fldCharType="begin"/>
        </w:r>
        <w:r w:rsidR="006B5825">
          <w:delInstrText xml:space="preserve"> HYPERLINK \l "_ENREF_17" \o "Awad, 2020 #743" </w:delInstrText>
        </w:r>
        <w:r w:rsidR="006B5825">
          <w:fldChar w:fldCharType="separate"/>
        </w:r>
        <w:r w:rsidR="0037123C" w:rsidRPr="007A01D8">
          <w:rPr>
            <w:noProof/>
            <w:szCs w:val="24"/>
            <w:vertAlign w:val="superscript"/>
            <w:lang w:val="en-US"/>
          </w:rPr>
          <w:delText>17</w:delText>
        </w:r>
        <w:r w:rsidR="006B5825">
          <w:rPr>
            <w:noProof/>
            <w:szCs w:val="24"/>
            <w:vertAlign w:val="superscript"/>
            <w:lang w:val="en-US"/>
          </w:rPr>
          <w:fldChar w:fldCharType="end"/>
        </w:r>
      </w:del>
      <w:ins w:id="30" w:author="Susanne Awad" w:date="2020-09-27T23:01:00Z">
        <w:r w:rsidR="006010E9">
          <w:rPr>
            <w:noProof/>
            <w:szCs w:val="24"/>
            <w:vertAlign w:val="superscript"/>
            <w:lang w:val="en-US"/>
          </w:rPr>
          <w:fldChar w:fldCharType="begin"/>
        </w:r>
        <w:r w:rsidR="006010E9">
          <w:rPr>
            <w:noProof/>
            <w:szCs w:val="24"/>
            <w:vertAlign w:val="superscript"/>
            <w:lang w:val="en-US"/>
          </w:rPr>
          <w:instrText xml:space="preserve"> HYPERLINK \l "_ENREF_16" \o "Awad, 2018 #319" </w:instrText>
        </w:r>
        <w:r w:rsidR="006010E9">
          <w:rPr>
            <w:noProof/>
            <w:szCs w:val="24"/>
            <w:vertAlign w:val="superscript"/>
            <w:lang w:val="en-US"/>
          </w:rPr>
        </w:r>
        <w:r w:rsidR="006010E9">
          <w:rPr>
            <w:noProof/>
            <w:szCs w:val="24"/>
            <w:vertAlign w:val="superscript"/>
            <w:lang w:val="en-US"/>
          </w:rPr>
          <w:fldChar w:fldCharType="separate"/>
        </w:r>
        <w:r w:rsidR="006010E9" w:rsidRPr="007A01D8">
          <w:rPr>
            <w:noProof/>
            <w:szCs w:val="24"/>
            <w:vertAlign w:val="superscript"/>
            <w:lang w:val="en-US"/>
          </w:rPr>
          <w:t>16</w:t>
        </w:r>
        <w:r w:rsidR="006010E9">
          <w:rPr>
            <w:noProof/>
            <w:szCs w:val="24"/>
            <w:vertAlign w:val="superscript"/>
            <w:lang w:val="en-US"/>
          </w:rPr>
          <w:fldChar w:fldCharType="end"/>
        </w:r>
        <w:r w:rsidR="007A01D8" w:rsidRPr="007A01D8">
          <w:rPr>
            <w:noProof/>
            <w:szCs w:val="24"/>
            <w:vertAlign w:val="superscript"/>
            <w:lang w:val="en-US"/>
          </w:rPr>
          <w:t xml:space="preserve">, </w:t>
        </w:r>
        <w:r w:rsidR="006010E9">
          <w:rPr>
            <w:noProof/>
            <w:szCs w:val="24"/>
            <w:vertAlign w:val="superscript"/>
            <w:lang w:val="en-US"/>
          </w:rPr>
          <w:fldChar w:fldCharType="begin"/>
        </w:r>
        <w:r w:rsidR="006010E9">
          <w:rPr>
            <w:noProof/>
            <w:szCs w:val="24"/>
            <w:vertAlign w:val="superscript"/>
            <w:lang w:val="en-US"/>
          </w:rPr>
          <w:instrText xml:space="preserve"> HYPERLINK \l "_ENREF_17" \o "Awad, 2020 #743" </w:instrText>
        </w:r>
        <w:r w:rsidR="006010E9">
          <w:rPr>
            <w:noProof/>
            <w:szCs w:val="24"/>
            <w:vertAlign w:val="superscript"/>
            <w:lang w:val="en-US"/>
          </w:rPr>
        </w:r>
        <w:r w:rsidR="006010E9">
          <w:rPr>
            <w:noProof/>
            <w:szCs w:val="24"/>
            <w:vertAlign w:val="superscript"/>
            <w:lang w:val="en-US"/>
          </w:rPr>
          <w:fldChar w:fldCharType="separate"/>
        </w:r>
        <w:r w:rsidR="006010E9" w:rsidRPr="007A01D8">
          <w:rPr>
            <w:noProof/>
            <w:szCs w:val="24"/>
            <w:vertAlign w:val="superscript"/>
            <w:lang w:val="en-US"/>
          </w:rPr>
          <w:t>17</w:t>
        </w:r>
        <w:r w:rsidR="006010E9">
          <w:rPr>
            <w:noProof/>
            <w:szCs w:val="24"/>
            <w:vertAlign w:val="superscript"/>
            <w:lang w:val="en-US"/>
          </w:rPr>
          <w:fldChar w:fldCharType="end"/>
        </w:r>
      </w:ins>
      <w:r w:rsidR="00613D5A" w:rsidRPr="00445932">
        <w:rPr>
          <w:szCs w:val="24"/>
          <w:lang w:val="en-US"/>
        </w:rPr>
        <w:fldChar w:fldCharType="end"/>
      </w:r>
      <w:r w:rsidR="00613D5A" w:rsidRPr="00445932">
        <w:rPr>
          <w:szCs w:val="24"/>
          <w:lang w:val="en-US"/>
        </w:rPr>
        <w:t xml:space="preserve"> was utilized to </w:t>
      </w:r>
      <w:r w:rsidR="00561F97" w:rsidRPr="00445932">
        <w:rPr>
          <w:szCs w:val="24"/>
          <w:lang w:val="en-US"/>
        </w:rPr>
        <w:t xml:space="preserve">describe and </w:t>
      </w:r>
      <w:r w:rsidR="00613D5A" w:rsidRPr="00445932">
        <w:rPr>
          <w:szCs w:val="24"/>
          <w:lang w:val="en-US"/>
        </w:rPr>
        <w:t xml:space="preserve">characterize </w:t>
      </w:r>
      <w:r w:rsidR="00465324" w:rsidRPr="00445932">
        <w:rPr>
          <w:szCs w:val="24"/>
          <w:lang w:val="en-US"/>
        </w:rPr>
        <w:t xml:space="preserve">the </w:t>
      </w:r>
      <w:r w:rsidR="00561F97" w:rsidRPr="00445932">
        <w:rPr>
          <w:szCs w:val="24"/>
          <w:lang w:val="en-US"/>
        </w:rPr>
        <w:t xml:space="preserve">dynamics of the </w:t>
      </w:r>
      <w:r w:rsidR="008F2367" w:rsidRPr="00445932">
        <w:rPr>
          <w:szCs w:val="24"/>
          <w:lang w:val="en-US"/>
        </w:rPr>
        <w:t xml:space="preserve">T2DM </w:t>
      </w:r>
      <w:r w:rsidR="00561F97" w:rsidRPr="00445932">
        <w:rPr>
          <w:szCs w:val="24"/>
          <w:lang w:val="en-US"/>
        </w:rPr>
        <w:t xml:space="preserve">epidemic </w:t>
      </w:r>
      <w:r w:rsidR="008F2367" w:rsidRPr="00445932">
        <w:rPr>
          <w:szCs w:val="24"/>
          <w:lang w:val="en-US"/>
        </w:rPr>
        <w:t xml:space="preserve">in </w:t>
      </w:r>
      <w:r w:rsidR="00465324" w:rsidRPr="00445932">
        <w:rPr>
          <w:szCs w:val="24"/>
          <w:lang w:val="en-US"/>
        </w:rPr>
        <w:t xml:space="preserve">the </w:t>
      </w:r>
      <w:r w:rsidR="00613D5A" w:rsidRPr="00445932">
        <w:rPr>
          <w:szCs w:val="24"/>
          <w:lang w:val="en-US"/>
        </w:rPr>
        <w:t xml:space="preserve">Omani </w:t>
      </w:r>
      <w:r w:rsidR="007A2B80" w:rsidRPr="00445932">
        <w:rPr>
          <w:szCs w:val="24"/>
          <w:lang w:val="en-US"/>
        </w:rPr>
        <w:t>population</w:t>
      </w:r>
      <w:r w:rsidR="0019792D" w:rsidRPr="00445932">
        <w:rPr>
          <w:szCs w:val="24"/>
          <w:lang w:val="en-US"/>
        </w:rPr>
        <w:t xml:space="preserve"> (only Omani nationals)</w:t>
      </w:r>
      <w:r w:rsidR="00052847" w:rsidRPr="00445932">
        <w:rPr>
          <w:szCs w:val="24"/>
          <w:lang w:val="en-US"/>
        </w:rPr>
        <w:t>.</w:t>
      </w:r>
      <w:r w:rsidR="00CC72D9" w:rsidRPr="00445932">
        <w:rPr>
          <w:szCs w:val="24"/>
          <w:lang w:val="en-US"/>
        </w:rPr>
        <w:t xml:space="preserve"> </w:t>
      </w:r>
      <w:r w:rsidR="00561F97" w:rsidRPr="00445932">
        <w:rPr>
          <w:szCs w:val="24"/>
          <w:lang w:val="en-US"/>
        </w:rPr>
        <w:t>Description of</w:t>
      </w:r>
      <w:r w:rsidR="00061A56" w:rsidRPr="00445932">
        <w:rPr>
          <w:szCs w:val="24"/>
          <w:lang w:val="en-US"/>
        </w:rPr>
        <w:t xml:space="preserve"> </w:t>
      </w:r>
      <w:r w:rsidR="007009C7" w:rsidRPr="00445932">
        <w:rPr>
          <w:szCs w:val="24"/>
          <w:lang w:val="en-US"/>
        </w:rPr>
        <w:t xml:space="preserve">the </w:t>
      </w:r>
      <w:r w:rsidR="000F4582" w:rsidRPr="00445932">
        <w:rPr>
          <w:szCs w:val="24"/>
          <w:lang w:val="en-US"/>
        </w:rPr>
        <w:t xml:space="preserve">conceptual framework, </w:t>
      </w:r>
      <w:r w:rsidR="00061A56" w:rsidRPr="00445932">
        <w:rPr>
          <w:szCs w:val="24"/>
          <w:lang w:val="en-US"/>
        </w:rPr>
        <w:t xml:space="preserve">model structure, data sources, model fitting, and </w:t>
      </w:r>
      <w:r w:rsidR="00E64EF4" w:rsidRPr="00445932">
        <w:rPr>
          <w:szCs w:val="24"/>
          <w:lang w:val="en-US"/>
        </w:rPr>
        <w:t>model analyses</w:t>
      </w:r>
      <w:r w:rsidR="00061A56" w:rsidRPr="00445932">
        <w:rPr>
          <w:szCs w:val="24"/>
          <w:lang w:val="en-US"/>
        </w:rPr>
        <w:t xml:space="preserve"> </w:t>
      </w:r>
      <w:r w:rsidR="00A159D7" w:rsidRPr="00445932">
        <w:rPr>
          <w:szCs w:val="24"/>
          <w:lang w:val="en-US"/>
        </w:rPr>
        <w:t xml:space="preserve">are </w:t>
      </w:r>
      <w:r w:rsidR="00536D26" w:rsidRPr="00445932">
        <w:rPr>
          <w:szCs w:val="24"/>
          <w:lang w:val="en-US"/>
        </w:rPr>
        <w:t xml:space="preserve">given </w:t>
      </w:r>
      <w:r w:rsidR="00061A56" w:rsidRPr="00445932">
        <w:rPr>
          <w:szCs w:val="24"/>
          <w:lang w:val="en-US"/>
        </w:rPr>
        <w:t xml:space="preserve">in </w:t>
      </w:r>
      <w:r w:rsidR="001A44F3" w:rsidRPr="00445932">
        <w:rPr>
          <w:szCs w:val="24"/>
          <w:lang w:val="en-US"/>
        </w:rPr>
        <w:t>Box</w:t>
      </w:r>
      <w:r w:rsidR="000F4582" w:rsidRPr="00445932">
        <w:rPr>
          <w:szCs w:val="24"/>
          <w:lang w:val="en-US"/>
        </w:rPr>
        <w:t xml:space="preserve"> 1</w:t>
      </w:r>
      <w:r w:rsidR="00561F97" w:rsidRPr="00445932">
        <w:rPr>
          <w:szCs w:val="24"/>
          <w:lang w:val="en-US"/>
        </w:rPr>
        <w:t xml:space="preserve">. Further details </w:t>
      </w:r>
      <w:r w:rsidR="00A159D7" w:rsidRPr="00445932">
        <w:rPr>
          <w:szCs w:val="24"/>
          <w:lang w:val="en-US"/>
        </w:rPr>
        <w:t xml:space="preserve">on the model </w:t>
      </w:r>
      <w:r w:rsidR="00561F97" w:rsidRPr="00445932">
        <w:rPr>
          <w:szCs w:val="24"/>
          <w:lang w:val="en-US"/>
        </w:rPr>
        <w:t xml:space="preserve">can be found </w:t>
      </w:r>
      <w:r w:rsidR="000F4582" w:rsidRPr="00445932">
        <w:rPr>
          <w:szCs w:val="24"/>
          <w:lang w:val="en-US"/>
        </w:rPr>
        <w:t>in</w:t>
      </w:r>
      <w:r w:rsidR="00556570" w:rsidRPr="00445932">
        <w:rPr>
          <w:szCs w:val="24"/>
          <w:lang w:val="en-US"/>
        </w:rPr>
        <w:t xml:space="preserve"> </w:t>
      </w:r>
      <w:r w:rsidR="00061A56" w:rsidRPr="00445932">
        <w:rPr>
          <w:szCs w:val="24"/>
          <w:lang w:val="en-US"/>
        </w:rPr>
        <w:t xml:space="preserve">Awad </w:t>
      </w:r>
      <w:r w:rsidR="00061A56" w:rsidRPr="00445932">
        <w:rPr>
          <w:i/>
          <w:iCs/>
          <w:szCs w:val="24"/>
          <w:lang w:val="en-US"/>
        </w:rPr>
        <w:t>et al.</w:t>
      </w:r>
      <w:del w:id="31" w:author="Susanne Awad" w:date="2020-09-27T23:01:00Z">
        <w:r w:rsidR="006B5825">
          <w:fldChar w:fldCharType="begin"/>
        </w:r>
        <w:r w:rsidR="006B5825">
          <w:delInstrText xml:space="preserve"> HYPERLINK \l "_ENREF_16" \o "Awad, 2018 #319" </w:delInstrText>
        </w:r>
        <w:r w:rsidR="006B5825">
          <w:fldChar w:fldCharType="separate"/>
        </w:r>
        <w:r w:rsidR="0037123C" w:rsidRPr="00445932">
          <w:rPr>
            <w:szCs w:val="24"/>
            <w:lang w:val="en-US"/>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37123C">
          <w:rPr>
            <w:szCs w:val="24"/>
            <w:lang w:val="en-US"/>
          </w:rPr>
          <w:delInstrText xml:space="preserve"> ADDIN EN.CITE </w:delInstrText>
        </w:r>
        <w:r w:rsidR="0037123C">
          <w:rPr>
            <w:szCs w:val="24"/>
            <w:lang w:val="en-US"/>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37123C">
          <w:rPr>
            <w:szCs w:val="24"/>
            <w:lang w:val="en-US"/>
          </w:rPr>
          <w:delInstrText xml:space="preserve"> ADDIN EN.CITE.DATA </w:delInstrText>
        </w:r>
        <w:r w:rsidR="0037123C">
          <w:rPr>
            <w:szCs w:val="24"/>
            <w:lang w:val="en-US"/>
          </w:rPr>
        </w:r>
        <w:r w:rsidR="0037123C">
          <w:rPr>
            <w:szCs w:val="24"/>
            <w:lang w:val="en-US"/>
          </w:rPr>
          <w:fldChar w:fldCharType="end"/>
        </w:r>
        <w:r w:rsidR="0037123C" w:rsidRPr="00445932">
          <w:rPr>
            <w:szCs w:val="24"/>
            <w:lang w:val="en-US"/>
          </w:rPr>
        </w:r>
        <w:r w:rsidR="0037123C" w:rsidRPr="00445932">
          <w:rPr>
            <w:szCs w:val="24"/>
            <w:lang w:val="en-US"/>
          </w:rPr>
          <w:fldChar w:fldCharType="separate"/>
        </w:r>
        <w:r w:rsidR="0037123C" w:rsidRPr="007A01D8">
          <w:rPr>
            <w:noProof/>
            <w:szCs w:val="24"/>
            <w:vertAlign w:val="superscript"/>
            <w:lang w:val="en-US"/>
          </w:rPr>
          <w:delText>16</w:delText>
        </w:r>
        <w:r w:rsidR="0037123C" w:rsidRPr="00445932">
          <w:rPr>
            <w:szCs w:val="24"/>
            <w:lang w:val="en-US"/>
          </w:rPr>
          <w:fldChar w:fldCharType="end"/>
        </w:r>
        <w:r w:rsidR="006B5825">
          <w:rPr>
            <w:szCs w:val="24"/>
            <w:lang w:val="en-US"/>
          </w:rPr>
          <w:fldChar w:fldCharType="end"/>
        </w:r>
        <w:r w:rsidR="00061A56" w:rsidRPr="00445932">
          <w:rPr>
            <w:szCs w:val="24"/>
            <w:lang w:val="en-US"/>
          </w:rPr>
          <w:delText>.</w:delText>
        </w:r>
      </w:del>
      <w:ins w:id="32" w:author="Susanne Awad" w:date="2020-09-27T23:01:00Z">
        <w:r w:rsidR="006010E9">
          <w:rPr>
            <w:i/>
            <w:iCs/>
            <w:szCs w:val="24"/>
            <w:lang w:val="en-US"/>
          </w:rPr>
          <w:fldChar w:fldCharType="begin"/>
        </w:r>
        <w:r w:rsidR="006010E9">
          <w:rPr>
            <w:i/>
            <w:iCs/>
            <w:szCs w:val="24"/>
            <w:lang w:val="en-US"/>
          </w:rPr>
          <w:instrText xml:space="preserve"> HYPERLINK \l "_ENREF_16" \o "Awad, 2018 #319" </w:instrText>
        </w:r>
        <w:r w:rsidR="006010E9">
          <w:rPr>
            <w:i/>
            <w:iCs/>
            <w:szCs w:val="24"/>
            <w:lang w:val="en-US"/>
          </w:rPr>
        </w:r>
        <w:r w:rsidR="006010E9">
          <w:rPr>
            <w:i/>
            <w:iCs/>
            <w:szCs w:val="24"/>
            <w:lang w:val="en-US"/>
          </w:rPr>
          <w:fldChar w:fldCharType="separate"/>
        </w:r>
        <w:r w:rsidR="006010E9" w:rsidRPr="00445932">
          <w:rPr>
            <w:szCs w:val="24"/>
            <w:lang w:val="en-US"/>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6010E9">
          <w:rPr>
            <w:szCs w:val="24"/>
            <w:lang w:val="en-US"/>
          </w:rPr>
          <w:instrText xml:space="preserve"> ADDIN EN.CITE </w:instrText>
        </w:r>
        <w:r w:rsidR="006010E9">
          <w:rPr>
            <w:szCs w:val="24"/>
            <w:lang w:val="en-US"/>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6010E9">
          <w:rPr>
            <w:szCs w:val="24"/>
            <w:lang w:val="en-US"/>
          </w:rPr>
          <w:instrText xml:space="preserve"> ADDIN EN.CITE.DATA </w:instrText>
        </w:r>
        <w:r w:rsidR="006010E9">
          <w:rPr>
            <w:szCs w:val="24"/>
            <w:lang w:val="en-US"/>
          </w:rPr>
        </w:r>
        <w:r w:rsidR="006010E9">
          <w:rPr>
            <w:szCs w:val="24"/>
            <w:lang w:val="en-US"/>
          </w:rPr>
          <w:fldChar w:fldCharType="end"/>
        </w:r>
        <w:r w:rsidR="006010E9" w:rsidRPr="00445932">
          <w:rPr>
            <w:szCs w:val="24"/>
            <w:lang w:val="en-US"/>
          </w:rPr>
        </w:r>
        <w:r w:rsidR="006010E9" w:rsidRPr="00445932">
          <w:rPr>
            <w:szCs w:val="24"/>
            <w:lang w:val="en-US"/>
          </w:rPr>
          <w:fldChar w:fldCharType="separate"/>
        </w:r>
        <w:r w:rsidR="006010E9" w:rsidRPr="007A01D8">
          <w:rPr>
            <w:noProof/>
            <w:szCs w:val="24"/>
            <w:vertAlign w:val="superscript"/>
            <w:lang w:val="en-US"/>
          </w:rPr>
          <w:t>16</w:t>
        </w:r>
        <w:r w:rsidR="006010E9" w:rsidRPr="00445932">
          <w:rPr>
            <w:szCs w:val="24"/>
            <w:lang w:val="en-US"/>
          </w:rPr>
          <w:fldChar w:fldCharType="end"/>
        </w:r>
        <w:r w:rsidR="006010E9">
          <w:rPr>
            <w:i/>
            <w:iCs/>
            <w:szCs w:val="24"/>
            <w:lang w:val="en-US"/>
          </w:rPr>
          <w:fldChar w:fldCharType="end"/>
        </w:r>
        <w:r w:rsidR="00061A56" w:rsidRPr="00445932">
          <w:rPr>
            <w:szCs w:val="24"/>
            <w:lang w:val="en-US"/>
          </w:rPr>
          <w:t>.</w:t>
        </w:r>
      </w:ins>
      <w:r w:rsidR="00061A56" w:rsidRPr="00445932">
        <w:rPr>
          <w:szCs w:val="24"/>
          <w:lang w:val="en-US"/>
        </w:rPr>
        <w:t xml:space="preserve"> </w:t>
      </w:r>
      <w:r w:rsidR="00536D26" w:rsidRPr="00445932">
        <w:rPr>
          <w:szCs w:val="24"/>
          <w:lang w:val="en-US"/>
        </w:rPr>
        <w:t>In b</w:t>
      </w:r>
      <w:r w:rsidR="0042062F" w:rsidRPr="00445932">
        <w:rPr>
          <w:szCs w:val="24"/>
          <w:lang w:val="en-US"/>
        </w:rPr>
        <w:t xml:space="preserve">rief, </w:t>
      </w:r>
      <w:r w:rsidR="00A25A4B" w:rsidRPr="00445932">
        <w:rPr>
          <w:szCs w:val="24"/>
          <w:lang w:val="en-US"/>
        </w:rPr>
        <w:t>t</w:t>
      </w:r>
      <w:r w:rsidR="00A25A4B" w:rsidRPr="00445932">
        <w:rPr>
          <w:lang w:val="en-US"/>
        </w:rPr>
        <w:t xml:space="preserve">his dynamical modelling approach, in contrast to earlier approaches </w:t>
      </w:r>
      <w:r w:rsidR="00561F97" w:rsidRPr="00445932">
        <w:rPr>
          <w:lang w:val="en-US"/>
        </w:rPr>
        <w:t xml:space="preserve">applied to </w:t>
      </w:r>
      <w:r w:rsidR="00A25A4B" w:rsidRPr="00445932">
        <w:rPr>
          <w:lang w:val="en-US"/>
        </w:rPr>
        <w:t>Oman</w:t>
      </w:r>
      <w:r w:rsidR="00A159D7" w:rsidRPr="00445932">
        <w:rPr>
          <w:lang w:val="en-US"/>
        </w:rPr>
        <w:t>’s T2DM epidemic</w:t>
      </w:r>
      <w:r w:rsidR="00A25A4B" w:rsidRPr="00445932">
        <w:rPr>
          <w:szCs w:val="24"/>
          <w:lang w:val="en-US"/>
        </w:rPr>
        <w:fldChar w:fldCharType="begin">
          <w:fldData xml:space="preserve">PEVuZE5vdGU+PENpdGU+PEF1dGhvcj5LaW5nPC9BdXRob3I+PFllYXI+MTk5ODwvWWVhcj48UmVj
TnVtPjE0NTwvUmVjTnVtPjxEaXNwbGF5VGV4dD48c3R5bGUgZmFjZT0ic3VwZXJzY3JpcHQiPjEy
LCAxOC0yMTwvc3R5bGU+PC9EaXNwbGF5VGV4dD48cmVjb3JkPjxyZWMtbnVtYmVyPjE0NTwvcmVj
LW51bWJlcj48Zm9yZWlnbi1rZXlzPjxrZXkgYXBwPSJFTiIgZGItaWQ9ImRzZmV3cmEyYnZlc3Qy
ZXIwcGI1djIwN3Z3cmVyZHJweDJkdyIgdGltZXN0YW1wPSIxNDQ5MzkwOTg3Ij4xNDU8L2tleT48
L2ZvcmVpZ24ta2V5cz48cmVmLXR5cGUgbmFtZT0iSm91cm5hbCBBcnRpY2xlIj4xNzwvcmVmLXR5
cGU+PGNvbnRyaWJ1dG9ycz48YXV0aG9ycz48YXV0aG9yPktpbmcsIEguPC9hdXRob3I+PGF1dGhv
cj5BdWJlcnQsIFIuIEUuPC9hdXRob3I+PGF1dGhvcj5IZXJtYW4sIFcuIEguPC9hdXRob3I+PC9h
dXRob3JzPjwvY29udHJpYnV0b3JzPjxhdXRoLWFkZHJlc3M+RGl2aXNpb24gb2YgTm9uY29tbXVu
aWNhYmxlIERpc2Vhc2VzLCBXb3JsZCBIZWFsdGggT3JnYW5pemF0aW9uLCBHZW5ldmEsIFN3aXR6
ZXJsYW5kLiBraW5naEB3aG8uY2g8L2F1dGgtYWRkcmVzcz48dGl0bGVzPjx0aXRsZT5HbG9iYWwg
YnVyZGVuIG9mIGRpYWJldGVzLCAxOTk1LTIwMjU6IHByZXZhbGVuY2UsIG51bWVyaWNhbCBlc3Rp
bWF0ZXMsIGFuZCBwcm9qZWN0aW9uczwvdGl0bGU+PHNlY29uZGFyeS10aXRsZT5EaWFiZXRlcyBD
YXJlPC9zZWNvbmRhcnktdGl0bGU+PC90aXRsZXM+PHBlcmlvZGljYWw+PGZ1bGwtdGl0bGU+RGlh
YmV0ZXMgQ2FyZTwvZnVsbC10aXRsZT48YWJici0xPkRpYWJldGVzIGNhcmU8L2FiYnItMT48L3Bl
cmlvZGljYWw+PHBhZ2VzPjE0MTQtMzE8L3BhZ2VzPjx2b2x1bWU+MjE8L3ZvbHVtZT48bnVtYmVy
Pjk8L251bWJlcj48a2V5d29yZHM+PGtleXdvcmQ+QWR1bHQ8L2tleXdvcmQ+PGtleXdvcmQ+QWdl
ZDwva2V5d29yZD48a2V5d29yZD5EaWFiZXRlcyBNZWxsaXR1cy8qZXBpZGVtaW9sb2d5PC9rZXl3
b3JkPjxrZXl3b3JkPkZlbWFsZTwva2V5d29yZD48a2V5d29yZD5IdW1hbnM8L2tleXdvcmQ+PGtl
eXdvcmQ+TWFsZTwva2V5d29yZD48a2V5d29yZD5NaWRkbGUgQWdlZDwva2V5d29yZD48a2V5d29y
ZD5QcmV2YWxlbmNlPC9rZXl3b3JkPjxrZXl3b3JkPlJ1cmFsIEhlYWx0aDwva2V5d29yZD48a2V5
d29yZD5TZXggUmF0aW88L2tleXdvcmQ+PGtleXdvcmQ+VXJiYW4gSGVhbHRoPC9rZXl3b3JkPjwv
a2V5d29yZHM+PGRhdGVzPjx5ZWFyPjE5OTg8L3llYXI+PHB1Yi1kYXRlcz48ZGF0ZT5TZXA8L2Rh
dGU+PC9wdWItZGF0ZXM+PC9kYXRlcz48aXNibj4wMTQ5LTU5OTIgKFByaW50KSYjeEQ7MDE0OS01
OTkyIChMaW5raW5nKTwvaXNibj48YWNjZXNzaW9uLW51bT45NzI3ODg2PC9hY2Nlc3Npb24tbnVt
Pjx1cmxzPjxyZWxhdGVkLXVybHM+PHVybD5odHRwOi8vd3d3Lm5jYmkubmxtLm5paC5nb3YvcHVi
bWVkLzk3Mjc4ODY8L3VybD48L3JlbGF0ZWQtdXJscz48L3VybHM+PC9yZWNvcmQ+PC9DaXRlPjxD
aXRlPjxBdXRob3I+R3VhcmlndWF0YTwvQXV0aG9yPjxZZWFyPjIwMTQ8L1llYXI+PFJlY051bT4x
MTI8L1JlY051bT48cmVjb3JkPjxyZWMtbnVtYmVyPjExMjwvcmVjLW51bWJlcj48Zm9yZWlnbi1r
ZXlzPjxrZXkgYXBwPSJFTiIgZGItaWQ9ImRzZmV3cmEyYnZlc3QyZXIwcGI1djIwN3Z3cmVyZHJw
eDJkdyIgdGltZXN0YW1wPSIxNDQ2NDUwMDEzIj4xMTI8L2tleT48L2ZvcmVpZ24ta2V5cz48cmVm
LXR5cGUgbmFtZT0iSm91cm5hbCBBcnRpY2xlIj4xNzwvcmVmLXR5cGU+PGNvbnRyaWJ1dG9ycz48
YXV0aG9ycz48YXV0aG9yPkd1YXJpZ3VhdGEsIEwuPC9hdXRob3I+PGF1dGhvcj5XaGl0aW5nLCBE
LiBSLjwvYXV0aG9yPjxhdXRob3I+SGFtYmxldG9uLCBJLjwvYXV0aG9yPjxhdXRob3I+QmVhZ2xl
eSwgSi48L2F1dGhvcj48YXV0aG9yPkxpbm5lbmthbXAsIFUuPC9hdXRob3I+PGF1dGhvcj5TaGF3
LCBKLiBFLjwvYXV0aG9yPjwvYXV0aG9ycz48L2NvbnRyaWJ1dG9ycz48dGl0bGVzPjx0aXRsZT5H
bG9iYWwgZXN0aW1hdGVzIG9mIGRpYWJldGVzIHByZXZhbGVuY2UgZm9yIDIwMTMgYW5kIHByb2pl
Y3Rpb25zIGZvciAyMDM1PC90aXRsZT48c2Vjb25kYXJ5LXRpdGxlPkRpYWJldGVzIFJlcyBDbGlu
IFByYWN0IDwvc2Vjb25kYXJ5LXRpdGxlPjxhbHQtdGl0bGU+RGlhYmV0ZXMgUmVzZWFyY2ggYW5k
IENsaW5pY2FsIFByYWN0aWNlPC9hbHQtdGl0bGU+PC90aXRsZXM+PHBlcmlvZGljYWw+PGZ1bGwt
dGl0bGU+RGlhYmV0ZXMgUmVzIENsaW4gUHJhY3Q8L2Z1bGwtdGl0bGU+PGFiYnItMT5EaWFiZXRl
cyByZXNlYXJjaCBhbmQgY2xpbmljYWwgcHJhY3RpY2U8L2FiYnItMT48L3BlcmlvZGljYWw+PGFs
dC1wZXJpb2RpY2FsPjxmdWxsLXRpdGxlPkRpYWJldGVzIFJlcyBDbGluIFByYWN0PC9mdWxsLXRp
dGxlPjxhYmJyLTE+RGlhYmV0ZXMgcmVzZWFyY2ggYW5kIGNsaW5pY2FsIHByYWN0aWNlPC9hYmJy
LTE+PC9hbHQtcGVyaW9kaWNhbD48cGFnZXM+MTM3LTE0OTwvcGFnZXM+PHZvbHVtZT4xMDM8L3Zv
bHVtZT48bnVtYmVyPjI8L251bWJlcj48a2V5d29yZHM+PGtleXdvcmQ+RGlhYmV0ZXM8L2tleXdv
cmQ+PGtleXdvcmQ+UHJldmFsZW5jZTwva2V5d29yZD48a2V5d29yZD5BZ2Vpbmc8L2tleXdvcmQ+
PGtleXdvcmQ+VXJiYW5pc2F0aW9uPC9rZXl3b3JkPjxrZXl3b3JkPkRldmVsb3BtZW50PC9rZXl3
b3JkPjwva2V5d29yZHM+PGRhdGVzPjx5ZWFyPjIwMTQ8L3llYXI+PHB1Yi1kYXRlcz48ZGF0ZT4y
Ly88L2RhdGU+PC9wdWItZGF0ZXM+PC9kYXRlcz48aXNibj4wMTY4LTgyMjc8L2lzYm4+PHVybHM+
PHJlbGF0ZWQtdXJscz48dXJsPmh0dHA6Ly93d3cuc2NpZW5jZWRpcmVjdC5jb20vc2NpZW5jZS9h
cnRpY2xlL3BpaS9TMDE2ODgyMjcxMzAwMzg1OTwvdXJsPjwvcmVsYXRlZC11cmxzPjwvdXJscz48
ZWxlY3Ryb25pYy1yZXNvdXJjZS1udW0+aHR0cDovL2R4LmRvaS5vcmcvMTAuMTAxNi9qLmRpYWJy
ZXMuMjAxMy4xMS4wMDI8L2VsZWN0cm9uaWMtcmVzb3VyY2UtbnVtPjwvcmVjb3JkPjwvQ2l0ZT48
Q2l0ZT48QXV0aG9yPkFtb3M8L0F1dGhvcj48WWVhcj4xOTk3PC9ZZWFyPjxSZWNOdW0+MTQ2PC9S
ZWNOdW0+PHJlY29yZD48cmVjLW51bWJlcj4xNDY8L3JlYy1udW1iZXI+PGZvcmVpZ24ta2V5cz48
a2V5IGFwcD0iRU4iIGRiLWlkPSJkc2Zld3JhMmJ2ZXN0MmVyMHBiNXYyMDd2d3JlcmRycHgyZHci
IHRpbWVzdGFtcD0iMTQ0OTM5MTExNSI+MTQ2PC9rZXk+PC9mb3JlaWduLWtleXM+PHJlZi10eXBl
IG5hbWU9IkpvdXJuYWwgQXJ0aWNsZSI+MTc8L3JlZi10eXBlPjxjb250cmlidXRvcnM+PGF1dGhv
cnM+PGF1dGhvcj5BbW9zLCBBLiBGLjwvYXV0aG9yPjxhdXRob3I+TWNDYXJ0eSwgRC4gSi48L2F1
dGhvcj48YXV0aG9yPlppbW1ldCwgUC48L2F1dGhvcj48L2F1dGhvcnM+PC9jb250cmlidXRvcnM+
PGF1dGgtYWRkcmVzcz5JbnRlcm5hdGlvbmFsIERpYWJldGVzIEluc3RpdHV0ZSwgQ2F1bGZpZWxk
IFNvdXRoLCBBdXN0cmFsaWEuPC9hdXRoLWFkZHJlc3M+PHRpdGxlcz48dGl0bGU+VGhlIHJpc2lu
ZyBnbG9iYWwgYnVyZGVuIG9mIGRpYWJldGVzIGFuZCBpdHMgY29tcGxpY2F0aW9uczogZXN0aW1h
dGVzIGFuZCBwcm9qZWN0aW9ucyB0byB0aGUgeWVhciAyMDEwPC90aXRsZT48c2Vjb25kYXJ5LXRp
dGxlPkRpYWJldCBNZWQ8L3NlY29uZGFyeS10aXRsZT48L3RpdGxlcz48cGVyaW9kaWNhbD48ZnVs
bC10aXRsZT5EaWFiZXQgTWVkPC9mdWxsLXRpdGxlPjwvcGVyaW9kaWNhbD48cGFnZXM+UzEtODU8
L3BhZ2VzPjx2b2x1bWU+MTQgU3VwcGwgNTwvdm9sdW1lPjxrZXl3b3Jkcz48a2V5d29yZD4qRGlh
YmV0ZXMgQ29tcGxpY2F0aW9uczwva2V5d29yZD48a2V5d29yZD5EaWFiZXRlcyBNZWxsaXR1cy9j
bGFzc2lmaWNhdGlvbi8qZXBpZGVtaW9sb2d5PC9rZXl3b3JkPjxrZXl3b3JkPkRpYWJldGVzIE1l
bGxpdHVzLCBUeXBlIDEvY29tcGxpY2F0aW9ucy9lcGlkZW1pb2xvZ3k8L2tleXdvcmQ+PGtleXdv
cmQ+RGlhYmV0ZXMgTWVsbGl0dXMsIFR5cGUgMi9jb21wbGljYXRpb25zL2VwaWRlbWlvbG9neTwv
a2V5d29yZD48a2V5d29yZD4qRm9yZWNhc3Rpbmc8L2tleXdvcmQ+PGtleXdvcmQ+Kkdsb2JhbCBI
ZWFsdGg8L2tleXdvcmQ+PGtleXdvcmQ+SHVtYW5zPC9rZXl3b3JkPjxrZXl3b3JkPkluY2lkZW5j
ZTwva2V5d29yZD48a2V5d29yZD5QcmV2YWxlbmNlPC9rZXl3b3JkPjwva2V5d29yZHM+PGRhdGVz
Pjx5ZWFyPjE5OTc8L3llYXI+PC9kYXRlcz48aXNibj4wNzQyLTMwNzEgKFByaW50KSYjeEQ7MDc0
Mi0zMDcxIChMaW5raW5nKTwvaXNibj48YWNjZXNzaW9uLW51bT45NDUwNTEwPC9hY2Nlc3Npb24t
bnVtPjx1cmxzPjxyZWxhdGVkLXVybHM+PHVybD5odHRwOi8vd3d3Lm5jYmkubmxtLm5paC5nb3Yv
cHVibWVkLzk0NTA1MTA8L3VybD48L3JlbGF0ZWQtdXJscz48L3VybHM+PC9yZWNvcmQ+PC9DaXRl
PjxDaXRlPjxBdXRob3I+RmF0aWggTXV0bHU8L0F1dGhvcj48WWVhcj4yMDE0PC9ZZWFyPjxSZWNO
dW0+MjM0PC9SZWNOdW0+PHJlY29yZD48cmVjLW51bWJlcj4yMzQ8L3JlYy1udW1iZXI+PGZvcmVp
Z24ta2V5cz48a2V5IGFwcD0iRU4iIGRiLWlkPSJkc2Zld3JhMmJ2ZXN0MmVyMHBiNXYyMDd2d3Jl
cmRycHgyZHciIHRpbWVzdGFtcD0iMTQ2NzMyMDkzMyI+MjM0PC9rZXk+PC9mb3JlaWduLWtleXM+
PHJlZi10eXBlIG5hbWU9IkpvdXJuYWwgQXJ0aWNsZSI+MTc8L3JlZi10eXBlPjxjb250cmlidXRv
cnM+PGF1dGhvcnM+PGF1dGhvcj5GYXRpaCBNdXRsdSwgPC9hdXRob3I+PGF1dGhvcj5BYmR1bGJh
cmkgQmVuZXIsPC9hdXRob3I+PGF1dGhvcj5BZm5hbiBFbGl5YW4sIDwvYXV0aG9yPjxhdXRob3I+
SGFtc2EgRGVsZ2hhbiwgPC9hdXRob3I+PGF1dGhvcj5FbmFzIE5vZmFsLCA8L2F1dGhvcj48YXV0
aG9yPkx1bWEgU2hhbGFiaSw8L2F1dGhvcj48YXV0aG9yPk5hZGEgV2FkaTwvYXV0aG9yPjwvYXV0
aG9ycz48L2NvbnRyaWJ1dG9ycz48dGl0bGVzPjx0aXRsZT5Qcm9qZWN0aW9uIG9mIERpYWJldGVz
IEJ1cmRlbiB0aHJvdWdoIDIwMjUgYW5kIENvbnRyaWJ1dGluZyBSaXNrIEZhY3RvcnMgb2YgQ2hh
bmdpbmcgRGlzZWFzZSBQcmV2YWxlbmNlOiBBbiBFbWVyZ2luZyBQdWJsaWMgSGVhbHRoIFByb2Js
ZW08L3RpdGxlPjxzZWNvbmRhcnktdGl0bGU+SiBEaWFiZXRlcyBNZXRhYjwvc2Vjb25kYXJ5LXRp
dGxlPjwvdGl0bGVzPjxwZXJpb2RpY2FsPjxmdWxsLXRpdGxlPkogRGlhYmV0ZXMgTWV0YWI8L2Z1
bGwtdGl0bGU+PC9wZXJpb2RpY2FsPjx2b2x1bWU+NTozNDEuZG9pOjEwLjQxNzIvMjE1NS02MTU2
LjEwMDAzNDE8L3ZvbHVtZT48ZGF0ZXM+PHllYXI+MjAxNDwveWVhcj48L2RhdGVzPjx1cmxzPjwv
dXJscz48L3JlY29yZD48L0NpdGU+PENpdGU+PEF1dGhvcj5BbC1MYXdhdGk8L0F1dGhvcj48WWVh
cj4yMDE1PC9ZZWFyPjxSZWNOdW0+NzM5PC9SZWNOdW0+PHJlY29yZD48cmVjLW51bWJlcj43Mzk8
L3JlYy1udW1iZXI+PGZvcmVpZ24ta2V5cz48a2V5IGFwcD0iRU4iIGRiLWlkPSJkc2Zld3JhMmJ2
ZXN0MmVyMHBiNXYyMDd2d3JlcmRycHgyZHciIHRpbWVzdGFtcD0iMTU3OTQyMjM0NiI+NzM5PC9r
ZXk+PC9mb3JlaWduLWtleXM+PHJlZi10eXBlIG5hbWU9IkpvdXJuYWwgQXJ0aWNsZSI+MTc8L3Jl
Zi10eXBlPjxjb250cmlidXRvcnM+PGF1dGhvcnM+PGF1dGhvcj5BbC1MYXdhdGksIEouIEEuPC9h
dXRob3I+PGF1dGhvcj5QYW5kdXJhbmdhLCBQLjwvYXV0aG9yPjxhdXRob3I+QWwtU2hhaWtoLCBI
LiBBLjwvYXV0aG9yPjxhdXRob3I+TW9yc2ksIE0uPC9hdXRob3I+PGF1dGhvcj5Nb2hzaW4sIE4u
PC9hdXRob3I+PGF1dGhvcj5LaGFuZGVrYXIsIFIuIEIuPC9hdXRob3I+PGF1dGhvcj5BbC1MYXdh
dGksIEguIEouPC9hdXRob3I+PGF1dGhvcj5CYXlvdW1pLCBSLiBBLjwvYXV0aG9yPjwvYXV0aG9y
cz48L2NvbnRyaWJ1dG9ycz48YXV0aC1hZGRyZXNzPkRlcGFydG1lbnRzIG9mIE5vbi1Db21tdW5p
Y2FibGUgRGlzZWFzZSBDb250cm9sLCBNaW5pc3RyeSBvZiBIZWFsdGgsIE11c2NhdCwgT21hbjsm
I3hEO0RlcGFydG1lbnQgb2YgQ2FyZGlvbG9neSwgUm95YWwgSG9zcGl0YWwsIE11c2NhdCwgT21h
bjsmI3hEO0RlcGFydG1lbnQgb2YgUGFlZGlhdHJpYyBFbmRvY3Jpbm9sb2d5LCBNdXNjYXQgUHJp
dmF0ZSBIb3NwaXRhbCwgTXVzY2F0LCBPbWFuOyYjeEQ7UmVzZWFyY2gsIE1pbmlzdHJ5IG9mIEhl
YWx0aCwgTXVzY2F0LCBPbWFuOyYjeEQ7RGVwYXJ0bWVudCBvZiBNZWRpY2luZSwgQ29sbGVnZSBv
ZiBNZWRpY2luZSAmYW1wOyBIZWFsdGggU2NpZW5jZXMsIFN1bHRhbiBRYWJvb3MgVW5pdmVyc2l0
eSwgTXVzY2F0LCBPbWFuOyYjeEQ7RGVwYXJ0bWVudCBvZiBSZXNlYXJjaCwgS2luZyBLaGFsaWQg
RXllIFNwZWNpYWxpc3QgSG9zcGl0YWwsIFJpeWFkaCwgU2F1ZGkgQXJhYmlhOyYjeEQ7V2VpbGwg
Q29ybmVsbCBNZWRpY2FsIENvbGxlZ2UsIERvaGEsIFFhdGFyLjwvYXV0aC1hZGRyZXNzPjx0aXRs
ZXM+PHRpdGxlPkVwaWRlbWlvbG9neSBvZiBEaWFiZXRlcyBNZWxsaXR1cyBpbiBPbWFuOiBSZXN1
bHRzIGZyb20gdHdvIGRlY2FkZXMgb2YgcmVzZWFyY2g8L3RpdGxlPjxzZWNvbmRhcnktdGl0bGU+
U3VsdGFuIFFhYm9vcyBVbml2IE1lZCBKPC9zZWNvbmRhcnktdGl0bGU+PGFsdC10aXRsZT5TdWx0
YW4gUWFib29zIFVuaXZlcnNpdHkgbWVkaWNhbCBqb3VybmFsPC9hbHQtdGl0bGU+PC90aXRsZXM+
PHBlcmlvZGljYWw+PGZ1bGwtdGl0bGU+U3VsdGFuIFFhYm9vcyBVbml2IE1lZCBKPC9mdWxsLXRp
dGxlPjxhYmJyLTE+U3VsdGFuIFFhYm9vcyBVbml2ZXJzaXR5IG1lZGljYWwgam91cm5hbDwvYWJi
ci0xPjwvcGVyaW9kaWNhbD48YWx0LXBlcmlvZGljYWw+PGZ1bGwtdGl0bGU+U3VsdGFuIFFhYm9v
cyBVbml2IE1lZCBKPC9mdWxsLXRpdGxlPjxhYmJyLTE+U3VsdGFuIFFhYm9vcyBVbml2ZXJzaXR5
IG1lZGljYWwgam91cm5hbDwvYWJici0xPjwvYWx0LXBlcmlvZGljYWw+PHBhZ2VzPmUyMjYtMzM8
L3BhZ2VzPjx2b2x1bWU+MTU8L3ZvbHVtZT48bnVtYmVyPjI8L251bWJlcj48ZWRpdGlvbj4yMDE1
LzA2LzA5PC9lZGl0aW9uPjxrZXl3b3Jkcz48a2V5d29yZD5EaWFiZXRlcyBNZWxsaXR1czwva2V5
d29yZD48a2V5d29yZD5FcGlkZW1pb2xvZ3k8L2tleXdvcmQ+PGtleXdvcmQ+SW5jaWRlbmNlPC9r
ZXl3b3JkPjxrZXl3b3JkPk9tYW48L2tleXdvcmQ+PGtleXdvcmQ+UHJldmFsZW5jZTwva2V5d29y
ZD48a2V5d29yZD5UcmVuZHM8L2tleXdvcmQ+PC9rZXl3b3Jkcz48ZGF0ZXM+PHllYXI+MjAxNTwv
eWVhcj48cHViLWRhdGVzPjxkYXRlPk1heTwvZGF0ZT48L3B1Yi1kYXRlcz48L2RhdGVzPjxpc2Ju
PjIwNzUtMDUxWCAoUHJpbnQpJiN4RDsyMDc1LTA1MXg8L2lzYm4+PGFjY2Vzc2lvbi1udW0+MjYw
NTI0NTY8L2FjY2Vzc2lvbi1udW0+PHVybHM+PC91cmxzPjxjdXN0b20yPlBNQzQ0NTA3ODY8L2N1
c3RvbTI+PHJlbW90ZS1kYXRhYmFzZS1wcm92aWRlcj5OTE08L3JlbW90ZS1kYXRhYmFzZS1wcm92
aWRlcj48bGFuZ3VhZ2U+ZW5nPC9sYW5ndWFnZT48L3JlY29yZD48L0NpdGU+PC9FbmROb3RlPn==
</w:fldData>
        </w:fldChar>
      </w:r>
      <w:r w:rsidR="007A01D8">
        <w:rPr>
          <w:szCs w:val="24"/>
          <w:lang w:val="en-US"/>
        </w:rPr>
        <w:instrText xml:space="preserve"> ADDIN EN.CITE </w:instrText>
      </w:r>
      <w:r w:rsidR="007A01D8">
        <w:rPr>
          <w:szCs w:val="24"/>
          <w:lang w:val="en-US"/>
        </w:rPr>
        <w:fldChar w:fldCharType="begin">
          <w:fldData xml:space="preserve">PEVuZE5vdGU+PENpdGU+PEF1dGhvcj5LaW5nPC9BdXRob3I+PFllYXI+MTk5ODwvWWVhcj48UmVj
TnVtPjE0NTwvUmVjTnVtPjxEaXNwbGF5VGV4dD48c3R5bGUgZmFjZT0ic3VwZXJzY3JpcHQiPjEy
LCAxOC0yMTwvc3R5bGU+PC9EaXNwbGF5VGV4dD48cmVjb3JkPjxyZWMtbnVtYmVyPjE0NTwvcmVj
LW51bWJlcj48Zm9yZWlnbi1rZXlzPjxrZXkgYXBwPSJFTiIgZGItaWQ9ImRzZmV3cmEyYnZlc3Qy
ZXIwcGI1djIwN3Z3cmVyZHJweDJkdyIgdGltZXN0YW1wPSIxNDQ5MzkwOTg3Ij4xNDU8L2tleT48
L2ZvcmVpZ24ta2V5cz48cmVmLXR5cGUgbmFtZT0iSm91cm5hbCBBcnRpY2xlIj4xNzwvcmVmLXR5
cGU+PGNvbnRyaWJ1dG9ycz48YXV0aG9ycz48YXV0aG9yPktpbmcsIEguPC9hdXRob3I+PGF1dGhv
cj5BdWJlcnQsIFIuIEUuPC9hdXRob3I+PGF1dGhvcj5IZXJtYW4sIFcuIEguPC9hdXRob3I+PC9h
dXRob3JzPjwvY29udHJpYnV0b3JzPjxhdXRoLWFkZHJlc3M+RGl2aXNpb24gb2YgTm9uY29tbXVu
aWNhYmxlIERpc2Vhc2VzLCBXb3JsZCBIZWFsdGggT3JnYW5pemF0aW9uLCBHZW5ldmEsIFN3aXR6
ZXJsYW5kLiBraW5naEB3aG8uY2g8L2F1dGgtYWRkcmVzcz48dGl0bGVzPjx0aXRsZT5HbG9iYWwg
YnVyZGVuIG9mIGRpYWJldGVzLCAxOTk1LTIwMjU6IHByZXZhbGVuY2UsIG51bWVyaWNhbCBlc3Rp
bWF0ZXMsIGFuZCBwcm9qZWN0aW9uczwvdGl0bGU+PHNlY29uZGFyeS10aXRsZT5EaWFiZXRlcyBD
YXJlPC9zZWNvbmRhcnktdGl0bGU+PC90aXRsZXM+PHBlcmlvZGljYWw+PGZ1bGwtdGl0bGU+RGlh
YmV0ZXMgQ2FyZTwvZnVsbC10aXRsZT48YWJici0xPkRpYWJldGVzIGNhcmU8L2FiYnItMT48L3Bl
cmlvZGljYWw+PHBhZ2VzPjE0MTQtMzE8L3BhZ2VzPjx2b2x1bWU+MjE8L3ZvbHVtZT48bnVtYmVy
Pjk8L251bWJlcj48a2V5d29yZHM+PGtleXdvcmQ+QWR1bHQ8L2tleXdvcmQ+PGtleXdvcmQ+QWdl
ZDwva2V5d29yZD48a2V5d29yZD5EaWFiZXRlcyBNZWxsaXR1cy8qZXBpZGVtaW9sb2d5PC9rZXl3
b3JkPjxrZXl3b3JkPkZlbWFsZTwva2V5d29yZD48a2V5d29yZD5IdW1hbnM8L2tleXdvcmQ+PGtl
eXdvcmQ+TWFsZTwva2V5d29yZD48a2V5d29yZD5NaWRkbGUgQWdlZDwva2V5d29yZD48a2V5d29y
ZD5QcmV2YWxlbmNlPC9rZXl3b3JkPjxrZXl3b3JkPlJ1cmFsIEhlYWx0aDwva2V5d29yZD48a2V5
d29yZD5TZXggUmF0aW88L2tleXdvcmQ+PGtleXdvcmQ+VXJiYW4gSGVhbHRoPC9rZXl3b3JkPjwv
a2V5d29yZHM+PGRhdGVzPjx5ZWFyPjE5OTg8L3llYXI+PHB1Yi1kYXRlcz48ZGF0ZT5TZXA8L2Rh
dGU+PC9wdWItZGF0ZXM+PC9kYXRlcz48aXNibj4wMTQ5LTU5OTIgKFByaW50KSYjeEQ7MDE0OS01
OTkyIChMaW5raW5nKTwvaXNibj48YWNjZXNzaW9uLW51bT45NzI3ODg2PC9hY2Nlc3Npb24tbnVt
Pjx1cmxzPjxyZWxhdGVkLXVybHM+PHVybD5odHRwOi8vd3d3Lm5jYmkubmxtLm5paC5nb3YvcHVi
bWVkLzk3Mjc4ODY8L3VybD48L3JlbGF0ZWQtdXJscz48L3VybHM+PC9yZWNvcmQ+PC9DaXRlPjxD
aXRlPjxBdXRob3I+R3VhcmlndWF0YTwvQXV0aG9yPjxZZWFyPjIwMTQ8L1llYXI+PFJlY051bT4x
MTI8L1JlY051bT48cmVjb3JkPjxyZWMtbnVtYmVyPjExMjwvcmVjLW51bWJlcj48Zm9yZWlnbi1r
ZXlzPjxrZXkgYXBwPSJFTiIgZGItaWQ9ImRzZmV3cmEyYnZlc3QyZXIwcGI1djIwN3Z3cmVyZHJw
eDJkdyIgdGltZXN0YW1wPSIxNDQ2NDUwMDEzIj4xMTI8L2tleT48L2ZvcmVpZ24ta2V5cz48cmVm
LXR5cGUgbmFtZT0iSm91cm5hbCBBcnRpY2xlIj4xNzwvcmVmLXR5cGU+PGNvbnRyaWJ1dG9ycz48
YXV0aG9ycz48YXV0aG9yPkd1YXJpZ3VhdGEsIEwuPC9hdXRob3I+PGF1dGhvcj5XaGl0aW5nLCBE
LiBSLjwvYXV0aG9yPjxhdXRob3I+SGFtYmxldG9uLCBJLjwvYXV0aG9yPjxhdXRob3I+QmVhZ2xl
eSwgSi48L2F1dGhvcj48YXV0aG9yPkxpbm5lbmthbXAsIFUuPC9hdXRob3I+PGF1dGhvcj5TaGF3
LCBKLiBFLjwvYXV0aG9yPjwvYXV0aG9ycz48L2NvbnRyaWJ1dG9ycz48dGl0bGVzPjx0aXRsZT5H
bG9iYWwgZXN0aW1hdGVzIG9mIGRpYWJldGVzIHByZXZhbGVuY2UgZm9yIDIwMTMgYW5kIHByb2pl
Y3Rpb25zIGZvciAyMDM1PC90aXRsZT48c2Vjb25kYXJ5LXRpdGxlPkRpYWJldGVzIFJlcyBDbGlu
IFByYWN0IDwvc2Vjb25kYXJ5LXRpdGxlPjxhbHQtdGl0bGU+RGlhYmV0ZXMgUmVzZWFyY2ggYW5k
IENsaW5pY2FsIFByYWN0aWNlPC9hbHQtdGl0bGU+PC90aXRsZXM+PHBlcmlvZGljYWw+PGZ1bGwt
dGl0bGU+RGlhYmV0ZXMgUmVzIENsaW4gUHJhY3Q8L2Z1bGwtdGl0bGU+PGFiYnItMT5EaWFiZXRl
cyByZXNlYXJjaCBhbmQgY2xpbmljYWwgcHJhY3RpY2U8L2FiYnItMT48L3BlcmlvZGljYWw+PGFs
dC1wZXJpb2RpY2FsPjxmdWxsLXRpdGxlPkRpYWJldGVzIFJlcyBDbGluIFByYWN0PC9mdWxsLXRp
dGxlPjxhYmJyLTE+RGlhYmV0ZXMgcmVzZWFyY2ggYW5kIGNsaW5pY2FsIHByYWN0aWNlPC9hYmJy
LTE+PC9hbHQtcGVyaW9kaWNhbD48cGFnZXM+MTM3LTE0OTwvcGFnZXM+PHZvbHVtZT4xMDM8L3Zv
bHVtZT48bnVtYmVyPjI8L251bWJlcj48a2V5d29yZHM+PGtleXdvcmQ+RGlhYmV0ZXM8L2tleXdv
cmQ+PGtleXdvcmQ+UHJldmFsZW5jZTwva2V5d29yZD48a2V5d29yZD5BZ2Vpbmc8L2tleXdvcmQ+
PGtleXdvcmQ+VXJiYW5pc2F0aW9uPC9rZXl3b3JkPjxrZXl3b3JkPkRldmVsb3BtZW50PC9rZXl3
b3JkPjwva2V5d29yZHM+PGRhdGVzPjx5ZWFyPjIwMTQ8L3llYXI+PHB1Yi1kYXRlcz48ZGF0ZT4y
Ly88L2RhdGU+PC9wdWItZGF0ZXM+PC9kYXRlcz48aXNibj4wMTY4LTgyMjc8L2lzYm4+PHVybHM+
PHJlbGF0ZWQtdXJscz48dXJsPmh0dHA6Ly93d3cuc2NpZW5jZWRpcmVjdC5jb20vc2NpZW5jZS9h
cnRpY2xlL3BpaS9TMDE2ODgyMjcxMzAwMzg1OTwvdXJsPjwvcmVsYXRlZC11cmxzPjwvdXJscz48
ZWxlY3Ryb25pYy1yZXNvdXJjZS1udW0+aHR0cDovL2R4LmRvaS5vcmcvMTAuMTAxNi9qLmRpYWJy
ZXMuMjAxMy4xMS4wMDI8L2VsZWN0cm9uaWMtcmVzb3VyY2UtbnVtPjwvcmVjb3JkPjwvQ2l0ZT48
Q2l0ZT48QXV0aG9yPkFtb3M8L0F1dGhvcj48WWVhcj4xOTk3PC9ZZWFyPjxSZWNOdW0+MTQ2PC9S
ZWNOdW0+PHJlY29yZD48cmVjLW51bWJlcj4xNDY8L3JlYy1udW1iZXI+PGZvcmVpZ24ta2V5cz48
a2V5IGFwcD0iRU4iIGRiLWlkPSJkc2Zld3JhMmJ2ZXN0MmVyMHBiNXYyMDd2d3JlcmRycHgyZHci
IHRpbWVzdGFtcD0iMTQ0OTM5MTExNSI+MTQ2PC9rZXk+PC9mb3JlaWduLWtleXM+PHJlZi10eXBl
IG5hbWU9IkpvdXJuYWwgQXJ0aWNsZSI+MTc8L3JlZi10eXBlPjxjb250cmlidXRvcnM+PGF1dGhv
cnM+PGF1dGhvcj5BbW9zLCBBLiBGLjwvYXV0aG9yPjxhdXRob3I+TWNDYXJ0eSwgRC4gSi48L2F1
dGhvcj48YXV0aG9yPlppbW1ldCwgUC48L2F1dGhvcj48L2F1dGhvcnM+PC9jb250cmlidXRvcnM+
PGF1dGgtYWRkcmVzcz5JbnRlcm5hdGlvbmFsIERpYWJldGVzIEluc3RpdHV0ZSwgQ2F1bGZpZWxk
IFNvdXRoLCBBdXN0cmFsaWEuPC9hdXRoLWFkZHJlc3M+PHRpdGxlcz48dGl0bGU+VGhlIHJpc2lu
ZyBnbG9iYWwgYnVyZGVuIG9mIGRpYWJldGVzIGFuZCBpdHMgY29tcGxpY2F0aW9uczogZXN0aW1h
dGVzIGFuZCBwcm9qZWN0aW9ucyB0byB0aGUgeWVhciAyMDEwPC90aXRsZT48c2Vjb25kYXJ5LXRp
dGxlPkRpYWJldCBNZWQ8L3NlY29uZGFyeS10aXRsZT48L3RpdGxlcz48cGVyaW9kaWNhbD48ZnVs
bC10aXRsZT5EaWFiZXQgTWVkPC9mdWxsLXRpdGxlPjwvcGVyaW9kaWNhbD48cGFnZXM+UzEtODU8
L3BhZ2VzPjx2b2x1bWU+MTQgU3VwcGwgNTwvdm9sdW1lPjxrZXl3b3Jkcz48a2V5d29yZD4qRGlh
YmV0ZXMgQ29tcGxpY2F0aW9uczwva2V5d29yZD48a2V5d29yZD5EaWFiZXRlcyBNZWxsaXR1cy9j
bGFzc2lmaWNhdGlvbi8qZXBpZGVtaW9sb2d5PC9rZXl3b3JkPjxrZXl3b3JkPkRpYWJldGVzIE1l
bGxpdHVzLCBUeXBlIDEvY29tcGxpY2F0aW9ucy9lcGlkZW1pb2xvZ3k8L2tleXdvcmQ+PGtleXdv
cmQ+RGlhYmV0ZXMgTWVsbGl0dXMsIFR5cGUgMi9jb21wbGljYXRpb25zL2VwaWRlbWlvbG9neTwv
a2V5d29yZD48a2V5d29yZD4qRm9yZWNhc3Rpbmc8L2tleXdvcmQ+PGtleXdvcmQ+Kkdsb2JhbCBI
ZWFsdGg8L2tleXdvcmQ+PGtleXdvcmQ+SHVtYW5zPC9rZXl3b3JkPjxrZXl3b3JkPkluY2lkZW5j
ZTwva2V5d29yZD48a2V5d29yZD5QcmV2YWxlbmNlPC9rZXl3b3JkPjwva2V5d29yZHM+PGRhdGVz
Pjx5ZWFyPjE5OTc8L3llYXI+PC9kYXRlcz48aXNibj4wNzQyLTMwNzEgKFByaW50KSYjeEQ7MDc0
Mi0zMDcxIChMaW5raW5nKTwvaXNibj48YWNjZXNzaW9uLW51bT45NDUwNTEwPC9hY2Nlc3Npb24t
bnVtPjx1cmxzPjxyZWxhdGVkLXVybHM+PHVybD5odHRwOi8vd3d3Lm5jYmkubmxtLm5paC5nb3Yv
cHVibWVkLzk0NTA1MTA8L3VybD48L3JlbGF0ZWQtdXJscz48L3VybHM+PC9yZWNvcmQ+PC9DaXRl
PjxDaXRlPjxBdXRob3I+RmF0aWggTXV0bHU8L0F1dGhvcj48WWVhcj4yMDE0PC9ZZWFyPjxSZWNO
dW0+MjM0PC9SZWNOdW0+PHJlY29yZD48cmVjLW51bWJlcj4yMzQ8L3JlYy1udW1iZXI+PGZvcmVp
Z24ta2V5cz48a2V5IGFwcD0iRU4iIGRiLWlkPSJkc2Zld3JhMmJ2ZXN0MmVyMHBiNXYyMDd2d3Jl
cmRycHgyZHciIHRpbWVzdGFtcD0iMTQ2NzMyMDkzMyI+MjM0PC9rZXk+PC9mb3JlaWduLWtleXM+
PHJlZi10eXBlIG5hbWU9IkpvdXJuYWwgQXJ0aWNsZSI+MTc8L3JlZi10eXBlPjxjb250cmlidXRv
cnM+PGF1dGhvcnM+PGF1dGhvcj5GYXRpaCBNdXRsdSwgPC9hdXRob3I+PGF1dGhvcj5BYmR1bGJh
cmkgQmVuZXIsPC9hdXRob3I+PGF1dGhvcj5BZm5hbiBFbGl5YW4sIDwvYXV0aG9yPjxhdXRob3I+
SGFtc2EgRGVsZ2hhbiwgPC9hdXRob3I+PGF1dGhvcj5FbmFzIE5vZmFsLCA8L2F1dGhvcj48YXV0
aG9yPkx1bWEgU2hhbGFiaSw8L2F1dGhvcj48YXV0aG9yPk5hZGEgV2FkaTwvYXV0aG9yPjwvYXV0
aG9ycz48L2NvbnRyaWJ1dG9ycz48dGl0bGVzPjx0aXRsZT5Qcm9qZWN0aW9uIG9mIERpYWJldGVz
IEJ1cmRlbiB0aHJvdWdoIDIwMjUgYW5kIENvbnRyaWJ1dGluZyBSaXNrIEZhY3RvcnMgb2YgQ2hh
bmdpbmcgRGlzZWFzZSBQcmV2YWxlbmNlOiBBbiBFbWVyZ2luZyBQdWJsaWMgSGVhbHRoIFByb2Js
ZW08L3RpdGxlPjxzZWNvbmRhcnktdGl0bGU+SiBEaWFiZXRlcyBNZXRhYjwvc2Vjb25kYXJ5LXRp
dGxlPjwvdGl0bGVzPjxwZXJpb2RpY2FsPjxmdWxsLXRpdGxlPkogRGlhYmV0ZXMgTWV0YWI8L2Z1
bGwtdGl0bGU+PC9wZXJpb2RpY2FsPjx2b2x1bWU+NTozNDEuZG9pOjEwLjQxNzIvMjE1NS02MTU2
LjEwMDAzNDE8L3ZvbHVtZT48ZGF0ZXM+PHllYXI+MjAxNDwveWVhcj48L2RhdGVzPjx1cmxzPjwv
dXJscz48L3JlY29yZD48L0NpdGU+PENpdGU+PEF1dGhvcj5BbC1MYXdhdGk8L0F1dGhvcj48WWVh
cj4yMDE1PC9ZZWFyPjxSZWNOdW0+NzM5PC9SZWNOdW0+PHJlY29yZD48cmVjLW51bWJlcj43Mzk8
L3JlYy1udW1iZXI+PGZvcmVpZ24ta2V5cz48a2V5IGFwcD0iRU4iIGRiLWlkPSJkc2Zld3JhMmJ2
ZXN0MmVyMHBiNXYyMDd2d3JlcmRycHgyZHciIHRpbWVzdGFtcD0iMTU3OTQyMjM0NiI+NzM5PC9r
ZXk+PC9mb3JlaWduLWtleXM+PHJlZi10eXBlIG5hbWU9IkpvdXJuYWwgQXJ0aWNsZSI+MTc8L3Jl
Zi10eXBlPjxjb250cmlidXRvcnM+PGF1dGhvcnM+PGF1dGhvcj5BbC1MYXdhdGksIEouIEEuPC9h
dXRob3I+PGF1dGhvcj5QYW5kdXJhbmdhLCBQLjwvYXV0aG9yPjxhdXRob3I+QWwtU2hhaWtoLCBI
LiBBLjwvYXV0aG9yPjxhdXRob3I+TW9yc2ksIE0uPC9hdXRob3I+PGF1dGhvcj5Nb2hzaW4sIE4u
PC9hdXRob3I+PGF1dGhvcj5LaGFuZGVrYXIsIFIuIEIuPC9hdXRob3I+PGF1dGhvcj5BbC1MYXdh
dGksIEguIEouPC9hdXRob3I+PGF1dGhvcj5CYXlvdW1pLCBSLiBBLjwvYXV0aG9yPjwvYXV0aG9y
cz48L2NvbnRyaWJ1dG9ycz48YXV0aC1hZGRyZXNzPkRlcGFydG1lbnRzIG9mIE5vbi1Db21tdW5p
Y2FibGUgRGlzZWFzZSBDb250cm9sLCBNaW5pc3RyeSBvZiBIZWFsdGgsIE11c2NhdCwgT21hbjsm
I3hEO0RlcGFydG1lbnQgb2YgQ2FyZGlvbG9neSwgUm95YWwgSG9zcGl0YWwsIE11c2NhdCwgT21h
bjsmI3hEO0RlcGFydG1lbnQgb2YgUGFlZGlhdHJpYyBFbmRvY3Jpbm9sb2d5LCBNdXNjYXQgUHJp
dmF0ZSBIb3NwaXRhbCwgTXVzY2F0LCBPbWFuOyYjeEQ7UmVzZWFyY2gsIE1pbmlzdHJ5IG9mIEhl
YWx0aCwgTXVzY2F0LCBPbWFuOyYjeEQ7RGVwYXJ0bWVudCBvZiBNZWRpY2luZSwgQ29sbGVnZSBv
ZiBNZWRpY2luZSAmYW1wOyBIZWFsdGggU2NpZW5jZXMsIFN1bHRhbiBRYWJvb3MgVW5pdmVyc2l0
eSwgTXVzY2F0LCBPbWFuOyYjeEQ7RGVwYXJ0bWVudCBvZiBSZXNlYXJjaCwgS2luZyBLaGFsaWQg
RXllIFNwZWNpYWxpc3QgSG9zcGl0YWwsIFJpeWFkaCwgU2F1ZGkgQXJhYmlhOyYjeEQ7V2VpbGwg
Q29ybmVsbCBNZWRpY2FsIENvbGxlZ2UsIERvaGEsIFFhdGFyLjwvYXV0aC1hZGRyZXNzPjx0aXRs
ZXM+PHRpdGxlPkVwaWRlbWlvbG9neSBvZiBEaWFiZXRlcyBNZWxsaXR1cyBpbiBPbWFuOiBSZXN1
bHRzIGZyb20gdHdvIGRlY2FkZXMgb2YgcmVzZWFyY2g8L3RpdGxlPjxzZWNvbmRhcnktdGl0bGU+
U3VsdGFuIFFhYm9vcyBVbml2IE1lZCBKPC9zZWNvbmRhcnktdGl0bGU+PGFsdC10aXRsZT5TdWx0
YW4gUWFib29zIFVuaXZlcnNpdHkgbWVkaWNhbCBqb3VybmFsPC9hbHQtdGl0bGU+PC90aXRsZXM+
PHBlcmlvZGljYWw+PGZ1bGwtdGl0bGU+U3VsdGFuIFFhYm9vcyBVbml2IE1lZCBKPC9mdWxsLXRp
dGxlPjxhYmJyLTE+U3VsdGFuIFFhYm9vcyBVbml2ZXJzaXR5IG1lZGljYWwgam91cm5hbDwvYWJi
ci0xPjwvcGVyaW9kaWNhbD48YWx0LXBlcmlvZGljYWw+PGZ1bGwtdGl0bGU+U3VsdGFuIFFhYm9v
cyBVbml2IE1lZCBKPC9mdWxsLXRpdGxlPjxhYmJyLTE+U3VsdGFuIFFhYm9vcyBVbml2ZXJzaXR5
IG1lZGljYWwgam91cm5hbDwvYWJici0xPjwvYWx0LXBlcmlvZGljYWw+PHBhZ2VzPmUyMjYtMzM8
L3BhZ2VzPjx2b2x1bWU+MTU8L3ZvbHVtZT48bnVtYmVyPjI8L251bWJlcj48ZWRpdGlvbj4yMDE1
LzA2LzA5PC9lZGl0aW9uPjxrZXl3b3Jkcz48a2V5d29yZD5EaWFiZXRlcyBNZWxsaXR1czwva2V5
d29yZD48a2V5d29yZD5FcGlkZW1pb2xvZ3k8L2tleXdvcmQ+PGtleXdvcmQ+SW5jaWRlbmNlPC9r
ZXl3b3JkPjxrZXl3b3JkPk9tYW48L2tleXdvcmQ+PGtleXdvcmQ+UHJldmFsZW5jZTwva2V5d29y
ZD48a2V5d29yZD5UcmVuZHM8L2tleXdvcmQ+PC9rZXl3b3Jkcz48ZGF0ZXM+PHllYXI+MjAxNTwv
eWVhcj48cHViLWRhdGVzPjxkYXRlPk1heTwvZGF0ZT48L3B1Yi1kYXRlcz48L2RhdGVzPjxpc2Ju
PjIwNzUtMDUxWCAoUHJpbnQpJiN4RDsyMDc1LTA1MXg8L2lzYm4+PGFjY2Vzc2lvbi1udW0+MjYw
NTI0NTY8L2FjY2Vzc2lvbi1udW0+PHVybHM+PC91cmxzPjxjdXN0b20yPlBNQzQ0NTA3ODY8L2N1
c3RvbTI+PHJlbW90ZS1kYXRhYmFzZS1wcm92aWRlcj5OTE08L3JlbW90ZS1kYXRhYmFzZS1wcm92
aWRlcj48bGFuZ3VhZ2U+ZW5nPC9sYW5ndWFnZT48L3JlY29yZD48L0NpdGU+PC9FbmROb3RlPn==
</w:fldData>
        </w:fldChar>
      </w:r>
      <w:r w:rsidR="007A01D8">
        <w:rPr>
          <w:szCs w:val="24"/>
          <w:lang w:val="en-US"/>
        </w:rPr>
        <w:instrText xml:space="preserve"> ADDIN EN.CITE.DATA </w:instrText>
      </w:r>
      <w:r w:rsidR="007A01D8">
        <w:rPr>
          <w:szCs w:val="24"/>
          <w:lang w:val="en-US"/>
        </w:rPr>
      </w:r>
      <w:r w:rsidR="007A01D8">
        <w:rPr>
          <w:szCs w:val="24"/>
          <w:lang w:val="en-US"/>
        </w:rPr>
        <w:fldChar w:fldCharType="end"/>
      </w:r>
      <w:r w:rsidR="00A25A4B" w:rsidRPr="00445932">
        <w:rPr>
          <w:szCs w:val="24"/>
          <w:lang w:val="en-US"/>
        </w:rPr>
      </w:r>
      <w:r w:rsidR="00A25A4B" w:rsidRPr="00445932">
        <w:rPr>
          <w:szCs w:val="24"/>
          <w:lang w:val="en-US"/>
        </w:rPr>
        <w:fldChar w:fldCharType="separate"/>
      </w:r>
      <w:del w:id="33" w:author="Susanne Awad" w:date="2020-09-27T23:01:00Z">
        <w:r w:rsidR="006B5825">
          <w:fldChar w:fldCharType="begin"/>
        </w:r>
        <w:r w:rsidR="006B5825">
          <w:delInstrText xml:space="preserve"> HYPERLINK \l "_ENREF_12" \o "Al-Lawati, 2015 #739" </w:delInstrText>
        </w:r>
        <w:r w:rsidR="006B5825">
          <w:fldChar w:fldCharType="separate"/>
        </w:r>
        <w:r w:rsidR="0037123C" w:rsidRPr="007A01D8">
          <w:rPr>
            <w:noProof/>
            <w:szCs w:val="24"/>
            <w:vertAlign w:val="superscript"/>
            <w:lang w:val="en-US"/>
          </w:rPr>
          <w:delText>12</w:delText>
        </w:r>
        <w:r w:rsidR="006B5825">
          <w:rPr>
            <w:noProof/>
            <w:szCs w:val="24"/>
            <w:vertAlign w:val="superscript"/>
            <w:lang w:val="en-US"/>
          </w:rPr>
          <w:fldChar w:fldCharType="end"/>
        </w:r>
        <w:r w:rsidR="007A01D8" w:rsidRPr="007A01D8">
          <w:rPr>
            <w:noProof/>
            <w:szCs w:val="24"/>
            <w:vertAlign w:val="superscript"/>
            <w:lang w:val="en-US"/>
          </w:rPr>
          <w:delText xml:space="preserve">, </w:delText>
        </w:r>
        <w:r w:rsidR="006B5825">
          <w:fldChar w:fldCharType="begin"/>
        </w:r>
        <w:r w:rsidR="006B5825">
          <w:delInstrText xml:space="preserve"> HYPERLINK \l "_ENREF_18" \o "King, 1998 #145" </w:delInstrText>
        </w:r>
        <w:r w:rsidR="006B5825">
          <w:fldChar w:fldCharType="separate"/>
        </w:r>
        <w:r w:rsidR="0037123C" w:rsidRPr="007A01D8">
          <w:rPr>
            <w:noProof/>
            <w:szCs w:val="24"/>
            <w:vertAlign w:val="superscript"/>
            <w:lang w:val="en-US"/>
          </w:rPr>
          <w:delText>18-21</w:delText>
        </w:r>
        <w:r w:rsidR="006B5825">
          <w:rPr>
            <w:noProof/>
            <w:szCs w:val="24"/>
            <w:vertAlign w:val="superscript"/>
            <w:lang w:val="en-US"/>
          </w:rPr>
          <w:fldChar w:fldCharType="end"/>
        </w:r>
      </w:del>
      <w:ins w:id="34" w:author="Susanne Awad" w:date="2020-09-27T23:01:00Z">
        <w:r w:rsidR="006010E9">
          <w:rPr>
            <w:noProof/>
            <w:szCs w:val="24"/>
            <w:vertAlign w:val="superscript"/>
            <w:lang w:val="en-US"/>
          </w:rPr>
          <w:fldChar w:fldCharType="begin"/>
        </w:r>
        <w:r w:rsidR="006010E9">
          <w:rPr>
            <w:noProof/>
            <w:szCs w:val="24"/>
            <w:vertAlign w:val="superscript"/>
            <w:lang w:val="en-US"/>
          </w:rPr>
          <w:instrText xml:space="preserve"> HYPERLINK \l "_ENREF_12" \o "Al-Lawati, 2015 #739" </w:instrText>
        </w:r>
        <w:r w:rsidR="006010E9">
          <w:rPr>
            <w:noProof/>
            <w:szCs w:val="24"/>
            <w:vertAlign w:val="superscript"/>
            <w:lang w:val="en-US"/>
          </w:rPr>
        </w:r>
        <w:r w:rsidR="006010E9">
          <w:rPr>
            <w:noProof/>
            <w:szCs w:val="24"/>
            <w:vertAlign w:val="superscript"/>
            <w:lang w:val="en-US"/>
          </w:rPr>
          <w:fldChar w:fldCharType="separate"/>
        </w:r>
        <w:r w:rsidR="006010E9" w:rsidRPr="007A01D8">
          <w:rPr>
            <w:noProof/>
            <w:szCs w:val="24"/>
            <w:vertAlign w:val="superscript"/>
            <w:lang w:val="en-US"/>
          </w:rPr>
          <w:t>12</w:t>
        </w:r>
        <w:r w:rsidR="006010E9">
          <w:rPr>
            <w:noProof/>
            <w:szCs w:val="24"/>
            <w:vertAlign w:val="superscript"/>
            <w:lang w:val="en-US"/>
          </w:rPr>
          <w:fldChar w:fldCharType="end"/>
        </w:r>
        <w:r w:rsidR="007A01D8" w:rsidRPr="007A01D8">
          <w:rPr>
            <w:noProof/>
            <w:szCs w:val="24"/>
            <w:vertAlign w:val="superscript"/>
            <w:lang w:val="en-US"/>
          </w:rPr>
          <w:t xml:space="preserve">, </w:t>
        </w:r>
        <w:r w:rsidR="006010E9">
          <w:rPr>
            <w:noProof/>
            <w:szCs w:val="24"/>
            <w:vertAlign w:val="superscript"/>
            <w:lang w:val="en-US"/>
          </w:rPr>
          <w:fldChar w:fldCharType="begin"/>
        </w:r>
        <w:r w:rsidR="006010E9">
          <w:rPr>
            <w:noProof/>
            <w:szCs w:val="24"/>
            <w:vertAlign w:val="superscript"/>
            <w:lang w:val="en-US"/>
          </w:rPr>
          <w:instrText xml:space="preserve"> HYPERLINK \l "_ENREF_18" \o "King, 1998 #145" </w:instrText>
        </w:r>
        <w:r w:rsidR="006010E9">
          <w:rPr>
            <w:noProof/>
            <w:szCs w:val="24"/>
            <w:vertAlign w:val="superscript"/>
            <w:lang w:val="en-US"/>
          </w:rPr>
        </w:r>
        <w:r w:rsidR="006010E9">
          <w:rPr>
            <w:noProof/>
            <w:szCs w:val="24"/>
            <w:vertAlign w:val="superscript"/>
            <w:lang w:val="en-US"/>
          </w:rPr>
          <w:fldChar w:fldCharType="separate"/>
        </w:r>
        <w:r w:rsidR="006010E9" w:rsidRPr="007A01D8">
          <w:rPr>
            <w:noProof/>
            <w:szCs w:val="24"/>
            <w:vertAlign w:val="superscript"/>
            <w:lang w:val="en-US"/>
          </w:rPr>
          <w:t>18-21</w:t>
        </w:r>
        <w:r w:rsidR="006010E9">
          <w:rPr>
            <w:noProof/>
            <w:szCs w:val="24"/>
            <w:vertAlign w:val="superscript"/>
            <w:lang w:val="en-US"/>
          </w:rPr>
          <w:fldChar w:fldCharType="end"/>
        </w:r>
      </w:ins>
      <w:r w:rsidR="00A25A4B" w:rsidRPr="00445932">
        <w:rPr>
          <w:szCs w:val="24"/>
          <w:lang w:val="en-US"/>
        </w:rPr>
        <w:fldChar w:fldCharType="end"/>
      </w:r>
      <w:r w:rsidR="00A25A4B" w:rsidRPr="00445932">
        <w:rPr>
          <w:lang w:val="en-US"/>
        </w:rPr>
        <w:t>, capture</w:t>
      </w:r>
      <w:r w:rsidR="00965BCB" w:rsidRPr="00445932">
        <w:rPr>
          <w:lang w:val="en-US"/>
        </w:rPr>
        <w:t>d</w:t>
      </w:r>
      <w:r w:rsidR="00A25A4B" w:rsidRPr="00445932">
        <w:rPr>
          <w:lang w:val="en-US"/>
        </w:rPr>
        <w:t xml:space="preserve"> </w:t>
      </w:r>
      <w:r w:rsidR="00000CF8" w:rsidRPr="00445932">
        <w:rPr>
          <w:lang w:val="en-US"/>
        </w:rPr>
        <w:t xml:space="preserve">the </w:t>
      </w:r>
      <w:r w:rsidR="00A25A4B" w:rsidRPr="00445932">
        <w:rPr>
          <w:lang w:val="en-US"/>
        </w:rPr>
        <w:t xml:space="preserve">interplay </w:t>
      </w:r>
      <w:r w:rsidR="00A25A4B" w:rsidRPr="00445932">
        <w:rPr>
          <w:szCs w:val="24"/>
          <w:lang w:val="en-US"/>
        </w:rPr>
        <w:t>between T2DM natural history, related risk factors, and demography</w:t>
      </w:r>
      <w:r w:rsidR="00A25A4B" w:rsidRPr="00445932">
        <w:rPr>
          <w:lang w:val="en-US"/>
        </w:rPr>
        <w:t xml:space="preserve">. </w:t>
      </w:r>
      <w:r w:rsidR="007A2B80" w:rsidRPr="00445932">
        <w:rPr>
          <w:lang w:val="en-US"/>
        </w:rPr>
        <w:t>T</w:t>
      </w:r>
      <w:r w:rsidR="001C7ED5" w:rsidRPr="00445932">
        <w:rPr>
          <w:szCs w:val="24"/>
          <w:lang w:val="en-US"/>
        </w:rPr>
        <w:t xml:space="preserve">he model </w:t>
      </w:r>
      <w:r w:rsidR="007A2B80" w:rsidRPr="00445932">
        <w:rPr>
          <w:szCs w:val="24"/>
          <w:lang w:val="en-US"/>
        </w:rPr>
        <w:t xml:space="preserve">also </w:t>
      </w:r>
      <w:r w:rsidR="00F72230" w:rsidRPr="00445932">
        <w:rPr>
          <w:szCs w:val="24"/>
          <w:lang w:val="en-US"/>
        </w:rPr>
        <w:t xml:space="preserve">stratified the Omani population by age, </w:t>
      </w:r>
      <w:r w:rsidR="00271A50" w:rsidRPr="00445932">
        <w:rPr>
          <w:szCs w:val="24"/>
          <w:lang w:val="en-US"/>
        </w:rPr>
        <w:t>gender</w:t>
      </w:r>
      <w:r w:rsidR="00CF225A" w:rsidRPr="00445932">
        <w:rPr>
          <w:szCs w:val="24"/>
          <w:lang w:val="en-US"/>
        </w:rPr>
        <w:t xml:space="preserve">, and </w:t>
      </w:r>
      <w:r w:rsidR="0037618F" w:rsidRPr="00445932">
        <w:rPr>
          <w:szCs w:val="24"/>
          <w:lang w:val="en-US"/>
        </w:rPr>
        <w:t xml:space="preserve">by the general progression states of </w:t>
      </w:r>
      <w:r w:rsidR="00762D37" w:rsidRPr="00445932">
        <w:rPr>
          <w:szCs w:val="24"/>
          <w:lang w:val="en-US"/>
        </w:rPr>
        <w:t xml:space="preserve">susceptible </w:t>
      </w:r>
      <w:r w:rsidR="00CF225A" w:rsidRPr="00445932">
        <w:rPr>
          <w:szCs w:val="24"/>
          <w:lang w:val="en-US"/>
        </w:rPr>
        <w:t xml:space="preserve">and </w:t>
      </w:r>
      <w:r w:rsidR="00C77CBD" w:rsidRPr="00445932">
        <w:rPr>
          <w:szCs w:val="24"/>
          <w:lang w:val="en-US"/>
        </w:rPr>
        <w:t xml:space="preserve">living with </w:t>
      </w:r>
      <w:r w:rsidR="00205729" w:rsidRPr="00445932">
        <w:rPr>
          <w:szCs w:val="24"/>
          <w:lang w:val="en-US"/>
        </w:rPr>
        <w:t>T2DM</w:t>
      </w:r>
      <w:r w:rsidR="00152FE1" w:rsidRPr="00445932">
        <w:rPr>
          <w:lang w:val="en-US"/>
        </w:rPr>
        <w:t xml:space="preserve">. </w:t>
      </w:r>
      <w:r w:rsidR="00E037CD" w:rsidRPr="00445932">
        <w:rPr>
          <w:szCs w:val="24"/>
          <w:lang w:val="en-US"/>
        </w:rPr>
        <w:t xml:space="preserve">The susceptible and </w:t>
      </w:r>
      <w:r w:rsidR="00F94BA2" w:rsidRPr="00445932">
        <w:rPr>
          <w:lang w:val="en-US"/>
        </w:rPr>
        <w:t xml:space="preserve">T2DM </w:t>
      </w:r>
      <w:r w:rsidR="00E037CD" w:rsidRPr="00445932">
        <w:rPr>
          <w:szCs w:val="24"/>
          <w:lang w:val="en-US"/>
        </w:rPr>
        <w:t>population</w:t>
      </w:r>
      <w:r w:rsidR="00106425" w:rsidRPr="00445932">
        <w:rPr>
          <w:szCs w:val="24"/>
          <w:lang w:val="en-US"/>
        </w:rPr>
        <w:t>s</w:t>
      </w:r>
      <w:r w:rsidR="00E037CD" w:rsidRPr="00445932">
        <w:rPr>
          <w:szCs w:val="24"/>
          <w:lang w:val="en-US"/>
        </w:rPr>
        <w:t xml:space="preserve"> were further stratified </w:t>
      </w:r>
      <w:r w:rsidR="0013065F" w:rsidRPr="00445932">
        <w:rPr>
          <w:szCs w:val="24"/>
          <w:lang w:val="en-US"/>
        </w:rPr>
        <w:t>into different compartment</w:t>
      </w:r>
      <w:r w:rsidR="00561F97" w:rsidRPr="00445932">
        <w:rPr>
          <w:szCs w:val="24"/>
          <w:lang w:val="en-US"/>
        </w:rPr>
        <w:t>s</w:t>
      </w:r>
      <w:r w:rsidR="0013065F" w:rsidRPr="00445932">
        <w:rPr>
          <w:szCs w:val="24"/>
          <w:lang w:val="en-US"/>
        </w:rPr>
        <w:t xml:space="preserve"> according to their risk-factor status</w:t>
      </w:r>
      <w:r w:rsidR="000222C0" w:rsidRPr="00445932">
        <w:rPr>
          <w:szCs w:val="24"/>
          <w:lang w:val="en-US"/>
        </w:rPr>
        <w:t xml:space="preserve"> including </w:t>
      </w:r>
      <w:r w:rsidR="0013065F" w:rsidRPr="00445932">
        <w:rPr>
          <w:szCs w:val="24"/>
          <w:lang w:val="en-US"/>
        </w:rPr>
        <w:t>“healthy” (</w:t>
      </w:r>
      <w:r w:rsidR="004C5580" w:rsidRPr="00445932">
        <w:rPr>
          <w:szCs w:val="24"/>
          <w:lang w:val="en-US"/>
        </w:rPr>
        <w:t>defined as</w:t>
      </w:r>
      <w:r w:rsidR="0013065F" w:rsidRPr="00445932">
        <w:rPr>
          <w:szCs w:val="24"/>
          <w:lang w:val="en-US"/>
        </w:rPr>
        <w:t xml:space="preserve"> having none of the included T2DM-related risk factors)</w:t>
      </w:r>
      <w:r w:rsidR="000222C0" w:rsidRPr="00445932">
        <w:rPr>
          <w:szCs w:val="24"/>
          <w:lang w:val="en-US"/>
        </w:rPr>
        <w:t>,</w:t>
      </w:r>
      <w:r w:rsidR="0013065F" w:rsidRPr="00445932">
        <w:rPr>
          <w:szCs w:val="24"/>
          <w:lang w:val="en-US"/>
        </w:rPr>
        <w:t xml:space="preserve"> obes</w:t>
      </w:r>
      <w:r w:rsidR="00271A50" w:rsidRPr="00445932">
        <w:rPr>
          <w:szCs w:val="24"/>
          <w:lang w:val="en-US"/>
        </w:rPr>
        <w:t>ity</w:t>
      </w:r>
      <w:r w:rsidR="0013065F" w:rsidRPr="00445932">
        <w:rPr>
          <w:szCs w:val="24"/>
          <w:lang w:val="en-US"/>
        </w:rPr>
        <w:t xml:space="preserve">, </w:t>
      </w:r>
      <w:r w:rsidR="00220BF4" w:rsidRPr="00445932">
        <w:rPr>
          <w:szCs w:val="24"/>
          <w:lang w:val="en-US"/>
        </w:rPr>
        <w:t xml:space="preserve">tobacco use </w:t>
      </w:r>
      <w:r w:rsidR="00220BF4" w:rsidRPr="00445932">
        <w:rPr>
          <w:lang w:val="en-US"/>
        </w:rPr>
        <w:t>(hereafter referred to as smoking)</w:t>
      </w:r>
      <w:r w:rsidR="00220BF4" w:rsidRPr="00445932">
        <w:rPr>
          <w:szCs w:val="24"/>
          <w:lang w:val="en-US"/>
        </w:rPr>
        <w:t xml:space="preserve">, </w:t>
      </w:r>
      <w:r w:rsidR="0013065F" w:rsidRPr="00445932">
        <w:rPr>
          <w:szCs w:val="24"/>
          <w:lang w:val="en-US"/>
        </w:rPr>
        <w:t xml:space="preserve">physical </w:t>
      </w:r>
      <w:r w:rsidR="00271A50" w:rsidRPr="00445932">
        <w:rPr>
          <w:szCs w:val="24"/>
          <w:lang w:val="en-US"/>
        </w:rPr>
        <w:t>inactivity</w:t>
      </w:r>
      <w:r w:rsidR="00F23FC7" w:rsidRPr="00445932">
        <w:rPr>
          <w:szCs w:val="24"/>
          <w:lang w:val="en-US"/>
        </w:rPr>
        <w:t xml:space="preserve">, </w:t>
      </w:r>
      <w:r w:rsidR="0013065F" w:rsidRPr="00445932">
        <w:rPr>
          <w:szCs w:val="24"/>
          <w:lang w:val="en-US"/>
        </w:rPr>
        <w:t xml:space="preserve">and the different </w:t>
      </w:r>
      <w:r w:rsidR="00E037CD" w:rsidRPr="00445932">
        <w:rPr>
          <w:szCs w:val="24"/>
          <w:lang w:val="en-US"/>
        </w:rPr>
        <w:t xml:space="preserve">overlaps between </w:t>
      </w:r>
      <w:r w:rsidR="00C77CBD" w:rsidRPr="00445932">
        <w:rPr>
          <w:szCs w:val="24"/>
          <w:lang w:val="en-US"/>
        </w:rPr>
        <w:t>the</w:t>
      </w:r>
      <w:r w:rsidR="00271A50" w:rsidRPr="00445932">
        <w:rPr>
          <w:szCs w:val="24"/>
          <w:lang w:val="en-US"/>
        </w:rPr>
        <w:t>se</w:t>
      </w:r>
      <w:r w:rsidR="00C77CBD" w:rsidRPr="00445932">
        <w:rPr>
          <w:szCs w:val="24"/>
          <w:lang w:val="en-US"/>
        </w:rPr>
        <w:t xml:space="preserve"> </w:t>
      </w:r>
      <w:r w:rsidR="00E037CD" w:rsidRPr="00445932">
        <w:rPr>
          <w:szCs w:val="24"/>
          <w:lang w:val="en-US"/>
        </w:rPr>
        <w:t>risk factors</w:t>
      </w:r>
      <w:r w:rsidR="00A65C0D" w:rsidRPr="00445932">
        <w:rPr>
          <w:szCs w:val="24"/>
          <w:lang w:val="en-US"/>
        </w:rPr>
        <w:t xml:space="preserve"> (</w:t>
      </w:r>
      <w:r w:rsidR="00C4407A" w:rsidRPr="00445932">
        <w:rPr>
          <w:szCs w:val="24"/>
          <w:lang w:val="en-US"/>
        </w:rPr>
        <w:t>Box</w:t>
      </w:r>
      <w:r w:rsidR="00A65C0D" w:rsidRPr="00445932">
        <w:rPr>
          <w:szCs w:val="24"/>
          <w:lang w:val="en-US"/>
        </w:rPr>
        <w:t xml:space="preserve"> 1)</w:t>
      </w:r>
      <w:r w:rsidR="00E037CD" w:rsidRPr="00445932">
        <w:rPr>
          <w:szCs w:val="24"/>
          <w:lang w:val="en-US"/>
        </w:rPr>
        <w:t xml:space="preserve">. </w:t>
      </w:r>
    </w:p>
    <w:p w14:paraId="280F179E" w14:textId="77777777" w:rsidR="000370B1" w:rsidRPr="00445932" w:rsidRDefault="009028DA" w:rsidP="00CB4B8D">
      <w:pPr>
        <w:pStyle w:val="p"/>
        <w:spacing w:before="120" w:after="120" w:line="480" w:lineRule="auto"/>
        <w:ind w:firstLine="0"/>
        <w:rPr>
          <w:b/>
          <w:szCs w:val="24"/>
          <w:lang w:val="en-US"/>
        </w:rPr>
      </w:pPr>
      <w:r w:rsidRPr="00445932">
        <w:rPr>
          <w:b/>
          <w:szCs w:val="24"/>
          <w:lang w:val="en-US"/>
        </w:rPr>
        <w:lastRenderedPageBreak/>
        <w:t>Data sources</w:t>
      </w:r>
      <w:r w:rsidRPr="00445932">
        <w:rPr>
          <w:rFonts w:eastAsia="Calibri"/>
          <w:b/>
          <w:szCs w:val="24"/>
          <w:lang w:val="en-US"/>
        </w:rPr>
        <w:t xml:space="preserve"> and model fitting </w:t>
      </w:r>
    </w:p>
    <w:p w14:paraId="7885923E" w14:textId="7AB2D2D2" w:rsidR="0037167C" w:rsidRPr="003F192C" w:rsidRDefault="005D3123" w:rsidP="00937C2D">
      <w:pPr>
        <w:pStyle w:val="p"/>
        <w:spacing w:before="120" w:after="120" w:line="480" w:lineRule="auto"/>
        <w:ind w:firstLine="0"/>
        <w:rPr>
          <w:lang w:val="en-US"/>
        </w:rPr>
      </w:pPr>
      <w:r w:rsidRPr="00445932">
        <w:rPr>
          <w:szCs w:val="24"/>
          <w:lang w:val="en-US"/>
        </w:rPr>
        <w:t>M</w:t>
      </w:r>
      <w:r w:rsidR="00E930F6" w:rsidRPr="00445932">
        <w:rPr>
          <w:szCs w:val="24"/>
          <w:lang w:val="en-US"/>
        </w:rPr>
        <w:t xml:space="preserve">odel </w:t>
      </w:r>
      <w:r w:rsidR="006A262B" w:rsidRPr="00445932">
        <w:rPr>
          <w:szCs w:val="24"/>
          <w:lang w:val="en-US"/>
        </w:rPr>
        <w:t xml:space="preserve">input </w:t>
      </w:r>
      <w:r w:rsidR="00422C0D" w:rsidRPr="00445932">
        <w:rPr>
          <w:szCs w:val="24"/>
          <w:lang w:val="en-US"/>
        </w:rPr>
        <w:t xml:space="preserve">parameters were </w:t>
      </w:r>
      <w:r w:rsidR="00A04237" w:rsidRPr="00445932">
        <w:rPr>
          <w:szCs w:val="24"/>
          <w:lang w:val="en-US"/>
        </w:rPr>
        <w:t xml:space="preserve">set </w:t>
      </w:r>
      <w:r w:rsidR="00422C0D" w:rsidRPr="00445932">
        <w:rPr>
          <w:szCs w:val="24"/>
          <w:lang w:val="en-US"/>
        </w:rPr>
        <w:t xml:space="preserve">based on </w:t>
      </w:r>
      <w:r w:rsidR="001473FC" w:rsidRPr="00445932">
        <w:rPr>
          <w:szCs w:val="24"/>
          <w:lang w:val="en-US"/>
        </w:rPr>
        <w:t>epidemiol</w:t>
      </w:r>
      <w:r w:rsidR="00422C0D" w:rsidRPr="00445932">
        <w:rPr>
          <w:szCs w:val="24"/>
          <w:lang w:val="en-US"/>
        </w:rPr>
        <w:t>ogical and natural history data</w:t>
      </w:r>
      <w:r w:rsidR="001473FC" w:rsidRPr="00445932">
        <w:rPr>
          <w:szCs w:val="24"/>
          <w:lang w:val="en-US"/>
        </w:rPr>
        <w:t xml:space="preserve"> </w:t>
      </w:r>
      <w:r w:rsidRPr="00445932">
        <w:rPr>
          <w:szCs w:val="24"/>
          <w:lang w:val="en-US"/>
        </w:rPr>
        <w:t xml:space="preserve">as </w:t>
      </w:r>
      <w:r w:rsidR="00E51943" w:rsidRPr="00445932">
        <w:rPr>
          <w:szCs w:val="24"/>
          <w:lang w:val="en-US"/>
        </w:rPr>
        <w:t>described</w:t>
      </w:r>
      <w:r w:rsidR="00E930F6" w:rsidRPr="00445932">
        <w:rPr>
          <w:szCs w:val="24"/>
          <w:lang w:val="en-US"/>
        </w:rPr>
        <w:t xml:space="preserve"> in </w:t>
      </w:r>
      <w:r w:rsidR="00C4407A" w:rsidRPr="00445932">
        <w:rPr>
          <w:szCs w:val="24"/>
          <w:lang w:val="en-US"/>
        </w:rPr>
        <w:t>Box 1</w:t>
      </w:r>
      <w:r w:rsidR="00E930F6" w:rsidRPr="00445932">
        <w:rPr>
          <w:szCs w:val="24"/>
          <w:lang w:val="en-US"/>
        </w:rPr>
        <w:t xml:space="preserve"> and </w:t>
      </w:r>
      <w:r w:rsidR="001473FC" w:rsidRPr="00445932">
        <w:rPr>
          <w:szCs w:val="24"/>
          <w:lang w:val="en-US"/>
        </w:rPr>
        <w:t xml:space="preserve">listed in Table </w:t>
      </w:r>
      <w:r w:rsidR="003E195C" w:rsidRPr="00445932">
        <w:rPr>
          <w:szCs w:val="24"/>
          <w:lang w:val="en-US"/>
        </w:rPr>
        <w:t>S</w:t>
      </w:r>
      <w:r w:rsidR="00214AA9" w:rsidRPr="00445932">
        <w:rPr>
          <w:szCs w:val="24"/>
          <w:lang w:val="en-US"/>
        </w:rPr>
        <w:t>1</w:t>
      </w:r>
      <w:r w:rsidRPr="00445932">
        <w:rPr>
          <w:szCs w:val="24"/>
          <w:lang w:val="en-US"/>
        </w:rPr>
        <w:t xml:space="preserve">, </w:t>
      </w:r>
      <w:r w:rsidR="00FA6DF1" w:rsidRPr="00445932">
        <w:rPr>
          <w:szCs w:val="24"/>
          <w:lang w:val="en-US"/>
        </w:rPr>
        <w:t xml:space="preserve">or </w:t>
      </w:r>
      <w:r w:rsidR="00422C0D" w:rsidRPr="00445932">
        <w:rPr>
          <w:szCs w:val="24"/>
          <w:lang w:val="en-US"/>
        </w:rPr>
        <w:t xml:space="preserve">by fitting </w:t>
      </w:r>
      <w:r w:rsidR="00C31E9A" w:rsidRPr="00445932">
        <w:rPr>
          <w:szCs w:val="24"/>
          <w:lang w:val="en-US"/>
        </w:rPr>
        <w:t xml:space="preserve">the model </w:t>
      </w:r>
      <w:r w:rsidR="00422C0D" w:rsidRPr="00445932">
        <w:rPr>
          <w:szCs w:val="24"/>
          <w:lang w:val="en-US"/>
        </w:rPr>
        <w:t xml:space="preserve">to </w:t>
      </w:r>
      <w:r w:rsidR="0015060C" w:rsidRPr="00445932">
        <w:rPr>
          <w:lang w:val="en-US"/>
        </w:rPr>
        <w:t xml:space="preserve">existing </w:t>
      </w:r>
      <w:r w:rsidRPr="00445932">
        <w:rPr>
          <w:lang w:val="en-US"/>
        </w:rPr>
        <w:t xml:space="preserve">data </w:t>
      </w:r>
      <w:r w:rsidR="0015060C" w:rsidRPr="00445932">
        <w:rPr>
          <w:lang w:val="en-US"/>
        </w:rPr>
        <w:t xml:space="preserve">on </w:t>
      </w:r>
      <w:r w:rsidR="007D3260" w:rsidRPr="00445932">
        <w:rPr>
          <w:szCs w:val="24"/>
          <w:lang w:val="en-US"/>
        </w:rPr>
        <w:t>demograph</w:t>
      </w:r>
      <w:r w:rsidRPr="00445932">
        <w:rPr>
          <w:szCs w:val="24"/>
          <w:lang w:val="en-US"/>
        </w:rPr>
        <w:t>y</w:t>
      </w:r>
      <w:r w:rsidR="007D3260" w:rsidRPr="00445932">
        <w:rPr>
          <w:szCs w:val="24"/>
          <w:lang w:val="en-US"/>
        </w:rPr>
        <w:t xml:space="preserve">, </w:t>
      </w:r>
      <w:r w:rsidR="0015060C" w:rsidRPr="00445932">
        <w:rPr>
          <w:lang w:val="en-US"/>
        </w:rPr>
        <w:t>T2DM</w:t>
      </w:r>
      <w:r w:rsidR="00343A56" w:rsidRPr="00445932">
        <w:rPr>
          <w:lang w:val="en-US"/>
        </w:rPr>
        <w:t xml:space="preserve"> </w:t>
      </w:r>
      <w:r w:rsidR="00C77CBD" w:rsidRPr="00445932">
        <w:rPr>
          <w:lang w:val="en-US"/>
        </w:rPr>
        <w:t xml:space="preserve">prevalence </w:t>
      </w:r>
      <w:r w:rsidR="00343A56" w:rsidRPr="00445932">
        <w:rPr>
          <w:lang w:val="en-US"/>
        </w:rPr>
        <w:t xml:space="preserve">(assuming all reported DM cases </w:t>
      </w:r>
      <w:r w:rsidR="004C59E0" w:rsidRPr="00445932">
        <w:rPr>
          <w:lang w:val="en-US"/>
        </w:rPr>
        <w:t xml:space="preserve">were </w:t>
      </w:r>
      <w:r w:rsidR="00343A56" w:rsidRPr="00445932">
        <w:rPr>
          <w:lang w:val="en-US"/>
        </w:rPr>
        <w:t>T2DM)</w:t>
      </w:r>
      <w:r w:rsidR="0015060C" w:rsidRPr="00445932">
        <w:rPr>
          <w:lang w:val="en-US"/>
        </w:rPr>
        <w:t xml:space="preserve">, </w:t>
      </w:r>
      <w:r w:rsidR="007D3260" w:rsidRPr="00445932">
        <w:rPr>
          <w:lang w:val="en-US"/>
        </w:rPr>
        <w:t xml:space="preserve">and </w:t>
      </w:r>
      <w:r w:rsidR="00232CF5" w:rsidRPr="00445932">
        <w:rPr>
          <w:lang w:val="en-US"/>
        </w:rPr>
        <w:t>T2DM-</w:t>
      </w:r>
      <w:r w:rsidR="00343A56" w:rsidRPr="00445932">
        <w:rPr>
          <w:lang w:val="en-US"/>
        </w:rPr>
        <w:t xml:space="preserve">related </w:t>
      </w:r>
      <w:r w:rsidR="0015060C" w:rsidRPr="00445932">
        <w:rPr>
          <w:lang w:val="en-US"/>
        </w:rPr>
        <w:t>risk factors</w:t>
      </w:r>
      <w:r w:rsidR="007D3260" w:rsidRPr="00445932">
        <w:rPr>
          <w:lang w:val="en-US"/>
        </w:rPr>
        <w:t xml:space="preserve"> </w:t>
      </w:r>
      <w:r w:rsidR="00E51943" w:rsidRPr="00445932">
        <w:rPr>
          <w:szCs w:val="24"/>
          <w:lang w:val="en-US"/>
        </w:rPr>
        <w:t>for Oman</w:t>
      </w:r>
      <w:r w:rsidR="001473FC" w:rsidRPr="00445932">
        <w:rPr>
          <w:szCs w:val="24"/>
          <w:lang w:val="en-US"/>
        </w:rPr>
        <w:t xml:space="preserve">. </w:t>
      </w:r>
      <w:r w:rsidR="004C59E0" w:rsidRPr="00445932">
        <w:rPr>
          <w:lang w:val="en-US"/>
        </w:rPr>
        <w:t xml:space="preserve">The gender- and age-specific </w:t>
      </w:r>
      <w:r w:rsidRPr="00445932">
        <w:rPr>
          <w:lang w:val="en-US"/>
        </w:rPr>
        <w:t>demographic structure</w:t>
      </w:r>
      <w:r w:rsidR="007D3260" w:rsidRPr="00445932">
        <w:rPr>
          <w:lang w:val="en-US"/>
        </w:rPr>
        <w:t xml:space="preserve"> </w:t>
      </w:r>
      <w:r w:rsidR="004C59E0" w:rsidRPr="00445932">
        <w:rPr>
          <w:lang w:val="en-US"/>
        </w:rPr>
        <w:t xml:space="preserve">of the Omani nationals </w:t>
      </w:r>
      <w:r w:rsidR="003F0632" w:rsidRPr="00445932">
        <w:rPr>
          <w:lang w:val="en-US"/>
        </w:rPr>
        <w:t>w</w:t>
      </w:r>
      <w:r w:rsidRPr="00445932">
        <w:rPr>
          <w:lang w:val="en-US"/>
        </w:rPr>
        <w:t>as</w:t>
      </w:r>
      <w:r w:rsidR="003F0632" w:rsidRPr="00445932">
        <w:rPr>
          <w:lang w:val="en-US"/>
        </w:rPr>
        <w:t xml:space="preserve"> </w:t>
      </w:r>
      <w:bookmarkStart w:id="35" w:name="_Hlk30416792"/>
      <w:r w:rsidR="003F0632" w:rsidRPr="00445932">
        <w:rPr>
          <w:lang w:val="en-US"/>
        </w:rPr>
        <w:t>obtained from t</w:t>
      </w:r>
      <w:r w:rsidR="007D3260" w:rsidRPr="00445932">
        <w:rPr>
          <w:lang w:val="en-US"/>
        </w:rPr>
        <w:t xml:space="preserve">he </w:t>
      </w:r>
      <w:bookmarkStart w:id="36" w:name="_Hlk30513917"/>
      <w:r w:rsidR="006963FA" w:rsidRPr="00445932">
        <w:rPr>
          <w:lang w:val="en-US"/>
        </w:rPr>
        <w:t>National Centre for Statistics and</w:t>
      </w:r>
      <w:r w:rsidR="003F0632" w:rsidRPr="00445932">
        <w:rPr>
          <w:lang w:val="en-US"/>
        </w:rPr>
        <w:t xml:space="preserve"> Information of Oman</w:t>
      </w:r>
      <w:r w:rsidR="00D56080" w:rsidRPr="00445932">
        <w:rPr>
          <w:lang w:val="en-US"/>
        </w:rPr>
        <w:t xml:space="preserve"> </w:t>
      </w:r>
      <w:bookmarkEnd w:id="35"/>
      <w:r w:rsidR="002E19BA" w:rsidRPr="00445932">
        <w:rPr>
          <w:lang w:val="en-US"/>
        </w:rPr>
        <w:t>(NCSI</w:t>
      </w:r>
      <w:r w:rsidR="00652D60" w:rsidRPr="00445932">
        <w:rPr>
          <w:lang w:val="en-US"/>
        </w:rPr>
        <w:t xml:space="preserve">; </w:t>
      </w:r>
      <w:r w:rsidR="00D56080" w:rsidRPr="00445932">
        <w:rPr>
          <w:lang w:val="en-US"/>
        </w:rPr>
        <w:t>Figure S1)</w:t>
      </w:r>
      <w:del w:id="37" w:author="Susanne Awad" w:date="2020-09-27T23:01:00Z">
        <w:r w:rsidR="006B5825">
          <w:fldChar w:fldCharType="begin"/>
        </w:r>
        <w:r w:rsidR="006B5825">
          <w:delInstrText xml:space="preserve"> HYPERLINK \l "_ENREF_8" \o "National Centre for Statistics &amp; Information of Oman, 2017 #742" </w:delInstrText>
        </w:r>
        <w:r w:rsidR="006B5825">
          <w:fldChar w:fldCharType="separate"/>
        </w:r>
        <w:r w:rsidR="0037123C" w:rsidRPr="00445932">
          <w:rPr>
            <w:szCs w:val="24"/>
            <w:lang w:val="en-US"/>
          </w:rPr>
          <w:fldChar w:fldCharType="begin"/>
        </w:r>
        <w:r w:rsidR="0037123C">
          <w:rPr>
            <w:szCs w:val="24"/>
            <w:lang w:val="en-US"/>
          </w:rPr>
          <w:delInstrText xml:space="preserve"> ADDIN EN.CITE &lt;EndNote&gt;&lt;Cite&gt;&lt;Author&gt;Oman&lt;/Author&gt;&lt;Year&gt;2017&lt;/Year&gt;&lt;RecNum&gt;742&lt;/RecNum&gt;&lt;DisplayText&gt;&lt;style face="superscript"&gt;8&lt;/style&gt;&lt;/DisplayText&gt;&lt;record&gt;&lt;rec-number&gt;742&lt;/rec-number&gt;&lt;foreign-keys&gt;&lt;key app="EN" db-id="dsfewra2bvest2er0pb5v207vwrerdrpx2dw" timestamp="1579437311"&gt;742&lt;/key&gt;&lt;/foreign-keys&gt;&lt;ref-type name="Report"&gt;27&lt;/ref-type&gt;&lt;contributors&gt;&lt;authors&gt;&lt;author&gt;National Centre for Statistics &amp;amp; Information of Oman,&lt;/author&gt;&lt;/authors&gt;&lt;/contributors&gt;&lt;titles&gt;&lt;title&gt;Population Projections 2020-2040 (Available at: https://ncsi.gov.om/Elibrary/LibraryContentDoc/ben_projection-Eng_87f44b27-0bf3-4a80-b2d2-1ead231a0165.pdf)&lt;/title&gt;&lt;/titles&gt;&lt;dates&gt;&lt;year&gt;2017&lt;/year&gt;&lt;/dates&gt;&lt;urls&gt;&lt;/urls&gt;&lt;/record&gt;&lt;/Cite&gt;&lt;/EndNote&gt;</w:delInstrText>
        </w:r>
        <w:r w:rsidR="0037123C" w:rsidRPr="00445932">
          <w:rPr>
            <w:szCs w:val="24"/>
            <w:lang w:val="en-US"/>
          </w:rPr>
          <w:fldChar w:fldCharType="separate"/>
        </w:r>
        <w:r w:rsidR="0037123C" w:rsidRPr="007A01D8">
          <w:rPr>
            <w:noProof/>
            <w:szCs w:val="24"/>
            <w:vertAlign w:val="superscript"/>
            <w:lang w:val="en-US"/>
          </w:rPr>
          <w:delText>8</w:delText>
        </w:r>
        <w:r w:rsidR="0037123C" w:rsidRPr="00445932">
          <w:rPr>
            <w:szCs w:val="24"/>
            <w:lang w:val="en-US"/>
          </w:rPr>
          <w:fldChar w:fldCharType="end"/>
        </w:r>
        <w:r w:rsidR="006B5825">
          <w:rPr>
            <w:szCs w:val="24"/>
            <w:lang w:val="en-US"/>
          </w:rPr>
          <w:fldChar w:fldCharType="end"/>
        </w:r>
        <w:r w:rsidR="003F0632" w:rsidRPr="00445932">
          <w:rPr>
            <w:szCs w:val="24"/>
            <w:lang w:val="en-US"/>
          </w:rPr>
          <w:delText>.</w:delText>
        </w:r>
      </w:del>
      <w:ins w:id="38" w:author="Susanne Awad" w:date="2020-09-27T23:01:00Z">
        <w:r w:rsidR="006010E9">
          <w:rPr>
            <w:lang w:val="en-US"/>
          </w:rPr>
          <w:fldChar w:fldCharType="begin"/>
        </w:r>
        <w:r w:rsidR="006010E9">
          <w:rPr>
            <w:lang w:val="en-US"/>
          </w:rPr>
          <w:instrText xml:space="preserve"> HYPERLINK \l "_ENREF_8" \o "National Centre for Statistics &amp; Information of Oman, 2017 #742" </w:instrText>
        </w:r>
        <w:r w:rsidR="006010E9">
          <w:rPr>
            <w:lang w:val="en-US"/>
          </w:rPr>
        </w:r>
        <w:r w:rsidR="006010E9">
          <w:rPr>
            <w:lang w:val="en-US"/>
          </w:rPr>
          <w:fldChar w:fldCharType="separate"/>
        </w:r>
        <w:r w:rsidR="006010E9" w:rsidRPr="00445932">
          <w:rPr>
            <w:szCs w:val="24"/>
            <w:lang w:val="en-US"/>
          </w:rPr>
          <w:fldChar w:fldCharType="begin"/>
        </w:r>
        <w:r w:rsidR="006010E9">
          <w:rPr>
            <w:szCs w:val="24"/>
            <w:lang w:val="en-US"/>
          </w:rPr>
          <w:instrText xml:space="preserve"> ADDIN EN.CITE &lt;EndNote&gt;&lt;Cite&gt;&lt;Author&gt;Oman&lt;/Author&gt;&lt;Year&gt;2017&lt;/Year&gt;&lt;RecNum&gt;742&lt;/RecNum&gt;&lt;DisplayText&gt;&lt;style face="superscript"&gt;8&lt;/style&gt;&lt;/DisplayText&gt;&lt;record&gt;&lt;rec-number&gt;742&lt;/rec-number&gt;&lt;foreign-keys&gt;&lt;key app="EN" db-id="dsfewra2bvest2er0pb5v207vwrerdrpx2dw" timestamp="1579437311"&gt;742&lt;/key&gt;&lt;/foreign-keys&gt;&lt;ref-type name="Report"&gt;27&lt;/ref-type&gt;&lt;contributors&gt;&lt;authors&gt;&lt;author&gt;National Centre for Statistics &amp;amp; Information of Oman,&lt;/author&gt;&lt;/authors&gt;&lt;/contributors&gt;&lt;titles&gt;&lt;title&gt;Population Projections 2020-2040 (Available at: https://ncsi.gov.om/Elibrary/LibraryContentDoc/ben_projection-Eng_87f44b27-0bf3-4a80-b2d2-1ead231a0165.pdf)&lt;/title&gt;&lt;/titles&gt;&lt;dates&gt;&lt;year&gt;2017&lt;/year&gt;&lt;/dates&gt;&lt;urls&gt;&lt;/urls&gt;&lt;/record&gt;&lt;/Cite&gt;&lt;/EndNote&gt;</w:instrText>
        </w:r>
        <w:r w:rsidR="006010E9" w:rsidRPr="00445932">
          <w:rPr>
            <w:szCs w:val="24"/>
            <w:lang w:val="en-US"/>
          </w:rPr>
          <w:fldChar w:fldCharType="separate"/>
        </w:r>
        <w:r w:rsidR="006010E9" w:rsidRPr="007A01D8">
          <w:rPr>
            <w:noProof/>
            <w:szCs w:val="24"/>
            <w:vertAlign w:val="superscript"/>
            <w:lang w:val="en-US"/>
          </w:rPr>
          <w:t>8</w:t>
        </w:r>
        <w:r w:rsidR="006010E9" w:rsidRPr="00445932">
          <w:rPr>
            <w:szCs w:val="24"/>
            <w:lang w:val="en-US"/>
          </w:rPr>
          <w:fldChar w:fldCharType="end"/>
        </w:r>
        <w:r w:rsidR="006010E9">
          <w:rPr>
            <w:lang w:val="en-US"/>
          </w:rPr>
          <w:fldChar w:fldCharType="end"/>
        </w:r>
        <w:bookmarkEnd w:id="36"/>
        <w:r w:rsidR="003F0632" w:rsidRPr="00445932">
          <w:rPr>
            <w:szCs w:val="24"/>
            <w:lang w:val="en-US"/>
          </w:rPr>
          <w:t>.</w:t>
        </w:r>
      </w:ins>
      <w:r w:rsidR="00C77CBD" w:rsidRPr="00445932">
        <w:rPr>
          <w:lang w:val="en-US"/>
        </w:rPr>
        <w:t xml:space="preserve"> </w:t>
      </w:r>
      <w:r w:rsidR="00312179" w:rsidRPr="00445932">
        <w:rPr>
          <w:szCs w:val="24"/>
          <w:lang w:val="en-US"/>
        </w:rPr>
        <w:t>Gender</w:t>
      </w:r>
      <w:r w:rsidR="003037F1" w:rsidRPr="00445932">
        <w:rPr>
          <w:lang w:val="en-US"/>
        </w:rPr>
        <w:t>- and age</w:t>
      </w:r>
      <w:r w:rsidR="00121906" w:rsidRPr="00445932">
        <w:rPr>
          <w:lang w:val="en-US"/>
        </w:rPr>
        <w:t>-</w:t>
      </w:r>
      <w:r w:rsidR="003037F1" w:rsidRPr="00445932">
        <w:rPr>
          <w:lang w:val="en-US"/>
        </w:rPr>
        <w:t xml:space="preserve">specific </w:t>
      </w:r>
      <w:r w:rsidR="00D509A7" w:rsidRPr="00445932">
        <w:rPr>
          <w:lang w:val="en-US"/>
        </w:rPr>
        <w:t>T2DM</w:t>
      </w:r>
      <w:r w:rsidR="003037F1" w:rsidRPr="00445932">
        <w:rPr>
          <w:lang w:val="en-US"/>
        </w:rPr>
        <w:t>, obesity, smoking</w:t>
      </w:r>
      <w:r w:rsidR="003E195C" w:rsidRPr="00445932">
        <w:rPr>
          <w:lang w:val="en-US"/>
        </w:rPr>
        <w:t>,</w:t>
      </w:r>
      <w:r w:rsidR="003037F1" w:rsidRPr="00445932">
        <w:rPr>
          <w:lang w:val="en-US"/>
        </w:rPr>
        <w:t xml:space="preserve"> and physical inactivity pr</w:t>
      </w:r>
      <w:r w:rsidR="00D756D2" w:rsidRPr="00445932">
        <w:rPr>
          <w:lang w:val="en-US"/>
        </w:rPr>
        <w:t>evalence data</w:t>
      </w:r>
      <w:r w:rsidR="00CC3BC9" w:rsidRPr="00445932">
        <w:rPr>
          <w:lang w:val="en-US"/>
        </w:rPr>
        <w:t xml:space="preserve"> were </w:t>
      </w:r>
      <w:r w:rsidR="00676416" w:rsidRPr="00445932">
        <w:rPr>
          <w:lang w:val="en-US"/>
        </w:rPr>
        <w:t>obtained from</w:t>
      </w:r>
      <w:r w:rsidR="0032744B" w:rsidRPr="00445932">
        <w:rPr>
          <w:lang w:val="en-US"/>
        </w:rPr>
        <w:t xml:space="preserve"> </w:t>
      </w:r>
      <w:r w:rsidRPr="00445932">
        <w:rPr>
          <w:lang w:val="en-US"/>
        </w:rPr>
        <w:t xml:space="preserve">the </w:t>
      </w:r>
      <w:r w:rsidR="00065A28" w:rsidRPr="00445932">
        <w:rPr>
          <w:lang w:val="en-US"/>
        </w:rPr>
        <w:t>Oman’s</w:t>
      </w:r>
      <w:r w:rsidR="001A3464" w:rsidRPr="00445932">
        <w:rPr>
          <w:lang w:val="en-US"/>
        </w:rPr>
        <w:t xml:space="preserve"> four </w:t>
      </w:r>
      <w:r w:rsidR="00E30865" w:rsidRPr="00445932">
        <w:rPr>
          <w:lang w:val="en-US"/>
        </w:rPr>
        <w:t>national</w:t>
      </w:r>
      <w:r w:rsidR="00FE1071" w:rsidRPr="00445932">
        <w:rPr>
          <w:lang w:val="en-US"/>
        </w:rPr>
        <w:t>ly</w:t>
      </w:r>
      <w:r w:rsidR="00E30865" w:rsidRPr="00445932">
        <w:rPr>
          <w:lang w:val="en-US"/>
        </w:rPr>
        <w:t xml:space="preserve">-representative </w:t>
      </w:r>
      <w:r w:rsidR="006865E0" w:rsidRPr="00445932">
        <w:rPr>
          <w:lang w:val="en-US"/>
        </w:rPr>
        <w:t xml:space="preserve">population-based </w:t>
      </w:r>
      <w:r w:rsidR="00E30865" w:rsidRPr="00445932">
        <w:rPr>
          <w:lang w:val="en-US"/>
        </w:rPr>
        <w:t xml:space="preserve">surveys conducted </w:t>
      </w:r>
      <w:r w:rsidR="004C59E0" w:rsidRPr="00445932">
        <w:rPr>
          <w:lang w:val="en-US"/>
        </w:rPr>
        <w:t xml:space="preserve">between </w:t>
      </w:r>
      <w:r w:rsidR="009B0687" w:rsidRPr="00445932">
        <w:rPr>
          <w:lang w:val="en-US"/>
        </w:rPr>
        <w:t>199</w:t>
      </w:r>
      <w:r w:rsidR="001A3464" w:rsidRPr="00445932">
        <w:rPr>
          <w:lang w:val="en-US"/>
        </w:rPr>
        <w:t>1</w:t>
      </w:r>
      <w:r w:rsidR="000F1C33" w:rsidRPr="00445932">
        <w:rPr>
          <w:lang w:val="en-US"/>
        </w:rPr>
        <w:t>-</w:t>
      </w:r>
      <w:r w:rsidR="008D7907" w:rsidRPr="00445932">
        <w:rPr>
          <w:lang w:val="en-US"/>
        </w:rPr>
        <w:t>2017</w:t>
      </w:r>
      <w:r w:rsidR="008D7907" w:rsidRPr="00445932">
        <w:rPr>
          <w:szCs w:val="24"/>
        </w:rPr>
        <w:fldChar w:fldCharType="begin">
          <w:fldData xml:space="preserve">PEVuZE5vdGU+PENpdGU+PEF1dGhvcj5Bc2ZvdXI8L0F1dGhvcj48WWVhcj4xOTk1PC9ZZWFyPjxS
ZWNOdW0+MTYzPC9SZWNOdW0+PERpc3BsYXlUZXh0PjxzdHlsZSBmYWNlPSJzdXBlcnNjcmlwdCI+
OS0xMSwgMTU8L3N0eWxlPjwvRGlzcGxheVRleHQ+PHJlY29yZD48cmVjLW51bWJlcj4xNjM8L3Jl
Yy1udW1iZXI+PGZvcmVpZ24ta2V5cz48a2V5IGFwcD0iRU4iIGRiLWlkPSJkc2Zld3JhMmJ2ZXN0
MmVyMHBiNXYyMDd2d3JlcmRycHgyZHciIHRpbWVzdGFtcD0iMTQ0OTQ3MDMwMyI+MTYzPC9rZXk+
PC9mb3JlaWduLWtleXM+PHJlZi10eXBlIG5hbWU9IkpvdXJuYWwgQXJ0aWNsZSI+MTc8L3JlZi10
eXBlPjxjb250cmlidXRvcnM+PGF1dGhvcnM+PGF1dGhvcj5Bc2ZvdXIsIE1HPC9hdXRob3I+PGF1
dGhvcj5MYW1ib3VybmUsIEE8L2F1dGhvcj48YXV0aG9yPlNvbGltYW4sIEFzaHJhZjwvYXV0aG9y
PjxhdXRob3I+QWzigJBCZWhsYW5pLCBTPC9hdXRob3I+PGF1dGhvcj5BbOKAkEFzZm9vciwgRDwv
YXV0aG9yPjxhdXRob3I+Qm9sZCwgQTwvYXV0aG9yPjxhdXRob3I+TWFodGFiLCBIPC9hdXRob3I+
PGF1dGhvcj5LaW5nLCBIPC9hdXRob3I+PC9hdXRob3JzPjwvY29udHJpYnV0b3JzPjx0aXRsZXM+
PHRpdGxlPkhpZ2ggcHJldmFsZW5jZSBvZiBkaWFiZXRlcyBtZWxsaXR1cyBhbmQgaW1wYWlyZWQg
Z2x1Y29zZSB0b2xlcmFuY2UgaW4gdGhlIFN1bHRhbmF0ZSBvZiBPbWFuOiByZXN1bHRzIG9mIHRo
ZSAxOTkxIG5hdGlvbmFsIHN1cnZleTwvdGl0bGU+PHNlY29uZGFyeS10aXRsZT5EaWFiZXRpYyBt
ZWRpY2luZTwvc2Vjb25kYXJ5LXRpdGxlPjwvdGl0bGVzPjxwZXJpb2RpY2FsPjxmdWxsLXRpdGxl
PkRpYWJldGljIG1lZGljaW5lPC9mdWxsLXRpdGxlPjwvcGVyaW9kaWNhbD48cGFnZXM+MTEyMi0x
MTI1PC9wYWdlcz48dm9sdW1lPjEyPC92b2x1bWU+PG51bWJlcj4xMjwvbnVtYmVyPjxkYXRlcz48
eWVhcj4xOTk1PC95ZWFyPjwvZGF0ZXM+PGlzYm4+MTQ2NC01NDkxPC9pc2JuPjx1cmxzPjwvdXJs
cz48L3JlY29yZD48L0NpdGU+PENpdGU+PEF1dGhvcj5BbC1MYXdhdGk8L0F1dGhvcj48WWVhcj4y
MDAyPC9ZZWFyPjxSZWNOdW0+NzM4PC9SZWNOdW0+PHJlY29yZD48cmVjLW51bWJlcj43Mzg8L3Jl
Yy1udW1iZXI+PGZvcmVpZ24ta2V5cz48a2V5IGFwcD0iRU4iIGRiLWlkPSJkc2Zld3JhMmJ2ZXN0
MmVyMHBiNXYyMDd2d3JlcmRycHgyZHciIHRpbWVzdGFtcD0iMTU3OTQyMjIwNSI+NzM4PC9rZXk+
PC9mb3JlaWduLWtleXM+PHJlZi10eXBlIG5hbWU9IkpvdXJuYWwgQXJ0aWNsZSI+MTc8L3JlZi10
eXBlPjxjb250cmlidXRvcnM+PGF1dGhvcnM+PGF1dGhvcj5BbC1MYXdhdGksIEouIEEuPC9hdXRo
b3I+PGF1dGhvcj5BbCBSaXlhbWksIEEuIE0uPC9hdXRob3I+PGF1dGhvcj5Nb2hhbW1lZCwgQS4g
Si48L2F1dGhvcj48YXV0aG9yPkpvdXNpbGFodGksIFAuPC9hdXRob3I+PC9hdXRob3JzPjwvY29u
dHJpYnV0b3JzPjx0aXRsZXM+PHRpdGxlPkluY3JlYXNpbmcgcHJldmFsZW5jZSBvZiBkaWFiZXRl
cyBtZWxsaXR1cyBpbiBPbWFuPC90aXRsZT48c2Vjb25kYXJ5LXRpdGxlPkRpYWJldGljIE1lZGlj
aW5lPC9zZWNvbmRhcnktdGl0bGU+PC90aXRsZXM+PHBlcmlvZGljYWw+PGZ1bGwtdGl0bGU+RGlh
YmV0aWMgbWVkaWNpbmU8L2Z1bGwtdGl0bGU+PC9wZXJpb2RpY2FsPjxwYWdlcz45NTQtOTU3PC9w
YWdlcz48dm9sdW1lPjE5PC92b2x1bWU+PG51bWJlcj4xMTwvbnVtYmVyPjxkYXRlcz48eWVhcj4y
MDAyPC95ZWFyPjwvZGF0ZXM+PGlzYm4+MDc0Mi0zMDcxPC9pc2JuPjx1cmxzPjxyZWxhdGVkLXVy
bHM+PHVybD5odHRwczovL29ubGluZWxpYnJhcnkud2lsZXkuY29tL2RvaS9hYnMvMTAuMTA0Ni9q
LjE0NjQtNTQ5MS4yMDAyLjAwODE4Lng8L3VybD48L3JlbGF0ZWQtdXJscz48L3VybHM+PGVsZWN0
cm9uaWMtcmVzb3VyY2UtbnVtPjEwLjEwNDYvai4xNDY0LTU0OTEuMjAwMi4wMDgxOC54PC9lbGVj
dHJvbmljLXJlc291cmNlLW51bT48L3JlY29yZD48L0NpdGU+PENpdGU+PEF1dGhvcj5BbCBSaXlh
bWk8L0F1dGhvcj48WWVhcj4yMDEyPC9ZZWFyPjxSZWNOdW0+MTYwPC9SZWNOdW0+PHJlY29yZD48
cmVjLW51bWJlcj4xNjA8L3JlYy1udW1iZXI+PGZvcmVpZ24ta2V5cz48a2V5IGFwcD0iRU4iIGRi
LWlkPSJkc2Zld3JhMmJ2ZXN0MmVyMHBiNXYyMDd2d3JlcmRycHgyZHciIHRpbWVzdGFtcD0iMTQ0
OTQ3MDMwMyI+MTYwPC9rZXk+PC9mb3JlaWduLWtleXM+PHJlZi10eXBlIG5hbWU9IkpvdXJuYWwg
QXJ0aWNsZSI+MTc8L3JlZi10eXBlPjxjb250cmlidXRvcnM+PGF1dGhvcnM+PGF1dGhvcj5BbCBS
aXlhbWksIEFzeWE8L2F1dGhvcj48YXV0aG9yPkVsYXR5LCBNIEFiZDwvYXV0aG9yPjxhdXRob3I+
TW9yc2ksIE1hZ2RpPC9hdXRob3I+PGF1dGhvcj5BbCBLaGFydXNpLCBIaWxhbDwvYXV0aG9yPjxh
dXRob3I+QWwgU2h1a2FpbHksIFdhbGVlZDwvYXV0aG9yPjxhdXRob3I+SmFqdSwgU2FuamF5PC9h
dXRob3I+PC9hdXRob3JzPjwvY29udHJpYnV0b3JzPjx0aXRsZXM+PHRpdGxlPk9tYW4gd29ybGQg
aGVhbHRoIHN1cnZleTogcGFydCAxLW1ldGhvZG9sb2d5LCBzb2Npb2RlbW9ncmFwaGljIHByb2Zp
bGUgYW5kIGVwaWRlbWlvbG9neSBvZiBub24tY29tbXVuaWNhYmxlIGRpc2Vhc2VzIGluIE9tYW48
L3RpdGxlPjxzZWNvbmRhcnktdGl0bGU+T21hbiBNZWQgSjwvc2Vjb25kYXJ5LXRpdGxlPjwvdGl0
bGVzPjxwZXJpb2RpY2FsPjxmdWxsLXRpdGxlPk9tYW4gTWVkIEo8L2Z1bGwtdGl0bGU+PC9wZXJp
b2RpY2FsPjxwYWdlcz40MjUtNDM8L3BhZ2VzPjx2b2x1bWU+Mjc8L3ZvbHVtZT48bnVtYmVyPjU8
L251bWJlcj48ZGF0ZXM+PHllYXI+MjAxMjwveWVhcj48L2RhdGVzPjx1cmxzPjwvdXJscz48L3Jl
Y29yZD48L0NpdGU+PENpdGU+PEF1dGhvcj5NaW5pc3RyeSBvZiBIZWFsdGg8L0F1dGhvcj48WWVh
cj4yMDE3PC9ZZWFyPjxSZWNOdW0+NzY5PC9SZWNOdW0+PHJlY29yZD48cmVjLW51bWJlcj43Njk8
L3JlYy1udW1iZXI+PGZvcmVpZ24ta2V5cz48a2V5IGFwcD0iRU4iIGRiLWlkPSJkc2Zld3JhMmJ2
ZXN0MmVyMHBiNXYyMDd2d3JlcmRycHgyZHciIHRpbWVzdGFtcD0iMTU4MjAxMDAzNSI+NzY5PC9r
ZXk+PC9mb3JlaWduLWtleXM+PHJlZi10eXBlIG5hbWU9IlJlcG9ydCI+Mjc8L3JlZi10eXBlPjxj
b250cmlidXRvcnM+PGF1dGhvcnM+PGF1dGhvcj5PbWFuIE1pbmlzdHJ5IG9mIEhlYWx0aCw8L2F1
dGhvcj48L2F1dGhvcnM+PC9jb250cmlidXRvcnM+PHRpdGxlcz48dGl0bGU+TmF0aW9uYWwgSGVh
bHRoIFN1cnZleSBvZiBOb24tQ29tbXVuaWNhYmxlIERpc2Vhc2VzIFJpc2sgRmFjdG9ycyAoQXZh
aWxhYmxlIGF0OiBodHRwczovL3d3dy53aG8uaW50L25jZHMvc3VydmVpbGxhbmNlL3N0ZXBzL29t
YW4vZW4vKTwvdGl0bGU+PC90aXRsZXM+PGRhdGVzPjx5ZWFyPjIwMTc8L3llYXI+PC9kYXRlcz48
dXJscz48L3VybHM+PC9yZWNvcmQ+PC9DaXRlPjwvRW5kTm90ZT4A
</w:fldData>
        </w:fldChar>
      </w:r>
      <w:r w:rsidR="007A01D8">
        <w:rPr>
          <w:szCs w:val="24"/>
        </w:rPr>
        <w:instrText xml:space="preserve"> ADDIN EN.CITE </w:instrText>
      </w:r>
      <w:r w:rsidR="007A01D8">
        <w:rPr>
          <w:szCs w:val="24"/>
        </w:rPr>
        <w:fldChar w:fldCharType="begin">
          <w:fldData xml:space="preserve">PEVuZE5vdGU+PENpdGU+PEF1dGhvcj5Bc2ZvdXI8L0F1dGhvcj48WWVhcj4xOTk1PC9ZZWFyPjxS
ZWNOdW0+MTYzPC9SZWNOdW0+PERpc3BsYXlUZXh0PjxzdHlsZSBmYWNlPSJzdXBlcnNjcmlwdCI+
OS0xMSwgMTU8L3N0eWxlPjwvRGlzcGxheVRleHQ+PHJlY29yZD48cmVjLW51bWJlcj4xNjM8L3Jl
Yy1udW1iZXI+PGZvcmVpZ24ta2V5cz48a2V5IGFwcD0iRU4iIGRiLWlkPSJkc2Zld3JhMmJ2ZXN0
MmVyMHBiNXYyMDd2d3JlcmRycHgyZHciIHRpbWVzdGFtcD0iMTQ0OTQ3MDMwMyI+MTYzPC9rZXk+
PC9mb3JlaWduLWtleXM+PHJlZi10eXBlIG5hbWU9IkpvdXJuYWwgQXJ0aWNsZSI+MTc8L3JlZi10
eXBlPjxjb250cmlidXRvcnM+PGF1dGhvcnM+PGF1dGhvcj5Bc2ZvdXIsIE1HPC9hdXRob3I+PGF1
dGhvcj5MYW1ib3VybmUsIEE8L2F1dGhvcj48YXV0aG9yPlNvbGltYW4sIEFzaHJhZjwvYXV0aG9y
PjxhdXRob3I+QWzigJBCZWhsYW5pLCBTPC9hdXRob3I+PGF1dGhvcj5BbOKAkEFzZm9vciwgRDwv
YXV0aG9yPjxhdXRob3I+Qm9sZCwgQTwvYXV0aG9yPjxhdXRob3I+TWFodGFiLCBIPC9hdXRob3I+
PGF1dGhvcj5LaW5nLCBIPC9hdXRob3I+PC9hdXRob3JzPjwvY29udHJpYnV0b3JzPjx0aXRsZXM+
PHRpdGxlPkhpZ2ggcHJldmFsZW5jZSBvZiBkaWFiZXRlcyBtZWxsaXR1cyBhbmQgaW1wYWlyZWQg
Z2x1Y29zZSB0b2xlcmFuY2UgaW4gdGhlIFN1bHRhbmF0ZSBvZiBPbWFuOiByZXN1bHRzIG9mIHRo
ZSAxOTkxIG5hdGlvbmFsIHN1cnZleTwvdGl0bGU+PHNlY29uZGFyeS10aXRsZT5EaWFiZXRpYyBt
ZWRpY2luZTwvc2Vjb25kYXJ5LXRpdGxlPjwvdGl0bGVzPjxwZXJpb2RpY2FsPjxmdWxsLXRpdGxl
PkRpYWJldGljIG1lZGljaW5lPC9mdWxsLXRpdGxlPjwvcGVyaW9kaWNhbD48cGFnZXM+MTEyMi0x
MTI1PC9wYWdlcz48dm9sdW1lPjEyPC92b2x1bWU+PG51bWJlcj4xMjwvbnVtYmVyPjxkYXRlcz48
eWVhcj4xOTk1PC95ZWFyPjwvZGF0ZXM+PGlzYm4+MTQ2NC01NDkxPC9pc2JuPjx1cmxzPjwvdXJs
cz48L3JlY29yZD48L0NpdGU+PENpdGU+PEF1dGhvcj5BbC1MYXdhdGk8L0F1dGhvcj48WWVhcj4y
MDAyPC9ZZWFyPjxSZWNOdW0+NzM4PC9SZWNOdW0+PHJlY29yZD48cmVjLW51bWJlcj43Mzg8L3Jl
Yy1udW1iZXI+PGZvcmVpZ24ta2V5cz48a2V5IGFwcD0iRU4iIGRiLWlkPSJkc2Zld3JhMmJ2ZXN0
MmVyMHBiNXYyMDd2d3JlcmRycHgyZHciIHRpbWVzdGFtcD0iMTU3OTQyMjIwNSI+NzM4PC9rZXk+
PC9mb3JlaWduLWtleXM+PHJlZi10eXBlIG5hbWU9IkpvdXJuYWwgQXJ0aWNsZSI+MTc8L3JlZi10
eXBlPjxjb250cmlidXRvcnM+PGF1dGhvcnM+PGF1dGhvcj5BbC1MYXdhdGksIEouIEEuPC9hdXRo
b3I+PGF1dGhvcj5BbCBSaXlhbWksIEEuIE0uPC9hdXRob3I+PGF1dGhvcj5Nb2hhbW1lZCwgQS4g
Si48L2F1dGhvcj48YXV0aG9yPkpvdXNpbGFodGksIFAuPC9hdXRob3I+PC9hdXRob3JzPjwvY29u
dHJpYnV0b3JzPjx0aXRsZXM+PHRpdGxlPkluY3JlYXNpbmcgcHJldmFsZW5jZSBvZiBkaWFiZXRl
cyBtZWxsaXR1cyBpbiBPbWFuPC90aXRsZT48c2Vjb25kYXJ5LXRpdGxlPkRpYWJldGljIE1lZGlj
aW5lPC9zZWNvbmRhcnktdGl0bGU+PC90aXRsZXM+PHBlcmlvZGljYWw+PGZ1bGwtdGl0bGU+RGlh
YmV0aWMgbWVkaWNpbmU8L2Z1bGwtdGl0bGU+PC9wZXJpb2RpY2FsPjxwYWdlcz45NTQtOTU3PC9w
YWdlcz48dm9sdW1lPjE5PC92b2x1bWU+PG51bWJlcj4xMTwvbnVtYmVyPjxkYXRlcz48eWVhcj4y
MDAyPC95ZWFyPjwvZGF0ZXM+PGlzYm4+MDc0Mi0zMDcxPC9pc2JuPjx1cmxzPjxyZWxhdGVkLXVy
bHM+PHVybD5odHRwczovL29ubGluZWxpYnJhcnkud2lsZXkuY29tL2RvaS9hYnMvMTAuMTA0Ni9q
LjE0NjQtNTQ5MS4yMDAyLjAwODE4Lng8L3VybD48L3JlbGF0ZWQtdXJscz48L3VybHM+PGVsZWN0
cm9uaWMtcmVzb3VyY2UtbnVtPjEwLjEwNDYvai4xNDY0LTU0OTEuMjAwMi4wMDgxOC54PC9lbGVj
dHJvbmljLXJlc291cmNlLW51bT48L3JlY29yZD48L0NpdGU+PENpdGU+PEF1dGhvcj5BbCBSaXlh
bWk8L0F1dGhvcj48WWVhcj4yMDEyPC9ZZWFyPjxSZWNOdW0+MTYwPC9SZWNOdW0+PHJlY29yZD48
cmVjLW51bWJlcj4xNjA8L3JlYy1udW1iZXI+PGZvcmVpZ24ta2V5cz48a2V5IGFwcD0iRU4iIGRi
LWlkPSJkc2Zld3JhMmJ2ZXN0MmVyMHBiNXYyMDd2d3JlcmRycHgyZHciIHRpbWVzdGFtcD0iMTQ0
OTQ3MDMwMyI+MTYwPC9rZXk+PC9mb3JlaWduLWtleXM+PHJlZi10eXBlIG5hbWU9IkpvdXJuYWwg
QXJ0aWNsZSI+MTc8L3JlZi10eXBlPjxjb250cmlidXRvcnM+PGF1dGhvcnM+PGF1dGhvcj5BbCBS
aXlhbWksIEFzeWE8L2F1dGhvcj48YXV0aG9yPkVsYXR5LCBNIEFiZDwvYXV0aG9yPjxhdXRob3I+
TW9yc2ksIE1hZ2RpPC9hdXRob3I+PGF1dGhvcj5BbCBLaGFydXNpLCBIaWxhbDwvYXV0aG9yPjxh
dXRob3I+QWwgU2h1a2FpbHksIFdhbGVlZDwvYXV0aG9yPjxhdXRob3I+SmFqdSwgU2FuamF5PC9h
dXRob3I+PC9hdXRob3JzPjwvY29udHJpYnV0b3JzPjx0aXRsZXM+PHRpdGxlPk9tYW4gd29ybGQg
aGVhbHRoIHN1cnZleTogcGFydCAxLW1ldGhvZG9sb2d5LCBzb2Npb2RlbW9ncmFwaGljIHByb2Zp
bGUgYW5kIGVwaWRlbWlvbG9neSBvZiBub24tY29tbXVuaWNhYmxlIGRpc2Vhc2VzIGluIE9tYW48
L3RpdGxlPjxzZWNvbmRhcnktdGl0bGU+T21hbiBNZWQgSjwvc2Vjb25kYXJ5LXRpdGxlPjwvdGl0
bGVzPjxwZXJpb2RpY2FsPjxmdWxsLXRpdGxlPk9tYW4gTWVkIEo8L2Z1bGwtdGl0bGU+PC9wZXJp
b2RpY2FsPjxwYWdlcz40MjUtNDM8L3BhZ2VzPjx2b2x1bWU+Mjc8L3ZvbHVtZT48bnVtYmVyPjU8
L251bWJlcj48ZGF0ZXM+PHllYXI+MjAxMjwveWVhcj48L2RhdGVzPjx1cmxzPjwvdXJscz48L3Jl
Y29yZD48L0NpdGU+PENpdGU+PEF1dGhvcj5NaW5pc3RyeSBvZiBIZWFsdGg8L0F1dGhvcj48WWVh
cj4yMDE3PC9ZZWFyPjxSZWNOdW0+NzY5PC9SZWNOdW0+PHJlY29yZD48cmVjLW51bWJlcj43Njk8
L3JlYy1udW1iZXI+PGZvcmVpZ24ta2V5cz48a2V5IGFwcD0iRU4iIGRiLWlkPSJkc2Zld3JhMmJ2
ZXN0MmVyMHBiNXYyMDd2d3JlcmRycHgyZHciIHRpbWVzdGFtcD0iMTU4MjAxMDAzNSI+NzY5PC9r
ZXk+PC9mb3JlaWduLWtleXM+PHJlZi10eXBlIG5hbWU9IlJlcG9ydCI+Mjc8L3JlZi10eXBlPjxj
b250cmlidXRvcnM+PGF1dGhvcnM+PGF1dGhvcj5PbWFuIE1pbmlzdHJ5IG9mIEhlYWx0aCw8L2F1
dGhvcj48L2F1dGhvcnM+PC9jb250cmlidXRvcnM+PHRpdGxlcz48dGl0bGU+TmF0aW9uYWwgSGVh
bHRoIFN1cnZleSBvZiBOb24tQ29tbXVuaWNhYmxlIERpc2Vhc2VzIFJpc2sgRmFjdG9ycyAoQXZh
aWxhYmxlIGF0OiBodHRwczovL3d3dy53aG8uaW50L25jZHMvc3VydmVpbGxhbmNlL3N0ZXBzL29t
YW4vZW4vKTwvdGl0bGU+PC90aXRsZXM+PGRhdGVzPjx5ZWFyPjIwMTc8L3llYXI+PC9kYXRlcz48
dXJscz48L3VybHM+PC9yZWNvcmQ+PC9DaXRlPjwvRW5kTm90ZT4A
</w:fldData>
        </w:fldChar>
      </w:r>
      <w:r w:rsidR="007A01D8">
        <w:rPr>
          <w:szCs w:val="24"/>
        </w:rPr>
        <w:instrText xml:space="preserve"> ADDIN EN.CITE.DATA </w:instrText>
      </w:r>
      <w:r w:rsidR="007A01D8">
        <w:rPr>
          <w:szCs w:val="24"/>
        </w:rPr>
      </w:r>
      <w:r w:rsidR="007A01D8">
        <w:rPr>
          <w:szCs w:val="24"/>
        </w:rPr>
        <w:fldChar w:fldCharType="end"/>
      </w:r>
      <w:r w:rsidR="008D7907" w:rsidRPr="00445932">
        <w:rPr>
          <w:szCs w:val="24"/>
        </w:rPr>
      </w:r>
      <w:r w:rsidR="008D7907" w:rsidRPr="00445932">
        <w:rPr>
          <w:szCs w:val="24"/>
        </w:rPr>
        <w:fldChar w:fldCharType="separate"/>
      </w:r>
      <w:del w:id="39" w:author="Susanne Awad" w:date="2020-09-27T23:01:00Z">
        <w:r w:rsidR="006B5825">
          <w:fldChar w:fldCharType="begin"/>
        </w:r>
        <w:r w:rsidR="006B5825">
          <w:delInstrText xml:space="preserve"> HYPERLINK \l "_ENREF_9" \o "Asfour, 1995 #163" </w:delInstrText>
        </w:r>
        <w:r w:rsidR="006B5825">
          <w:fldChar w:fldCharType="separate"/>
        </w:r>
        <w:r w:rsidR="0037123C" w:rsidRPr="007A01D8">
          <w:rPr>
            <w:noProof/>
            <w:szCs w:val="24"/>
            <w:vertAlign w:val="superscript"/>
          </w:rPr>
          <w:delText>9-11</w:delText>
        </w:r>
        <w:r w:rsidR="006B5825">
          <w:rPr>
            <w:noProof/>
            <w:szCs w:val="24"/>
            <w:vertAlign w:val="superscript"/>
          </w:rPr>
          <w:fldChar w:fldCharType="end"/>
        </w:r>
        <w:r w:rsidR="007A01D8" w:rsidRPr="007A01D8">
          <w:rPr>
            <w:noProof/>
            <w:szCs w:val="24"/>
            <w:vertAlign w:val="superscript"/>
          </w:rPr>
          <w:delText xml:space="preserve">, </w:delText>
        </w:r>
        <w:r w:rsidR="006B5825">
          <w:fldChar w:fldCharType="begin"/>
        </w:r>
        <w:r w:rsidR="006B5825">
          <w:delInstrText xml:space="preserve"> HYPERLINK \l "_ENREF_15" \o "Oman Ministry of Health, 2017 #769" </w:delInstrText>
        </w:r>
        <w:r w:rsidR="006B5825">
          <w:fldChar w:fldCharType="separate"/>
        </w:r>
        <w:r w:rsidR="0037123C" w:rsidRPr="007A01D8">
          <w:rPr>
            <w:noProof/>
            <w:szCs w:val="24"/>
            <w:vertAlign w:val="superscript"/>
          </w:rPr>
          <w:delText>15</w:delText>
        </w:r>
        <w:r w:rsidR="006B5825">
          <w:rPr>
            <w:noProof/>
            <w:szCs w:val="24"/>
            <w:vertAlign w:val="superscript"/>
          </w:rPr>
          <w:fldChar w:fldCharType="end"/>
        </w:r>
      </w:del>
      <w:ins w:id="40" w:author="Susanne Awad" w:date="2020-09-27T23:01:00Z">
        <w:r w:rsidR="006010E9">
          <w:rPr>
            <w:noProof/>
            <w:szCs w:val="24"/>
            <w:vertAlign w:val="superscript"/>
          </w:rPr>
          <w:fldChar w:fldCharType="begin"/>
        </w:r>
        <w:r w:rsidR="006010E9">
          <w:rPr>
            <w:noProof/>
            <w:szCs w:val="24"/>
            <w:vertAlign w:val="superscript"/>
          </w:rPr>
          <w:instrText xml:space="preserve"> HYPERLINK \l "_ENREF_9" \o "Asfour, 1995 #163" </w:instrText>
        </w:r>
        <w:r w:rsidR="006010E9">
          <w:rPr>
            <w:noProof/>
            <w:szCs w:val="24"/>
            <w:vertAlign w:val="superscript"/>
          </w:rPr>
        </w:r>
        <w:r w:rsidR="006010E9">
          <w:rPr>
            <w:noProof/>
            <w:szCs w:val="24"/>
            <w:vertAlign w:val="superscript"/>
          </w:rPr>
          <w:fldChar w:fldCharType="separate"/>
        </w:r>
        <w:r w:rsidR="006010E9" w:rsidRPr="007A01D8">
          <w:rPr>
            <w:noProof/>
            <w:szCs w:val="24"/>
            <w:vertAlign w:val="superscript"/>
          </w:rPr>
          <w:t>9-11</w:t>
        </w:r>
        <w:r w:rsidR="006010E9">
          <w:rPr>
            <w:noProof/>
            <w:szCs w:val="24"/>
            <w:vertAlign w:val="superscript"/>
          </w:rPr>
          <w:fldChar w:fldCharType="end"/>
        </w:r>
        <w:r w:rsidR="007A01D8" w:rsidRPr="007A01D8">
          <w:rPr>
            <w:noProof/>
            <w:szCs w:val="24"/>
            <w:vertAlign w:val="superscript"/>
          </w:rPr>
          <w:t xml:space="preserve">, </w:t>
        </w:r>
        <w:r w:rsidR="006010E9">
          <w:rPr>
            <w:noProof/>
            <w:szCs w:val="24"/>
            <w:vertAlign w:val="superscript"/>
          </w:rPr>
          <w:fldChar w:fldCharType="begin"/>
        </w:r>
        <w:r w:rsidR="006010E9">
          <w:rPr>
            <w:noProof/>
            <w:szCs w:val="24"/>
            <w:vertAlign w:val="superscript"/>
          </w:rPr>
          <w:instrText xml:space="preserve"> HYPERLINK \l "_ENREF_15" \o "Oman Ministry of Health, 2017 #769" </w:instrText>
        </w:r>
        <w:r w:rsidR="006010E9">
          <w:rPr>
            <w:noProof/>
            <w:szCs w:val="24"/>
            <w:vertAlign w:val="superscript"/>
          </w:rPr>
        </w:r>
        <w:r w:rsidR="006010E9">
          <w:rPr>
            <w:noProof/>
            <w:szCs w:val="24"/>
            <w:vertAlign w:val="superscript"/>
          </w:rPr>
          <w:fldChar w:fldCharType="separate"/>
        </w:r>
        <w:r w:rsidR="006010E9" w:rsidRPr="007A01D8">
          <w:rPr>
            <w:noProof/>
            <w:szCs w:val="24"/>
            <w:vertAlign w:val="superscript"/>
          </w:rPr>
          <w:t>15</w:t>
        </w:r>
        <w:r w:rsidR="006010E9">
          <w:rPr>
            <w:noProof/>
            <w:szCs w:val="24"/>
            <w:vertAlign w:val="superscript"/>
          </w:rPr>
          <w:fldChar w:fldCharType="end"/>
        </w:r>
      </w:ins>
      <w:r w:rsidR="008D7907" w:rsidRPr="00445932">
        <w:rPr>
          <w:szCs w:val="24"/>
        </w:rPr>
        <w:fldChar w:fldCharType="end"/>
      </w:r>
      <w:bookmarkStart w:id="41" w:name="_Hlk23671488"/>
      <w:bookmarkStart w:id="42" w:name="_Hlk13748005"/>
      <w:r w:rsidR="00EF6D0C" w:rsidRPr="00445932">
        <w:rPr>
          <w:szCs w:val="24"/>
          <w:lang w:val="en-US"/>
        </w:rPr>
        <w:t xml:space="preserve">, </w:t>
      </w:r>
      <w:r w:rsidR="00FA6DF1" w:rsidRPr="00445932">
        <w:rPr>
          <w:szCs w:val="24"/>
          <w:lang w:val="en-US"/>
        </w:rPr>
        <w:t>as well as</w:t>
      </w:r>
      <w:r w:rsidR="00EF6D0C" w:rsidRPr="00445932">
        <w:rPr>
          <w:szCs w:val="24"/>
          <w:lang w:val="en-US"/>
        </w:rPr>
        <w:t xml:space="preserve"> </w:t>
      </w:r>
      <w:r w:rsidR="00FA6DF1" w:rsidRPr="00445932">
        <w:rPr>
          <w:szCs w:val="24"/>
          <w:lang w:val="en-US"/>
        </w:rPr>
        <w:t xml:space="preserve">from </w:t>
      </w:r>
      <w:r w:rsidR="008C6541" w:rsidRPr="00445932">
        <w:rPr>
          <w:szCs w:val="24"/>
          <w:lang w:val="en-US"/>
        </w:rPr>
        <w:t>two</w:t>
      </w:r>
      <w:r w:rsidR="00EF6D0C" w:rsidRPr="00445932">
        <w:rPr>
          <w:szCs w:val="24"/>
          <w:lang w:val="en-US"/>
        </w:rPr>
        <w:t xml:space="preserve"> </w:t>
      </w:r>
      <w:r w:rsidR="008C6541" w:rsidRPr="00445932">
        <w:rPr>
          <w:szCs w:val="24"/>
          <w:lang w:val="en-US"/>
        </w:rPr>
        <w:t>region</w:t>
      </w:r>
      <w:r w:rsidR="00ED5760" w:rsidRPr="00445932">
        <w:rPr>
          <w:szCs w:val="24"/>
          <w:lang w:val="en-US"/>
        </w:rPr>
        <w:t>al</w:t>
      </w:r>
      <w:r w:rsidR="004C59E0" w:rsidRPr="00445932">
        <w:rPr>
          <w:szCs w:val="24"/>
          <w:lang w:val="en-US"/>
        </w:rPr>
        <w:t xml:space="preserve"> community-</w:t>
      </w:r>
      <w:r w:rsidR="00EF6D0C" w:rsidRPr="00445932">
        <w:rPr>
          <w:szCs w:val="24"/>
          <w:lang w:val="en-US"/>
        </w:rPr>
        <w:t>based survey</w:t>
      </w:r>
      <w:r w:rsidR="00776485" w:rsidRPr="00445932">
        <w:rPr>
          <w:szCs w:val="24"/>
          <w:lang w:val="en-US"/>
        </w:rPr>
        <w:t>s</w:t>
      </w:r>
      <w:r w:rsidR="00EF6D0C" w:rsidRPr="00445932">
        <w:rPr>
          <w:szCs w:val="24"/>
          <w:lang w:val="en-US"/>
        </w:rPr>
        <w:t xml:space="preserve"> conducted in</w:t>
      </w:r>
      <w:r w:rsidR="00ED5760" w:rsidRPr="00445932">
        <w:rPr>
          <w:szCs w:val="24"/>
          <w:lang w:val="en-US"/>
        </w:rPr>
        <w:t xml:space="preserve"> </w:t>
      </w:r>
      <w:r w:rsidR="00065A28" w:rsidRPr="00445932">
        <w:rPr>
          <w:szCs w:val="24"/>
          <w:lang w:val="en-US"/>
        </w:rPr>
        <w:t xml:space="preserve">the </w:t>
      </w:r>
      <w:r w:rsidR="00ED5760" w:rsidRPr="00445932">
        <w:rPr>
          <w:szCs w:val="24"/>
          <w:lang w:val="en-US"/>
        </w:rPr>
        <w:t>Nizwa</w:t>
      </w:r>
      <w:r w:rsidR="00B743E6" w:rsidRPr="00445932">
        <w:rPr>
          <w:szCs w:val="24"/>
          <w:lang w:val="en-US"/>
        </w:rPr>
        <w:t xml:space="preserve"> district</w:t>
      </w:r>
      <w:r w:rsidR="00ED5760" w:rsidRPr="00445932">
        <w:rPr>
          <w:lang w:val="en-US"/>
        </w:rPr>
        <w:t xml:space="preserve"> in 2001 and 2010</w:t>
      </w:r>
      <w:bookmarkEnd w:id="41"/>
      <w:r w:rsidR="00652D60" w:rsidRPr="00445932">
        <w:rPr>
          <w:szCs w:val="24"/>
          <w:lang w:val="en-US"/>
        </w:rPr>
        <w:fldChar w:fldCharType="begin"/>
      </w:r>
      <w:r w:rsidR="007A01D8">
        <w:rPr>
          <w:szCs w:val="24"/>
          <w:lang w:val="en-US"/>
        </w:rPr>
        <w:instrText xml:space="preserve"> ADDIN EN.CITE &lt;EndNote&gt;&lt;Cite&gt;&lt;Author&gt;Health&lt;/Author&gt;&lt;Year&gt;2002&lt;/Year&gt;&lt;RecNum&gt;740&lt;/RecNum&gt;&lt;DisplayText&gt;&lt;style face="superscript"&gt;13, 14&lt;/style&gt;&lt;/DisplayText&gt;&lt;record&gt;&lt;rec-number&gt;740&lt;/rec-number&gt;&lt;foreign-keys&gt;&lt;key app="EN" db-id="dsfewra2bvest2er0pb5v207vwrerdrpx2dw" timestamp="1579422677"&gt;740&lt;/key&gt;&lt;/foreign-keys&gt;&lt;ref-type name="Report"&gt;27&lt;/ref-type&gt;&lt;contributors&gt;&lt;authors&gt;&lt;author&gt;Oman Ministry of Health, &lt;/author&gt;&lt;/authors&gt;&lt;/contributors&gt;&lt;titles&gt;&lt;title&gt;Summary Report of the Nizwa Healthy Lifestyle Project Survey 2001. Muscat, Oman: Ministry of Health&lt;/title&gt;&lt;/titles&gt;&lt;dates&gt;&lt;year&gt;2002&lt;/year&gt;&lt;/dates&gt;&lt;urls&gt;&lt;/urls&gt;&lt;/record&gt;&lt;/Cite&gt;&lt;Cite&gt;&lt;Author&gt;Al-Siyabi H&lt;/Author&gt;&lt;Year&gt;2010&lt;/Year&gt;&lt;RecNum&gt;741&lt;/RecNum&gt;&lt;record&gt;&lt;rec-number&gt;741&lt;/rec-number&gt;&lt;foreign-keys&gt;&lt;key app="EN" db-id="dsfewra2bvest2er0pb5v207vwrerdrpx2dw" timestamp="1579422731"&gt;741&lt;/key&gt;&lt;/foreign-keys&gt;&lt;ref-type name="Report"&gt;27&lt;/ref-type&gt;&lt;contributors&gt;&lt;authors&gt;&lt;author&gt;Al-Siyabi H, Al-Anquodi Z, Al-Hinai H, Al-Hinai S. &lt;/author&gt;&lt;/authors&gt;&lt;/contributors&gt;&lt;titles&gt;&lt;title&gt;Nizwa Healthy Lifestyle Project Evaluation Report 2010. Ad Dakhiliyah, Oman: Ministry of Health&lt;/title&gt;&lt;/titles&gt;&lt;dates&gt;&lt;year&gt;2010&lt;/year&gt;&lt;/dates&gt;&lt;urls&gt;&lt;/urls&gt;&lt;/record&gt;&lt;/Cite&gt;&lt;/EndNote&gt;</w:instrText>
      </w:r>
      <w:r w:rsidR="00652D60" w:rsidRPr="00445932">
        <w:rPr>
          <w:szCs w:val="24"/>
          <w:lang w:val="en-US"/>
        </w:rPr>
        <w:fldChar w:fldCharType="separate"/>
      </w:r>
      <w:del w:id="43" w:author="Susanne Awad" w:date="2020-09-27T23:01:00Z">
        <w:r w:rsidR="006B5825">
          <w:fldChar w:fldCharType="begin"/>
        </w:r>
        <w:r w:rsidR="006B5825">
          <w:delInstrText xml:space="preserve"> HYPERLINK \l "_ENREF_13" \o "Oman Ministry of Health, 2002 #740" </w:delInstrText>
        </w:r>
        <w:r w:rsidR="006B5825">
          <w:fldChar w:fldCharType="separate"/>
        </w:r>
        <w:r w:rsidR="0037123C" w:rsidRPr="007A01D8">
          <w:rPr>
            <w:noProof/>
            <w:szCs w:val="24"/>
            <w:vertAlign w:val="superscript"/>
            <w:lang w:val="en-US"/>
          </w:rPr>
          <w:delText>13</w:delText>
        </w:r>
        <w:r w:rsidR="006B5825">
          <w:rPr>
            <w:noProof/>
            <w:szCs w:val="24"/>
            <w:vertAlign w:val="superscript"/>
            <w:lang w:val="en-US"/>
          </w:rPr>
          <w:fldChar w:fldCharType="end"/>
        </w:r>
        <w:r w:rsidR="007A01D8" w:rsidRPr="007A01D8">
          <w:rPr>
            <w:noProof/>
            <w:szCs w:val="24"/>
            <w:vertAlign w:val="superscript"/>
            <w:lang w:val="en-US"/>
          </w:rPr>
          <w:delText xml:space="preserve">, </w:delText>
        </w:r>
        <w:r w:rsidR="006B5825">
          <w:fldChar w:fldCharType="begin"/>
        </w:r>
        <w:r w:rsidR="006B5825">
          <w:delInstrText xml:space="preserve"> HYPERLINK \l "_ENREF_14" \o "Al-Siyabi H, 2010 #741" </w:delInstrText>
        </w:r>
        <w:r w:rsidR="006B5825">
          <w:fldChar w:fldCharType="separate"/>
        </w:r>
        <w:r w:rsidR="0037123C" w:rsidRPr="007A01D8">
          <w:rPr>
            <w:noProof/>
            <w:szCs w:val="24"/>
            <w:vertAlign w:val="superscript"/>
            <w:lang w:val="en-US"/>
          </w:rPr>
          <w:delText>14</w:delText>
        </w:r>
        <w:r w:rsidR="006B5825">
          <w:rPr>
            <w:noProof/>
            <w:szCs w:val="24"/>
            <w:vertAlign w:val="superscript"/>
            <w:lang w:val="en-US"/>
          </w:rPr>
          <w:fldChar w:fldCharType="end"/>
        </w:r>
      </w:del>
      <w:ins w:id="44" w:author="Susanne Awad" w:date="2020-09-27T23:01:00Z">
        <w:r w:rsidR="006010E9">
          <w:rPr>
            <w:noProof/>
            <w:szCs w:val="24"/>
            <w:vertAlign w:val="superscript"/>
            <w:lang w:val="en-US"/>
          </w:rPr>
          <w:fldChar w:fldCharType="begin"/>
        </w:r>
        <w:r w:rsidR="006010E9">
          <w:rPr>
            <w:noProof/>
            <w:szCs w:val="24"/>
            <w:vertAlign w:val="superscript"/>
            <w:lang w:val="en-US"/>
          </w:rPr>
          <w:instrText xml:space="preserve"> HYPERLINK \l "_ENREF_13" \o "Oman Ministry of Health, 2002 #740" </w:instrText>
        </w:r>
        <w:r w:rsidR="006010E9">
          <w:rPr>
            <w:noProof/>
            <w:szCs w:val="24"/>
            <w:vertAlign w:val="superscript"/>
            <w:lang w:val="en-US"/>
          </w:rPr>
        </w:r>
        <w:r w:rsidR="006010E9">
          <w:rPr>
            <w:noProof/>
            <w:szCs w:val="24"/>
            <w:vertAlign w:val="superscript"/>
            <w:lang w:val="en-US"/>
          </w:rPr>
          <w:fldChar w:fldCharType="separate"/>
        </w:r>
        <w:r w:rsidR="006010E9" w:rsidRPr="007A01D8">
          <w:rPr>
            <w:noProof/>
            <w:szCs w:val="24"/>
            <w:vertAlign w:val="superscript"/>
            <w:lang w:val="en-US"/>
          </w:rPr>
          <w:t>13</w:t>
        </w:r>
        <w:r w:rsidR="006010E9">
          <w:rPr>
            <w:noProof/>
            <w:szCs w:val="24"/>
            <w:vertAlign w:val="superscript"/>
            <w:lang w:val="en-US"/>
          </w:rPr>
          <w:fldChar w:fldCharType="end"/>
        </w:r>
        <w:r w:rsidR="007A01D8" w:rsidRPr="007A01D8">
          <w:rPr>
            <w:noProof/>
            <w:szCs w:val="24"/>
            <w:vertAlign w:val="superscript"/>
            <w:lang w:val="en-US"/>
          </w:rPr>
          <w:t xml:space="preserve">, </w:t>
        </w:r>
        <w:r w:rsidR="006010E9">
          <w:rPr>
            <w:noProof/>
            <w:szCs w:val="24"/>
            <w:vertAlign w:val="superscript"/>
            <w:lang w:val="en-US"/>
          </w:rPr>
          <w:fldChar w:fldCharType="begin"/>
        </w:r>
        <w:r w:rsidR="006010E9">
          <w:rPr>
            <w:noProof/>
            <w:szCs w:val="24"/>
            <w:vertAlign w:val="superscript"/>
            <w:lang w:val="en-US"/>
          </w:rPr>
          <w:instrText xml:space="preserve"> HYPERLINK \l "_ENREF_14" \o "Al-Siyabi H, 2010 #741" </w:instrText>
        </w:r>
        <w:r w:rsidR="006010E9">
          <w:rPr>
            <w:noProof/>
            <w:szCs w:val="24"/>
            <w:vertAlign w:val="superscript"/>
            <w:lang w:val="en-US"/>
          </w:rPr>
        </w:r>
        <w:r w:rsidR="006010E9">
          <w:rPr>
            <w:noProof/>
            <w:szCs w:val="24"/>
            <w:vertAlign w:val="superscript"/>
            <w:lang w:val="en-US"/>
          </w:rPr>
          <w:fldChar w:fldCharType="separate"/>
        </w:r>
        <w:r w:rsidR="006010E9" w:rsidRPr="007A01D8">
          <w:rPr>
            <w:noProof/>
            <w:szCs w:val="24"/>
            <w:vertAlign w:val="superscript"/>
            <w:lang w:val="en-US"/>
          </w:rPr>
          <w:t>14</w:t>
        </w:r>
        <w:r w:rsidR="006010E9">
          <w:rPr>
            <w:noProof/>
            <w:szCs w:val="24"/>
            <w:vertAlign w:val="superscript"/>
            <w:lang w:val="en-US"/>
          </w:rPr>
          <w:fldChar w:fldCharType="end"/>
        </w:r>
      </w:ins>
      <w:r w:rsidR="00652D60" w:rsidRPr="00445932">
        <w:rPr>
          <w:szCs w:val="24"/>
          <w:lang w:val="en-US"/>
        </w:rPr>
        <w:fldChar w:fldCharType="end"/>
      </w:r>
      <w:r w:rsidR="002D4922" w:rsidRPr="00445932">
        <w:rPr>
          <w:szCs w:val="24"/>
          <w:lang w:val="en-US"/>
        </w:rPr>
        <w:t>.</w:t>
      </w:r>
      <w:bookmarkEnd w:id="42"/>
      <w:r w:rsidR="00423ED7" w:rsidRPr="00445932">
        <w:rPr>
          <w:lang w:val="en-US"/>
        </w:rPr>
        <w:t xml:space="preserve"> </w:t>
      </w:r>
      <w:r w:rsidR="009E5BB2" w:rsidRPr="00445932">
        <w:rPr>
          <w:lang w:val="en-US"/>
        </w:rPr>
        <w:t>T</w:t>
      </w:r>
      <w:r w:rsidR="00550C55" w:rsidRPr="00445932">
        <w:rPr>
          <w:lang w:val="en-US"/>
        </w:rPr>
        <w:t xml:space="preserve">he </w:t>
      </w:r>
      <w:r w:rsidR="009E5BB2" w:rsidRPr="00445932">
        <w:rPr>
          <w:lang w:val="en-US"/>
        </w:rPr>
        <w:t>characteristics of the</w:t>
      </w:r>
      <w:r w:rsidR="0022724B" w:rsidRPr="00445932">
        <w:rPr>
          <w:lang w:val="en-US"/>
        </w:rPr>
        <w:t>se</w:t>
      </w:r>
      <w:r w:rsidR="009E5BB2" w:rsidRPr="00445932">
        <w:rPr>
          <w:lang w:val="en-US"/>
        </w:rPr>
        <w:t xml:space="preserve"> </w:t>
      </w:r>
      <w:r w:rsidR="00550C55" w:rsidRPr="00445932">
        <w:rPr>
          <w:lang w:val="en-US"/>
        </w:rPr>
        <w:t xml:space="preserve">surveys </w:t>
      </w:r>
      <w:r w:rsidR="009E5BB2" w:rsidRPr="00445932">
        <w:rPr>
          <w:lang w:val="en-US"/>
        </w:rPr>
        <w:t xml:space="preserve">are </w:t>
      </w:r>
      <w:r w:rsidRPr="00445932">
        <w:rPr>
          <w:lang w:val="en-US"/>
        </w:rPr>
        <w:t xml:space="preserve">summarized </w:t>
      </w:r>
      <w:r w:rsidR="009E5BB2" w:rsidRPr="00445932">
        <w:rPr>
          <w:lang w:val="en-US"/>
        </w:rPr>
        <w:t xml:space="preserve">in </w:t>
      </w:r>
      <w:bookmarkStart w:id="45" w:name="_Hlk23064196"/>
      <w:r w:rsidR="00F9646B" w:rsidRPr="00445932">
        <w:rPr>
          <w:lang w:val="en-US"/>
        </w:rPr>
        <w:t xml:space="preserve">Table </w:t>
      </w:r>
      <w:bookmarkEnd w:id="45"/>
      <w:r w:rsidR="0037167C" w:rsidRPr="00445932">
        <w:rPr>
          <w:lang w:val="en-US"/>
        </w:rPr>
        <w:t>S2</w:t>
      </w:r>
      <w:r w:rsidR="00550C55" w:rsidRPr="00445932">
        <w:rPr>
          <w:lang w:val="en-US"/>
        </w:rPr>
        <w:t xml:space="preserve">. </w:t>
      </w:r>
    </w:p>
    <w:p w14:paraId="24F39BD3" w14:textId="1330E94D" w:rsidR="00B51F57" w:rsidRPr="00B51F57" w:rsidRDefault="00B51F57" w:rsidP="00937C2D">
      <w:pPr>
        <w:pStyle w:val="p"/>
        <w:spacing w:before="120" w:after="120" w:line="480" w:lineRule="auto"/>
        <w:ind w:firstLine="0"/>
        <w:rPr>
          <w:b/>
          <w:bCs/>
          <w:i/>
          <w:iCs/>
          <w:highlight w:val="yellow"/>
          <w:lang w:val="en-US"/>
        </w:rPr>
      </w:pPr>
      <w:r>
        <w:rPr>
          <w:b/>
          <w:bCs/>
          <w:i/>
          <w:iCs/>
          <w:lang w:val="en-US"/>
        </w:rPr>
        <w:t>&lt;</w:t>
      </w:r>
      <w:r w:rsidRPr="00B51F57">
        <w:rPr>
          <w:b/>
          <w:bCs/>
          <w:i/>
          <w:iCs/>
          <w:lang w:val="en-US"/>
        </w:rPr>
        <w:t>Box 1 insert</w:t>
      </w:r>
      <w:r>
        <w:rPr>
          <w:b/>
          <w:bCs/>
          <w:i/>
          <w:iCs/>
          <w:lang w:val="en-US"/>
        </w:rPr>
        <w:t>&gt;</w:t>
      </w:r>
    </w:p>
    <w:p w14:paraId="65DDF5A6" w14:textId="394EC33E" w:rsidR="00A91EF0" w:rsidRPr="00445932" w:rsidRDefault="00653347" w:rsidP="00CB4B8D">
      <w:pPr>
        <w:pStyle w:val="p"/>
        <w:spacing w:before="120" w:after="120" w:line="480" w:lineRule="auto"/>
        <w:ind w:firstLine="0"/>
        <w:rPr>
          <w:szCs w:val="24"/>
          <w:highlight w:val="yellow"/>
          <w:lang w:val="en-US"/>
        </w:rPr>
      </w:pPr>
      <w:r w:rsidRPr="00445932">
        <w:rPr>
          <w:lang w:val="en-US"/>
        </w:rPr>
        <w:t xml:space="preserve">All </w:t>
      </w:r>
      <w:r w:rsidR="0022724B" w:rsidRPr="00445932">
        <w:rPr>
          <w:lang w:val="en-US"/>
        </w:rPr>
        <w:t xml:space="preserve">the </w:t>
      </w:r>
      <w:r w:rsidRPr="00445932">
        <w:rPr>
          <w:lang w:val="en-US"/>
        </w:rPr>
        <w:t>national</w:t>
      </w:r>
      <w:r w:rsidR="00B3658B" w:rsidRPr="00445932">
        <w:rPr>
          <w:lang w:val="en-US"/>
        </w:rPr>
        <w:t xml:space="preserve">ly-representative prevalence measures </w:t>
      </w:r>
      <w:r w:rsidR="00F90C69" w:rsidRPr="00445932">
        <w:rPr>
          <w:lang w:val="en-US"/>
        </w:rPr>
        <w:t xml:space="preserve">for T2DM and its risk factors </w:t>
      </w:r>
      <w:r w:rsidR="00B3658B" w:rsidRPr="00445932">
        <w:rPr>
          <w:lang w:val="en-US"/>
        </w:rPr>
        <w:t xml:space="preserve">were </w:t>
      </w:r>
      <w:r w:rsidRPr="00445932">
        <w:rPr>
          <w:lang w:val="en-US"/>
        </w:rPr>
        <w:t xml:space="preserve">equally weighted </w:t>
      </w:r>
      <w:r w:rsidR="00B3658B" w:rsidRPr="00445932">
        <w:rPr>
          <w:lang w:val="en-US"/>
        </w:rPr>
        <w:t xml:space="preserve">during model fitting, </w:t>
      </w:r>
      <w:r w:rsidR="0022724B" w:rsidRPr="00445932">
        <w:rPr>
          <w:lang w:val="en-US"/>
        </w:rPr>
        <w:t>but</w:t>
      </w:r>
      <w:r w:rsidR="00B3658B" w:rsidRPr="00445932">
        <w:rPr>
          <w:lang w:val="en-US"/>
        </w:rPr>
        <w:t xml:space="preserve"> the</w:t>
      </w:r>
      <w:r w:rsidR="00F90C69" w:rsidRPr="00445932">
        <w:rPr>
          <w:lang w:val="en-US"/>
        </w:rPr>
        <w:t xml:space="preserve"> regional prevalence measures were ‘anchored’ to fit only the </w:t>
      </w:r>
      <w:r w:rsidR="00B51F57" w:rsidRPr="00445932">
        <w:rPr>
          <w:lang w:val="en-US"/>
        </w:rPr>
        <w:t xml:space="preserve">prevalence </w:t>
      </w:r>
      <w:r w:rsidR="00F90C69" w:rsidRPr="00445932">
        <w:rPr>
          <w:lang w:val="en-US"/>
        </w:rPr>
        <w:t xml:space="preserve">trend, and not the absolute </w:t>
      </w:r>
      <w:r w:rsidR="00B51F57" w:rsidRPr="00445932">
        <w:rPr>
          <w:lang w:val="en-US"/>
        </w:rPr>
        <w:t xml:space="preserve">prevalence </w:t>
      </w:r>
      <w:r w:rsidR="00F90C69" w:rsidRPr="00445932">
        <w:rPr>
          <w:lang w:val="en-US"/>
        </w:rPr>
        <w:t>level, as they are not nationally representative</w:t>
      </w:r>
      <w:r w:rsidR="0022724B" w:rsidRPr="00445932">
        <w:rPr>
          <w:lang w:val="en-US"/>
        </w:rPr>
        <w:t xml:space="preserve">. </w:t>
      </w:r>
      <w:bookmarkStart w:id="46" w:name="_Hlk43881409"/>
      <w:r w:rsidR="00F90C69" w:rsidRPr="00445932">
        <w:rPr>
          <w:lang w:val="en-US"/>
        </w:rPr>
        <w:t>The latter fitting was implemented per an existing “anchoring” fitting method</w:t>
      </w:r>
      <w:r w:rsidR="00AE708F">
        <w:rPr>
          <w:lang w:val="en-US"/>
        </w:rPr>
        <w:fldChar w:fldCharType="begin">
          <w:fldData xml:space="preserve">PEVuZE5vdGU+PENpdGU+PEF1dGhvcj5BeW91YjwvQXV0aG9yPjxZZWFyPjIwMTg8L1llYXI+PFJl
Y051bT41MDc8L1JlY051bT48RGlzcGxheVRleHQ+PHN0eWxlIGZhY2U9InN1cGVyc2NyaXB0Ij4y
MiwgMjM8L3N0eWxlPjwvRGlzcGxheVRleHQ+PHJlY29yZD48cmVjLW51bWJlcj41MDc8L3JlYy1u
dW1iZXI+PGZvcmVpZ24ta2V5cz48a2V5IGFwcD0iRU4iIGRiLWlkPSJkc2Zld3JhMmJ2ZXN0MmVy
MHBiNXYyMDd2d3JlcmRycHgyZHciIHRpbWVzdGFtcD0iMTU0MTA3NTE5OSI+NTA3PC9rZXk+PC9m
b3JlaWduLWtleXM+PHJlZi10eXBlIG5hbWU9IkpvdXJuYWwgQXJ0aWNsZSI+MTc8L3JlZi10eXBl
Pjxjb250cmlidXRvcnM+PGF1dGhvcnM+PGF1dGhvcj5BeW91YiwgSC4gSC48L2F1dGhvcj48YXV0
aG9yPkFsIEthbmFhbmksIFouPC9hdXRob3I+PGF1dGhvcj5BYnUtUmFkZGFkLCBMLiBKLjwvYXV0
aG9yPjwvYXV0aG9ycz48L2NvbnRyaWJ1dG9ycz48YXV0aC1hZGRyZXNzPkluZmVjdGlvdXMgRGlz
ZWFzZSBFcGlkZW1pb2xvZ3kgR3JvdXAsIFdlaWxsIENvcm5lbGwgTWVkaWNpbmUtUWF0YXIsIENv
cm5lbGwgVW5pdmVyc2l0eSwgUWF0YXIsIEZvdW5kYXRpb24gLSBFZHVjYXRpb24gQ2l0eSwgRG9o
YSwgUWF0YXIuJiN4RDtEZXBhcnRtZW50IG9mIEhlYWx0aGNhcmUgUG9saWN5IGFuZCBSZXNlYXJj
aCwgV2VpbGwgQ29ybmVsbCBNZWRpY2luZSwgQ29ybmVsbCBVbml2ZXJzaXR5LCBOZXcgWW9yaywg
TlksIFVTQS48L2F1dGgtYWRkcmVzcz48dGl0bGVzPjx0aXRsZT5DaGFyYWN0ZXJpemluZyB0aGUg
dGVtcG9yYWwgZXZvbHV0aW9uIG9mIHRoZSBoZXBhdGl0aXMgQyB2aXJ1cyBlcGlkZW1pYyBpbiBQ
YWtpc3RhbjwvdGl0bGU+PHNlY29uZGFyeS10aXRsZT5KIFZpcmFsIEhlcGF0PC9zZWNvbmRhcnkt
dGl0bGU+PC90aXRsZXM+PHBlcmlvZGljYWw+PGZ1bGwtdGl0bGU+SiBWaXJhbCBIZXBhdDwvZnVs
bC10aXRsZT48L3BlcmlvZGljYWw+PHBhZ2VzPjY3MC02Nzk8L3BhZ2VzPjx2b2x1bWU+MjU8L3Zv
bHVtZT48bnVtYmVyPjY8L251bWJlcj48a2V5d29yZHM+PGtleXdvcmQ+QWRvbGVzY2VudDwva2V5
d29yZD48a2V5d29yZD5BZHVsdDwva2V5d29yZD48a2V5d29yZD5BZ2UgRmFjdG9yczwva2V5d29y
ZD48a2V5d29yZD5BZ2VkPC9rZXl3b3JkPjxrZXl3b3JkPkFnZWQsIDgwIGFuZCBvdmVyPC9rZXl3
b3JkPjxrZXl3b3JkPkNoaWxkPC9rZXl3b3JkPjxrZXl3b3JkPkNoaWxkLCBQcmVzY2hvb2w8L2tl
eXdvcmQ+PGtleXdvcmQ+KkVwaWRlbWljczwva2V5d29yZD48a2V5d29yZD5GZW1hbGU8L2tleXdv
cmQ+PGtleXdvcmQ+SGVwYXRpdGlzIEMgQW50aWJvZGllcy8qYmxvb2Q8L2tleXdvcmQ+PGtleXdv
cmQ+SGVwYXRpdGlzIEMsIENocm9uaWMvKmVwaWRlbWlvbG9neS8qdmlyb2xvZ3k8L2tleXdvcmQ+
PGtleXdvcmQ+SHVtYW5zPC9rZXl3b3JkPjxrZXl3b3JkPkluY2lkZW5jZTwva2V5d29yZD48a2V5
d29yZD5JbmZhbnQ8L2tleXdvcmQ+PGtleXdvcmQ+SW5mYW50LCBOZXdib3JuPC9rZXl3b3JkPjxr
ZXl3b3JkPk1hbGU8L2tleXdvcmQ+PGtleXdvcmQ+TWlkZGxlIEFnZWQ8L2tleXdvcmQ+PGtleXdv
cmQ+TW9kZWxzLCBUaGVvcmV0aWNhbDwva2V5d29yZD48a2V5d29yZD5QYWtpc3Rhbi9lcGlkZW1p
b2xvZ3k8L2tleXdvcmQ+PGtleXdvcmQ+U2Vyb2VwaWRlbWlvbG9naWMgU3R1ZGllczwva2V5d29y
ZD48a2V5d29yZD5Zb3VuZyBBZHVsdDwva2V5d29yZD48a2V5d29yZD4qUGFraXN0YW48L2tleXdv
cmQ+PGtleXdvcmQ+KmhlcGF0aXRpcyBDIHZpcnVzPC9rZXl3b3JkPjxrZXl3b3JkPippbmNpZGVu
Y2U8L2tleXdvcmQ+PGtleXdvcmQ+Km1hdGhlbWF0aWNhbCBtb2RlbDwva2V5d29yZD48a2V5d29y
ZD4qcHJldmFsZW5jZTwva2V5d29yZD48L2tleXdvcmRzPjxkYXRlcz48eWVhcj4yMDE4PC95ZWFy
PjxwdWItZGF0ZXM+PGRhdGU+SnVuPC9kYXRlPjwvcHViLWRhdGVzPjwvZGF0ZXM+PGlzYm4+MTM2
NS0yODkzIChFbGVjdHJvbmljKSYjeEQ7MTM1Mi0wNTA0IChMaW5raW5nKTwvaXNibj48YWNjZXNz
aW9uLW51bT4yOTM0NTg0NzwvYWNjZXNzaW9uLW51bT48dXJscz48cmVsYXRlZC11cmxzPjx1cmw+
aHR0cHM6Ly93d3cubmNiaS5ubG0ubmloLmdvdi9wdWJtZWQvMjkzNDU4NDc8L3VybD48L3JlbGF0
ZWQtdXJscz48L3VybHM+PGVsZWN0cm9uaWMtcmVzb3VyY2UtbnVtPjEwLjExMTEvanZoLjEyODY0
PC9lbGVjdHJvbmljLXJlc291cmNlLW51bT48L3JlY29yZD48L0NpdGU+PENpdGU+PEF1dGhvcj5B
eW91YjwvQXV0aG9yPjxZZWFyPjIwMjA8L1llYXI+PFJlY051bT44MDY8L1JlY051bT48cmVjb3Jk
PjxyZWMtbnVtYmVyPjgwNjwvcmVjLW51bWJlcj48Zm9yZWlnbi1rZXlzPjxrZXkgYXBwPSJFTiIg
ZGItaWQ9ImRzZmV3cmEyYnZlc3QyZXIwcGI1djIwN3Z3cmVyZHJweDJkdyIgdGltZXN0YW1wPSIx
NTk1NzExMjcwIj44MDY8L2tleT48L2ZvcmVpZ24ta2V5cz48cmVmLXR5cGUgbmFtZT0iSm91cm5h
bCBBcnRpY2xlIj4xNzwvcmVmLXR5cGU+PGNvbnRyaWJ1dG9ycz48YXV0aG9ycz48YXV0aG9yPkF5
b3ViLCBILiBILjwvYXV0aG9yPjxhdXRob3I+Q2hlbWFpdGVsbHksIEguPC9hdXRob3I+PGF1dGhv
cj5Lb3V5b3VtamlhbiwgUy4gUC48L2F1dGhvcj48YXV0aG9yPkFidS1SYWRkYWQsIEwuIEouPC9h
dXRob3I+PC9hdXRob3JzPjwvY29udHJpYnV0b3JzPjxhdXRoLWFkZHJlc3M+RGVwYXJ0bWVudCBv
ZiBNYXRoZW1hdGljcywgU3RhdGlzdGljcywgYW5kIFBoeXNpY3MsIFFhdGFyIFVuaXZlcnNpdHks
IERvaGEsIFFhdGFyLiYjeEQ7SW5mZWN0aW91cyBEaXNlYXNlIEVwaWRlbWlvbG9neSBHcm91cCwg
V2VpbGwgQ29ybmVsbCBNZWRpY2luZS1RYXRhciwgQ29ybmVsbCBVbml2ZXJzaXR5LCBRYXRhciBG
b3VuZGF0aW9uLUVkdWNhdGlvbiBDaXR5LCBEb2hhLCBRYXRhci4mI3hEO0RlcGFydG1lbnQgb2Yg
SGVhbHRoY2FyZSBQb2xpY3kgYW5kIFJlc2VhcmNoLCBXZWlsbCBDb3JuZWxsIE1lZGljaW5lLCBD
b3JuZWxsIFVuaXZlcnNpdHksIE5ldyBZb3JrLCBOWSwgVVNBLiYjeEQ7Q29sbGVnZSBvZiBIZWFs
dGggYW5kIExpZmUgU2NpZW5jZXMsIEhhbWFkIEJpbiBLaGFsaWZhIFVuaXZlcnNpdHksIERvaGEs
IFFhdGFyLjwvYXV0aC1hZGRyZXNzPjx0aXRsZXM+PHRpdGxlPkNoYXJhY3Rlcml6aW5nIHRoZSBo
aXN0b3JpY2FsIHJvbGUgb2YgcGFyZW50ZXJhbCBhbnRpc2NoaXN0b3NvbWFsIHRoZXJhcHkgaW4g
aGVwYXRpdGlzIEMgdmlydXMgdHJhbnNtaXNzaW9uIGluIEVneXB0PC90aXRsZT48c2Vjb25kYXJ5
LXRpdGxlPkludCBKIEVwaWRlbWlvbDwvc2Vjb25kYXJ5LXRpdGxlPjwvdGl0bGVzPjxwZXJpb2Rp
Y2FsPjxmdWxsLXRpdGxlPkludCBKIEVwaWRlbWlvbDwvZnVsbC10aXRsZT48L3BlcmlvZGljYWw+
PGVkaXRpb24+MjAyMC8wNS8wMjwvZWRpdGlvbj48a2V5d29yZHM+PGtleXdvcmQ+RWd5cHQ8L2tl
eXdvcmQ+PGtleXdvcmQ+TWlkZGxlIEVhc3QgYW5kIE5vcnRoIEFmcmljYTwva2V5d29yZD48a2V5
d29yZD5oZXBhdGl0aXMgQyB2aXJ1czwva2V5d29yZD48a2V5d29yZD5pbmNpZGVuY2U8L2tleXdv
cmQ+PGtleXdvcmQ+bWF0aGVtYXRpY2FsIG1vZGVsPC9rZXl3b3JkPjxrZXl3b3JkPnBhcmVudGVy
YWwgYW50aXNjaGlzdG9zb21hbCB0aGVyYXB5PC9rZXl3b3JkPjxrZXl3b3JkPnByZXZhbGVuY2U8
L2tleXdvcmQ+PC9rZXl3b3Jkcz48ZGF0ZXM+PHllYXI+MjAyMDwveWVhcj48cHViLWRhdGVzPjxk
YXRlPk1heSAxPC9kYXRlPjwvcHViLWRhdGVzPjwvZGF0ZXM+PGlzYm4+MTQ2NC0zNjg1IChFbGVj
dHJvbmljKSYjeEQ7MDMwMC01NzcxIChMaW5raW5nKTwvaXNibj48YWNjZXNzaW9uLW51bT4zMjM1
NzIwODwvYWNjZXNzaW9uLW51bT48dXJscz48cmVsYXRlZC11cmxzPjx1cmw+aHR0cHM6Ly93d3cu
bmNiaS5ubG0ubmloLmdvdi9wdWJtZWQvMzIzNTcyMDg8L3VybD48L3JlbGF0ZWQtdXJscz48L3Vy
bHM+PGVsZWN0cm9uaWMtcmVzb3VyY2UtbnVtPjEwLjEwOTMvaWplL2R5YWEwNTI8L2VsZWN0cm9u
aWMtcmVzb3VyY2UtbnVtPjwvcmVjb3JkPjwvQ2l0ZT48L0VuZE5vdGU+AG==
</w:fldData>
        </w:fldChar>
      </w:r>
      <w:r w:rsidR="0037123C">
        <w:rPr>
          <w:lang w:val="en-US"/>
        </w:rPr>
        <w:instrText xml:space="preserve"> ADDIN EN.CITE </w:instrText>
      </w:r>
      <w:r w:rsidR="0037123C">
        <w:rPr>
          <w:lang w:val="en-US"/>
        </w:rPr>
        <w:fldChar w:fldCharType="begin">
          <w:fldData xml:space="preserve">PEVuZE5vdGU+PENpdGU+PEF1dGhvcj5BeW91YjwvQXV0aG9yPjxZZWFyPjIwMTg8L1llYXI+PFJl
Y051bT41MDc8L1JlY051bT48RGlzcGxheVRleHQ+PHN0eWxlIGZhY2U9InN1cGVyc2NyaXB0Ij4y
MiwgMjM8L3N0eWxlPjwvRGlzcGxheVRleHQ+PHJlY29yZD48cmVjLW51bWJlcj41MDc8L3JlYy1u
dW1iZXI+PGZvcmVpZ24ta2V5cz48a2V5IGFwcD0iRU4iIGRiLWlkPSJkc2Zld3JhMmJ2ZXN0MmVy
MHBiNXYyMDd2d3JlcmRycHgyZHciIHRpbWVzdGFtcD0iMTU0MTA3NTE5OSI+NTA3PC9rZXk+PC9m
b3JlaWduLWtleXM+PHJlZi10eXBlIG5hbWU9IkpvdXJuYWwgQXJ0aWNsZSI+MTc8L3JlZi10eXBl
Pjxjb250cmlidXRvcnM+PGF1dGhvcnM+PGF1dGhvcj5BeW91YiwgSC4gSC48L2F1dGhvcj48YXV0
aG9yPkFsIEthbmFhbmksIFouPC9hdXRob3I+PGF1dGhvcj5BYnUtUmFkZGFkLCBMLiBKLjwvYXV0
aG9yPjwvYXV0aG9ycz48L2NvbnRyaWJ1dG9ycz48YXV0aC1hZGRyZXNzPkluZmVjdGlvdXMgRGlz
ZWFzZSBFcGlkZW1pb2xvZ3kgR3JvdXAsIFdlaWxsIENvcm5lbGwgTWVkaWNpbmUtUWF0YXIsIENv
cm5lbGwgVW5pdmVyc2l0eSwgUWF0YXIsIEZvdW5kYXRpb24gLSBFZHVjYXRpb24gQ2l0eSwgRG9o
YSwgUWF0YXIuJiN4RDtEZXBhcnRtZW50IG9mIEhlYWx0aGNhcmUgUG9saWN5IGFuZCBSZXNlYXJj
aCwgV2VpbGwgQ29ybmVsbCBNZWRpY2luZSwgQ29ybmVsbCBVbml2ZXJzaXR5LCBOZXcgWW9yaywg
TlksIFVTQS48L2F1dGgtYWRkcmVzcz48dGl0bGVzPjx0aXRsZT5DaGFyYWN0ZXJpemluZyB0aGUg
dGVtcG9yYWwgZXZvbHV0aW9uIG9mIHRoZSBoZXBhdGl0aXMgQyB2aXJ1cyBlcGlkZW1pYyBpbiBQ
YWtpc3RhbjwvdGl0bGU+PHNlY29uZGFyeS10aXRsZT5KIFZpcmFsIEhlcGF0PC9zZWNvbmRhcnkt
dGl0bGU+PC90aXRsZXM+PHBlcmlvZGljYWw+PGZ1bGwtdGl0bGU+SiBWaXJhbCBIZXBhdDwvZnVs
bC10aXRsZT48L3BlcmlvZGljYWw+PHBhZ2VzPjY3MC02Nzk8L3BhZ2VzPjx2b2x1bWU+MjU8L3Zv
bHVtZT48bnVtYmVyPjY8L251bWJlcj48a2V5d29yZHM+PGtleXdvcmQ+QWRvbGVzY2VudDwva2V5
d29yZD48a2V5d29yZD5BZHVsdDwva2V5d29yZD48a2V5d29yZD5BZ2UgRmFjdG9yczwva2V5d29y
ZD48a2V5d29yZD5BZ2VkPC9rZXl3b3JkPjxrZXl3b3JkPkFnZWQsIDgwIGFuZCBvdmVyPC9rZXl3
b3JkPjxrZXl3b3JkPkNoaWxkPC9rZXl3b3JkPjxrZXl3b3JkPkNoaWxkLCBQcmVzY2hvb2w8L2tl
eXdvcmQ+PGtleXdvcmQ+KkVwaWRlbWljczwva2V5d29yZD48a2V5d29yZD5GZW1hbGU8L2tleXdv
cmQ+PGtleXdvcmQ+SGVwYXRpdGlzIEMgQW50aWJvZGllcy8qYmxvb2Q8L2tleXdvcmQ+PGtleXdv
cmQ+SGVwYXRpdGlzIEMsIENocm9uaWMvKmVwaWRlbWlvbG9neS8qdmlyb2xvZ3k8L2tleXdvcmQ+
PGtleXdvcmQ+SHVtYW5zPC9rZXl3b3JkPjxrZXl3b3JkPkluY2lkZW5jZTwva2V5d29yZD48a2V5
d29yZD5JbmZhbnQ8L2tleXdvcmQ+PGtleXdvcmQ+SW5mYW50LCBOZXdib3JuPC9rZXl3b3JkPjxr
ZXl3b3JkPk1hbGU8L2tleXdvcmQ+PGtleXdvcmQ+TWlkZGxlIEFnZWQ8L2tleXdvcmQ+PGtleXdv
cmQ+TW9kZWxzLCBUaGVvcmV0aWNhbDwva2V5d29yZD48a2V5d29yZD5QYWtpc3Rhbi9lcGlkZW1p
b2xvZ3k8L2tleXdvcmQ+PGtleXdvcmQ+U2Vyb2VwaWRlbWlvbG9naWMgU3R1ZGllczwva2V5d29y
ZD48a2V5d29yZD5Zb3VuZyBBZHVsdDwva2V5d29yZD48a2V5d29yZD4qUGFraXN0YW48L2tleXdv
cmQ+PGtleXdvcmQ+KmhlcGF0aXRpcyBDIHZpcnVzPC9rZXl3b3JkPjxrZXl3b3JkPippbmNpZGVu
Y2U8L2tleXdvcmQ+PGtleXdvcmQ+Km1hdGhlbWF0aWNhbCBtb2RlbDwva2V5d29yZD48a2V5d29y
ZD4qcHJldmFsZW5jZTwva2V5d29yZD48L2tleXdvcmRzPjxkYXRlcz48eWVhcj4yMDE4PC95ZWFy
PjxwdWItZGF0ZXM+PGRhdGU+SnVuPC9kYXRlPjwvcHViLWRhdGVzPjwvZGF0ZXM+PGlzYm4+MTM2
NS0yODkzIChFbGVjdHJvbmljKSYjeEQ7MTM1Mi0wNTA0IChMaW5raW5nKTwvaXNibj48YWNjZXNz
aW9uLW51bT4yOTM0NTg0NzwvYWNjZXNzaW9uLW51bT48dXJscz48cmVsYXRlZC11cmxzPjx1cmw+
aHR0cHM6Ly93d3cubmNiaS5ubG0ubmloLmdvdi9wdWJtZWQvMjkzNDU4NDc8L3VybD48L3JlbGF0
ZWQtdXJscz48L3VybHM+PGVsZWN0cm9uaWMtcmVzb3VyY2UtbnVtPjEwLjExMTEvanZoLjEyODY0
PC9lbGVjdHJvbmljLXJlc291cmNlLW51bT48L3JlY29yZD48L0NpdGU+PENpdGU+PEF1dGhvcj5B
eW91YjwvQXV0aG9yPjxZZWFyPjIwMjA8L1llYXI+PFJlY051bT44MDY8L1JlY051bT48cmVjb3Jk
PjxyZWMtbnVtYmVyPjgwNjwvcmVjLW51bWJlcj48Zm9yZWlnbi1rZXlzPjxrZXkgYXBwPSJFTiIg
ZGItaWQ9ImRzZmV3cmEyYnZlc3QyZXIwcGI1djIwN3Z3cmVyZHJweDJkdyIgdGltZXN0YW1wPSIx
NTk1NzExMjcwIj44MDY8L2tleT48L2ZvcmVpZ24ta2V5cz48cmVmLXR5cGUgbmFtZT0iSm91cm5h
bCBBcnRpY2xlIj4xNzwvcmVmLXR5cGU+PGNvbnRyaWJ1dG9ycz48YXV0aG9ycz48YXV0aG9yPkF5
b3ViLCBILiBILjwvYXV0aG9yPjxhdXRob3I+Q2hlbWFpdGVsbHksIEguPC9hdXRob3I+PGF1dGhv
cj5Lb3V5b3VtamlhbiwgUy4gUC48L2F1dGhvcj48YXV0aG9yPkFidS1SYWRkYWQsIEwuIEouPC9h
dXRob3I+PC9hdXRob3JzPjwvY29udHJpYnV0b3JzPjxhdXRoLWFkZHJlc3M+RGVwYXJ0bWVudCBv
ZiBNYXRoZW1hdGljcywgU3RhdGlzdGljcywgYW5kIFBoeXNpY3MsIFFhdGFyIFVuaXZlcnNpdHks
IERvaGEsIFFhdGFyLiYjeEQ7SW5mZWN0aW91cyBEaXNlYXNlIEVwaWRlbWlvbG9neSBHcm91cCwg
V2VpbGwgQ29ybmVsbCBNZWRpY2luZS1RYXRhciwgQ29ybmVsbCBVbml2ZXJzaXR5LCBRYXRhciBG
b3VuZGF0aW9uLUVkdWNhdGlvbiBDaXR5LCBEb2hhLCBRYXRhci4mI3hEO0RlcGFydG1lbnQgb2Yg
SGVhbHRoY2FyZSBQb2xpY3kgYW5kIFJlc2VhcmNoLCBXZWlsbCBDb3JuZWxsIE1lZGljaW5lLCBD
b3JuZWxsIFVuaXZlcnNpdHksIE5ldyBZb3JrLCBOWSwgVVNBLiYjeEQ7Q29sbGVnZSBvZiBIZWFs
dGggYW5kIExpZmUgU2NpZW5jZXMsIEhhbWFkIEJpbiBLaGFsaWZhIFVuaXZlcnNpdHksIERvaGEs
IFFhdGFyLjwvYXV0aC1hZGRyZXNzPjx0aXRsZXM+PHRpdGxlPkNoYXJhY3Rlcml6aW5nIHRoZSBo
aXN0b3JpY2FsIHJvbGUgb2YgcGFyZW50ZXJhbCBhbnRpc2NoaXN0b3NvbWFsIHRoZXJhcHkgaW4g
aGVwYXRpdGlzIEMgdmlydXMgdHJhbnNtaXNzaW9uIGluIEVneXB0PC90aXRsZT48c2Vjb25kYXJ5
LXRpdGxlPkludCBKIEVwaWRlbWlvbDwvc2Vjb25kYXJ5LXRpdGxlPjwvdGl0bGVzPjxwZXJpb2Rp
Y2FsPjxmdWxsLXRpdGxlPkludCBKIEVwaWRlbWlvbDwvZnVsbC10aXRsZT48L3BlcmlvZGljYWw+
PGVkaXRpb24+MjAyMC8wNS8wMjwvZWRpdGlvbj48a2V5d29yZHM+PGtleXdvcmQ+RWd5cHQ8L2tl
eXdvcmQ+PGtleXdvcmQ+TWlkZGxlIEVhc3QgYW5kIE5vcnRoIEFmcmljYTwva2V5d29yZD48a2V5
d29yZD5oZXBhdGl0aXMgQyB2aXJ1czwva2V5d29yZD48a2V5d29yZD5pbmNpZGVuY2U8L2tleXdv
cmQ+PGtleXdvcmQ+bWF0aGVtYXRpY2FsIG1vZGVsPC9rZXl3b3JkPjxrZXl3b3JkPnBhcmVudGVy
YWwgYW50aXNjaGlzdG9zb21hbCB0aGVyYXB5PC9rZXl3b3JkPjxrZXl3b3JkPnByZXZhbGVuY2U8
L2tleXdvcmQ+PC9rZXl3b3Jkcz48ZGF0ZXM+PHllYXI+MjAyMDwveWVhcj48cHViLWRhdGVzPjxk
YXRlPk1heSAxPC9kYXRlPjwvcHViLWRhdGVzPjwvZGF0ZXM+PGlzYm4+MTQ2NC0zNjg1IChFbGVj
dHJvbmljKSYjeEQ7MDMwMC01NzcxIChMaW5raW5nKTwvaXNibj48YWNjZXNzaW9uLW51bT4zMjM1
NzIwODwvYWNjZXNzaW9uLW51bT48dXJscz48cmVsYXRlZC11cmxzPjx1cmw+aHR0cHM6Ly93d3cu
bmNiaS5ubG0ubmloLmdvdi9wdWJtZWQvMzIzNTcyMDg8L3VybD48L3JlbGF0ZWQtdXJscz48L3Vy
bHM+PGVsZWN0cm9uaWMtcmVzb3VyY2UtbnVtPjEwLjEwOTMvaWplL2R5YWEwNTI8L2VsZWN0cm9u
aWMtcmVzb3VyY2UtbnVtPjwvcmVjb3JkPjwvQ2l0ZT48L0VuZE5vdGU+AG==
</w:fldData>
        </w:fldChar>
      </w:r>
      <w:r w:rsidR="0037123C">
        <w:rPr>
          <w:lang w:val="en-US"/>
        </w:rPr>
        <w:instrText xml:space="preserve"> ADDIN EN.CITE.DATA </w:instrText>
      </w:r>
      <w:r w:rsidR="0037123C">
        <w:rPr>
          <w:lang w:val="en-US"/>
        </w:rPr>
      </w:r>
      <w:r w:rsidR="0037123C">
        <w:rPr>
          <w:lang w:val="en-US"/>
        </w:rPr>
        <w:fldChar w:fldCharType="end"/>
      </w:r>
      <w:r w:rsidR="00AE708F">
        <w:rPr>
          <w:lang w:val="en-US"/>
        </w:rPr>
      </w:r>
      <w:r w:rsidR="00AE708F">
        <w:rPr>
          <w:lang w:val="en-US"/>
        </w:rPr>
        <w:fldChar w:fldCharType="separate"/>
      </w:r>
      <w:del w:id="47" w:author="Susanne Awad" w:date="2020-09-27T23:01:00Z">
        <w:r w:rsidR="006B5825">
          <w:fldChar w:fldCharType="begin"/>
        </w:r>
        <w:r w:rsidR="006B5825">
          <w:delInstrText xml:space="preserve"> HYPERLINK \l "_ENREF_22" \o "Ayoub, 2018 #507" </w:delInstrText>
        </w:r>
        <w:r w:rsidR="006B5825">
          <w:fldChar w:fldCharType="separate"/>
        </w:r>
        <w:r w:rsidR="0037123C" w:rsidRPr="0037123C">
          <w:rPr>
            <w:noProof/>
            <w:vertAlign w:val="superscript"/>
            <w:lang w:val="en-US"/>
          </w:rPr>
          <w:delText>22</w:delText>
        </w:r>
        <w:r w:rsidR="006B5825">
          <w:rPr>
            <w:noProof/>
            <w:vertAlign w:val="superscript"/>
            <w:lang w:val="en-US"/>
          </w:rPr>
          <w:fldChar w:fldCharType="end"/>
        </w:r>
        <w:r w:rsidR="0037123C" w:rsidRPr="0037123C">
          <w:rPr>
            <w:noProof/>
            <w:vertAlign w:val="superscript"/>
            <w:lang w:val="en-US"/>
          </w:rPr>
          <w:delText xml:space="preserve">, </w:delText>
        </w:r>
        <w:r w:rsidR="006B5825">
          <w:fldChar w:fldCharType="begin"/>
        </w:r>
        <w:r w:rsidR="006B5825">
          <w:delInstrText xml:space="preserve"> HYPERLINK \l "_ENREF_23" \o "Ayoub, 2020 #806" </w:delInstrText>
        </w:r>
        <w:r w:rsidR="006B5825">
          <w:fldChar w:fldCharType="separate"/>
        </w:r>
        <w:r w:rsidR="0037123C" w:rsidRPr="0037123C">
          <w:rPr>
            <w:noProof/>
            <w:vertAlign w:val="superscript"/>
            <w:lang w:val="en-US"/>
          </w:rPr>
          <w:delText>23</w:delText>
        </w:r>
        <w:r w:rsidR="006B5825">
          <w:rPr>
            <w:noProof/>
            <w:vertAlign w:val="superscript"/>
            <w:lang w:val="en-US"/>
          </w:rPr>
          <w:fldChar w:fldCharType="end"/>
        </w:r>
      </w:del>
      <w:ins w:id="48" w:author="Susanne Awad" w:date="2020-09-27T23:01:00Z">
        <w:r w:rsidR="006010E9">
          <w:rPr>
            <w:noProof/>
            <w:vertAlign w:val="superscript"/>
            <w:lang w:val="en-US"/>
          </w:rPr>
          <w:fldChar w:fldCharType="begin"/>
        </w:r>
        <w:r w:rsidR="006010E9">
          <w:rPr>
            <w:noProof/>
            <w:vertAlign w:val="superscript"/>
            <w:lang w:val="en-US"/>
          </w:rPr>
          <w:instrText xml:space="preserve"> HYPERLINK \l "_ENREF_22" \o "Ayoub, 2018 #507" </w:instrText>
        </w:r>
        <w:r w:rsidR="006010E9">
          <w:rPr>
            <w:noProof/>
            <w:vertAlign w:val="superscript"/>
            <w:lang w:val="en-US"/>
          </w:rPr>
        </w:r>
        <w:r w:rsidR="006010E9">
          <w:rPr>
            <w:noProof/>
            <w:vertAlign w:val="superscript"/>
            <w:lang w:val="en-US"/>
          </w:rPr>
          <w:fldChar w:fldCharType="separate"/>
        </w:r>
        <w:r w:rsidR="006010E9" w:rsidRPr="0037123C">
          <w:rPr>
            <w:noProof/>
            <w:vertAlign w:val="superscript"/>
            <w:lang w:val="en-US"/>
          </w:rPr>
          <w:t>22</w:t>
        </w:r>
        <w:r w:rsidR="006010E9">
          <w:rPr>
            <w:noProof/>
            <w:vertAlign w:val="superscript"/>
            <w:lang w:val="en-US"/>
          </w:rPr>
          <w:fldChar w:fldCharType="end"/>
        </w:r>
        <w:r w:rsidR="0037123C" w:rsidRPr="0037123C">
          <w:rPr>
            <w:noProof/>
            <w:vertAlign w:val="superscript"/>
            <w:lang w:val="en-US"/>
          </w:rPr>
          <w:t xml:space="preserve">, </w:t>
        </w:r>
        <w:r w:rsidR="006010E9">
          <w:rPr>
            <w:noProof/>
            <w:vertAlign w:val="superscript"/>
            <w:lang w:val="en-US"/>
          </w:rPr>
          <w:fldChar w:fldCharType="begin"/>
        </w:r>
        <w:r w:rsidR="006010E9">
          <w:rPr>
            <w:noProof/>
            <w:vertAlign w:val="superscript"/>
            <w:lang w:val="en-US"/>
          </w:rPr>
          <w:instrText xml:space="preserve"> HYPERLINK \l "_ENREF_23" \o "Ayoub, 2020 #806" </w:instrText>
        </w:r>
        <w:r w:rsidR="006010E9">
          <w:rPr>
            <w:noProof/>
            <w:vertAlign w:val="superscript"/>
            <w:lang w:val="en-US"/>
          </w:rPr>
        </w:r>
        <w:r w:rsidR="006010E9">
          <w:rPr>
            <w:noProof/>
            <w:vertAlign w:val="superscript"/>
            <w:lang w:val="en-US"/>
          </w:rPr>
          <w:fldChar w:fldCharType="separate"/>
        </w:r>
        <w:r w:rsidR="006010E9" w:rsidRPr="0037123C">
          <w:rPr>
            <w:noProof/>
            <w:vertAlign w:val="superscript"/>
            <w:lang w:val="en-US"/>
          </w:rPr>
          <w:t>23</w:t>
        </w:r>
        <w:r w:rsidR="006010E9">
          <w:rPr>
            <w:noProof/>
            <w:vertAlign w:val="superscript"/>
            <w:lang w:val="en-US"/>
          </w:rPr>
          <w:fldChar w:fldCharType="end"/>
        </w:r>
      </w:ins>
      <w:r w:rsidR="00AE708F">
        <w:rPr>
          <w:lang w:val="en-US"/>
        </w:rPr>
        <w:fldChar w:fldCharType="end"/>
      </w:r>
      <w:r w:rsidR="00F90C69" w:rsidRPr="00445932">
        <w:rPr>
          <w:lang w:val="en-US"/>
        </w:rPr>
        <w:t xml:space="preserve">. </w:t>
      </w:r>
      <w:bookmarkEnd w:id="46"/>
      <w:r w:rsidR="00BE5F10" w:rsidRPr="00445932">
        <w:rPr>
          <w:lang w:val="en-US"/>
        </w:rPr>
        <w:t>T2</w:t>
      </w:r>
      <w:r w:rsidR="003037F1" w:rsidRPr="00445932">
        <w:rPr>
          <w:lang w:val="en-US"/>
        </w:rPr>
        <w:t xml:space="preserve">DM incidence rate </w:t>
      </w:r>
      <w:r w:rsidR="00FA3923" w:rsidRPr="00445932">
        <w:rPr>
          <w:lang w:val="en-US"/>
        </w:rPr>
        <w:t>and six</w:t>
      </w:r>
      <w:r w:rsidR="003037F1" w:rsidRPr="00445932">
        <w:rPr>
          <w:lang w:val="en-US"/>
        </w:rPr>
        <w:t xml:space="preserve"> </w:t>
      </w:r>
      <w:r w:rsidR="00B1685C" w:rsidRPr="00445932">
        <w:rPr>
          <w:lang w:val="en-US"/>
        </w:rPr>
        <w:t xml:space="preserve">other </w:t>
      </w:r>
      <w:r w:rsidR="00AD77C9" w:rsidRPr="00445932">
        <w:rPr>
          <w:lang w:val="en-US"/>
        </w:rPr>
        <w:t>gender</w:t>
      </w:r>
      <w:r w:rsidR="00A56501" w:rsidRPr="00445932">
        <w:rPr>
          <w:lang w:val="en-US"/>
        </w:rPr>
        <w:t xml:space="preserve">- and age-specific </w:t>
      </w:r>
      <w:r w:rsidR="003037F1" w:rsidRPr="00445932">
        <w:rPr>
          <w:lang w:val="en-US"/>
        </w:rPr>
        <w:t>transition rates</w:t>
      </w:r>
      <w:r w:rsidR="00DE362C" w:rsidRPr="00445932">
        <w:rPr>
          <w:lang w:val="en-US"/>
        </w:rPr>
        <w:t>,</w:t>
      </w:r>
      <w:r w:rsidR="00EF4273" w:rsidRPr="00445932">
        <w:rPr>
          <w:lang w:val="en-US"/>
        </w:rPr>
        <w:t xml:space="preserve"> listed in </w:t>
      </w:r>
      <w:r w:rsidR="00C4407A" w:rsidRPr="00445932">
        <w:rPr>
          <w:szCs w:val="24"/>
          <w:lang w:val="en-US"/>
        </w:rPr>
        <w:t>Box</w:t>
      </w:r>
      <w:r w:rsidR="00EF4273" w:rsidRPr="00445932">
        <w:rPr>
          <w:lang w:val="en-US"/>
        </w:rPr>
        <w:t xml:space="preserve"> 1</w:t>
      </w:r>
      <w:r w:rsidR="00DE362C" w:rsidRPr="00445932">
        <w:rPr>
          <w:lang w:val="en-US"/>
        </w:rPr>
        <w:t>,</w:t>
      </w:r>
      <w:r w:rsidR="003037F1" w:rsidRPr="00445932">
        <w:rPr>
          <w:lang w:val="en-US"/>
        </w:rPr>
        <w:t xml:space="preserve"> </w:t>
      </w:r>
      <w:r w:rsidR="005B75CC" w:rsidRPr="00445932">
        <w:rPr>
          <w:lang w:val="en-US"/>
        </w:rPr>
        <w:t xml:space="preserve">were </w:t>
      </w:r>
      <w:r w:rsidR="0022724B" w:rsidRPr="00445932">
        <w:rPr>
          <w:lang w:val="en-US"/>
        </w:rPr>
        <w:t xml:space="preserve">derived through the </w:t>
      </w:r>
      <w:r w:rsidR="00FF0F8A" w:rsidRPr="00445932">
        <w:rPr>
          <w:lang w:val="en-US"/>
        </w:rPr>
        <w:t xml:space="preserve">model’s </w:t>
      </w:r>
      <w:r w:rsidR="0022724B" w:rsidRPr="00445932">
        <w:rPr>
          <w:lang w:val="en-US"/>
        </w:rPr>
        <w:t xml:space="preserve">best fit of the input data. </w:t>
      </w:r>
      <w:bookmarkStart w:id="49" w:name="_Toc439859872"/>
    </w:p>
    <w:p w14:paraId="311536B5" w14:textId="56EFB5BA" w:rsidR="003037F1" w:rsidRPr="003F192C" w:rsidRDefault="00E82694" w:rsidP="00CB4B8D">
      <w:pPr>
        <w:pStyle w:val="p"/>
        <w:spacing w:before="120" w:after="120" w:line="480" w:lineRule="auto"/>
        <w:ind w:firstLine="0"/>
        <w:rPr>
          <w:b/>
          <w:lang w:val="en-US"/>
        </w:rPr>
      </w:pPr>
      <w:r w:rsidRPr="003F192C">
        <w:rPr>
          <w:b/>
          <w:lang w:val="en-US"/>
        </w:rPr>
        <w:t>P</w:t>
      </w:r>
      <w:r w:rsidR="009A5861" w:rsidRPr="003F192C">
        <w:rPr>
          <w:b/>
          <w:lang w:val="en-US"/>
        </w:rPr>
        <w:t xml:space="preserve">rojecting the burden of </w:t>
      </w:r>
      <w:r w:rsidR="005D5A42" w:rsidRPr="003F192C">
        <w:rPr>
          <w:b/>
          <w:lang w:val="en-US"/>
        </w:rPr>
        <w:t>T2DM</w:t>
      </w:r>
      <w:r w:rsidR="00EE65C6" w:rsidRPr="003F192C">
        <w:rPr>
          <w:b/>
          <w:lang w:val="en-US"/>
        </w:rPr>
        <w:t xml:space="preserve"> and </w:t>
      </w:r>
      <w:r w:rsidR="009028DA" w:rsidRPr="003F192C">
        <w:rPr>
          <w:b/>
          <w:lang w:val="en-US"/>
        </w:rPr>
        <w:t>risk factors</w:t>
      </w:r>
    </w:p>
    <w:p w14:paraId="31E01F94" w14:textId="1DA4EC3B" w:rsidR="0092505B" w:rsidRPr="00445932" w:rsidRDefault="00640546" w:rsidP="00AD77C9">
      <w:pPr>
        <w:pStyle w:val="p"/>
        <w:spacing w:before="120" w:after="120" w:line="480" w:lineRule="auto"/>
        <w:ind w:firstLine="0"/>
        <w:rPr>
          <w:szCs w:val="24"/>
          <w:lang w:val="en-US"/>
        </w:rPr>
      </w:pPr>
      <w:r w:rsidRPr="00445932">
        <w:rPr>
          <w:szCs w:val="24"/>
          <w:lang w:val="en-US"/>
        </w:rPr>
        <w:t xml:space="preserve">Using the best fit parameters, </w:t>
      </w:r>
      <w:r w:rsidR="00B1685C" w:rsidRPr="00445932">
        <w:rPr>
          <w:szCs w:val="24"/>
          <w:lang w:val="en-US"/>
        </w:rPr>
        <w:t xml:space="preserve">the </w:t>
      </w:r>
      <w:r w:rsidR="00AD77C9" w:rsidRPr="00445932">
        <w:rPr>
          <w:szCs w:val="24"/>
          <w:lang w:val="en-US"/>
        </w:rPr>
        <w:t>gender</w:t>
      </w:r>
      <w:r w:rsidRPr="00445932">
        <w:rPr>
          <w:szCs w:val="24"/>
          <w:lang w:val="en-US"/>
        </w:rPr>
        <w:t xml:space="preserve">- and age-specific prevalence of </w:t>
      </w:r>
      <w:r w:rsidR="007C76A3" w:rsidRPr="00445932">
        <w:rPr>
          <w:szCs w:val="24"/>
          <w:lang w:val="en-US"/>
        </w:rPr>
        <w:t>T2DM</w:t>
      </w:r>
      <w:r w:rsidRPr="00445932">
        <w:rPr>
          <w:szCs w:val="24"/>
          <w:lang w:val="en-US"/>
        </w:rPr>
        <w:t xml:space="preserve">, obesity, smoking, and physical inactivity were estimated </w:t>
      </w:r>
      <w:r w:rsidR="002A1E55" w:rsidRPr="00445932">
        <w:rPr>
          <w:szCs w:val="24"/>
          <w:lang w:val="en-US"/>
        </w:rPr>
        <w:t>between 1990</w:t>
      </w:r>
      <w:r w:rsidR="00EF6D0C" w:rsidRPr="00445932">
        <w:rPr>
          <w:szCs w:val="24"/>
          <w:lang w:val="en-US"/>
        </w:rPr>
        <w:t>-</w:t>
      </w:r>
      <w:r w:rsidR="002A1E55" w:rsidRPr="00445932">
        <w:rPr>
          <w:szCs w:val="24"/>
          <w:lang w:val="en-US"/>
        </w:rPr>
        <w:t xml:space="preserve">2050 in </w:t>
      </w:r>
      <w:r w:rsidR="00ED7512" w:rsidRPr="00445932">
        <w:rPr>
          <w:szCs w:val="24"/>
          <w:lang w:val="en-US"/>
        </w:rPr>
        <w:t>the 20-79</w:t>
      </w:r>
      <w:r w:rsidR="0061671B" w:rsidRPr="00445932">
        <w:rPr>
          <w:szCs w:val="24"/>
          <w:lang w:val="en-US"/>
        </w:rPr>
        <w:t xml:space="preserve"> </w:t>
      </w:r>
      <w:r w:rsidR="00ED7512" w:rsidRPr="00445932">
        <w:rPr>
          <w:szCs w:val="24"/>
          <w:lang w:val="en-US"/>
        </w:rPr>
        <w:t>years</w:t>
      </w:r>
      <w:r w:rsidR="0061671B" w:rsidRPr="00445932">
        <w:rPr>
          <w:szCs w:val="24"/>
          <w:lang w:val="en-US"/>
        </w:rPr>
        <w:t xml:space="preserve"> </w:t>
      </w:r>
      <w:r w:rsidR="00ED7512" w:rsidRPr="00445932">
        <w:rPr>
          <w:szCs w:val="24"/>
          <w:lang w:val="en-US"/>
        </w:rPr>
        <w:t>old population</w:t>
      </w:r>
      <w:r w:rsidR="007C76A3" w:rsidRPr="00445932">
        <w:rPr>
          <w:szCs w:val="24"/>
          <w:lang w:val="en-US"/>
        </w:rPr>
        <w:t xml:space="preserve">. </w:t>
      </w:r>
      <w:r w:rsidR="009A2C03" w:rsidRPr="00445932">
        <w:rPr>
          <w:szCs w:val="24"/>
          <w:lang w:val="en-US"/>
        </w:rPr>
        <w:t xml:space="preserve">Total number of </w:t>
      </w:r>
      <w:r w:rsidR="00AD77C9" w:rsidRPr="00445932">
        <w:rPr>
          <w:szCs w:val="24"/>
          <w:lang w:val="en-US"/>
        </w:rPr>
        <w:t>prevalent</w:t>
      </w:r>
      <w:r w:rsidR="00220BF4" w:rsidRPr="00445932">
        <w:rPr>
          <w:szCs w:val="24"/>
          <w:lang w:val="en-US"/>
        </w:rPr>
        <w:t xml:space="preserve"> and</w:t>
      </w:r>
      <w:r w:rsidR="00C30DE9" w:rsidRPr="00445932">
        <w:rPr>
          <w:szCs w:val="24"/>
          <w:lang w:val="en-US"/>
        </w:rPr>
        <w:t xml:space="preserve"> </w:t>
      </w:r>
      <w:r w:rsidR="009A2C03" w:rsidRPr="00445932">
        <w:rPr>
          <w:szCs w:val="24"/>
          <w:lang w:val="en-US"/>
        </w:rPr>
        <w:t xml:space="preserve">incident </w:t>
      </w:r>
      <w:r w:rsidR="00220BF4" w:rsidRPr="00445932">
        <w:rPr>
          <w:szCs w:val="24"/>
          <w:lang w:val="en-US"/>
        </w:rPr>
        <w:t xml:space="preserve">T2DM </w:t>
      </w:r>
      <w:r w:rsidR="009A2C03" w:rsidRPr="00445932">
        <w:rPr>
          <w:szCs w:val="24"/>
          <w:lang w:val="en-US"/>
        </w:rPr>
        <w:t>cases</w:t>
      </w:r>
      <w:r w:rsidR="00C30DE9" w:rsidRPr="00445932">
        <w:rPr>
          <w:szCs w:val="24"/>
          <w:lang w:val="en-US"/>
        </w:rPr>
        <w:t xml:space="preserve"> (i.e., annual number of new </w:t>
      </w:r>
      <w:r w:rsidR="00C30DE9" w:rsidRPr="00445932">
        <w:rPr>
          <w:szCs w:val="24"/>
          <w:lang w:val="en-US"/>
        </w:rPr>
        <w:lastRenderedPageBreak/>
        <w:t>cases),</w:t>
      </w:r>
      <w:r w:rsidR="009A2C03" w:rsidRPr="00445932">
        <w:rPr>
          <w:szCs w:val="24"/>
          <w:lang w:val="en-US"/>
        </w:rPr>
        <w:t xml:space="preserve"> and incidence rate were </w:t>
      </w:r>
      <w:ins w:id="50" w:author="Susanne Awad" w:date="2020-09-27T23:01:00Z">
        <w:r w:rsidR="00AC404C">
          <w:rPr>
            <w:szCs w:val="24"/>
            <w:lang w:val="en-US"/>
          </w:rPr>
          <w:t xml:space="preserve">also </w:t>
        </w:r>
      </w:ins>
      <w:r w:rsidR="009A2C03" w:rsidRPr="00445932">
        <w:rPr>
          <w:szCs w:val="24"/>
          <w:lang w:val="en-US"/>
        </w:rPr>
        <w:t xml:space="preserve">predicted for the studied </w:t>
      </w:r>
      <w:r w:rsidR="007024D7" w:rsidRPr="00445932">
        <w:rPr>
          <w:szCs w:val="24"/>
          <w:lang w:val="en-US"/>
        </w:rPr>
        <w:t xml:space="preserve">time </w:t>
      </w:r>
      <w:r w:rsidR="009A2C03" w:rsidRPr="00445932">
        <w:rPr>
          <w:szCs w:val="24"/>
          <w:lang w:val="en-US"/>
        </w:rPr>
        <w:t xml:space="preserve">period. </w:t>
      </w:r>
      <w:r w:rsidR="00AD62FE" w:rsidRPr="00445932">
        <w:rPr>
          <w:szCs w:val="24"/>
          <w:lang w:val="en-US"/>
        </w:rPr>
        <w:t xml:space="preserve">Through </w:t>
      </w:r>
      <w:r w:rsidR="00F14043" w:rsidRPr="00445932">
        <w:rPr>
          <w:szCs w:val="24"/>
          <w:lang w:val="en-US"/>
        </w:rPr>
        <w:t xml:space="preserve">a </w:t>
      </w:r>
      <w:r w:rsidR="0092505B" w:rsidRPr="00445932">
        <w:rPr>
          <w:szCs w:val="24"/>
          <w:lang w:val="en-US"/>
        </w:rPr>
        <w:t xml:space="preserve">population attributable fraction </w:t>
      </w:r>
      <w:r w:rsidR="00F14043" w:rsidRPr="00445932">
        <w:rPr>
          <w:szCs w:val="24"/>
          <w:lang w:val="en-US"/>
        </w:rPr>
        <w:t>approach</w:t>
      </w:r>
      <w:r w:rsidR="0092505B" w:rsidRPr="00445932">
        <w:rPr>
          <w:color w:val="333333"/>
          <w:lang w:val="en-US"/>
        </w:rPr>
        <w:fldChar w:fldCharType="begin">
          <w:fldData xml:space="preserve">PEVuZE5vdGU+PENpdGU+PEF1dGhvcj5MbG9yY2E8L0F1dGhvcj48WWVhcj4yMDA0PC9ZZWFyPjxS
ZWNOdW0+NDIyPC9SZWNOdW0+PERpc3BsYXlUZXh0PjxzdHlsZSBmYWNlPSJzdXBlcnNjcmlwdCI+
MTYsIDI0PC9zdHlsZT48L0Rpc3BsYXlUZXh0PjxyZWNvcmQ+PHJlYy1udW1iZXI+NDIyPC9yZWMt
bnVtYmVyPjxmb3JlaWduLWtleXM+PGtleSBhcHA9IkVOIiBkYi1pZD0iZHNmZXdyYTJidmVzdDJl
cjBwYjV2MjA3dndyZXJkcnB4MmR3IiB0aW1lc3RhbXA9IjE1MzkwMDMyNzYiPjQyMjwva2V5Pjwv
Zm9yZWlnbi1rZXlzPjxyZWYtdHlwZSBuYW1lPSJKb3VybmFsIEFydGljbGUiPjE3PC9yZWYtdHlw
ZT48Y29udHJpYnV0b3JzPjxhdXRob3JzPjxhdXRob3I+TGxvcmNhLCBKLjwvYXV0aG9yPjxhdXRo
b3I+RGVsZ2Fkby1Sb2RyaWd1ZXosIE0uPC9hdXRob3I+PC9hdXRob3JzPjwvY29udHJpYnV0b3Jz
PjxhdXRoLWFkZHJlc3M+RGl2aXNpb24gb2YgUHJldmVudGl2ZSBNZWRpY2luZSBhbmQgUHVibGlj
IEhlYWx0aCwgVW5pdmVyc2l0eSBvZiBDYW50YWJyaWEgU2Nob29sIG9mIE1lZGljaW5lLCBBdi4g
Q2FyZGVuYWwgSGVycmVyYSBPcmlhIHMvbiwgU2FudGFuZGVyIDM5MDExLCBTcGFpbi4gbGxvcmNh
akB1bmljYW4uZXM8L2F1dGgtYWRkcmVzcz48dGl0bGVzPjx0aXRsZT5BIG5ldyB3YXkgdG8gZXN0
aW1hdGUgdGhlIGNvbnRyaWJ1dGlvbiBvZiBhIHJpc2sgZmFjdG9yIGluIHBvcHVsYXRpb25zIGF2
b2lkZWQgbm9uYWRkaXRpdml0eTwvdGl0bGU+PHNlY29uZGFyeS10aXRsZT5KIENsaW4gRXBpZGVt
aW9sPC9zZWNvbmRhcnktdGl0bGU+PC90aXRsZXM+PHBlcmlvZGljYWw+PGZ1bGwtdGl0bGU+SiBD
bGluIEVwaWRlbWlvbDwvZnVsbC10aXRsZT48L3BlcmlvZGljYWw+PHBhZ2VzPjQ3OS04MzwvcGFn
ZXM+PHZvbHVtZT41Nzwvdm9sdW1lPjxudW1iZXI+NTwvbnVtYmVyPjxrZXl3b3Jkcz48a2V5d29y
ZD5EYXRhIEludGVycHJldGF0aW9uLCBTdGF0aXN0aWNhbDwva2V5d29yZD48a2V5d29yZD5EaXNl
YXNlLypldGlvbG9neTwva2V5d29yZD48a2V5d29yZD5IdW1hbnM8L2tleXdvcmQ+PGtleXdvcmQ+
UmlzayBBc3Nlc3NtZW50LyptZXRob2RzPC9rZXl3b3JkPjxrZXl3b3JkPipSaXNrIEZhY3RvcnM8
L2tleXdvcmQ+PC9rZXl3b3Jkcz48ZGF0ZXM+PHllYXI+MjAwNDwveWVhcj48cHViLWRhdGVzPjxk
YXRlPk1heTwvZGF0ZT48L3B1Yi1kYXRlcz48L2RhdGVzPjxpc2JuPjA4OTUtNDM1NiAoUHJpbnQp
JiN4RDswODk1LTQzNTYgKExpbmtpbmcpPC9pc2JuPjxhY2Nlc3Npb24tbnVtPjE1MTk2NjE4PC9h
Y2Nlc3Npb24tbnVtPjx1cmxzPjxyZWxhdGVkLXVybHM+PHVybD5odHRwczovL3d3dy5uY2JpLm5s
bS5uaWguZ292L3B1Ym1lZC8xNTE5NjYxODwvdXJsPjwvcmVsYXRlZC11cmxzPjwvdXJscz48ZWxl
Y3Ryb25pYy1yZXNvdXJjZS1udW0+MTAuMTAxNi9qLmpjbGluZXBpLjIwMDMuMTAuMDAzPC9lbGVj
dHJvbmljLXJlc291cmNlLW51bT48L3JlY29yZD48L0NpdGU+PENpdGU+PEF1dGhvcj5Bd2FkPC9B
dXRob3I+PFllYXI+MjAxODwvWWVhcj48UmVjTnVtPjMxOTwvUmVjTnVtPjxyZWNvcmQ+PHJlYy1u
dW1iZXI+MzE5PC9yZWMtbnVtYmVyPjxmb3JlaWduLWtleXM+PGtleSBhcHA9IkVOIiBkYi1pZD0i
ZHNmZXdyYTJidmVzdDJlcjBwYjV2MjA3dndyZXJkcnB4MmR3IiB0aW1lc3RhbXA9IjE1MTg2ODM3
MTgiPjMxOTwva2V5PjwvZm9yZWlnbi1rZXlzPjxyZWYtdHlwZSBuYW1lPSJKb3VybmFsIEFydGlj
bGUiPjE3PC9yZWYtdHlwZT48Y29udHJpYnV0b3JzPjxhdXRob3JzPjxhdXRob3I+QXdhZCwgUy4g
Ri48L2F1dGhvcj48YXV0aG9yPk8mYXBvcztGbGFoZXJ0eSwgTS48L2F1dGhvcj48YXV0aG9yPkNy
aXRjaGxleSwgSi48L2F1dGhvcj48YXV0aG9yPkFidS1SYWRkYWQsIEwuIEouPC9hdXRob3I+PC9h
dXRob3JzPjwvY29udHJpYnV0b3JzPjxhdXRoLWFkZHJlc3M+SW5mZWN0aW91cyBEaXNlYXNlIEVw
aWRlbWlvbG9neSBHcm91cCwgV2VpbGwgQ29ybmVsbCBNZWRpY2luZSAtIFFhdGFyLCBDb3JuZWxs
IFVuaXZlcnNpdHksIFFhdGFyIEZvdW5kYXRpb24gLSBFZHVjYXRpb24gQ2l0eSwgRG9oYSwgUWF0
YXI7IFBvcHVsYXRpb24gSGVhbHRoIFJlc2VhcmNoIEluc3RpdHV0ZSwgU3QgR2VvcmdlJmFwb3M7
cywgVW5pdmVyc2l0eSBvZiBMb25kb24sIExvbmRvbiwgVUsuIEVsZWN0cm9uaWMgYWRkcmVzczog
c3VhMjAwNkBxYXRhci1tZWQuY29ybmVsbC5lZHUuJiN4RDtEaXZpc2lvbiBvZiBQdWJsaWMgSGVh
bHRoLCBVbml2ZXJzaXR5IG9mIExpdmVycG9vbCwgTGl2ZXJwb29sLCBVSy4mI3hEO1BvcHVsYXRp
b24gSGVhbHRoIFJlc2VhcmNoIEluc3RpdHV0ZSwgU3QgR2VvcmdlJmFwb3M7cywgVW5pdmVyc2l0
eSBvZiBMb25kb24sIExvbmRvbiwgVUsuJiN4RDtJbmZlY3Rpb3VzIERpc2Vhc2UgRXBpZGVtaW9s
b2d5IEdyb3VwLCBXZWlsbCBDb3JuZWxsIE1lZGljaW5lIC0gUWF0YXIsIENvcm5lbGwgVW5pdmVy
c2l0eSwgUWF0YXIgRm91bmRhdGlvbiAtIEVkdWNhdGlvbiBDaXR5LCBEb2hhLCBRYXRhcjsgRGVw
YXJ0bWVudCBvZiBIZWFsdGhjYXJlIFBvbGljeSBhbmQgUmVzZWFyY2gsIFdlaWxsIENvcm5lbGwg
TWVkaWNpbmUsIENvcm5lbGwgVW5pdmVyc2l0eSwgTmV3IFlvcmssIE5ldyBZb3JrLCBVU0EuIEVs
ZWN0cm9uaWMgYWRkcmVzczogbGphMjAwMkBxYXRhci1tZWQuY29ybmVsbC5lZHUuPC9hdXRoLWFk
ZHJlc3M+PHRpdGxlcz48dGl0bGU+Rm9yZWNhc3RpbmcgdGhlIGJ1cmRlbiBvZiB0eXBlIDIgZGlh
YmV0ZXMgbWVsbGl0dXMgaW4gUWF0YXIgdG8gMjA1MDogQSBub3ZlbCBtb2RlbGluZyBhcHByb2Fj
aDwvdGl0bGU+PHNlY29uZGFyeS10aXRsZT5EaWFiZXRlcyBSZXMgQ2xpbiBQcmFjdDwvc2Vjb25k
YXJ5LXRpdGxlPjwvdGl0bGVzPjxwZXJpb2RpY2FsPjxmdWxsLXRpdGxlPkRpYWJldGVzIFJlcyBD
bGluIFByYWN0PC9mdWxsLXRpdGxlPjxhYmJyLTE+RGlhYmV0ZXMgcmVzZWFyY2ggYW5kIGNsaW5p
Y2FsIHByYWN0aWNlPC9hYmJyLTE+PC9wZXJpb2RpY2FsPjxwYWdlcz4xMDAtMTA4PC9wYWdlcz48
dm9sdW1lPjEzNzwvdm9sdW1lPjxrZXl3b3Jkcz48a2V5d29yZD5NYXRoZW1hdGljYWwgbW9kZWxp
bmc8L2tleXdvcmQ+PGtleXdvcmQ+TWlkZGxlIEVhc3QgYW5kIE5vcnRoIEFmcmljYTwva2V5d29y
ZD48a2V5d29yZD5PYmVzaXR5PC9rZXl3b3JkPjxrZXl3b3JkPlFhdGFyPC9rZXl3b3JkPjxrZXl3
b3JkPlJpc2sgZmFjdG9yczwva2V5d29yZD48L2tleXdvcmRzPjxkYXRlcz48eWVhcj4yMDE4PC95
ZWFyPjxwdWItZGF0ZXM+PGRhdGU+TWFyPC9kYXRlPjwvcHViLWRhdGVzPjwvZGF0ZXM+PGlzYm4+
MTg3Mi04MjI3IChFbGVjdHJvbmljKSYjeEQ7MDE2OC04MjI3IChMaW5raW5nKTwvaXNibj48YWNj
ZXNzaW9uLW51bT4yOTE3NTM0MTwvYWNjZXNzaW9uLW51bT48dXJscz48cmVsYXRlZC11cmxzPjx1
cmw+aHR0cHM6Ly93d3cubmNiaS5ubG0ubmloLmdvdi9wdWJtZWQvMjkxNzUzNDE8L3VybD48L3Jl
bGF0ZWQtdXJscz48L3VybHM+PGVsZWN0cm9uaWMtcmVzb3VyY2UtbnVtPjEwLjEwMTYvai5kaWFi
cmVzLjIwMTcuMTEuMDE1PC9lbGVjdHJvbmljLXJlc291cmNlLW51bT48L3JlY29yZD48L0NpdGU+
PC9FbmROb3RlPn==
</w:fldData>
        </w:fldChar>
      </w:r>
      <w:r w:rsidR="007A01D8">
        <w:rPr>
          <w:color w:val="333333"/>
          <w:lang w:val="en-US"/>
        </w:rPr>
        <w:instrText xml:space="preserve"> ADDIN EN.CITE </w:instrText>
      </w:r>
      <w:r w:rsidR="007A01D8">
        <w:rPr>
          <w:color w:val="333333"/>
          <w:lang w:val="en-US"/>
        </w:rPr>
        <w:fldChar w:fldCharType="begin">
          <w:fldData xml:space="preserve">PEVuZE5vdGU+PENpdGU+PEF1dGhvcj5MbG9yY2E8L0F1dGhvcj48WWVhcj4yMDA0PC9ZZWFyPjxS
ZWNOdW0+NDIyPC9SZWNOdW0+PERpc3BsYXlUZXh0PjxzdHlsZSBmYWNlPSJzdXBlcnNjcmlwdCI+
MTYsIDI0PC9zdHlsZT48L0Rpc3BsYXlUZXh0PjxyZWNvcmQ+PHJlYy1udW1iZXI+NDIyPC9yZWMt
bnVtYmVyPjxmb3JlaWduLWtleXM+PGtleSBhcHA9IkVOIiBkYi1pZD0iZHNmZXdyYTJidmVzdDJl
cjBwYjV2MjA3dndyZXJkcnB4MmR3IiB0aW1lc3RhbXA9IjE1MzkwMDMyNzYiPjQyMjwva2V5Pjwv
Zm9yZWlnbi1rZXlzPjxyZWYtdHlwZSBuYW1lPSJKb3VybmFsIEFydGljbGUiPjE3PC9yZWYtdHlw
ZT48Y29udHJpYnV0b3JzPjxhdXRob3JzPjxhdXRob3I+TGxvcmNhLCBKLjwvYXV0aG9yPjxhdXRo
b3I+RGVsZ2Fkby1Sb2RyaWd1ZXosIE0uPC9hdXRob3I+PC9hdXRob3JzPjwvY29udHJpYnV0b3Jz
PjxhdXRoLWFkZHJlc3M+RGl2aXNpb24gb2YgUHJldmVudGl2ZSBNZWRpY2luZSBhbmQgUHVibGlj
IEhlYWx0aCwgVW5pdmVyc2l0eSBvZiBDYW50YWJyaWEgU2Nob29sIG9mIE1lZGljaW5lLCBBdi4g
Q2FyZGVuYWwgSGVycmVyYSBPcmlhIHMvbiwgU2FudGFuZGVyIDM5MDExLCBTcGFpbi4gbGxvcmNh
akB1bmljYW4uZXM8L2F1dGgtYWRkcmVzcz48dGl0bGVzPjx0aXRsZT5BIG5ldyB3YXkgdG8gZXN0
aW1hdGUgdGhlIGNvbnRyaWJ1dGlvbiBvZiBhIHJpc2sgZmFjdG9yIGluIHBvcHVsYXRpb25zIGF2
b2lkZWQgbm9uYWRkaXRpdml0eTwvdGl0bGU+PHNlY29uZGFyeS10aXRsZT5KIENsaW4gRXBpZGVt
aW9sPC9zZWNvbmRhcnktdGl0bGU+PC90aXRsZXM+PHBlcmlvZGljYWw+PGZ1bGwtdGl0bGU+SiBD
bGluIEVwaWRlbWlvbDwvZnVsbC10aXRsZT48L3BlcmlvZGljYWw+PHBhZ2VzPjQ3OS04MzwvcGFn
ZXM+PHZvbHVtZT41Nzwvdm9sdW1lPjxudW1iZXI+NTwvbnVtYmVyPjxrZXl3b3Jkcz48a2V5d29y
ZD5EYXRhIEludGVycHJldGF0aW9uLCBTdGF0aXN0aWNhbDwva2V5d29yZD48a2V5d29yZD5EaXNl
YXNlLypldGlvbG9neTwva2V5d29yZD48a2V5d29yZD5IdW1hbnM8L2tleXdvcmQ+PGtleXdvcmQ+
UmlzayBBc3Nlc3NtZW50LyptZXRob2RzPC9rZXl3b3JkPjxrZXl3b3JkPipSaXNrIEZhY3RvcnM8
L2tleXdvcmQ+PC9rZXl3b3Jkcz48ZGF0ZXM+PHllYXI+MjAwNDwveWVhcj48cHViLWRhdGVzPjxk
YXRlPk1heTwvZGF0ZT48L3B1Yi1kYXRlcz48L2RhdGVzPjxpc2JuPjA4OTUtNDM1NiAoUHJpbnQp
JiN4RDswODk1LTQzNTYgKExpbmtpbmcpPC9pc2JuPjxhY2Nlc3Npb24tbnVtPjE1MTk2NjE4PC9h
Y2Nlc3Npb24tbnVtPjx1cmxzPjxyZWxhdGVkLXVybHM+PHVybD5odHRwczovL3d3dy5uY2JpLm5s
bS5uaWguZ292L3B1Ym1lZC8xNTE5NjYxODwvdXJsPjwvcmVsYXRlZC11cmxzPjwvdXJscz48ZWxl
Y3Ryb25pYy1yZXNvdXJjZS1udW0+MTAuMTAxNi9qLmpjbGluZXBpLjIwMDMuMTAuMDAzPC9lbGVj
dHJvbmljLXJlc291cmNlLW51bT48L3JlY29yZD48L0NpdGU+PENpdGU+PEF1dGhvcj5Bd2FkPC9B
dXRob3I+PFllYXI+MjAxODwvWWVhcj48UmVjTnVtPjMxOTwvUmVjTnVtPjxyZWNvcmQ+PHJlYy1u
dW1iZXI+MzE5PC9yZWMtbnVtYmVyPjxmb3JlaWduLWtleXM+PGtleSBhcHA9IkVOIiBkYi1pZD0i
ZHNmZXdyYTJidmVzdDJlcjBwYjV2MjA3dndyZXJkcnB4MmR3IiB0aW1lc3RhbXA9IjE1MTg2ODM3
MTgiPjMxOTwva2V5PjwvZm9yZWlnbi1rZXlzPjxyZWYtdHlwZSBuYW1lPSJKb3VybmFsIEFydGlj
bGUiPjE3PC9yZWYtdHlwZT48Y29udHJpYnV0b3JzPjxhdXRob3JzPjxhdXRob3I+QXdhZCwgUy4g
Ri48L2F1dGhvcj48YXV0aG9yPk8mYXBvcztGbGFoZXJ0eSwgTS48L2F1dGhvcj48YXV0aG9yPkNy
aXRjaGxleSwgSi48L2F1dGhvcj48YXV0aG9yPkFidS1SYWRkYWQsIEwuIEouPC9hdXRob3I+PC9h
dXRob3JzPjwvY29udHJpYnV0b3JzPjxhdXRoLWFkZHJlc3M+SW5mZWN0aW91cyBEaXNlYXNlIEVw
aWRlbWlvbG9neSBHcm91cCwgV2VpbGwgQ29ybmVsbCBNZWRpY2luZSAtIFFhdGFyLCBDb3JuZWxs
IFVuaXZlcnNpdHksIFFhdGFyIEZvdW5kYXRpb24gLSBFZHVjYXRpb24gQ2l0eSwgRG9oYSwgUWF0
YXI7IFBvcHVsYXRpb24gSGVhbHRoIFJlc2VhcmNoIEluc3RpdHV0ZSwgU3QgR2VvcmdlJmFwb3M7
cywgVW5pdmVyc2l0eSBvZiBMb25kb24sIExvbmRvbiwgVUsuIEVsZWN0cm9uaWMgYWRkcmVzczog
c3VhMjAwNkBxYXRhci1tZWQuY29ybmVsbC5lZHUuJiN4RDtEaXZpc2lvbiBvZiBQdWJsaWMgSGVh
bHRoLCBVbml2ZXJzaXR5IG9mIExpdmVycG9vbCwgTGl2ZXJwb29sLCBVSy4mI3hEO1BvcHVsYXRp
b24gSGVhbHRoIFJlc2VhcmNoIEluc3RpdHV0ZSwgU3QgR2VvcmdlJmFwb3M7cywgVW5pdmVyc2l0
eSBvZiBMb25kb24sIExvbmRvbiwgVUsuJiN4RDtJbmZlY3Rpb3VzIERpc2Vhc2UgRXBpZGVtaW9s
b2d5IEdyb3VwLCBXZWlsbCBDb3JuZWxsIE1lZGljaW5lIC0gUWF0YXIsIENvcm5lbGwgVW5pdmVy
c2l0eSwgUWF0YXIgRm91bmRhdGlvbiAtIEVkdWNhdGlvbiBDaXR5LCBEb2hhLCBRYXRhcjsgRGVw
YXJ0bWVudCBvZiBIZWFsdGhjYXJlIFBvbGljeSBhbmQgUmVzZWFyY2gsIFdlaWxsIENvcm5lbGwg
TWVkaWNpbmUsIENvcm5lbGwgVW5pdmVyc2l0eSwgTmV3IFlvcmssIE5ldyBZb3JrLCBVU0EuIEVs
ZWN0cm9uaWMgYWRkcmVzczogbGphMjAwMkBxYXRhci1tZWQuY29ybmVsbC5lZHUuPC9hdXRoLWFk
ZHJlc3M+PHRpdGxlcz48dGl0bGU+Rm9yZWNhc3RpbmcgdGhlIGJ1cmRlbiBvZiB0eXBlIDIgZGlh
YmV0ZXMgbWVsbGl0dXMgaW4gUWF0YXIgdG8gMjA1MDogQSBub3ZlbCBtb2RlbGluZyBhcHByb2Fj
aDwvdGl0bGU+PHNlY29uZGFyeS10aXRsZT5EaWFiZXRlcyBSZXMgQ2xpbiBQcmFjdDwvc2Vjb25k
YXJ5LXRpdGxlPjwvdGl0bGVzPjxwZXJpb2RpY2FsPjxmdWxsLXRpdGxlPkRpYWJldGVzIFJlcyBD
bGluIFByYWN0PC9mdWxsLXRpdGxlPjxhYmJyLTE+RGlhYmV0ZXMgcmVzZWFyY2ggYW5kIGNsaW5p
Y2FsIHByYWN0aWNlPC9hYmJyLTE+PC9wZXJpb2RpY2FsPjxwYWdlcz4xMDAtMTA4PC9wYWdlcz48
dm9sdW1lPjEzNzwvdm9sdW1lPjxrZXl3b3Jkcz48a2V5d29yZD5NYXRoZW1hdGljYWwgbW9kZWxp
bmc8L2tleXdvcmQ+PGtleXdvcmQ+TWlkZGxlIEVhc3QgYW5kIE5vcnRoIEFmcmljYTwva2V5d29y
ZD48a2V5d29yZD5PYmVzaXR5PC9rZXl3b3JkPjxrZXl3b3JkPlFhdGFyPC9rZXl3b3JkPjxrZXl3
b3JkPlJpc2sgZmFjdG9yczwva2V5d29yZD48L2tleXdvcmRzPjxkYXRlcz48eWVhcj4yMDE4PC95
ZWFyPjxwdWItZGF0ZXM+PGRhdGU+TWFyPC9kYXRlPjwvcHViLWRhdGVzPjwvZGF0ZXM+PGlzYm4+
MTg3Mi04MjI3IChFbGVjdHJvbmljKSYjeEQ7MDE2OC04MjI3IChMaW5raW5nKTwvaXNibj48YWNj
ZXNzaW9uLW51bT4yOTE3NTM0MTwvYWNjZXNzaW9uLW51bT48dXJscz48cmVsYXRlZC11cmxzPjx1
cmw+aHR0cHM6Ly93d3cubmNiaS5ubG0ubmloLmdvdi9wdWJtZWQvMjkxNzUzNDE8L3VybD48L3Jl
bGF0ZWQtdXJscz48L3VybHM+PGVsZWN0cm9uaWMtcmVzb3VyY2UtbnVtPjEwLjEwMTYvai5kaWFi
cmVzLjIwMTcuMTEuMDE1PC9lbGVjdHJvbmljLXJlc291cmNlLW51bT48L3JlY29yZD48L0NpdGU+
PC9FbmROb3RlPn==
</w:fldData>
        </w:fldChar>
      </w:r>
      <w:r w:rsidR="007A01D8">
        <w:rPr>
          <w:color w:val="333333"/>
          <w:lang w:val="en-US"/>
        </w:rPr>
        <w:instrText xml:space="preserve"> ADDIN EN.CITE.DATA </w:instrText>
      </w:r>
      <w:r w:rsidR="007A01D8">
        <w:rPr>
          <w:color w:val="333333"/>
          <w:lang w:val="en-US"/>
        </w:rPr>
      </w:r>
      <w:r w:rsidR="007A01D8">
        <w:rPr>
          <w:color w:val="333333"/>
          <w:lang w:val="en-US"/>
        </w:rPr>
        <w:fldChar w:fldCharType="end"/>
      </w:r>
      <w:r w:rsidR="0092505B" w:rsidRPr="00445932">
        <w:rPr>
          <w:color w:val="333333"/>
          <w:lang w:val="en-US"/>
        </w:rPr>
      </w:r>
      <w:r w:rsidR="0092505B" w:rsidRPr="00445932">
        <w:rPr>
          <w:color w:val="333333"/>
          <w:lang w:val="en-US"/>
        </w:rPr>
        <w:fldChar w:fldCharType="separate"/>
      </w:r>
      <w:del w:id="51" w:author="Susanne Awad" w:date="2020-09-27T23:01:00Z">
        <w:r w:rsidR="006B5825">
          <w:fldChar w:fldCharType="begin"/>
        </w:r>
        <w:r w:rsidR="006B5825">
          <w:delInstrText xml:space="preserve"> HYPERLINK \l "_ENREF_16" \o "</w:delInstrText>
        </w:r>
        <w:r w:rsidR="006B5825">
          <w:delInstrText xml:space="preserve">Awad, 2018 #319" </w:delInstrText>
        </w:r>
        <w:r w:rsidR="006B5825">
          <w:fldChar w:fldCharType="separate"/>
        </w:r>
        <w:r w:rsidR="0037123C" w:rsidRPr="007A01D8">
          <w:rPr>
            <w:noProof/>
            <w:color w:val="333333"/>
            <w:vertAlign w:val="superscript"/>
            <w:lang w:val="en-US"/>
          </w:rPr>
          <w:delText>16</w:delText>
        </w:r>
        <w:r w:rsidR="006B5825">
          <w:rPr>
            <w:noProof/>
            <w:color w:val="333333"/>
            <w:vertAlign w:val="superscript"/>
            <w:lang w:val="en-US"/>
          </w:rPr>
          <w:fldChar w:fldCharType="end"/>
        </w:r>
        <w:r w:rsidR="007A01D8" w:rsidRPr="007A01D8">
          <w:rPr>
            <w:noProof/>
            <w:color w:val="333333"/>
            <w:vertAlign w:val="superscript"/>
            <w:lang w:val="en-US"/>
          </w:rPr>
          <w:delText xml:space="preserve">, </w:delText>
        </w:r>
        <w:r w:rsidR="006B5825">
          <w:fldChar w:fldCharType="begin"/>
        </w:r>
        <w:r w:rsidR="006B5825">
          <w:delInstrText xml:space="preserve"> HYPERLINK \l "_ENREF_24" \o "Llorca, 2004 #422" </w:delInstrText>
        </w:r>
        <w:r w:rsidR="006B5825">
          <w:fldChar w:fldCharType="separate"/>
        </w:r>
        <w:r w:rsidR="0037123C" w:rsidRPr="007A01D8">
          <w:rPr>
            <w:noProof/>
            <w:color w:val="333333"/>
            <w:vertAlign w:val="superscript"/>
            <w:lang w:val="en-US"/>
          </w:rPr>
          <w:delText>24</w:delText>
        </w:r>
        <w:r w:rsidR="006B5825">
          <w:rPr>
            <w:noProof/>
            <w:color w:val="333333"/>
            <w:vertAlign w:val="superscript"/>
            <w:lang w:val="en-US"/>
          </w:rPr>
          <w:fldChar w:fldCharType="end"/>
        </w:r>
      </w:del>
      <w:ins w:id="52" w:author="Susanne Awad" w:date="2020-09-27T23:01:00Z">
        <w:r w:rsidR="006010E9">
          <w:rPr>
            <w:noProof/>
            <w:color w:val="333333"/>
            <w:vertAlign w:val="superscript"/>
            <w:lang w:val="en-US"/>
          </w:rPr>
          <w:fldChar w:fldCharType="begin"/>
        </w:r>
        <w:r w:rsidR="006010E9">
          <w:rPr>
            <w:noProof/>
            <w:color w:val="333333"/>
            <w:vertAlign w:val="superscript"/>
            <w:lang w:val="en-US"/>
          </w:rPr>
          <w:instrText xml:space="preserve"> HYPERLINK \l "_ENREF_16" \o "Awad, 2018 #319" </w:instrText>
        </w:r>
        <w:r w:rsidR="006010E9">
          <w:rPr>
            <w:noProof/>
            <w:color w:val="333333"/>
            <w:vertAlign w:val="superscript"/>
            <w:lang w:val="en-US"/>
          </w:rPr>
        </w:r>
        <w:r w:rsidR="006010E9">
          <w:rPr>
            <w:noProof/>
            <w:color w:val="333333"/>
            <w:vertAlign w:val="superscript"/>
            <w:lang w:val="en-US"/>
          </w:rPr>
          <w:fldChar w:fldCharType="separate"/>
        </w:r>
        <w:r w:rsidR="006010E9" w:rsidRPr="007A01D8">
          <w:rPr>
            <w:noProof/>
            <w:color w:val="333333"/>
            <w:vertAlign w:val="superscript"/>
            <w:lang w:val="en-US"/>
          </w:rPr>
          <w:t>16</w:t>
        </w:r>
        <w:r w:rsidR="006010E9">
          <w:rPr>
            <w:noProof/>
            <w:color w:val="333333"/>
            <w:vertAlign w:val="superscript"/>
            <w:lang w:val="en-US"/>
          </w:rPr>
          <w:fldChar w:fldCharType="end"/>
        </w:r>
        <w:r w:rsidR="007A01D8" w:rsidRPr="007A01D8">
          <w:rPr>
            <w:noProof/>
            <w:color w:val="333333"/>
            <w:vertAlign w:val="superscript"/>
            <w:lang w:val="en-US"/>
          </w:rPr>
          <w:t xml:space="preserve">, </w:t>
        </w:r>
        <w:r w:rsidR="006010E9">
          <w:rPr>
            <w:noProof/>
            <w:color w:val="333333"/>
            <w:vertAlign w:val="superscript"/>
            <w:lang w:val="en-US"/>
          </w:rPr>
          <w:fldChar w:fldCharType="begin"/>
        </w:r>
        <w:r w:rsidR="006010E9">
          <w:rPr>
            <w:noProof/>
            <w:color w:val="333333"/>
            <w:vertAlign w:val="superscript"/>
            <w:lang w:val="en-US"/>
          </w:rPr>
          <w:instrText xml:space="preserve"> HYPERLINK \l "_ENREF_24" \o "Llorca, 2004 #422" </w:instrText>
        </w:r>
        <w:r w:rsidR="006010E9">
          <w:rPr>
            <w:noProof/>
            <w:color w:val="333333"/>
            <w:vertAlign w:val="superscript"/>
            <w:lang w:val="en-US"/>
          </w:rPr>
        </w:r>
        <w:r w:rsidR="006010E9">
          <w:rPr>
            <w:noProof/>
            <w:color w:val="333333"/>
            <w:vertAlign w:val="superscript"/>
            <w:lang w:val="en-US"/>
          </w:rPr>
          <w:fldChar w:fldCharType="separate"/>
        </w:r>
        <w:r w:rsidR="006010E9" w:rsidRPr="007A01D8">
          <w:rPr>
            <w:noProof/>
            <w:color w:val="333333"/>
            <w:vertAlign w:val="superscript"/>
            <w:lang w:val="en-US"/>
          </w:rPr>
          <w:t>24</w:t>
        </w:r>
        <w:r w:rsidR="006010E9">
          <w:rPr>
            <w:noProof/>
            <w:color w:val="333333"/>
            <w:vertAlign w:val="superscript"/>
            <w:lang w:val="en-US"/>
          </w:rPr>
          <w:fldChar w:fldCharType="end"/>
        </w:r>
      </w:ins>
      <w:r w:rsidR="0092505B" w:rsidRPr="00445932">
        <w:rPr>
          <w:color w:val="333333"/>
          <w:lang w:val="en-US"/>
        </w:rPr>
        <w:fldChar w:fldCharType="end"/>
      </w:r>
      <w:r w:rsidR="0092505B" w:rsidRPr="00445932">
        <w:rPr>
          <w:color w:val="333333"/>
          <w:lang w:val="en-US"/>
        </w:rPr>
        <w:t xml:space="preserve">, the </w:t>
      </w:r>
      <w:r w:rsidR="00544FB1" w:rsidRPr="00445932">
        <w:rPr>
          <w:szCs w:val="24"/>
          <w:lang w:val="en-US"/>
        </w:rPr>
        <w:t>effect</w:t>
      </w:r>
      <w:r w:rsidR="00AD62FE" w:rsidRPr="00445932">
        <w:rPr>
          <w:szCs w:val="24"/>
          <w:lang w:val="en-US"/>
        </w:rPr>
        <w:t xml:space="preserve"> of </w:t>
      </w:r>
      <w:r w:rsidR="006F553B" w:rsidRPr="00445932">
        <w:rPr>
          <w:szCs w:val="24"/>
          <w:lang w:val="en-US"/>
        </w:rPr>
        <w:t xml:space="preserve">each </w:t>
      </w:r>
      <w:r w:rsidR="00AD62FE" w:rsidRPr="00445932">
        <w:rPr>
          <w:szCs w:val="24"/>
          <w:lang w:val="en-US"/>
        </w:rPr>
        <w:t xml:space="preserve">risk factor on </w:t>
      </w:r>
      <w:r w:rsidR="00BE7CA5" w:rsidRPr="00445932">
        <w:rPr>
          <w:szCs w:val="24"/>
          <w:lang w:val="en-US"/>
        </w:rPr>
        <w:t xml:space="preserve">T2DM </w:t>
      </w:r>
      <w:r w:rsidR="006F553B" w:rsidRPr="00445932">
        <w:rPr>
          <w:szCs w:val="24"/>
          <w:lang w:val="en-US"/>
        </w:rPr>
        <w:t xml:space="preserve">was </w:t>
      </w:r>
      <w:r w:rsidR="00544FB1" w:rsidRPr="00445932">
        <w:rPr>
          <w:szCs w:val="24"/>
          <w:lang w:val="en-US"/>
        </w:rPr>
        <w:t xml:space="preserve">also </w:t>
      </w:r>
      <w:r w:rsidR="00450AD6" w:rsidRPr="00445932">
        <w:rPr>
          <w:szCs w:val="24"/>
          <w:lang w:val="en-US"/>
        </w:rPr>
        <w:t>estimated</w:t>
      </w:r>
      <w:r w:rsidR="00544FB1" w:rsidRPr="00445932">
        <w:rPr>
          <w:szCs w:val="24"/>
          <w:lang w:val="en-US"/>
        </w:rPr>
        <w:t>.</w:t>
      </w:r>
      <w:r w:rsidR="003159FE" w:rsidRPr="00445932">
        <w:rPr>
          <w:szCs w:val="24"/>
          <w:lang w:val="en-US"/>
        </w:rPr>
        <w:t xml:space="preserve"> </w:t>
      </w:r>
    </w:p>
    <w:p w14:paraId="6252C8D7" w14:textId="41C503FB" w:rsidR="00544FB1" w:rsidRPr="00445932" w:rsidRDefault="005C3C3B" w:rsidP="00CB4B8D">
      <w:pPr>
        <w:pStyle w:val="p"/>
        <w:spacing w:before="120" w:after="120" w:line="480" w:lineRule="auto"/>
        <w:ind w:firstLine="0"/>
        <w:rPr>
          <w:szCs w:val="24"/>
          <w:lang w:val="en-US"/>
        </w:rPr>
      </w:pPr>
      <w:r w:rsidRPr="00445932">
        <w:rPr>
          <w:lang w:val="en-US"/>
        </w:rPr>
        <w:t>To fit</w:t>
      </w:r>
      <w:r w:rsidR="00977DE3" w:rsidRPr="00445932">
        <w:rPr>
          <w:lang w:val="en-US"/>
        </w:rPr>
        <w:t xml:space="preserve"> the actual </w:t>
      </w:r>
      <w:r w:rsidR="00652D60" w:rsidRPr="00445932">
        <w:rPr>
          <w:lang w:val="en-US"/>
        </w:rPr>
        <w:t xml:space="preserve">obesity </w:t>
      </w:r>
      <w:r w:rsidR="00977DE3" w:rsidRPr="00445932">
        <w:rPr>
          <w:lang w:val="en-US"/>
        </w:rPr>
        <w:t xml:space="preserve">trend </w:t>
      </w:r>
      <w:r w:rsidRPr="00445932">
        <w:rPr>
          <w:lang w:val="en-US"/>
        </w:rPr>
        <w:t xml:space="preserve">in </w:t>
      </w:r>
      <w:r w:rsidR="006F7BAF" w:rsidRPr="00445932">
        <w:rPr>
          <w:lang w:val="en-US"/>
        </w:rPr>
        <w:t xml:space="preserve">the survey </w:t>
      </w:r>
      <w:r w:rsidR="00977DE3" w:rsidRPr="00445932">
        <w:rPr>
          <w:lang w:val="en-US"/>
        </w:rPr>
        <w:t>data</w:t>
      </w:r>
      <w:del w:id="53" w:author="Susanne Awad" w:date="2020-09-27T23:01:00Z">
        <w:r w:rsidR="006B5825">
          <w:fldChar w:fldCharType="begin"/>
        </w:r>
        <w:r w:rsidR="006B5825">
          <w:delInstrText xml:space="preserve"> HYPERLINK \l "_ENREF_9" \o "Asfour, 1995 #163" </w:delInstrText>
        </w:r>
        <w:r w:rsidR="006B5825">
          <w:fldChar w:fldCharType="separate"/>
        </w:r>
        <w:r w:rsidR="0037123C" w:rsidRPr="00445932">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37123C">
          <w:rPr>
            <w:szCs w:val="24"/>
            <w:lang w:val="en-US"/>
          </w:rPr>
          <w:delInstrText xml:space="preserve"> ADDIN EN.CITE </w:delInstrText>
        </w:r>
        <w:r w:rsidR="0037123C">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37123C">
          <w:rPr>
            <w:szCs w:val="24"/>
            <w:lang w:val="en-US"/>
          </w:rPr>
          <w:delInstrText xml:space="preserve"> ADDIN EN.CITE.DATA </w:delInstrText>
        </w:r>
        <w:r w:rsidR="0037123C">
          <w:rPr>
            <w:szCs w:val="24"/>
            <w:lang w:val="en-US"/>
          </w:rPr>
        </w:r>
        <w:r w:rsidR="0037123C">
          <w:rPr>
            <w:szCs w:val="24"/>
            <w:lang w:val="en-US"/>
          </w:rPr>
          <w:fldChar w:fldCharType="end"/>
        </w:r>
        <w:r w:rsidR="0037123C" w:rsidRPr="00445932">
          <w:rPr>
            <w:szCs w:val="24"/>
            <w:lang w:val="en-US"/>
          </w:rPr>
        </w:r>
        <w:r w:rsidR="0037123C" w:rsidRPr="00445932">
          <w:rPr>
            <w:szCs w:val="24"/>
            <w:lang w:val="en-US"/>
          </w:rPr>
          <w:fldChar w:fldCharType="separate"/>
        </w:r>
        <w:r w:rsidR="0037123C" w:rsidRPr="007A01D8">
          <w:rPr>
            <w:noProof/>
            <w:szCs w:val="24"/>
            <w:vertAlign w:val="superscript"/>
            <w:lang w:val="en-US"/>
          </w:rPr>
          <w:delText>9-15</w:delText>
        </w:r>
        <w:r w:rsidR="0037123C" w:rsidRPr="00445932">
          <w:rPr>
            <w:szCs w:val="24"/>
            <w:lang w:val="en-US"/>
          </w:rPr>
          <w:fldChar w:fldCharType="end"/>
        </w:r>
        <w:r w:rsidR="006B5825">
          <w:rPr>
            <w:szCs w:val="24"/>
            <w:lang w:val="en-US"/>
          </w:rPr>
          <w:fldChar w:fldCharType="end"/>
        </w:r>
      </w:del>
      <w:ins w:id="54" w:author="Susanne Awad" w:date="2020-09-27T23:01:00Z">
        <w:r w:rsidR="006010E9">
          <w:rPr>
            <w:lang w:val="en-US"/>
          </w:rPr>
          <w:fldChar w:fldCharType="begin"/>
        </w:r>
        <w:r w:rsidR="006010E9">
          <w:rPr>
            <w:lang w:val="en-US"/>
          </w:rPr>
          <w:instrText xml:space="preserve"> HYPERLINK \l "_ENREF_9" \o "Asfour, 1995 #163" </w:instrText>
        </w:r>
        <w:r w:rsidR="006010E9">
          <w:rPr>
            <w:lang w:val="en-US"/>
          </w:rPr>
        </w:r>
        <w:r w:rsidR="006010E9">
          <w:rPr>
            <w:lang w:val="en-US"/>
          </w:rPr>
          <w:fldChar w:fldCharType="separate"/>
        </w:r>
        <w:r w:rsidR="006010E9" w:rsidRPr="00445932">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6010E9">
          <w:rPr>
            <w:szCs w:val="24"/>
            <w:lang w:val="en-US"/>
          </w:rPr>
          <w:instrText xml:space="preserve"> ADDIN EN.CITE </w:instrText>
        </w:r>
        <w:r w:rsidR="006010E9">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6010E9">
          <w:rPr>
            <w:szCs w:val="24"/>
            <w:lang w:val="en-US"/>
          </w:rPr>
          <w:instrText xml:space="preserve"> ADDIN EN.CITE.DATA </w:instrText>
        </w:r>
        <w:r w:rsidR="006010E9">
          <w:rPr>
            <w:szCs w:val="24"/>
            <w:lang w:val="en-US"/>
          </w:rPr>
        </w:r>
        <w:r w:rsidR="006010E9">
          <w:rPr>
            <w:szCs w:val="24"/>
            <w:lang w:val="en-US"/>
          </w:rPr>
          <w:fldChar w:fldCharType="end"/>
        </w:r>
        <w:r w:rsidR="006010E9" w:rsidRPr="00445932">
          <w:rPr>
            <w:szCs w:val="24"/>
            <w:lang w:val="en-US"/>
          </w:rPr>
        </w:r>
        <w:r w:rsidR="006010E9" w:rsidRPr="00445932">
          <w:rPr>
            <w:szCs w:val="24"/>
            <w:lang w:val="en-US"/>
          </w:rPr>
          <w:fldChar w:fldCharType="separate"/>
        </w:r>
        <w:r w:rsidR="006010E9" w:rsidRPr="007A01D8">
          <w:rPr>
            <w:noProof/>
            <w:szCs w:val="24"/>
            <w:vertAlign w:val="superscript"/>
            <w:lang w:val="en-US"/>
          </w:rPr>
          <w:t>9-15</w:t>
        </w:r>
        <w:r w:rsidR="006010E9" w:rsidRPr="00445932">
          <w:rPr>
            <w:szCs w:val="24"/>
            <w:lang w:val="en-US"/>
          </w:rPr>
          <w:fldChar w:fldCharType="end"/>
        </w:r>
        <w:r w:rsidR="006010E9">
          <w:rPr>
            <w:lang w:val="en-US"/>
          </w:rPr>
          <w:fldChar w:fldCharType="end"/>
        </w:r>
      </w:ins>
      <w:r w:rsidR="00977DE3" w:rsidRPr="00445932">
        <w:rPr>
          <w:lang w:val="en-US"/>
        </w:rPr>
        <w:t>, t</w:t>
      </w:r>
      <w:r w:rsidR="003159FE" w:rsidRPr="00445932">
        <w:rPr>
          <w:szCs w:val="24"/>
          <w:lang w:val="en-US"/>
        </w:rPr>
        <w:t xml:space="preserve">he </w:t>
      </w:r>
      <w:r w:rsidR="003159FE" w:rsidRPr="00445932">
        <w:rPr>
          <w:i/>
          <w:iCs/>
          <w:szCs w:val="24"/>
          <w:lang w:val="en-US"/>
        </w:rPr>
        <w:t>age-specific</w:t>
      </w:r>
      <w:r w:rsidR="003159FE" w:rsidRPr="00445932">
        <w:rPr>
          <w:szCs w:val="24"/>
          <w:lang w:val="en-US"/>
        </w:rPr>
        <w:t xml:space="preserve"> </w:t>
      </w:r>
      <w:r w:rsidR="00315551" w:rsidRPr="00445932">
        <w:rPr>
          <w:szCs w:val="24"/>
          <w:lang w:val="en-US"/>
        </w:rPr>
        <w:t xml:space="preserve">rate </w:t>
      </w:r>
      <w:r w:rsidR="003159FE" w:rsidRPr="00445932">
        <w:rPr>
          <w:szCs w:val="24"/>
          <w:lang w:val="en-US"/>
        </w:rPr>
        <w:t xml:space="preserve">of obesity </w:t>
      </w:r>
      <w:r w:rsidR="00AA0F06" w:rsidRPr="00445932">
        <w:rPr>
          <w:szCs w:val="24"/>
          <w:lang w:val="en-US"/>
        </w:rPr>
        <w:t>was</w:t>
      </w:r>
      <w:r w:rsidR="003159FE" w:rsidRPr="00445932">
        <w:rPr>
          <w:szCs w:val="24"/>
          <w:lang w:val="en-US"/>
        </w:rPr>
        <w:t xml:space="preserve"> </w:t>
      </w:r>
      <w:r w:rsidR="009C434A" w:rsidRPr="00445932">
        <w:rPr>
          <w:szCs w:val="24"/>
          <w:lang w:val="en-US"/>
        </w:rPr>
        <w:t xml:space="preserve">allowed </w:t>
      </w:r>
      <w:r w:rsidR="003159FE" w:rsidRPr="00445932">
        <w:rPr>
          <w:szCs w:val="24"/>
          <w:lang w:val="en-US"/>
        </w:rPr>
        <w:t>to</w:t>
      </w:r>
      <w:r w:rsidR="00A56501" w:rsidRPr="00445932">
        <w:rPr>
          <w:szCs w:val="24"/>
          <w:lang w:val="en-US"/>
        </w:rPr>
        <w:t xml:space="preserve"> </w:t>
      </w:r>
      <w:r w:rsidR="003159FE" w:rsidRPr="00445932">
        <w:rPr>
          <w:szCs w:val="24"/>
          <w:lang w:val="en-US"/>
        </w:rPr>
        <w:t>increase</w:t>
      </w:r>
      <w:r w:rsidR="00DC1326" w:rsidRPr="00445932">
        <w:rPr>
          <w:lang w:val="en-US"/>
        </w:rPr>
        <w:t xml:space="preserve"> </w:t>
      </w:r>
      <w:r w:rsidR="009E4F39" w:rsidRPr="00445932">
        <w:rPr>
          <w:lang w:val="en-US"/>
        </w:rPr>
        <w:t>(</w:t>
      </w:r>
      <w:r w:rsidR="00AA0F06" w:rsidRPr="00445932">
        <w:rPr>
          <w:lang w:val="en-US"/>
        </w:rPr>
        <w:t>through a logistic function</w:t>
      </w:r>
      <w:r w:rsidR="009E4F39" w:rsidRPr="00445932">
        <w:rPr>
          <w:lang w:val="en-US"/>
        </w:rPr>
        <w:t>)</w:t>
      </w:r>
      <w:r w:rsidR="00AA0F06" w:rsidRPr="00445932">
        <w:rPr>
          <w:lang w:val="en-US"/>
        </w:rPr>
        <w:t xml:space="preserve"> </w:t>
      </w:r>
      <w:r w:rsidR="00DC1326" w:rsidRPr="00445932">
        <w:rPr>
          <w:lang w:val="en-US"/>
        </w:rPr>
        <w:t xml:space="preserve">between </w:t>
      </w:r>
      <w:r w:rsidR="0068535A" w:rsidRPr="00445932">
        <w:rPr>
          <w:lang w:val="en-US"/>
        </w:rPr>
        <w:t>1990</w:t>
      </w:r>
      <w:r w:rsidR="00E6563F" w:rsidRPr="00445932">
        <w:rPr>
          <w:lang w:val="en-US"/>
        </w:rPr>
        <w:t>-</w:t>
      </w:r>
      <w:r w:rsidR="00DC1326" w:rsidRPr="00445932">
        <w:rPr>
          <w:lang w:val="en-US"/>
        </w:rPr>
        <w:t>2050</w:t>
      </w:r>
      <w:r w:rsidR="007C29D1" w:rsidRPr="00445932">
        <w:rPr>
          <w:lang w:val="en-US"/>
        </w:rPr>
        <w:t xml:space="preserve">. </w:t>
      </w:r>
      <w:r w:rsidR="00E6563F" w:rsidRPr="00445932">
        <w:rPr>
          <w:lang w:val="en-US"/>
        </w:rPr>
        <w:t xml:space="preserve">Meanwhile, </w:t>
      </w:r>
      <w:r w:rsidR="003F4D33" w:rsidRPr="00445932">
        <w:rPr>
          <w:lang w:val="en-US"/>
        </w:rPr>
        <w:t xml:space="preserve">as </w:t>
      </w:r>
      <w:r w:rsidR="00443112" w:rsidRPr="00445932">
        <w:rPr>
          <w:lang w:val="en-US"/>
        </w:rPr>
        <w:t xml:space="preserve">informed </w:t>
      </w:r>
      <w:r w:rsidR="003F4D33" w:rsidRPr="00445932">
        <w:rPr>
          <w:lang w:val="en-US"/>
        </w:rPr>
        <w:t>by the survey data</w:t>
      </w:r>
      <w:del w:id="55" w:author="Susanne Awad" w:date="2020-09-27T23:01:00Z">
        <w:r w:rsidR="006B5825">
          <w:fldChar w:fldCharType="begin"/>
        </w:r>
        <w:r w:rsidR="006B5825">
          <w:delInstrText xml:space="preserve"> HYPERLINK \l "_ENREF_9" \o "Asfour, 1995 #163" </w:delInstrText>
        </w:r>
        <w:r w:rsidR="006B5825">
          <w:fldChar w:fldCharType="separate"/>
        </w:r>
        <w:r w:rsidR="0037123C" w:rsidRPr="00445932">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37123C">
          <w:rPr>
            <w:szCs w:val="24"/>
            <w:lang w:val="en-US"/>
          </w:rPr>
          <w:delInstrText xml:space="preserve"> ADDIN EN.CITE </w:delInstrText>
        </w:r>
        <w:r w:rsidR="0037123C">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37123C">
          <w:rPr>
            <w:szCs w:val="24"/>
            <w:lang w:val="en-US"/>
          </w:rPr>
          <w:delInstrText xml:space="preserve"> ADDIN EN.CITE.DATA </w:delInstrText>
        </w:r>
        <w:r w:rsidR="0037123C">
          <w:rPr>
            <w:szCs w:val="24"/>
            <w:lang w:val="en-US"/>
          </w:rPr>
        </w:r>
        <w:r w:rsidR="0037123C">
          <w:rPr>
            <w:szCs w:val="24"/>
            <w:lang w:val="en-US"/>
          </w:rPr>
          <w:fldChar w:fldCharType="end"/>
        </w:r>
        <w:r w:rsidR="0037123C" w:rsidRPr="00445932">
          <w:rPr>
            <w:szCs w:val="24"/>
            <w:lang w:val="en-US"/>
          </w:rPr>
        </w:r>
        <w:r w:rsidR="0037123C" w:rsidRPr="00445932">
          <w:rPr>
            <w:szCs w:val="24"/>
            <w:lang w:val="en-US"/>
          </w:rPr>
          <w:fldChar w:fldCharType="separate"/>
        </w:r>
        <w:r w:rsidR="0037123C" w:rsidRPr="007A01D8">
          <w:rPr>
            <w:noProof/>
            <w:szCs w:val="24"/>
            <w:vertAlign w:val="superscript"/>
            <w:lang w:val="en-US"/>
          </w:rPr>
          <w:delText>9-15</w:delText>
        </w:r>
        <w:r w:rsidR="0037123C" w:rsidRPr="00445932">
          <w:rPr>
            <w:szCs w:val="24"/>
            <w:lang w:val="en-US"/>
          </w:rPr>
          <w:fldChar w:fldCharType="end"/>
        </w:r>
        <w:r w:rsidR="006B5825">
          <w:rPr>
            <w:szCs w:val="24"/>
            <w:lang w:val="en-US"/>
          </w:rPr>
          <w:fldChar w:fldCharType="end"/>
        </w:r>
      </w:del>
      <w:ins w:id="56" w:author="Susanne Awad" w:date="2020-09-27T23:01:00Z">
        <w:r w:rsidR="006010E9">
          <w:rPr>
            <w:lang w:val="en-US"/>
          </w:rPr>
          <w:fldChar w:fldCharType="begin"/>
        </w:r>
        <w:r w:rsidR="006010E9">
          <w:rPr>
            <w:lang w:val="en-US"/>
          </w:rPr>
          <w:instrText xml:space="preserve"> HYPERLINK \l "_ENREF_9" \o "Asfour, 1995 #163" </w:instrText>
        </w:r>
        <w:r w:rsidR="006010E9">
          <w:rPr>
            <w:lang w:val="en-US"/>
          </w:rPr>
        </w:r>
        <w:r w:rsidR="006010E9">
          <w:rPr>
            <w:lang w:val="en-US"/>
          </w:rPr>
          <w:fldChar w:fldCharType="separate"/>
        </w:r>
        <w:r w:rsidR="006010E9" w:rsidRPr="00445932">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6010E9">
          <w:rPr>
            <w:szCs w:val="24"/>
            <w:lang w:val="en-US"/>
          </w:rPr>
          <w:instrText xml:space="preserve"> ADDIN EN.CITE </w:instrText>
        </w:r>
        <w:r w:rsidR="006010E9">
          <w:rPr>
            <w:szCs w:val="24"/>
            <w:lang w:val="en-US"/>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6010E9">
          <w:rPr>
            <w:szCs w:val="24"/>
            <w:lang w:val="en-US"/>
          </w:rPr>
          <w:instrText xml:space="preserve"> ADDIN EN.CITE.DATA </w:instrText>
        </w:r>
        <w:r w:rsidR="006010E9">
          <w:rPr>
            <w:szCs w:val="24"/>
            <w:lang w:val="en-US"/>
          </w:rPr>
        </w:r>
        <w:r w:rsidR="006010E9">
          <w:rPr>
            <w:szCs w:val="24"/>
            <w:lang w:val="en-US"/>
          </w:rPr>
          <w:fldChar w:fldCharType="end"/>
        </w:r>
        <w:r w:rsidR="006010E9" w:rsidRPr="00445932">
          <w:rPr>
            <w:szCs w:val="24"/>
            <w:lang w:val="en-US"/>
          </w:rPr>
        </w:r>
        <w:r w:rsidR="006010E9" w:rsidRPr="00445932">
          <w:rPr>
            <w:szCs w:val="24"/>
            <w:lang w:val="en-US"/>
          </w:rPr>
          <w:fldChar w:fldCharType="separate"/>
        </w:r>
        <w:r w:rsidR="006010E9" w:rsidRPr="007A01D8">
          <w:rPr>
            <w:noProof/>
            <w:szCs w:val="24"/>
            <w:vertAlign w:val="superscript"/>
            <w:lang w:val="en-US"/>
          </w:rPr>
          <w:t>9-15</w:t>
        </w:r>
        <w:r w:rsidR="006010E9" w:rsidRPr="00445932">
          <w:rPr>
            <w:szCs w:val="24"/>
            <w:lang w:val="en-US"/>
          </w:rPr>
          <w:fldChar w:fldCharType="end"/>
        </w:r>
        <w:r w:rsidR="006010E9">
          <w:rPr>
            <w:lang w:val="en-US"/>
          </w:rPr>
          <w:fldChar w:fldCharType="end"/>
        </w:r>
      </w:ins>
      <w:r w:rsidR="003F4D33" w:rsidRPr="00445932">
        <w:rPr>
          <w:lang w:val="en-US"/>
        </w:rPr>
        <w:t xml:space="preserve">, </w:t>
      </w:r>
      <w:r w:rsidR="00E6563F" w:rsidRPr="00445932">
        <w:rPr>
          <w:lang w:val="en-US"/>
        </w:rPr>
        <w:t>t</w:t>
      </w:r>
      <w:r w:rsidR="003159FE" w:rsidRPr="00445932">
        <w:rPr>
          <w:lang w:val="en-US"/>
        </w:rPr>
        <w:t xml:space="preserve">he </w:t>
      </w:r>
      <w:r w:rsidR="005C2A9E" w:rsidRPr="00445932">
        <w:rPr>
          <w:i/>
          <w:iCs/>
          <w:szCs w:val="24"/>
          <w:lang w:val="en-US"/>
        </w:rPr>
        <w:t>age-specific</w:t>
      </w:r>
      <w:r w:rsidR="005C2A9E" w:rsidRPr="00445932">
        <w:rPr>
          <w:szCs w:val="24"/>
          <w:lang w:val="en-US"/>
        </w:rPr>
        <w:t xml:space="preserve"> rates of </w:t>
      </w:r>
      <w:r w:rsidR="003159FE" w:rsidRPr="00445932">
        <w:rPr>
          <w:lang w:val="en-US"/>
        </w:rPr>
        <w:t xml:space="preserve">smoking </w:t>
      </w:r>
      <w:r w:rsidR="00E37479" w:rsidRPr="00445932">
        <w:rPr>
          <w:lang w:val="en-US"/>
        </w:rPr>
        <w:t xml:space="preserve">and physical inactivity </w:t>
      </w:r>
      <w:r w:rsidR="00E6563F" w:rsidRPr="00445932">
        <w:rPr>
          <w:lang w:val="en-US"/>
        </w:rPr>
        <w:t xml:space="preserve">were </w:t>
      </w:r>
      <w:r w:rsidR="003159FE" w:rsidRPr="00445932">
        <w:rPr>
          <w:lang w:val="en-US"/>
        </w:rPr>
        <w:t xml:space="preserve">assumed </w:t>
      </w:r>
      <w:r w:rsidR="009C434A" w:rsidRPr="00445932">
        <w:rPr>
          <w:lang w:val="en-US"/>
        </w:rPr>
        <w:t>constant throughout</w:t>
      </w:r>
      <w:r w:rsidR="006F7BAF" w:rsidRPr="00445932">
        <w:rPr>
          <w:lang w:val="en-US"/>
        </w:rPr>
        <w:t xml:space="preserve"> </w:t>
      </w:r>
      <w:r w:rsidR="006F7BAF" w:rsidRPr="00445932">
        <w:rPr>
          <w:szCs w:val="24"/>
          <w:lang w:val="en-US"/>
        </w:rPr>
        <w:t>the studied period</w:t>
      </w:r>
      <w:r w:rsidR="00E6563F" w:rsidRPr="00445932">
        <w:rPr>
          <w:lang w:val="en-US"/>
        </w:rPr>
        <w:t>.</w:t>
      </w:r>
      <w:r w:rsidR="00FE5D9D" w:rsidRPr="00445932">
        <w:rPr>
          <w:lang w:val="en-US"/>
        </w:rPr>
        <w:t xml:space="preserve"> </w:t>
      </w:r>
      <w:r w:rsidR="00461FB8" w:rsidRPr="00445932">
        <w:rPr>
          <w:lang w:val="en-US"/>
        </w:rPr>
        <w:t xml:space="preserve">Hence, the demographic structure of the population was the only driving </w:t>
      </w:r>
      <w:r w:rsidR="001051B7" w:rsidRPr="00445932">
        <w:rPr>
          <w:lang w:val="en-US"/>
        </w:rPr>
        <w:t xml:space="preserve">factor of </w:t>
      </w:r>
      <w:r w:rsidR="00461FB8" w:rsidRPr="00445932">
        <w:rPr>
          <w:lang w:val="en-US"/>
        </w:rPr>
        <w:t>t</w:t>
      </w:r>
      <w:r w:rsidR="009C434A" w:rsidRPr="00445932">
        <w:rPr>
          <w:lang w:val="en-US"/>
        </w:rPr>
        <w:t xml:space="preserve">he </w:t>
      </w:r>
      <w:r w:rsidR="00461FB8" w:rsidRPr="00445932">
        <w:rPr>
          <w:lang w:val="en-US"/>
        </w:rPr>
        <w:t>t</w:t>
      </w:r>
      <w:r w:rsidR="00A502FB" w:rsidRPr="00445932">
        <w:rPr>
          <w:lang w:val="en-US"/>
        </w:rPr>
        <w:t xml:space="preserve">emporal change </w:t>
      </w:r>
      <w:r w:rsidR="003159FE" w:rsidRPr="00445932">
        <w:rPr>
          <w:lang w:val="en-US"/>
        </w:rPr>
        <w:t xml:space="preserve">in </w:t>
      </w:r>
      <w:r w:rsidR="003C7474" w:rsidRPr="00445932">
        <w:rPr>
          <w:lang w:val="en-US"/>
        </w:rPr>
        <w:t xml:space="preserve">the prevalence of </w:t>
      </w:r>
      <w:r w:rsidR="00DC1326" w:rsidRPr="00445932">
        <w:rPr>
          <w:lang w:val="en-US"/>
        </w:rPr>
        <w:t>smoking and physical inactivity</w:t>
      </w:r>
      <w:r w:rsidR="003159FE" w:rsidRPr="00445932">
        <w:rPr>
          <w:lang w:val="en-US"/>
        </w:rPr>
        <w:t>.</w:t>
      </w:r>
    </w:p>
    <w:bookmarkEnd w:id="49"/>
    <w:p w14:paraId="1CEFC8EF" w14:textId="4755C4C0" w:rsidR="00243562" w:rsidRPr="003F192C" w:rsidRDefault="00C758D4" w:rsidP="00CB4B8D">
      <w:pPr>
        <w:spacing w:before="120" w:after="120" w:line="480" w:lineRule="auto"/>
        <w:rPr>
          <w:b/>
          <w:sz w:val="24"/>
        </w:rPr>
      </w:pPr>
      <w:r w:rsidRPr="003F192C">
        <w:rPr>
          <w:b/>
          <w:sz w:val="24"/>
        </w:rPr>
        <w:t>Estimating the</w:t>
      </w:r>
      <w:r w:rsidR="00243562" w:rsidRPr="003F192C">
        <w:rPr>
          <w:b/>
          <w:sz w:val="24"/>
        </w:rPr>
        <w:t xml:space="preserve"> </w:t>
      </w:r>
      <w:r w:rsidRPr="003F192C">
        <w:rPr>
          <w:b/>
          <w:sz w:val="24"/>
        </w:rPr>
        <w:t xml:space="preserve">health expenditure attributed to T2DM </w:t>
      </w:r>
    </w:p>
    <w:p w14:paraId="5553CE01" w14:textId="4C5E0016" w:rsidR="005160C9" w:rsidRPr="00445932" w:rsidRDefault="00854CDC" w:rsidP="004248CA">
      <w:pPr>
        <w:pStyle w:val="p"/>
        <w:spacing w:before="120" w:after="120" w:line="480" w:lineRule="auto"/>
        <w:ind w:firstLine="0"/>
        <w:rPr>
          <w:szCs w:val="24"/>
          <w:lang w:val="en-US"/>
        </w:rPr>
      </w:pPr>
      <w:bookmarkStart w:id="57" w:name="_Hlk23661448"/>
      <w:r w:rsidRPr="00445932">
        <w:rPr>
          <w:szCs w:val="24"/>
          <w:lang w:val="en-US"/>
        </w:rPr>
        <w:t xml:space="preserve">Oman’s </w:t>
      </w:r>
      <w:hyperlink w:anchor="_ENREF_38" w:tooltip="Jonsson, 1998 #183" w:history="1"/>
      <w:bookmarkStart w:id="58" w:name="_Hlk30412075"/>
      <w:r w:rsidR="006F038A" w:rsidRPr="00445932">
        <w:rPr>
          <w:szCs w:val="24"/>
          <w:lang w:val="en-US"/>
        </w:rPr>
        <w:t>health</w:t>
      </w:r>
      <w:r w:rsidR="00BE4E62" w:rsidRPr="00445932">
        <w:rPr>
          <w:szCs w:val="24"/>
          <w:lang w:val="en-US"/>
        </w:rPr>
        <w:t xml:space="preserve"> </w:t>
      </w:r>
      <w:r w:rsidR="006F038A" w:rsidRPr="00445932">
        <w:rPr>
          <w:szCs w:val="24"/>
          <w:lang w:val="en-US"/>
        </w:rPr>
        <w:t>expenditure that is directly attributed to T2DM</w:t>
      </w:r>
      <w:r w:rsidR="00BA4790" w:rsidRPr="00445932">
        <w:rPr>
          <w:szCs w:val="24"/>
          <w:lang w:val="en-US"/>
        </w:rPr>
        <w:t xml:space="preserve"> </w:t>
      </w:r>
      <w:r w:rsidRPr="00445932">
        <w:rPr>
          <w:szCs w:val="24"/>
          <w:lang w:val="en-US"/>
        </w:rPr>
        <w:t xml:space="preserve">was estimated using the </w:t>
      </w:r>
      <w:proofErr w:type="spellStart"/>
      <w:r w:rsidRPr="00445932">
        <w:rPr>
          <w:szCs w:val="24"/>
          <w:lang w:val="en-US"/>
        </w:rPr>
        <w:t>Jönsson</w:t>
      </w:r>
      <w:proofErr w:type="spellEnd"/>
      <w:r w:rsidRPr="00445932">
        <w:rPr>
          <w:szCs w:val="24"/>
          <w:lang w:val="en-US"/>
        </w:rPr>
        <w:t xml:space="preserve"> approach</w:t>
      </w:r>
      <w:del w:id="59" w:author="Susanne Awad" w:date="2020-09-27T23:01:00Z">
        <w:r w:rsidR="006B5825">
          <w:fldChar w:fldCharType="begin"/>
        </w:r>
        <w:r w:rsidR="006B5825">
          <w:delInstrText xml:space="preserve"> HYPERLINK \l "_ENREF_25" \o "Jonsson, 1998 #183" </w:delInstrText>
        </w:r>
        <w:r w:rsidR="006B5825">
          <w:fldChar w:fldCharType="separate"/>
        </w:r>
        <w:r w:rsidR="0037123C" w:rsidRPr="00445932">
          <w:rPr>
            <w:szCs w:val="24"/>
            <w:lang w:val="en-US"/>
          </w:rPr>
          <w:fldChar w:fldCharType="begin"/>
        </w:r>
        <w:r w:rsidR="0037123C">
          <w:rPr>
            <w:szCs w:val="24"/>
            <w:lang w:val="en-US"/>
          </w:rPr>
          <w:delInstrText xml:space="preserve"> ADDIN EN.CITE &lt;EndNote&gt;&lt;Cite&gt;&lt;Author&gt;Jonsson&lt;/Author&gt;&lt;Year&gt;1998&lt;/Year&gt;&lt;RecNum&gt;183&lt;/RecNum&gt;&lt;DisplayText&gt;&lt;style face="superscript"&gt;25&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delInstrText>
        </w:r>
        <w:r w:rsidR="0037123C" w:rsidRPr="00445932">
          <w:rPr>
            <w:szCs w:val="24"/>
            <w:lang w:val="en-US"/>
          </w:rPr>
          <w:fldChar w:fldCharType="separate"/>
        </w:r>
        <w:r w:rsidR="0037123C" w:rsidRPr="007A01D8">
          <w:rPr>
            <w:noProof/>
            <w:szCs w:val="24"/>
            <w:vertAlign w:val="superscript"/>
            <w:lang w:val="en-US"/>
          </w:rPr>
          <w:delText>25</w:delText>
        </w:r>
        <w:r w:rsidR="0037123C" w:rsidRPr="00445932">
          <w:rPr>
            <w:szCs w:val="24"/>
            <w:lang w:val="en-US"/>
          </w:rPr>
          <w:fldChar w:fldCharType="end"/>
        </w:r>
        <w:r w:rsidR="006B5825">
          <w:rPr>
            <w:szCs w:val="24"/>
            <w:lang w:val="en-US"/>
          </w:rPr>
          <w:fldChar w:fldCharType="end"/>
        </w:r>
      </w:del>
      <w:ins w:id="60" w:author="Susanne Awad" w:date="2020-09-27T23:01:00Z">
        <w:r w:rsidR="006010E9">
          <w:rPr>
            <w:szCs w:val="24"/>
            <w:lang w:val="en-US"/>
          </w:rPr>
          <w:fldChar w:fldCharType="begin"/>
        </w:r>
        <w:r w:rsidR="006010E9">
          <w:rPr>
            <w:szCs w:val="24"/>
            <w:lang w:val="en-US"/>
          </w:rPr>
          <w:instrText xml:space="preserve"> HYPERLINK \l "_ENREF_25" \o "Jonsson, 1998 #183" </w:instrText>
        </w:r>
        <w:r w:rsidR="006010E9">
          <w:rPr>
            <w:szCs w:val="24"/>
            <w:lang w:val="en-US"/>
          </w:rPr>
        </w:r>
        <w:r w:rsidR="006010E9">
          <w:rPr>
            <w:szCs w:val="24"/>
            <w:lang w:val="en-US"/>
          </w:rPr>
          <w:fldChar w:fldCharType="separate"/>
        </w:r>
        <w:r w:rsidR="006010E9" w:rsidRPr="00445932">
          <w:rPr>
            <w:szCs w:val="24"/>
            <w:lang w:val="en-US"/>
          </w:rPr>
          <w:fldChar w:fldCharType="begin"/>
        </w:r>
        <w:r w:rsidR="006010E9">
          <w:rPr>
            <w:szCs w:val="24"/>
            <w:lang w:val="en-US"/>
          </w:rPr>
          <w:instrText xml:space="preserve"> ADDIN EN.CITE &lt;EndNote&gt;&lt;Cite&gt;&lt;Author&gt;Jonsson&lt;/Author&gt;&lt;Year&gt;1998&lt;/Year&gt;&lt;RecNum&gt;183&lt;/RecNum&gt;&lt;DisplayText&gt;&lt;style face="superscript"&gt;25&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instrText>
        </w:r>
        <w:r w:rsidR="006010E9" w:rsidRPr="00445932">
          <w:rPr>
            <w:szCs w:val="24"/>
            <w:lang w:val="en-US"/>
          </w:rPr>
          <w:fldChar w:fldCharType="separate"/>
        </w:r>
        <w:r w:rsidR="006010E9" w:rsidRPr="007A01D8">
          <w:rPr>
            <w:noProof/>
            <w:szCs w:val="24"/>
            <w:vertAlign w:val="superscript"/>
            <w:lang w:val="en-US"/>
          </w:rPr>
          <w:t>25</w:t>
        </w:r>
        <w:r w:rsidR="006010E9" w:rsidRPr="00445932">
          <w:rPr>
            <w:szCs w:val="24"/>
            <w:lang w:val="en-US"/>
          </w:rPr>
          <w:fldChar w:fldCharType="end"/>
        </w:r>
        <w:r w:rsidR="006010E9">
          <w:rPr>
            <w:szCs w:val="24"/>
            <w:lang w:val="en-US"/>
          </w:rPr>
          <w:fldChar w:fldCharType="end"/>
        </w:r>
      </w:ins>
      <w:r w:rsidR="00BF41AF" w:rsidRPr="00445932">
        <w:rPr>
          <w:szCs w:val="24"/>
          <w:lang w:val="en-US"/>
        </w:rPr>
        <w:t>.</w:t>
      </w:r>
      <w:r w:rsidR="006F038A" w:rsidRPr="00445932">
        <w:rPr>
          <w:szCs w:val="24"/>
          <w:lang w:val="en-US"/>
        </w:rPr>
        <w:t xml:space="preserve"> </w:t>
      </w:r>
      <w:bookmarkEnd w:id="57"/>
      <w:bookmarkEnd w:id="58"/>
      <w:r w:rsidR="00232B2D" w:rsidRPr="00445932">
        <w:rPr>
          <w:szCs w:val="24"/>
          <w:lang w:val="en-US"/>
        </w:rPr>
        <w:t xml:space="preserve">This was done by </w:t>
      </w:r>
      <w:r w:rsidRPr="00445932">
        <w:rPr>
          <w:szCs w:val="24"/>
          <w:lang w:val="en-US"/>
        </w:rPr>
        <w:t>adjusting</w:t>
      </w:r>
      <w:r w:rsidR="00232B2D" w:rsidRPr="00445932">
        <w:rPr>
          <w:szCs w:val="24"/>
          <w:lang w:val="en-US"/>
        </w:rPr>
        <w:t xml:space="preserve"> </w:t>
      </w:r>
      <w:r w:rsidR="004F6886" w:rsidRPr="00445932">
        <w:rPr>
          <w:szCs w:val="24"/>
          <w:lang w:val="en-US"/>
        </w:rPr>
        <w:t xml:space="preserve">the </w:t>
      </w:r>
      <w:r w:rsidR="004F6886" w:rsidRPr="00445932">
        <w:rPr>
          <w:i/>
          <w:szCs w:val="24"/>
          <w:lang w:val="en-US"/>
        </w:rPr>
        <w:t>per capita</w:t>
      </w:r>
      <w:r w:rsidR="004F6886" w:rsidRPr="00445932">
        <w:rPr>
          <w:szCs w:val="24"/>
          <w:lang w:val="en-US"/>
        </w:rPr>
        <w:t xml:space="preserve"> health expenditure </w:t>
      </w:r>
      <w:r w:rsidR="00095007" w:rsidRPr="00445932">
        <w:rPr>
          <w:szCs w:val="24"/>
          <w:lang w:val="en-US"/>
        </w:rPr>
        <w:t>using t</w:t>
      </w:r>
      <w:r w:rsidR="00686DF6" w:rsidRPr="00445932">
        <w:rPr>
          <w:szCs w:val="24"/>
          <w:lang w:val="en-US"/>
        </w:rPr>
        <w:t xml:space="preserve">he relative ratio </w:t>
      </w:r>
      <w:r w:rsidR="00A00D36" w:rsidRPr="00445932">
        <w:rPr>
          <w:szCs w:val="24"/>
          <w:lang w:val="en-US"/>
        </w:rPr>
        <w:t>(</w:t>
      </w:r>
      <w:r w:rsidR="00A00D36" w:rsidRPr="00445932">
        <w:rPr>
          <w:position w:val="-12"/>
          <w:szCs w:val="24"/>
          <w:lang w:val="en-US"/>
        </w:rPr>
        <w:object w:dxaOrig="360" w:dyaOrig="360" w14:anchorId="11DB43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2" o:title=""/>
          </v:shape>
          <o:OLEObject Type="Embed" ProgID="Equation.DSMT4" ShapeID="_x0000_i1025" DrawAspect="Content" ObjectID="_1662753130" r:id="rId13"/>
        </w:object>
      </w:r>
      <w:r w:rsidR="00A00D36" w:rsidRPr="00445932">
        <w:rPr>
          <w:szCs w:val="24"/>
          <w:lang w:val="en-US"/>
        </w:rPr>
        <w:t xml:space="preserve">) </w:t>
      </w:r>
      <w:r w:rsidR="00686DF6" w:rsidRPr="00445932">
        <w:rPr>
          <w:szCs w:val="24"/>
          <w:lang w:val="en-US"/>
        </w:rPr>
        <w:t>of all health expenditure of T2DM individuals compared to non-T2DM individuals</w:t>
      </w:r>
      <w:r w:rsidR="00D87323" w:rsidRPr="00445932">
        <w:rPr>
          <w:szCs w:val="24"/>
          <w:lang w:val="en-US"/>
        </w:rPr>
        <w:t>, as informed by</w:t>
      </w:r>
      <w:r w:rsidR="00232B2D" w:rsidRPr="00445932">
        <w:rPr>
          <w:szCs w:val="24"/>
          <w:lang w:val="en-US"/>
        </w:rPr>
        <w:t xml:space="preserve"> the global literature</w:t>
      </w:r>
      <w:r w:rsidR="007C5B94" w:rsidRPr="00445932">
        <w:rPr>
          <w:szCs w:val="24"/>
          <w:lang w:val="en-US"/>
        </w:rPr>
        <w:fldChar w:fldCharType="begin">
          <w:fldData xml:space="preserve">PEVuZE5vdGU+PENpdGU+PEF1dGhvcj5Kb25zc29uPC9BdXRob3I+PFllYXI+MTk5ODwvWWVhcj48
UmVjTnVtPjE4MzwvUmVjTnVtPjxEaXNwbGF5VGV4dD48c3R5bGUgZmFjZT0ic3VwZXJzY3JpcHQi
PjI1LCAyNjwvc3R5bGU+PC9EaXNwbGF5VGV4dD48cmVjb3JkPjxyZWMtbnVtYmVyPjE4MzwvcmVj
LW51bWJlcj48Zm9yZWlnbi1rZXlzPjxrZXkgYXBwPSJFTiIgZGItaWQ9ImRzZmV3cmEyYnZlc3Qy
ZXIwcGI1djIwN3Z3cmVyZHJweDJkdyIgdGltZXN0YW1wPSIxNDUwNjkwNTA2Ij4xODM8L2tleT48
L2ZvcmVpZ24ta2V5cz48cmVmLXR5cGUgbmFtZT0iSm91cm5hbCBBcnRpY2xlIj4xNzwvcmVmLXR5
cGU+PGNvbnRyaWJ1dG9ycz48YXV0aG9ycz48YXV0aG9yPkpvbnNzb24sIEIuPC9hdXRob3I+PC9h
dXRob3JzPjwvY29udHJpYnV0b3JzPjxhdXRoLWFkZHJlc3M+Q2VudHJlIGZvciBIZWFsdGggRWNv
bm9taWNzLCBTdG9ja2hvbG0gU2Nob29sIG9mIEVjb25vbWljcywgU3dlZGVuLiBoZWJqQGhocy5z
ZW08L2F1dGgtYWRkcmVzcz48dGl0bGVzPjx0aXRsZT5UaGUgZWNvbm9taWMgaW1wYWN0IG9mIGRp
YWJldGVzPC90aXRsZT48c2Vjb25kYXJ5LXRpdGxlPkRpYWJldGVzIENhcmU8L3NlY29uZGFyeS10
aXRsZT48L3RpdGxlcz48cGVyaW9kaWNhbD48ZnVsbC10aXRsZT5EaWFiZXRlcyBDYXJlPC9mdWxs
LXRpdGxlPjxhYmJyLTE+RGlhYmV0ZXMgY2FyZTwvYWJici0xPjwvcGVyaW9kaWNhbD48cGFnZXM+
QzctMTA8L3BhZ2VzPjx2b2x1bWU+MjEgU3VwcGwgMzwvdm9sdW1lPjxrZXl3b3Jkcz48a2V5d29y
ZD5Db3N0IG9mIElsbG5lc3M8L2tleXdvcmQ+PGtleXdvcmQ+RGlhYmV0ZXMgTWVsbGl0dXMvKmVj
b25vbWljcy8qZXBpZGVtaW9sb2d5PC9rZXl3b3JkPjxrZXl3b3JkPkRpc2FibGVkIFBlcnNvbnM8
L2tleXdvcmQ+PGtleXdvcmQ+SHVtYW5zPC9rZXl3b3JkPjxrZXl3b3JkPkluY2lkZW5jZTwva2V5
d29yZD48a2V5d29yZD5Td2VkZW4vZXBpZGVtaW9sb2d5PC9rZXl3b3JkPjxrZXl3b3JkPlVuaXRl
ZCBOYXRpb25zPC9rZXl3b3JkPjxrZXl3b3JkPlVuaXRlZCBTdGF0ZXMvZXBpZGVtaW9sb2d5PC9r
ZXl3b3JkPjxrZXl3b3JkPlZvbHVudGFyeSBIZWFsdGggQWdlbmNpZXM8L2tleXdvcmQ+PGtleXdv
cmQ+V29ybGQgSGVhbHRoIE9yZ2FuaXphdGlvbjwva2V5d29yZD48L2tleXdvcmRzPjxkYXRlcz48
eWVhcj4xOTk4PC95ZWFyPjxwdWItZGF0ZXM+PGRhdGU+RGVjPC9kYXRlPjwvcHViLWRhdGVzPjwv
ZGF0ZXM+PGlzYm4+MDE0OS01OTkyIChQcmludCkmI3hEOzAxNDktNTk5MiAoTGlua2luZyk8L2lz
Ym4+PGFjY2Vzc2lvbi1udW0+OTg1MDQ3OTwvYWNjZXNzaW9uLW51bT48dXJscz48cmVsYXRlZC11
cmxzPjx1cmw+aHR0cDovL3d3dy5uY2JpLm5sbS5uaWguZ292L3B1Ym1lZC85ODUwNDc5PC91cmw+
PC9yZWxhdGVkLXVybHM+PC91cmxzPjwvcmVjb3JkPjwvQ2l0ZT48Q2l0ZT48QXV0aG9yPkJvbW1l
cjwvQXV0aG9yPjxZZWFyPjIwMTc8L1llYXI+PFJlY051bT43NzE8L1JlY051bT48cmVjb3JkPjxy
ZWMtbnVtYmVyPjc3MTwvcmVjLW51bWJlcj48Zm9yZWlnbi1rZXlzPjxrZXkgYXBwPSJFTiIgZGIt
aWQ9ImRzZmV3cmEyYnZlc3QyZXIwcGI1djIwN3Z3cmVyZHJweDJkdyIgdGltZXN0YW1wPSIxNTgz
NjUxNTkwIj43NzE8L2tleT48L2ZvcmVpZ24ta2V5cz48cmVmLXR5cGUgbmFtZT0iSm91cm5hbCBB
cnRpY2xlIj4xNzwvcmVmLXR5cGU+PGNvbnRyaWJ1dG9ycz48YXV0aG9ycz48YXV0aG9yPkJvbW1l
ciwgQy48L2F1dGhvcj48YXV0aG9yPkhlZXNlbWFubiwgRS48L2F1dGhvcj48YXV0aG9yPlNhZ2Fs
b3ZhLCBWLjwvYXV0aG9yPjxhdXRob3I+TWFubmUtR29laGxlciwgSi48L2F1dGhvcj48YXV0aG9y
PkF0dW4sIFIuPC9hdXRob3I+PGF1dGhvcj5CYXJuaWdoYXVzZW4sIFQuPC9hdXRob3I+PGF1dGhv
cj5Wb2xsbWVyLCBTLjwvYXV0aG9yPjwvYXV0aG9ycz48L2NvbnRyaWJ1dG9ycz48YXV0aC1hZGRy
ZXNzPkRlcGFydG1lbnQgb2YgRWNvbm9taWNzIGFuZCBDZW50cmUgZm9yIE1vZGVybiBJbmRpYW4g
U3R1ZGllcywgVW5pdmVyc2l0eSBvZiBHb2V0dGluZ2VuLCBHb2V0dGluZ2VuLCBHZXJtYW55LiBF
bGVjdHJvbmljIGFkZHJlc3M6IGNocmlzdGlhbi5ib21tZXJAd2l3aS51bmktZ29ldHRpbmdlbi5k
ZS4mI3hEO0RlcGFydG1lbnQgb2YgRWNvbm9taWNzIGFuZCBDZW50cmUgZm9yIE1vZGVybiBJbmRp
YW4gU3R1ZGllcywgVW5pdmVyc2l0eSBvZiBHb2V0dGluZ2VuLCBHb2V0dGluZ2VuLCBHZXJtYW55
LiYjeEQ7SGFydmFyZCBNZWRpY2FsIFNjaG9vbCwgSGFydmFyZCBVbml2ZXJzaXR5LCBCb3N0b24s
IE1BLCBVU0EuJiN4RDtIYXJ2YXJkIE1lZGljYWwgU2Nob29sLCBIYXJ2YXJkIFVuaXZlcnNpdHks
IEJvc3RvbiwgTUEsIFVTQTsgSGFydmFyZCBULkguIENoYW4gU2Nob29sIG9mIFB1YmxpYyBIZWFs
dGgsIEhhcnZhcmQgVW5pdmVyc2l0eSwgQm9zdG9uLCBNQSwgVVNBLiYjeEQ7SGFydmFyZCBULkgu
IENoYW4gU2Nob29sIG9mIFB1YmxpYyBIZWFsdGgsIEhhcnZhcmQgVW5pdmVyc2l0eSwgQm9zdG9u
LCBNQSwgVVNBOyBJbnN0aXR1dGUgb2YgUHVibGljIEhlYWx0aCwgVW5pdmVyc2l0eSBvZiBIZWlk
ZWxiZXJnLCBIZWlkZWxiZXJnLCBHZXJtYW55OyBBZnJpY2EgSGVhbHRoIFJlc2VhcmNoIEluc3Rp
dHV0ZSwgU29ta2hlbGUsIFNvdXRoIEFmcmljYS4mI3hEO0RlcGFydG1lbnQgb2YgRWNvbm9taWNz
IGFuZCBDZW50cmUgZm9yIE1vZGVybiBJbmRpYW4gU3R1ZGllcywgVW5pdmVyc2l0eSBvZiBHb2V0
dGluZ2VuLCBHb2V0dGluZ2VuLCBHZXJtYW55OyBIYXJ2YXJkIFQuSC4gQ2hhbiBTY2hvb2wgb2Yg
UHVibGljIEhlYWx0aCwgSGFydmFyZCBVbml2ZXJzaXR5LCBCb3N0b24sIE1BLCBVU0EuPC9hdXRo
LWFkZHJlc3M+PHRpdGxlcz48dGl0bGU+VGhlIGdsb2JhbCBlY29ub21pYyBidXJkZW4gb2YgZGlh
YmV0ZXMgaW4gYWR1bHRzIGFnZWQgMjAtNzkgeWVhcnM6IGEgY29zdC1vZi1pbGxuZXNzIHN0dWR5
PC90aXRsZT48c2Vjb25kYXJ5LXRpdGxlPkxhbmNldCBEaWFiZXRlcyBFbmRvY3Jpbm9sPC9zZWNv
bmRhcnktdGl0bGU+PC90aXRsZXM+PHBlcmlvZGljYWw+PGZ1bGwtdGl0bGU+TGFuY2V0IERpYWJl
dGVzIEVuZG9jcmlub2w8L2Z1bGwtdGl0bGU+PGFiYnItMT5UaGUgbGFuY2V0LiBEaWFiZXRlcyAm
YW1wOyBlbmRvY3Jpbm9sb2d5PC9hYmJyLTE+PC9wZXJpb2RpY2FsPjxwYWdlcz40MjMtNDMwPC9w
YWdlcz48dm9sdW1lPjU8L3ZvbHVtZT48bnVtYmVyPjY8L251bWJlcj48a2V5d29yZHM+PGtleXdv
cmQ+QWR1bHQ8L2tleXdvcmQ+PGtleXdvcmQ+QWdlZDwva2V5d29yZD48a2V5d29yZD4qQ29zdCBv
ZiBJbGxuZXNzPC9rZXl3b3JkPjxrZXl3b3JkPkRpYWJldGVzIE1lbGxpdHVzLyplY29ub21pY3Mv
ZXBpZGVtaW9sb2d5L21vcnRhbGl0eTwva2V5d29yZD48a2V5d29yZD5GZW1hbGU8L2tleXdvcmQ+
PGtleXdvcmQ+R2xvYmFsIEhlYWx0aDwva2V5d29yZD48a2V5d29yZD4qSGVhbHRoIENhcmUgQ29z
dHM8L2tleXdvcmQ+PGtleXdvcmQ+SHVtYW5zPC9rZXl3b3JkPjxrZXl3b3JkPk1hbGU8L2tleXdv
cmQ+PGtleXdvcmQ+TWlkZGxlIEFnZWQ8L2tleXdvcmQ+PGtleXdvcmQ+U29jaW9lY29ub21pYyBG
YWN0b3JzPC9rZXl3b3JkPjwva2V5d29yZHM+PGRhdGVzPjx5ZWFyPjIwMTc8L3llYXI+PHB1Yi1k
YXRlcz48ZGF0ZT5KdW48L2RhdGU+PC9wdWItZGF0ZXM+PC9kYXRlcz48aXNibj4yMjEzLTg1OTUg
KEVsZWN0cm9uaWMpJiN4RDsyMjEzLTg1ODcgKExpbmtpbmcpPC9pc2JuPjxhY2Nlc3Npb24tbnVt
PjI4NDU2NDE2PC9hY2Nlc3Npb24tbnVtPjx1cmxzPjxyZWxhdGVkLXVybHM+PHVybD5odHRwczov
L3d3dy5uY2JpLm5sbS5uaWguZ292L3B1Ym1lZC8yODQ1NjQxNjwvdXJsPjwvcmVsYXRlZC11cmxz
PjwvdXJscz48ZWxlY3Ryb25pYy1yZXNvdXJjZS1udW0+MTAuMTAxNi9TMjIxMy04NTg3KDE3KTMw
MDk3LTk8L2VsZWN0cm9uaWMtcmVzb3VyY2UtbnVtPjwvcmVjb3JkPjwvQ2l0ZT48Q2l0ZT48QXV0
aG9yPkJvbW1lcjwvQXV0aG9yPjxZZWFyPjIwMTc8L1llYXI+PFJlY051bT43NzE8L1JlY051bT48
cmVjb3JkPjxyZWMtbnVtYmVyPjc3MTwvcmVjLW51bWJlcj48Zm9yZWlnbi1rZXlzPjxrZXkgYXBw
PSJFTiIgZGItaWQ9ImRzZmV3cmEyYnZlc3QyZXIwcGI1djIwN3Z3cmVyZHJweDJkdyIgdGltZXN0
YW1wPSIxNTgzNjUxNTkwIj43NzE8L2tleT48L2ZvcmVpZ24ta2V5cz48cmVmLXR5cGUgbmFtZT0i
Sm91cm5hbCBBcnRpY2xlIj4xNzwvcmVmLXR5cGU+PGNvbnRyaWJ1dG9ycz48YXV0aG9ycz48YXV0
aG9yPkJvbW1lciwgQy48L2F1dGhvcj48YXV0aG9yPkhlZXNlbWFubiwgRS48L2F1dGhvcj48YXV0
aG9yPlNhZ2Fsb3ZhLCBWLjwvYXV0aG9yPjxhdXRob3I+TWFubmUtR29laGxlciwgSi48L2F1dGhv
cj48YXV0aG9yPkF0dW4sIFIuPC9hdXRob3I+PGF1dGhvcj5CYXJuaWdoYXVzZW4sIFQuPC9hdXRo
b3I+PGF1dGhvcj5Wb2xsbWVyLCBTLjwvYXV0aG9yPjwvYXV0aG9ycz48L2NvbnRyaWJ1dG9ycz48
YXV0aC1hZGRyZXNzPkRlcGFydG1lbnQgb2YgRWNvbm9taWNzIGFuZCBDZW50cmUgZm9yIE1vZGVy
biBJbmRpYW4gU3R1ZGllcywgVW5pdmVyc2l0eSBvZiBHb2V0dGluZ2VuLCBHb2V0dGluZ2VuLCBH
ZXJtYW55LiBFbGVjdHJvbmljIGFkZHJlc3M6IGNocmlzdGlhbi5ib21tZXJAd2l3aS51bmktZ29l
dHRpbmdlbi5kZS4mI3hEO0RlcGFydG1lbnQgb2YgRWNvbm9taWNzIGFuZCBDZW50cmUgZm9yIE1v
ZGVybiBJbmRpYW4gU3R1ZGllcywgVW5pdmVyc2l0eSBvZiBHb2V0dGluZ2VuLCBHb2V0dGluZ2Vu
LCBHZXJtYW55LiYjeEQ7SGFydmFyZCBNZWRpY2FsIFNjaG9vbCwgSGFydmFyZCBVbml2ZXJzaXR5
LCBCb3N0b24sIE1BLCBVU0EuJiN4RDtIYXJ2YXJkIE1lZGljYWwgU2Nob29sLCBIYXJ2YXJkIFVu
aXZlcnNpdHksIEJvc3RvbiwgTUEsIFVTQTsgSGFydmFyZCBULkguIENoYW4gU2Nob29sIG9mIFB1
YmxpYyBIZWFsdGgsIEhhcnZhcmQgVW5pdmVyc2l0eSwgQm9zdG9uLCBNQSwgVVNBLiYjeEQ7SGFy
dmFyZCBULkguIENoYW4gU2Nob29sIG9mIFB1YmxpYyBIZWFsdGgsIEhhcnZhcmQgVW5pdmVyc2l0
eSwgQm9zdG9uLCBNQSwgVVNBOyBJbnN0aXR1dGUgb2YgUHVibGljIEhlYWx0aCwgVW5pdmVyc2l0
eSBvZiBIZWlkZWxiZXJnLCBIZWlkZWxiZXJnLCBHZXJtYW55OyBBZnJpY2EgSGVhbHRoIFJlc2Vh
cmNoIEluc3RpdHV0ZSwgU29ta2hlbGUsIFNvdXRoIEFmcmljYS4mI3hEO0RlcGFydG1lbnQgb2Yg
RWNvbm9taWNzIGFuZCBDZW50cmUgZm9yIE1vZGVybiBJbmRpYW4gU3R1ZGllcywgVW5pdmVyc2l0
eSBvZiBHb2V0dGluZ2VuLCBHb2V0dGluZ2VuLCBHZXJtYW55OyBIYXJ2YXJkIFQuSC4gQ2hhbiBT
Y2hvb2wgb2YgUHVibGljIEhlYWx0aCwgSGFydmFyZCBVbml2ZXJzaXR5LCBCb3N0b24sIE1BLCBV
U0EuPC9hdXRoLWFkZHJlc3M+PHRpdGxlcz48dGl0bGU+VGhlIGdsb2JhbCBlY29ub21pYyBidXJk
ZW4gb2YgZGlhYmV0ZXMgaW4gYWR1bHRzIGFnZWQgMjAtNzkgeWVhcnM6IGEgY29zdC1vZi1pbGxu
ZXNzIHN0dWR5PC90aXRsZT48c2Vjb25kYXJ5LXRpdGxlPkxhbmNldCBEaWFiZXRlcyBFbmRvY3Jp
bm9sPC9zZWNvbmRhcnktdGl0bGU+PC90aXRsZXM+PHBlcmlvZGljYWw+PGZ1bGwtdGl0bGU+TGFu
Y2V0IERpYWJldGVzIEVuZG9jcmlub2w8L2Z1bGwtdGl0bGU+PGFiYnItMT5UaGUgbGFuY2V0LiBE
aWFiZXRlcyAmYW1wOyBlbmRvY3Jpbm9sb2d5PC9hYmJyLTE+PC9wZXJpb2RpY2FsPjxwYWdlcz40
MjMtNDMwPC9wYWdlcz48dm9sdW1lPjU8L3ZvbHVtZT48bnVtYmVyPjY8L251bWJlcj48a2V5d29y
ZHM+PGtleXdvcmQ+QWR1bHQ8L2tleXdvcmQ+PGtleXdvcmQ+QWdlZDwva2V5d29yZD48a2V5d29y
ZD4qQ29zdCBvZiBJbGxuZXNzPC9rZXl3b3JkPjxrZXl3b3JkPkRpYWJldGVzIE1lbGxpdHVzLypl
Y29ub21pY3MvZXBpZGVtaW9sb2d5L21vcnRhbGl0eTwva2V5d29yZD48a2V5d29yZD5GZW1hbGU8
L2tleXdvcmQ+PGtleXdvcmQ+R2xvYmFsIEhlYWx0aDwva2V5d29yZD48a2V5d29yZD4qSGVhbHRo
IENhcmUgQ29zdHM8L2tleXdvcmQ+PGtleXdvcmQ+SHVtYW5zPC9rZXl3b3JkPjxrZXl3b3JkPk1h
bGU8L2tleXdvcmQ+PGtleXdvcmQ+TWlkZGxlIEFnZWQ8L2tleXdvcmQ+PGtleXdvcmQ+U29jaW9l
Y29ub21pYyBGYWN0b3JzPC9rZXl3b3JkPjwva2V5d29yZHM+PGRhdGVzPjx5ZWFyPjIwMTc8L3ll
YXI+PHB1Yi1kYXRlcz48ZGF0ZT5KdW48L2RhdGU+PC9wdWItZGF0ZXM+PC9kYXRlcz48aXNibj4y
MjEzLTg1OTUgKEVsZWN0cm9uaWMpJiN4RDsyMjEzLTg1ODcgKExpbmtpbmcpPC9pc2JuPjxhY2Nl
c3Npb24tbnVtPjI4NDU2NDE2PC9hY2Nlc3Npb24tbnVtPjx1cmxzPjxyZWxhdGVkLXVybHM+PHVy
bD5odHRwczovL3d3dy5uY2JpLm5sbS5uaWguZ292L3B1Ym1lZC8yODQ1NjQxNjwvdXJsPjwvcmVs
YXRlZC11cmxzPjwvdXJscz48ZWxlY3Ryb25pYy1yZXNvdXJjZS1udW0+MTAuMTAxNi9TMjIxMy04
NTg3KDE3KTMwMDk3LTk8L2VsZWN0cm9uaWMtcmVzb3VyY2UtbnVtPjwvcmVjb3JkPjwvQ2l0ZT48
L0VuZE5vdGU+AG==
</w:fldData>
        </w:fldChar>
      </w:r>
      <w:r w:rsidR="007A01D8">
        <w:rPr>
          <w:szCs w:val="24"/>
          <w:lang w:val="en-US"/>
        </w:rPr>
        <w:instrText xml:space="preserve"> ADDIN EN.CITE </w:instrText>
      </w:r>
      <w:r w:rsidR="007A01D8">
        <w:rPr>
          <w:szCs w:val="24"/>
          <w:lang w:val="en-US"/>
        </w:rPr>
        <w:fldChar w:fldCharType="begin">
          <w:fldData xml:space="preserve">PEVuZE5vdGU+PENpdGU+PEF1dGhvcj5Kb25zc29uPC9BdXRob3I+PFllYXI+MTk5ODwvWWVhcj48
UmVjTnVtPjE4MzwvUmVjTnVtPjxEaXNwbGF5VGV4dD48c3R5bGUgZmFjZT0ic3VwZXJzY3JpcHQi
PjI1LCAyNjwvc3R5bGU+PC9EaXNwbGF5VGV4dD48cmVjb3JkPjxyZWMtbnVtYmVyPjE4MzwvcmVj
LW51bWJlcj48Zm9yZWlnbi1rZXlzPjxrZXkgYXBwPSJFTiIgZGItaWQ9ImRzZmV3cmEyYnZlc3Qy
ZXIwcGI1djIwN3Z3cmVyZHJweDJkdyIgdGltZXN0YW1wPSIxNDUwNjkwNTA2Ij4xODM8L2tleT48
L2ZvcmVpZ24ta2V5cz48cmVmLXR5cGUgbmFtZT0iSm91cm5hbCBBcnRpY2xlIj4xNzwvcmVmLXR5
cGU+PGNvbnRyaWJ1dG9ycz48YXV0aG9ycz48YXV0aG9yPkpvbnNzb24sIEIuPC9hdXRob3I+PC9h
dXRob3JzPjwvY29udHJpYnV0b3JzPjxhdXRoLWFkZHJlc3M+Q2VudHJlIGZvciBIZWFsdGggRWNv
bm9taWNzLCBTdG9ja2hvbG0gU2Nob29sIG9mIEVjb25vbWljcywgU3dlZGVuLiBoZWJqQGhocy5z
ZW08L2F1dGgtYWRkcmVzcz48dGl0bGVzPjx0aXRsZT5UaGUgZWNvbm9taWMgaW1wYWN0IG9mIGRp
YWJldGVzPC90aXRsZT48c2Vjb25kYXJ5LXRpdGxlPkRpYWJldGVzIENhcmU8L3NlY29uZGFyeS10
aXRsZT48L3RpdGxlcz48cGVyaW9kaWNhbD48ZnVsbC10aXRsZT5EaWFiZXRlcyBDYXJlPC9mdWxs
LXRpdGxlPjxhYmJyLTE+RGlhYmV0ZXMgY2FyZTwvYWJici0xPjwvcGVyaW9kaWNhbD48cGFnZXM+
QzctMTA8L3BhZ2VzPjx2b2x1bWU+MjEgU3VwcGwgMzwvdm9sdW1lPjxrZXl3b3Jkcz48a2V5d29y
ZD5Db3N0IG9mIElsbG5lc3M8L2tleXdvcmQ+PGtleXdvcmQ+RGlhYmV0ZXMgTWVsbGl0dXMvKmVj
b25vbWljcy8qZXBpZGVtaW9sb2d5PC9rZXl3b3JkPjxrZXl3b3JkPkRpc2FibGVkIFBlcnNvbnM8
L2tleXdvcmQ+PGtleXdvcmQ+SHVtYW5zPC9rZXl3b3JkPjxrZXl3b3JkPkluY2lkZW5jZTwva2V5
d29yZD48a2V5d29yZD5Td2VkZW4vZXBpZGVtaW9sb2d5PC9rZXl3b3JkPjxrZXl3b3JkPlVuaXRl
ZCBOYXRpb25zPC9rZXl3b3JkPjxrZXl3b3JkPlVuaXRlZCBTdGF0ZXMvZXBpZGVtaW9sb2d5PC9r
ZXl3b3JkPjxrZXl3b3JkPlZvbHVudGFyeSBIZWFsdGggQWdlbmNpZXM8L2tleXdvcmQ+PGtleXdv
cmQ+V29ybGQgSGVhbHRoIE9yZ2FuaXphdGlvbjwva2V5d29yZD48L2tleXdvcmRzPjxkYXRlcz48
eWVhcj4xOTk4PC95ZWFyPjxwdWItZGF0ZXM+PGRhdGU+RGVjPC9kYXRlPjwvcHViLWRhdGVzPjwv
ZGF0ZXM+PGlzYm4+MDE0OS01OTkyIChQcmludCkmI3hEOzAxNDktNTk5MiAoTGlua2luZyk8L2lz
Ym4+PGFjY2Vzc2lvbi1udW0+OTg1MDQ3OTwvYWNjZXNzaW9uLW51bT48dXJscz48cmVsYXRlZC11
cmxzPjx1cmw+aHR0cDovL3d3dy5uY2JpLm5sbS5uaWguZ292L3B1Ym1lZC85ODUwNDc5PC91cmw+
PC9yZWxhdGVkLXVybHM+PC91cmxzPjwvcmVjb3JkPjwvQ2l0ZT48Q2l0ZT48QXV0aG9yPkJvbW1l
cjwvQXV0aG9yPjxZZWFyPjIwMTc8L1llYXI+PFJlY051bT43NzE8L1JlY051bT48cmVjb3JkPjxy
ZWMtbnVtYmVyPjc3MTwvcmVjLW51bWJlcj48Zm9yZWlnbi1rZXlzPjxrZXkgYXBwPSJFTiIgZGIt
aWQ9ImRzZmV3cmEyYnZlc3QyZXIwcGI1djIwN3Z3cmVyZHJweDJkdyIgdGltZXN0YW1wPSIxNTgz
NjUxNTkwIj43NzE8L2tleT48L2ZvcmVpZ24ta2V5cz48cmVmLXR5cGUgbmFtZT0iSm91cm5hbCBB
cnRpY2xlIj4xNzwvcmVmLXR5cGU+PGNvbnRyaWJ1dG9ycz48YXV0aG9ycz48YXV0aG9yPkJvbW1l
ciwgQy48L2F1dGhvcj48YXV0aG9yPkhlZXNlbWFubiwgRS48L2F1dGhvcj48YXV0aG9yPlNhZ2Fs
b3ZhLCBWLjwvYXV0aG9yPjxhdXRob3I+TWFubmUtR29laGxlciwgSi48L2F1dGhvcj48YXV0aG9y
PkF0dW4sIFIuPC9hdXRob3I+PGF1dGhvcj5CYXJuaWdoYXVzZW4sIFQuPC9hdXRob3I+PGF1dGhv
cj5Wb2xsbWVyLCBTLjwvYXV0aG9yPjwvYXV0aG9ycz48L2NvbnRyaWJ1dG9ycz48YXV0aC1hZGRy
ZXNzPkRlcGFydG1lbnQgb2YgRWNvbm9taWNzIGFuZCBDZW50cmUgZm9yIE1vZGVybiBJbmRpYW4g
U3R1ZGllcywgVW5pdmVyc2l0eSBvZiBHb2V0dGluZ2VuLCBHb2V0dGluZ2VuLCBHZXJtYW55LiBF
bGVjdHJvbmljIGFkZHJlc3M6IGNocmlzdGlhbi5ib21tZXJAd2l3aS51bmktZ29ldHRpbmdlbi5k
ZS4mI3hEO0RlcGFydG1lbnQgb2YgRWNvbm9taWNzIGFuZCBDZW50cmUgZm9yIE1vZGVybiBJbmRp
YW4gU3R1ZGllcywgVW5pdmVyc2l0eSBvZiBHb2V0dGluZ2VuLCBHb2V0dGluZ2VuLCBHZXJtYW55
LiYjeEQ7SGFydmFyZCBNZWRpY2FsIFNjaG9vbCwgSGFydmFyZCBVbml2ZXJzaXR5LCBCb3N0b24s
IE1BLCBVU0EuJiN4RDtIYXJ2YXJkIE1lZGljYWwgU2Nob29sLCBIYXJ2YXJkIFVuaXZlcnNpdHks
IEJvc3RvbiwgTUEsIFVTQTsgSGFydmFyZCBULkguIENoYW4gU2Nob29sIG9mIFB1YmxpYyBIZWFs
dGgsIEhhcnZhcmQgVW5pdmVyc2l0eSwgQm9zdG9uLCBNQSwgVVNBLiYjeEQ7SGFydmFyZCBULkgu
IENoYW4gU2Nob29sIG9mIFB1YmxpYyBIZWFsdGgsIEhhcnZhcmQgVW5pdmVyc2l0eSwgQm9zdG9u
LCBNQSwgVVNBOyBJbnN0aXR1dGUgb2YgUHVibGljIEhlYWx0aCwgVW5pdmVyc2l0eSBvZiBIZWlk
ZWxiZXJnLCBIZWlkZWxiZXJnLCBHZXJtYW55OyBBZnJpY2EgSGVhbHRoIFJlc2VhcmNoIEluc3Rp
dHV0ZSwgU29ta2hlbGUsIFNvdXRoIEFmcmljYS4mI3hEO0RlcGFydG1lbnQgb2YgRWNvbm9taWNz
IGFuZCBDZW50cmUgZm9yIE1vZGVybiBJbmRpYW4gU3R1ZGllcywgVW5pdmVyc2l0eSBvZiBHb2V0
dGluZ2VuLCBHb2V0dGluZ2VuLCBHZXJtYW55OyBIYXJ2YXJkIFQuSC4gQ2hhbiBTY2hvb2wgb2Yg
UHVibGljIEhlYWx0aCwgSGFydmFyZCBVbml2ZXJzaXR5LCBCb3N0b24sIE1BLCBVU0EuPC9hdXRo
LWFkZHJlc3M+PHRpdGxlcz48dGl0bGU+VGhlIGdsb2JhbCBlY29ub21pYyBidXJkZW4gb2YgZGlh
YmV0ZXMgaW4gYWR1bHRzIGFnZWQgMjAtNzkgeWVhcnM6IGEgY29zdC1vZi1pbGxuZXNzIHN0dWR5
PC90aXRsZT48c2Vjb25kYXJ5LXRpdGxlPkxhbmNldCBEaWFiZXRlcyBFbmRvY3Jpbm9sPC9zZWNv
bmRhcnktdGl0bGU+PC90aXRsZXM+PHBlcmlvZGljYWw+PGZ1bGwtdGl0bGU+TGFuY2V0IERpYWJl
dGVzIEVuZG9jcmlub2w8L2Z1bGwtdGl0bGU+PGFiYnItMT5UaGUgbGFuY2V0LiBEaWFiZXRlcyAm
YW1wOyBlbmRvY3Jpbm9sb2d5PC9hYmJyLTE+PC9wZXJpb2RpY2FsPjxwYWdlcz40MjMtNDMwPC9w
YWdlcz48dm9sdW1lPjU8L3ZvbHVtZT48bnVtYmVyPjY8L251bWJlcj48a2V5d29yZHM+PGtleXdv
cmQ+QWR1bHQ8L2tleXdvcmQ+PGtleXdvcmQ+QWdlZDwva2V5d29yZD48a2V5d29yZD4qQ29zdCBv
ZiBJbGxuZXNzPC9rZXl3b3JkPjxrZXl3b3JkPkRpYWJldGVzIE1lbGxpdHVzLyplY29ub21pY3Mv
ZXBpZGVtaW9sb2d5L21vcnRhbGl0eTwva2V5d29yZD48a2V5d29yZD5GZW1hbGU8L2tleXdvcmQ+
PGtleXdvcmQ+R2xvYmFsIEhlYWx0aDwva2V5d29yZD48a2V5d29yZD4qSGVhbHRoIENhcmUgQ29z
dHM8L2tleXdvcmQ+PGtleXdvcmQ+SHVtYW5zPC9rZXl3b3JkPjxrZXl3b3JkPk1hbGU8L2tleXdv
cmQ+PGtleXdvcmQ+TWlkZGxlIEFnZWQ8L2tleXdvcmQ+PGtleXdvcmQ+U29jaW9lY29ub21pYyBG
YWN0b3JzPC9rZXl3b3JkPjwva2V5d29yZHM+PGRhdGVzPjx5ZWFyPjIwMTc8L3llYXI+PHB1Yi1k
YXRlcz48ZGF0ZT5KdW48L2RhdGU+PC9wdWItZGF0ZXM+PC9kYXRlcz48aXNibj4yMjEzLTg1OTUg
KEVsZWN0cm9uaWMpJiN4RDsyMjEzLTg1ODcgKExpbmtpbmcpPC9pc2JuPjxhY2Nlc3Npb24tbnVt
PjI4NDU2NDE2PC9hY2Nlc3Npb24tbnVtPjx1cmxzPjxyZWxhdGVkLXVybHM+PHVybD5odHRwczov
L3d3dy5uY2JpLm5sbS5uaWguZ292L3B1Ym1lZC8yODQ1NjQxNjwvdXJsPjwvcmVsYXRlZC11cmxz
PjwvdXJscz48ZWxlY3Ryb25pYy1yZXNvdXJjZS1udW0+MTAuMTAxNi9TMjIxMy04NTg3KDE3KTMw
MDk3LTk8L2VsZWN0cm9uaWMtcmVzb3VyY2UtbnVtPjwvcmVjb3JkPjwvQ2l0ZT48Q2l0ZT48QXV0
aG9yPkJvbW1lcjwvQXV0aG9yPjxZZWFyPjIwMTc8L1llYXI+PFJlY051bT43NzE8L1JlY051bT48
cmVjb3JkPjxyZWMtbnVtYmVyPjc3MTwvcmVjLW51bWJlcj48Zm9yZWlnbi1rZXlzPjxrZXkgYXBw
PSJFTiIgZGItaWQ9ImRzZmV3cmEyYnZlc3QyZXIwcGI1djIwN3Z3cmVyZHJweDJkdyIgdGltZXN0
YW1wPSIxNTgzNjUxNTkwIj43NzE8L2tleT48L2ZvcmVpZ24ta2V5cz48cmVmLXR5cGUgbmFtZT0i
Sm91cm5hbCBBcnRpY2xlIj4xNzwvcmVmLXR5cGU+PGNvbnRyaWJ1dG9ycz48YXV0aG9ycz48YXV0
aG9yPkJvbW1lciwgQy48L2F1dGhvcj48YXV0aG9yPkhlZXNlbWFubiwgRS48L2F1dGhvcj48YXV0
aG9yPlNhZ2Fsb3ZhLCBWLjwvYXV0aG9yPjxhdXRob3I+TWFubmUtR29laGxlciwgSi48L2F1dGhv
cj48YXV0aG9yPkF0dW4sIFIuPC9hdXRob3I+PGF1dGhvcj5CYXJuaWdoYXVzZW4sIFQuPC9hdXRo
b3I+PGF1dGhvcj5Wb2xsbWVyLCBTLjwvYXV0aG9yPjwvYXV0aG9ycz48L2NvbnRyaWJ1dG9ycz48
YXV0aC1hZGRyZXNzPkRlcGFydG1lbnQgb2YgRWNvbm9taWNzIGFuZCBDZW50cmUgZm9yIE1vZGVy
biBJbmRpYW4gU3R1ZGllcywgVW5pdmVyc2l0eSBvZiBHb2V0dGluZ2VuLCBHb2V0dGluZ2VuLCBH
ZXJtYW55LiBFbGVjdHJvbmljIGFkZHJlc3M6IGNocmlzdGlhbi5ib21tZXJAd2l3aS51bmktZ29l
dHRpbmdlbi5kZS4mI3hEO0RlcGFydG1lbnQgb2YgRWNvbm9taWNzIGFuZCBDZW50cmUgZm9yIE1v
ZGVybiBJbmRpYW4gU3R1ZGllcywgVW5pdmVyc2l0eSBvZiBHb2V0dGluZ2VuLCBHb2V0dGluZ2Vu
LCBHZXJtYW55LiYjeEQ7SGFydmFyZCBNZWRpY2FsIFNjaG9vbCwgSGFydmFyZCBVbml2ZXJzaXR5
LCBCb3N0b24sIE1BLCBVU0EuJiN4RDtIYXJ2YXJkIE1lZGljYWwgU2Nob29sLCBIYXJ2YXJkIFVu
aXZlcnNpdHksIEJvc3RvbiwgTUEsIFVTQTsgSGFydmFyZCBULkguIENoYW4gU2Nob29sIG9mIFB1
YmxpYyBIZWFsdGgsIEhhcnZhcmQgVW5pdmVyc2l0eSwgQm9zdG9uLCBNQSwgVVNBLiYjeEQ7SGFy
dmFyZCBULkguIENoYW4gU2Nob29sIG9mIFB1YmxpYyBIZWFsdGgsIEhhcnZhcmQgVW5pdmVyc2l0
eSwgQm9zdG9uLCBNQSwgVVNBOyBJbnN0aXR1dGUgb2YgUHVibGljIEhlYWx0aCwgVW5pdmVyc2l0
eSBvZiBIZWlkZWxiZXJnLCBIZWlkZWxiZXJnLCBHZXJtYW55OyBBZnJpY2EgSGVhbHRoIFJlc2Vh
cmNoIEluc3RpdHV0ZSwgU29ta2hlbGUsIFNvdXRoIEFmcmljYS4mI3hEO0RlcGFydG1lbnQgb2Yg
RWNvbm9taWNzIGFuZCBDZW50cmUgZm9yIE1vZGVybiBJbmRpYW4gU3R1ZGllcywgVW5pdmVyc2l0
eSBvZiBHb2V0dGluZ2VuLCBHb2V0dGluZ2VuLCBHZXJtYW55OyBIYXJ2YXJkIFQuSC4gQ2hhbiBT
Y2hvb2wgb2YgUHVibGljIEhlYWx0aCwgSGFydmFyZCBVbml2ZXJzaXR5LCBCb3N0b24sIE1BLCBV
U0EuPC9hdXRoLWFkZHJlc3M+PHRpdGxlcz48dGl0bGU+VGhlIGdsb2JhbCBlY29ub21pYyBidXJk
ZW4gb2YgZGlhYmV0ZXMgaW4gYWR1bHRzIGFnZWQgMjAtNzkgeWVhcnM6IGEgY29zdC1vZi1pbGxu
ZXNzIHN0dWR5PC90aXRsZT48c2Vjb25kYXJ5LXRpdGxlPkxhbmNldCBEaWFiZXRlcyBFbmRvY3Jp
bm9sPC9zZWNvbmRhcnktdGl0bGU+PC90aXRsZXM+PHBlcmlvZGljYWw+PGZ1bGwtdGl0bGU+TGFu
Y2V0IERpYWJldGVzIEVuZG9jcmlub2w8L2Z1bGwtdGl0bGU+PGFiYnItMT5UaGUgbGFuY2V0LiBE
aWFiZXRlcyAmYW1wOyBlbmRvY3Jpbm9sb2d5PC9hYmJyLTE+PC9wZXJpb2RpY2FsPjxwYWdlcz40
MjMtNDMwPC9wYWdlcz48dm9sdW1lPjU8L3ZvbHVtZT48bnVtYmVyPjY8L251bWJlcj48a2V5d29y
ZHM+PGtleXdvcmQ+QWR1bHQ8L2tleXdvcmQ+PGtleXdvcmQ+QWdlZDwva2V5d29yZD48a2V5d29y
ZD4qQ29zdCBvZiBJbGxuZXNzPC9rZXl3b3JkPjxrZXl3b3JkPkRpYWJldGVzIE1lbGxpdHVzLypl
Y29ub21pY3MvZXBpZGVtaW9sb2d5L21vcnRhbGl0eTwva2V5d29yZD48a2V5d29yZD5GZW1hbGU8
L2tleXdvcmQ+PGtleXdvcmQ+R2xvYmFsIEhlYWx0aDwva2V5d29yZD48a2V5d29yZD4qSGVhbHRo
IENhcmUgQ29zdHM8L2tleXdvcmQ+PGtleXdvcmQ+SHVtYW5zPC9rZXl3b3JkPjxrZXl3b3JkPk1h
bGU8L2tleXdvcmQ+PGtleXdvcmQ+TWlkZGxlIEFnZWQ8L2tleXdvcmQ+PGtleXdvcmQ+U29jaW9l
Y29ub21pYyBGYWN0b3JzPC9rZXl3b3JkPjwva2V5d29yZHM+PGRhdGVzPjx5ZWFyPjIwMTc8L3ll
YXI+PHB1Yi1kYXRlcz48ZGF0ZT5KdW48L2RhdGU+PC9wdWItZGF0ZXM+PC9kYXRlcz48aXNibj4y
MjEzLTg1OTUgKEVsZWN0cm9uaWMpJiN4RDsyMjEzLTg1ODcgKExpbmtpbmcpPC9pc2JuPjxhY2Nl
c3Npb24tbnVtPjI4NDU2NDE2PC9hY2Nlc3Npb24tbnVtPjx1cmxzPjxyZWxhdGVkLXVybHM+PHVy
bD5odHRwczovL3d3dy5uY2JpLm5sbS5uaWguZ292L3B1Ym1lZC8yODQ1NjQxNjwvdXJsPjwvcmVs
YXRlZC11cmxzPjwvdXJscz48ZWxlY3Ryb25pYy1yZXNvdXJjZS1udW0+MTAuMTAxNi9TMjIxMy04
NTg3KDE3KTMwMDk3LTk8L2VsZWN0cm9uaWMtcmVzb3VyY2UtbnVtPjwvcmVjb3JkPjwvQ2l0ZT48
L0VuZE5vdGU+AG==
</w:fldData>
        </w:fldChar>
      </w:r>
      <w:r w:rsidR="007A01D8">
        <w:rPr>
          <w:szCs w:val="24"/>
          <w:lang w:val="en-US"/>
        </w:rPr>
        <w:instrText xml:space="preserve"> ADDIN EN.CITE.DATA </w:instrText>
      </w:r>
      <w:r w:rsidR="007A01D8">
        <w:rPr>
          <w:szCs w:val="24"/>
          <w:lang w:val="en-US"/>
        </w:rPr>
      </w:r>
      <w:r w:rsidR="007A01D8">
        <w:rPr>
          <w:szCs w:val="24"/>
          <w:lang w:val="en-US"/>
        </w:rPr>
        <w:fldChar w:fldCharType="end"/>
      </w:r>
      <w:r w:rsidR="007C5B94" w:rsidRPr="00445932">
        <w:rPr>
          <w:szCs w:val="24"/>
          <w:lang w:val="en-US"/>
        </w:rPr>
      </w:r>
      <w:r w:rsidR="007C5B94" w:rsidRPr="00445932">
        <w:rPr>
          <w:szCs w:val="24"/>
          <w:lang w:val="en-US"/>
        </w:rPr>
        <w:fldChar w:fldCharType="separate"/>
      </w:r>
      <w:del w:id="61" w:author="Susanne Awad" w:date="2020-09-27T23:01:00Z">
        <w:r w:rsidR="006B5825">
          <w:fldChar w:fldCharType="begin"/>
        </w:r>
        <w:r w:rsidR="006B5825">
          <w:delInstrText xml:space="preserve"> HYPERLINK \l "_ENREF_25" \o "Jonsson, 1998 #183" </w:delInstrText>
        </w:r>
        <w:r w:rsidR="006B5825">
          <w:fldChar w:fldCharType="separate"/>
        </w:r>
        <w:r w:rsidR="0037123C" w:rsidRPr="007A01D8">
          <w:rPr>
            <w:noProof/>
            <w:szCs w:val="24"/>
            <w:vertAlign w:val="superscript"/>
            <w:lang w:val="en-US"/>
          </w:rPr>
          <w:delText>25</w:delText>
        </w:r>
        <w:r w:rsidR="006B5825">
          <w:rPr>
            <w:noProof/>
            <w:szCs w:val="24"/>
            <w:vertAlign w:val="superscript"/>
            <w:lang w:val="en-US"/>
          </w:rPr>
          <w:fldChar w:fldCharType="end"/>
        </w:r>
        <w:r w:rsidR="007A01D8" w:rsidRPr="007A01D8">
          <w:rPr>
            <w:noProof/>
            <w:szCs w:val="24"/>
            <w:vertAlign w:val="superscript"/>
            <w:lang w:val="en-US"/>
          </w:rPr>
          <w:delText xml:space="preserve">, </w:delText>
        </w:r>
        <w:r w:rsidR="006B5825">
          <w:fldChar w:fldCharType="begin"/>
        </w:r>
        <w:r w:rsidR="006B5825">
          <w:delInstrText xml:space="preserve"> HYPERLINK \l "_ENREF_26" \o "Bommer, 2017 #771" </w:delInstrText>
        </w:r>
        <w:r w:rsidR="006B5825">
          <w:fldChar w:fldCharType="separate"/>
        </w:r>
        <w:r w:rsidR="0037123C" w:rsidRPr="007A01D8">
          <w:rPr>
            <w:noProof/>
            <w:szCs w:val="24"/>
            <w:vertAlign w:val="superscript"/>
            <w:lang w:val="en-US"/>
          </w:rPr>
          <w:delText>26</w:delText>
        </w:r>
        <w:r w:rsidR="006B5825">
          <w:rPr>
            <w:noProof/>
            <w:szCs w:val="24"/>
            <w:vertAlign w:val="superscript"/>
            <w:lang w:val="en-US"/>
          </w:rPr>
          <w:fldChar w:fldCharType="end"/>
        </w:r>
      </w:del>
      <w:ins w:id="62" w:author="Susanne Awad" w:date="2020-09-27T23:01:00Z">
        <w:r w:rsidR="006010E9">
          <w:rPr>
            <w:noProof/>
            <w:szCs w:val="24"/>
            <w:vertAlign w:val="superscript"/>
            <w:lang w:val="en-US"/>
          </w:rPr>
          <w:fldChar w:fldCharType="begin"/>
        </w:r>
        <w:r w:rsidR="006010E9">
          <w:rPr>
            <w:noProof/>
            <w:szCs w:val="24"/>
            <w:vertAlign w:val="superscript"/>
            <w:lang w:val="en-US"/>
          </w:rPr>
          <w:instrText xml:space="preserve"> HYPERLINK \l "_ENREF_25" \o "Jonsson, 1998 #183" </w:instrText>
        </w:r>
        <w:r w:rsidR="006010E9">
          <w:rPr>
            <w:noProof/>
            <w:szCs w:val="24"/>
            <w:vertAlign w:val="superscript"/>
            <w:lang w:val="en-US"/>
          </w:rPr>
        </w:r>
        <w:r w:rsidR="006010E9">
          <w:rPr>
            <w:noProof/>
            <w:szCs w:val="24"/>
            <w:vertAlign w:val="superscript"/>
            <w:lang w:val="en-US"/>
          </w:rPr>
          <w:fldChar w:fldCharType="separate"/>
        </w:r>
        <w:r w:rsidR="006010E9" w:rsidRPr="007A01D8">
          <w:rPr>
            <w:noProof/>
            <w:szCs w:val="24"/>
            <w:vertAlign w:val="superscript"/>
            <w:lang w:val="en-US"/>
          </w:rPr>
          <w:t>25</w:t>
        </w:r>
        <w:r w:rsidR="006010E9">
          <w:rPr>
            <w:noProof/>
            <w:szCs w:val="24"/>
            <w:vertAlign w:val="superscript"/>
            <w:lang w:val="en-US"/>
          </w:rPr>
          <w:fldChar w:fldCharType="end"/>
        </w:r>
        <w:r w:rsidR="007A01D8" w:rsidRPr="007A01D8">
          <w:rPr>
            <w:noProof/>
            <w:szCs w:val="24"/>
            <w:vertAlign w:val="superscript"/>
            <w:lang w:val="en-US"/>
          </w:rPr>
          <w:t xml:space="preserve">, </w:t>
        </w:r>
        <w:r w:rsidR="006010E9">
          <w:rPr>
            <w:noProof/>
            <w:szCs w:val="24"/>
            <w:vertAlign w:val="superscript"/>
            <w:lang w:val="en-US"/>
          </w:rPr>
          <w:fldChar w:fldCharType="begin"/>
        </w:r>
        <w:r w:rsidR="006010E9">
          <w:rPr>
            <w:noProof/>
            <w:szCs w:val="24"/>
            <w:vertAlign w:val="superscript"/>
            <w:lang w:val="en-US"/>
          </w:rPr>
          <w:instrText xml:space="preserve"> HYPERLINK \l "_ENREF_26" \o "Bommer, 2017 #771" </w:instrText>
        </w:r>
        <w:r w:rsidR="006010E9">
          <w:rPr>
            <w:noProof/>
            <w:szCs w:val="24"/>
            <w:vertAlign w:val="superscript"/>
            <w:lang w:val="en-US"/>
          </w:rPr>
        </w:r>
        <w:r w:rsidR="006010E9">
          <w:rPr>
            <w:noProof/>
            <w:szCs w:val="24"/>
            <w:vertAlign w:val="superscript"/>
            <w:lang w:val="en-US"/>
          </w:rPr>
          <w:fldChar w:fldCharType="separate"/>
        </w:r>
        <w:r w:rsidR="006010E9" w:rsidRPr="007A01D8">
          <w:rPr>
            <w:noProof/>
            <w:szCs w:val="24"/>
            <w:vertAlign w:val="superscript"/>
            <w:lang w:val="en-US"/>
          </w:rPr>
          <w:t>26</w:t>
        </w:r>
        <w:r w:rsidR="006010E9">
          <w:rPr>
            <w:noProof/>
            <w:szCs w:val="24"/>
            <w:vertAlign w:val="superscript"/>
            <w:lang w:val="en-US"/>
          </w:rPr>
          <w:fldChar w:fldCharType="end"/>
        </w:r>
      </w:ins>
      <w:r w:rsidR="007C5B94" w:rsidRPr="00445932">
        <w:rPr>
          <w:szCs w:val="24"/>
          <w:lang w:val="en-US"/>
        </w:rPr>
        <w:fldChar w:fldCharType="end"/>
      </w:r>
      <w:r w:rsidR="002E5771" w:rsidRPr="00445932">
        <w:rPr>
          <w:szCs w:val="24"/>
          <w:lang w:val="en-US"/>
        </w:rPr>
        <w:t>.</w:t>
      </w:r>
      <w:r w:rsidR="006626F7" w:rsidRPr="00445932">
        <w:rPr>
          <w:szCs w:val="24"/>
          <w:lang w:val="en-US"/>
        </w:rPr>
        <w:t xml:space="preserve"> </w:t>
      </w:r>
    </w:p>
    <w:p w14:paraId="741D8DB5" w14:textId="33EAFEC1" w:rsidR="005160C9" w:rsidRPr="00445932" w:rsidRDefault="005E04A2" w:rsidP="00CB4B8D">
      <w:pPr>
        <w:pStyle w:val="p"/>
        <w:spacing w:before="120" w:after="120" w:line="480" w:lineRule="auto"/>
        <w:ind w:firstLine="0"/>
        <w:rPr>
          <w:lang w:val="en-US"/>
        </w:rPr>
      </w:pPr>
      <w:r w:rsidRPr="00445932">
        <w:rPr>
          <w:szCs w:val="24"/>
          <w:lang w:val="en-US"/>
        </w:rPr>
        <w:t xml:space="preserve">The temporal change in </w:t>
      </w:r>
      <w:r w:rsidRPr="00445932">
        <w:rPr>
          <w:lang w:val="en-US"/>
        </w:rPr>
        <w:t>Oman’s</w:t>
      </w:r>
      <w:r w:rsidR="002502C0" w:rsidRPr="00445932">
        <w:rPr>
          <w:lang w:val="en-US"/>
        </w:rPr>
        <w:t xml:space="preserve"> </w:t>
      </w:r>
      <w:r w:rsidR="002502C0" w:rsidRPr="00445932">
        <w:rPr>
          <w:i/>
          <w:lang w:val="en-US"/>
        </w:rPr>
        <w:t>per capita</w:t>
      </w:r>
      <w:r w:rsidR="002502C0" w:rsidRPr="00445932">
        <w:rPr>
          <w:lang w:val="en-US"/>
        </w:rPr>
        <w:t xml:space="preserve"> health expenditure</w:t>
      </w:r>
      <w:r w:rsidR="00333D71" w:rsidRPr="00445932">
        <w:rPr>
          <w:lang w:val="en-US"/>
        </w:rPr>
        <w:t xml:space="preserve"> </w:t>
      </w:r>
      <w:r w:rsidR="0048263C" w:rsidRPr="00445932">
        <w:rPr>
          <w:lang w:val="en-US"/>
        </w:rPr>
        <w:t xml:space="preserve">was based on the observed </w:t>
      </w:r>
      <w:r w:rsidR="00CB68AB" w:rsidRPr="00445932">
        <w:rPr>
          <w:lang w:val="en-US"/>
        </w:rPr>
        <w:t>historical trend</w:t>
      </w:r>
      <w:r w:rsidR="000F3BE9" w:rsidRPr="00445932">
        <w:rPr>
          <w:lang w:val="en-US"/>
        </w:rPr>
        <w:t xml:space="preserve"> between </w:t>
      </w:r>
      <w:r w:rsidR="00054653" w:rsidRPr="00445932">
        <w:rPr>
          <w:lang w:val="en-US"/>
        </w:rPr>
        <w:t>199</w:t>
      </w:r>
      <w:r w:rsidR="00D803B1" w:rsidRPr="00445932">
        <w:rPr>
          <w:lang w:val="en-US"/>
        </w:rPr>
        <w:t>8</w:t>
      </w:r>
      <w:r w:rsidR="000F3BE9" w:rsidRPr="00445932">
        <w:rPr>
          <w:lang w:val="en-US"/>
        </w:rPr>
        <w:t>-201</w:t>
      </w:r>
      <w:r w:rsidR="00D803B1" w:rsidRPr="00445932">
        <w:rPr>
          <w:lang w:val="en-US"/>
        </w:rPr>
        <w:t>0</w:t>
      </w:r>
      <w:r w:rsidR="00570C2D" w:rsidRPr="00445932">
        <w:rPr>
          <w:lang w:val="en-US"/>
        </w:rPr>
        <w:t>,</w:t>
      </w:r>
      <w:r w:rsidR="00CB68AB" w:rsidRPr="00445932">
        <w:rPr>
          <w:lang w:val="en-US"/>
        </w:rPr>
        <w:t xml:space="preserve"> </w:t>
      </w:r>
      <w:r w:rsidR="004B5AC3" w:rsidRPr="00445932">
        <w:rPr>
          <w:lang w:val="en-US"/>
        </w:rPr>
        <w:t xml:space="preserve">as </w:t>
      </w:r>
      <w:r w:rsidR="00D803B1" w:rsidRPr="00445932">
        <w:rPr>
          <w:lang w:val="en-US"/>
        </w:rPr>
        <w:t>reported in Oman’s Health Vision 2050</w:t>
      </w:r>
      <w:r w:rsidR="00356920" w:rsidRPr="00445932">
        <w:rPr>
          <w:lang w:val="en-US"/>
        </w:rPr>
        <w:t xml:space="preserve"> report</w:t>
      </w:r>
      <w:r w:rsidR="0048263C" w:rsidRPr="00445932">
        <w:rPr>
          <w:lang w:val="en-US"/>
        </w:rPr>
        <w:t xml:space="preserve"> </w:t>
      </w:r>
      <w:r w:rsidR="00CB68AB" w:rsidRPr="00445932">
        <w:rPr>
          <w:lang w:val="en-US"/>
        </w:rPr>
        <w:t>(</w:t>
      </w:r>
      <w:r w:rsidR="00040BFD" w:rsidRPr="00445932">
        <w:rPr>
          <w:lang w:val="en-US"/>
        </w:rPr>
        <w:t xml:space="preserve">Figure </w:t>
      </w:r>
      <w:r w:rsidR="00CB68AB" w:rsidRPr="00445932">
        <w:rPr>
          <w:lang w:val="en-US"/>
        </w:rPr>
        <w:t>S</w:t>
      </w:r>
      <w:r w:rsidR="00930667" w:rsidRPr="00445932">
        <w:rPr>
          <w:lang w:val="en-US"/>
        </w:rPr>
        <w:t>2</w:t>
      </w:r>
      <w:r w:rsidR="00CB68AB" w:rsidRPr="00445932">
        <w:rPr>
          <w:lang w:val="en-US"/>
        </w:rPr>
        <w:t>)</w:t>
      </w:r>
      <w:del w:id="63" w:author="Susanne Awad" w:date="2020-09-27T23:01:00Z">
        <w:r w:rsidR="006B5825">
          <w:fldChar w:fldCharType="begin"/>
        </w:r>
        <w:r w:rsidR="006B5825">
          <w:delInstrText xml:space="preserve"> HYPERLINK \l "_ENREF_27" \o "Affairs, 2014 #777" </w:delInstrText>
        </w:r>
        <w:r w:rsidR="006B5825">
          <w:fldChar w:fldCharType="separate"/>
        </w:r>
        <w:r w:rsidR="0037123C" w:rsidRPr="00445932">
          <w:rPr>
            <w:lang w:val="en-US"/>
          </w:rPr>
          <w:fldChar w:fldCharType="begin"/>
        </w:r>
        <w:r w:rsidR="0037123C">
          <w:rPr>
            <w:lang w:val="en-US"/>
          </w:rPr>
          <w:delInstrText xml:space="preserve"> ADDIN EN.CITE &lt;EndNote&gt;&lt;Cite&gt;&lt;Author&gt;Affairs&lt;/Author&gt;&lt;Year&gt;2014&lt;/Year&gt;&lt;RecNum&gt;777&lt;/RecNum&gt;&lt;DisplayText&gt;&lt;style face="superscript"&gt;2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delInstrText>
        </w:r>
        <w:r w:rsidR="0037123C" w:rsidRPr="00445932">
          <w:rPr>
            <w:lang w:val="en-US"/>
          </w:rPr>
          <w:fldChar w:fldCharType="separate"/>
        </w:r>
        <w:r w:rsidR="0037123C" w:rsidRPr="007A01D8">
          <w:rPr>
            <w:noProof/>
            <w:vertAlign w:val="superscript"/>
            <w:lang w:val="en-US"/>
          </w:rPr>
          <w:delText>27</w:delText>
        </w:r>
        <w:r w:rsidR="0037123C" w:rsidRPr="00445932">
          <w:rPr>
            <w:lang w:val="en-US"/>
          </w:rPr>
          <w:fldChar w:fldCharType="end"/>
        </w:r>
        <w:r w:rsidR="006B5825">
          <w:rPr>
            <w:lang w:val="en-US"/>
          </w:rPr>
          <w:fldChar w:fldCharType="end"/>
        </w:r>
        <w:r w:rsidR="00EA6DB0" w:rsidRPr="00445932">
          <w:rPr>
            <w:szCs w:val="24"/>
            <w:lang w:val="en-US"/>
          </w:rPr>
          <w:delText>.</w:delText>
        </w:r>
      </w:del>
      <w:ins w:id="64" w:author="Susanne Awad" w:date="2020-09-27T23:01:00Z">
        <w:r w:rsidR="006010E9">
          <w:rPr>
            <w:lang w:val="en-US"/>
          </w:rPr>
          <w:fldChar w:fldCharType="begin"/>
        </w:r>
        <w:r w:rsidR="006010E9">
          <w:rPr>
            <w:lang w:val="en-US"/>
          </w:rPr>
          <w:instrText xml:space="preserve"> HYPERLINK \l "_ENREF_27" \o "Undersecretariat for Planning Affairs, 2014 #777" </w:instrText>
        </w:r>
        <w:r w:rsidR="006010E9">
          <w:rPr>
            <w:lang w:val="en-US"/>
          </w:rPr>
        </w:r>
        <w:r w:rsidR="006010E9">
          <w:rPr>
            <w:lang w:val="en-US"/>
          </w:rPr>
          <w:fldChar w:fldCharType="separate"/>
        </w:r>
        <w:r w:rsidR="006010E9" w:rsidRPr="00445932">
          <w:rPr>
            <w:lang w:val="en-US"/>
          </w:rPr>
          <w:fldChar w:fldCharType="begin"/>
        </w:r>
        <w:r w:rsidR="006010E9">
          <w:rPr>
            <w:lang w:val="en-US"/>
          </w:rPr>
          <w:instrText xml:space="preserve"> ADDIN EN.CITE &lt;EndNote&gt;&lt;Cite&gt;&lt;Author&gt;Affairs&lt;/Author&gt;&lt;Year&gt;2014&lt;/Year&gt;&lt;RecNum&gt;777&lt;/RecNum&gt;&lt;DisplayText&gt;&lt;style face="superscript"&gt;2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instrText>
        </w:r>
        <w:r w:rsidR="006010E9" w:rsidRPr="00445932">
          <w:rPr>
            <w:lang w:val="en-US"/>
          </w:rPr>
          <w:fldChar w:fldCharType="separate"/>
        </w:r>
        <w:r w:rsidR="006010E9" w:rsidRPr="007A01D8">
          <w:rPr>
            <w:noProof/>
            <w:vertAlign w:val="superscript"/>
            <w:lang w:val="en-US"/>
          </w:rPr>
          <w:t>27</w:t>
        </w:r>
        <w:r w:rsidR="006010E9" w:rsidRPr="00445932">
          <w:rPr>
            <w:lang w:val="en-US"/>
          </w:rPr>
          <w:fldChar w:fldCharType="end"/>
        </w:r>
        <w:r w:rsidR="006010E9">
          <w:rPr>
            <w:lang w:val="en-US"/>
          </w:rPr>
          <w:fldChar w:fldCharType="end"/>
        </w:r>
        <w:r w:rsidR="00EA6DB0" w:rsidRPr="00445932">
          <w:rPr>
            <w:szCs w:val="24"/>
            <w:lang w:val="en-US"/>
          </w:rPr>
          <w:t>.</w:t>
        </w:r>
      </w:ins>
      <w:r w:rsidR="00EA6DB0" w:rsidRPr="00445932">
        <w:rPr>
          <w:szCs w:val="24"/>
          <w:lang w:val="en-US"/>
        </w:rPr>
        <w:t xml:space="preserve"> </w:t>
      </w:r>
      <w:r w:rsidR="0048263C" w:rsidRPr="00445932">
        <w:rPr>
          <w:szCs w:val="24"/>
          <w:lang w:val="en-US"/>
        </w:rPr>
        <w:t>Meanwhile, b</w:t>
      </w:r>
      <w:r w:rsidR="00EA6DB0" w:rsidRPr="00445932">
        <w:rPr>
          <w:szCs w:val="24"/>
          <w:lang w:val="en-US"/>
        </w:rPr>
        <w:t>etween 201</w:t>
      </w:r>
      <w:r w:rsidR="00D803B1" w:rsidRPr="00445932">
        <w:rPr>
          <w:szCs w:val="24"/>
          <w:lang w:val="en-US"/>
        </w:rPr>
        <w:t>1</w:t>
      </w:r>
      <w:r w:rsidR="00EA6DB0" w:rsidRPr="00445932">
        <w:rPr>
          <w:szCs w:val="24"/>
          <w:lang w:val="en-US"/>
        </w:rPr>
        <w:t>-2050</w:t>
      </w:r>
      <w:r w:rsidR="0048263C" w:rsidRPr="00445932">
        <w:rPr>
          <w:szCs w:val="24"/>
          <w:lang w:val="en-US"/>
        </w:rPr>
        <w:t>,</w:t>
      </w:r>
      <w:r w:rsidR="00EA6DB0" w:rsidRPr="00445932">
        <w:rPr>
          <w:szCs w:val="24"/>
          <w:lang w:val="en-US"/>
        </w:rPr>
        <w:t xml:space="preserve"> </w:t>
      </w:r>
      <w:r w:rsidR="00D47854" w:rsidRPr="00445932">
        <w:rPr>
          <w:szCs w:val="24"/>
          <w:lang w:val="en-US"/>
        </w:rPr>
        <w:t xml:space="preserve">two scenarios were considered: Oman’s </w:t>
      </w:r>
      <w:r w:rsidR="00D47854" w:rsidRPr="00445932">
        <w:rPr>
          <w:i/>
          <w:szCs w:val="24"/>
          <w:lang w:val="en-US"/>
        </w:rPr>
        <w:t>per capita</w:t>
      </w:r>
      <w:r w:rsidR="00D47854" w:rsidRPr="00445932">
        <w:rPr>
          <w:szCs w:val="24"/>
          <w:lang w:val="en-US"/>
        </w:rPr>
        <w:t xml:space="preserve"> health expenditure </w:t>
      </w:r>
      <w:r w:rsidR="0048263C" w:rsidRPr="00445932">
        <w:rPr>
          <w:szCs w:val="24"/>
          <w:lang w:val="en-US"/>
        </w:rPr>
        <w:t>was fixed at its</w:t>
      </w:r>
      <w:r w:rsidR="003B5E0D" w:rsidRPr="00445932">
        <w:rPr>
          <w:szCs w:val="24"/>
          <w:lang w:val="en-US"/>
        </w:rPr>
        <w:t xml:space="preserve"> 20</w:t>
      </w:r>
      <w:r w:rsidR="009909CA" w:rsidRPr="00445932">
        <w:rPr>
          <w:szCs w:val="24"/>
          <w:lang w:val="en-US"/>
        </w:rPr>
        <w:t>1</w:t>
      </w:r>
      <w:r w:rsidR="00D803B1" w:rsidRPr="00445932">
        <w:rPr>
          <w:szCs w:val="24"/>
          <w:lang w:val="en-US"/>
        </w:rPr>
        <w:t>0</w:t>
      </w:r>
      <w:r w:rsidR="003B5E0D" w:rsidRPr="00445932">
        <w:rPr>
          <w:szCs w:val="24"/>
          <w:lang w:val="en-US"/>
        </w:rPr>
        <w:t xml:space="preserve"> </w:t>
      </w:r>
      <w:r w:rsidR="009E09BE" w:rsidRPr="00445932">
        <w:rPr>
          <w:szCs w:val="24"/>
          <w:lang w:val="en-US"/>
        </w:rPr>
        <w:t xml:space="preserve">level </w:t>
      </w:r>
      <w:r w:rsidR="003B5E0D" w:rsidRPr="00445932">
        <w:rPr>
          <w:szCs w:val="24"/>
          <w:lang w:val="en-US"/>
        </w:rPr>
        <w:t>(</w:t>
      </w:r>
      <w:r w:rsidR="00BA44EA" w:rsidRPr="00445932">
        <w:rPr>
          <w:szCs w:val="24"/>
          <w:lang w:val="en-US"/>
        </w:rPr>
        <w:t xml:space="preserve">i.e., </w:t>
      </w:r>
      <w:r w:rsidR="003B5E0D" w:rsidRPr="00445932">
        <w:rPr>
          <w:szCs w:val="24"/>
          <w:lang w:val="en-US"/>
        </w:rPr>
        <w:t>$</w:t>
      </w:r>
      <w:r w:rsidR="00D803B1" w:rsidRPr="00445932">
        <w:rPr>
          <w:szCs w:val="24"/>
          <w:lang w:val="en-US"/>
        </w:rPr>
        <w:t>568</w:t>
      </w:r>
      <w:r w:rsidR="000824CF" w:rsidRPr="00445932">
        <w:rPr>
          <w:szCs w:val="24"/>
          <w:lang w:val="en-US"/>
        </w:rPr>
        <w:t xml:space="preserve"> United States </w:t>
      </w:r>
      <w:r w:rsidR="00D803B1" w:rsidRPr="00445932">
        <w:rPr>
          <w:szCs w:val="24"/>
          <w:lang w:val="en-US"/>
        </w:rPr>
        <w:t xml:space="preserve">[US] </w:t>
      </w:r>
      <w:r w:rsidR="000824CF" w:rsidRPr="00445932">
        <w:rPr>
          <w:szCs w:val="24"/>
          <w:lang w:val="en-US"/>
        </w:rPr>
        <w:t>dollars</w:t>
      </w:r>
      <w:del w:id="65" w:author="Susanne Awad" w:date="2020-09-27T23:01:00Z">
        <w:r w:rsidR="006B5825">
          <w:fldChar w:fldCharType="begin"/>
        </w:r>
        <w:r w:rsidR="006B5825">
          <w:delInstrText xml:space="preserve"> HYPERLINK \l "_ENREF_27" \o "Affairs, 2014 #777" </w:delInstrText>
        </w:r>
        <w:r w:rsidR="006B5825">
          <w:fldChar w:fldCharType="separate"/>
        </w:r>
        <w:r w:rsidR="0037123C" w:rsidRPr="00445932">
          <w:rPr>
            <w:szCs w:val="24"/>
            <w:lang w:val="en-US"/>
          </w:rPr>
          <w:fldChar w:fldCharType="begin"/>
        </w:r>
        <w:r w:rsidR="0037123C">
          <w:rPr>
            <w:szCs w:val="24"/>
            <w:lang w:val="en-US"/>
          </w:rPr>
          <w:delInstrText xml:space="preserve"> ADDIN EN.CITE &lt;EndNote&gt;&lt;Cite&gt;&lt;Author&gt;Affairs&lt;/Author&gt;&lt;Year&gt;2014&lt;/Year&gt;&lt;RecNum&gt;777&lt;/RecNum&gt;&lt;DisplayText&gt;&lt;style face="superscript"&gt;2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delInstrText>
        </w:r>
        <w:r w:rsidR="0037123C" w:rsidRPr="00445932">
          <w:rPr>
            <w:szCs w:val="24"/>
            <w:lang w:val="en-US"/>
          </w:rPr>
          <w:fldChar w:fldCharType="separate"/>
        </w:r>
        <w:r w:rsidR="0037123C" w:rsidRPr="007A01D8">
          <w:rPr>
            <w:noProof/>
            <w:szCs w:val="24"/>
            <w:vertAlign w:val="superscript"/>
            <w:lang w:val="en-US"/>
          </w:rPr>
          <w:delText>27</w:delText>
        </w:r>
        <w:r w:rsidR="0037123C" w:rsidRPr="00445932">
          <w:rPr>
            <w:szCs w:val="24"/>
            <w:lang w:val="en-US"/>
          </w:rPr>
          <w:fldChar w:fldCharType="end"/>
        </w:r>
        <w:r w:rsidR="006B5825">
          <w:rPr>
            <w:szCs w:val="24"/>
            <w:lang w:val="en-US"/>
          </w:rPr>
          <w:fldChar w:fldCharType="end"/>
        </w:r>
      </w:del>
      <w:ins w:id="66" w:author="Susanne Awad" w:date="2020-09-27T23:01:00Z">
        <w:r w:rsidR="006010E9">
          <w:rPr>
            <w:szCs w:val="24"/>
            <w:lang w:val="en-US"/>
          </w:rPr>
          <w:fldChar w:fldCharType="begin"/>
        </w:r>
        <w:r w:rsidR="006010E9">
          <w:rPr>
            <w:szCs w:val="24"/>
            <w:lang w:val="en-US"/>
          </w:rPr>
          <w:instrText xml:space="preserve"> HYPERLINK \l "_ENREF_27" \o "Undersecretariat for Planning Affairs, 2014 #777" </w:instrText>
        </w:r>
        <w:r w:rsidR="006010E9">
          <w:rPr>
            <w:szCs w:val="24"/>
            <w:lang w:val="en-US"/>
          </w:rPr>
        </w:r>
        <w:r w:rsidR="006010E9">
          <w:rPr>
            <w:szCs w:val="24"/>
            <w:lang w:val="en-US"/>
          </w:rPr>
          <w:fldChar w:fldCharType="separate"/>
        </w:r>
        <w:r w:rsidR="006010E9" w:rsidRPr="00445932">
          <w:rPr>
            <w:szCs w:val="24"/>
            <w:lang w:val="en-US"/>
          </w:rPr>
          <w:fldChar w:fldCharType="begin"/>
        </w:r>
        <w:r w:rsidR="006010E9">
          <w:rPr>
            <w:szCs w:val="24"/>
            <w:lang w:val="en-US"/>
          </w:rPr>
          <w:instrText xml:space="preserve"> ADDIN EN.CITE &lt;EndNote&gt;&lt;Cite&gt;&lt;Author&gt;Affairs&lt;/Author&gt;&lt;Year&gt;2014&lt;/Year&gt;&lt;RecNum&gt;777&lt;/RecNum&gt;&lt;DisplayText&gt;&lt;style face="superscript"&gt;2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instrText>
        </w:r>
        <w:r w:rsidR="006010E9" w:rsidRPr="00445932">
          <w:rPr>
            <w:szCs w:val="24"/>
            <w:lang w:val="en-US"/>
          </w:rPr>
          <w:fldChar w:fldCharType="separate"/>
        </w:r>
        <w:r w:rsidR="006010E9" w:rsidRPr="007A01D8">
          <w:rPr>
            <w:noProof/>
            <w:szCs w:val="24"/>
            <w:vertAlign w:val="superscript"/>
            <w:lang w:val="en-US"/>
          </w:rPr>
          <w:t>27</w:t>
        </w:r>
        <w:r w:rsidR="006010E9" w:rsidRPr="00445932">
          <w:rPr>
            <w:szCs w:val="24"/>
            <w:lang w:val="en-US"/>
          </w:rPr>
          <w:fldChar w:fldCharType="end"/>
        </w:r>
        <w:r w:rsidR="006010E9">
          <w:rPr>
            <w:szCs w:val="24"/>
            <w:lang w:val="en-US"/>
          </w:rPr>
          <w:fldChar w:fldCharType="end"/>
        </w:r>
      </w:ins>
      <w:r w:rsidR="003B5E0D" w:rsidRPr="00445932">
        <w:rPr>
          <w:szCs w:val="24"/>
          <w:lang w:val="en-US"/>
        </w:rPr>
        <w:t>)</w:t>
      </w:r>
      <w:r w:rsidR="00241626" w:rsidRPr="00445932">
        <w:rPr>
          <w:szCs w:val="24"/>
          <w:lang w:val="en-US"/>
        </w:rPr>
        <w:t xml:space="preserve">, or </w:t>
      </w:r>
      <w:r w:rsidR="00D47854" w:rsidRPr="00445932">
        <w:rPr>
          <w:szCs w:val="24"/>
          <w:lang w:val="en-US"/>
        </w:rPr>
        <w:t xml:space="preserve">the </w:t>
      </w:r>
      <w:r w:rsidR="0048263C" w:rsidRPr="00445932">
        <w:rPr>
          <w:szCs w:val="24"/>
          <w:lang w:val="en-US"/>
        </w:rPr>
        <w:t xml:space="preserve">observed </w:t>
      </w:r>
      <w:r w:rsidR="00241626" w:rsidRPr="00445932">
        <w:rPr>
          <w:szCs w:val="24"/>
          <w:lang w:val="en-US"/>
        </w:rPr>
        <w:t xml:space="preserve">trend </w:t>
      </w:r>
      <w:r w:rsidR="00167706" w:rsidRPr="00445932">
        <w:rPr>
          <w:szCs w:val="24"/>
          <w:lang w:val="en-US"/>
        </w:rPr>
        <w:t xml:space="preserve">between </w:t>
      </w:r>
      <w:r w:rsidR="00054653" w:rsidRPr="00445932">
        <w:rPr>
          <w:szCs w:val="24"/>
          <w:lang w:val="en-US"/>
        </w:rPr>
        <w:t>199</w:t>
      </w:r>
      <w:r w:rsidR="00D803B1" w:rsidRPr="00445932">
        <w:rPr>
          <w:szCs w:val="24"/>
          <w:lang w:val="en-US"/>
        </w:rPr>
        <w:t>8</w:t>
      </w:r>
      <w:r w:rsidR="00167706" w:rsidRPr="00445932">
        <w:rPr>
          <w:szCs w:val="24"/>
          <w:lang w:val="en-US"/>
        </w:rPr>
        <w:t>-201</w:t>
      </w:r>
      <w:r w:rsidR="00D803B1" w:rsidRPr="00445932">
        <w:rPr>
          <w:szCs w:val="24"/>
          <w:lang w:val="en-US"/>
        </w:rPr>
        <w:t>0</w:t>
      </w:r>
      <w:r w:rsidR="00167706" w:rsidRPr="00445932">
        <w:rPr>
          <w:szCs w:val="24"/>
          <w:lang w:val="en-US"/>
        </w:rPr>
        <w:t xml:space="preserve"> </w:t>
      </w:r>
      <w:r w:rsidR="00241626" w:rsidRPr="00445932">
        <w:rPr>
          <w:szCs w:val="24"/>
          <w:lang w:val="en-US"/>
        </w:rPr>
        <w:t>was</w:t>
      </w:r>
      <w:r w:rsidR="00570C2D" w:rsidRPr="00445932">
        <w:rPr>
          <w:szCs w:val="24"/>
          <w:lang w:val="en-US"/>
        </w:rPr>
        <w:t xml:space="preserve"> </w:t>
      </w:r>
      <w:r w:rsidR="00D503B9" w:rsidRPr="00445932">
        <w:rPr>
          <w:szCs w:val="24"/>
          <w:lang w:val="en-US"/>
        </w:rPr>
        <w:t xml:space="preserve">extrapolated into the future </w:t>
      </w:r>
      <w:r w:rsidR="003B5E0D" w:rsidRPr="00445932">
        <w:rPr>
          <w:szCs w:val="24"/>
          <w:lang w:val="en-US"/>
        </w:rPr>
        <w:t>(</w:t>
      </w:r>
      <w:r w:rsidR="00040BFD" w:rsidRPr="00445932">
        <w:rPr>
          <w:szCs w:val="24"/>
          <w:lang w:val="en-US"/>
        </w:rPr>
        <w:t xml:space="preserve">Figure </w:t>
      </w:r>
      <w:r w:rsidR="00B60D26" w:rsidRPr="00445932">
        <w:rPr>
          <w:szCs w:val="24"/>
          <w:lang w:val="en-US"/>
        </w:rPr>
        <w:t>S2</w:t>
      </w:r>
      <w:r w:rsidR="003B5E0D" w:rsidRPr="00445932">
        <w:rPr>
          <w:szCs w:val="24"/>
          <w:lang w:val="en-US"/>
        </w:rPr>
        <w:t>)</w:t>
      </w:r>
      <w:del w:id="67" w:author="Susanne Awad" w:date="2020-09-27T23:01:00Z">
        <w:r w:rsidR="006B5825">
          <w:fldChar w:fldCharType="begin"/>
        </w:r>
        <w:r w:rsidR="006B5825">
          <w:delInstrText xml:space="preserve"> HYPERLINK \l "_ENREF_27" \o "Affairs, 2014 #777" </w:delInstrText>
        </w:r>
        <w:r w:rsidR="006B5825">
          <w:fldChar w:fldCharType="separate"/>
        </w:r>
        <w:r w:rsidR="0037123C" w:rsidRPr="00445932">
          <w:rPr>
            <w:szCs w:val="24"/>
            <w:lang w:val="en-US"/>
          </w:rPr>
          <w:fldChar w:fldCharType="begin"/>
        </w:r>
        <w:r w:rsidR="0037123C">
          <w:rPr>
            <w:szCs w:val="24"/>
            <w:lang w:val="en-US"/>
          </w:rPr>
          <w:delInstrText xml:space="preserve"> ADDIN EN.CITE &lt;EndNote&gt;&lt;Cite&gt;&lt;Author&gt;Affairs&lt;/Author&gt;&lt;Year&gt;2014&lt;/Year&gt;&lt;RecNum&gt;777&lt;/RecNum&gt;&lt;DisplayText&gt;&lt;style face="superscript"&gt;2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delInstrText>
        </w:r>
        <w:r w:rsidR="0037123C" w:rsidRPr="00445932">
          <w:rPr>
            <w:szCs w:val="24"/>
            <w:lang w:val="en-US"/>
          </w:rPr>
          <w:fldChar w:fldCharType="separate"/>
        </w:r>
        <w:r w:rsidR="0037123C" w:rsidRPr="007A01D8">
          <w:rPr>
            <w:noProof/>
            <w:szCs w:val="24"/>
            <w:vertAlign w:val="superscript"/>
            <w:lang w:val="en-US"/>
          </w:rPr>
          <w:delText>27</w:delText>
        </w:r>
        <w:r w:rsidR="0037123C" w:rsidRPr="00445932">
          <w:rPr>
            <w:szCs w:val="24"/>
            <w:lang w:val="en-US"/>
          </w:rPr>
          <w:fldChar w:fldCharType="end"/>
        </w:r>
        <w:r w:rsidR="006B5825">
          <w:rPr>
            <w:szCs w:val="24"/>
            <w:lang w:val="en-US"/>
          </w:rPr>
          <w:fldChar w:fldCharType="end"/>
        </w:r>
        <w:r w:rsidR="00842832" w:rsidRPr="00445932">
          <w:rPr>
            <w:szCs w:val="24"/>
            <w:lang w:val="en-US"/>
          </w:rPr>
          <w:delText>.</w:delText>
        </w:r>
      </w:del>
      <w:ins w:id="68" w:author="Susanne Awad" w:date="2020-09-27T23:01:00Z">
        <w:r w:rsidR="006010E9">
          <w:rPr>
            <w:szCs w:val="24"/>
            <w:lang w:val="en-US"/>
          </w:rPr>
          <w:fldChar w:fldCharType="begin"/>
        </w:r>
        <w:r w:rsidR="006010E9">
          <w:rPr>
            <w:szCs w:val="24"/>
            <w:lang w:val="en-US"/>
          </w:rPr>
          <w:instrText xml:space="preserve"> HYPERLINK \l "_ENREF_27" \o "Undersecretariat for Planning Affairs, 2014 #777" </w:instrText>
        </w:r>
        <w:r w:rsidR="006010E9">
          <w:rPr>
            <w:szCs w:val="24"/>
            <w:lang w:val="en-US"/>
          </w:rPr>
        </w:r>
        <w:r w:rsidR="006010E9">
          <w:rPr>
            <w:szCs w:val="24"/>
            <w:lang w:val="en-US"/>
          </w:rPr>
          <w:fldChar w:fldCharType="separate"/>
        </w:r>
        <w:r w:rsidR="006010E9" w:rsidRPr="00445932">
          <w:rPr>
            <w:szCs w:val="24"/>
            <w:lang w:val="en-US"/>
          </w:rPr>
          <w:fldChar w:fldCharType="begin"/>
        </w:r>
        <w:r w:rsidR="006010E9">
          <w:rPr>
            <w:szCs w:val="24"/>
            <w:lang w:val="en-US"/>
          </w:rPr>
          <w:instrText xml:space="preserve"> ADDIN EN.CITE &lt;EndNote&gt;&lt;Cite&gt;&lt;Author&gt;Affairs&lt;/Author&gt;&lt;Year&gt;2014&lt;/Year&gt;&lt;RecNum&gt;777&lt;/RecNum&gt;&lt;DisplayText&gt;&lt;style face="superscript"&gt;2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instrText>
        </w:r>
        <w:r w:rsidR="006010E9" w:rsidRPr="00445932">
          <w:rPr>
            <w:szCs w:val="24"/>
            <w:lang w:val="en-US"/>
          </w:rPr>
          <w:fldChar w:fldCharType="separate"/>
        </w:r>
        <w:r w:rsidR="006010E9" w:rsidRPr="007A01D8">
          <w:rPr>
            <w:noProof/>
            <w:szCs w:val="24"/>
            <w:vertAlign w:val="superscript"/>
            <w:lang w:val="en-US"/>
          </w:rPr>
          <w:t>27</w:t>
        </w:r>
        <w:r w:rsidR="006010E9" w:rsidRPr="00445932">
          <w:rPr>
            <w:szCs w:val="24"/>
            <w:lang w:val="en-US"/>
          </w:rPr>
          <w:fldChar w:fldCharType="end"/>
        </w:r>
        <w:r w:rsidR="006010E9">
          <w:rPr>
            <w:szCs w:val="24"/>
            <w:lang w:val="en-US"/>
          </w:rPr>
          <w:fldChar w:fldCharType="end"/>
        </w:r>
        <w:r w:rsidR="00842832" w:rsidRPr="00445932">
          <w:rPr>
            <w:szCs w:val="24"/>
            <w:lang w:val="en-US"/>
          </w:rPr>
          <w:t>.</w:t>
        </w:r>
      </w:ins>
      <w:r w:rsidR="003B5E0D" w:rsidRPr="00445932">
        <w:rPr>
          <w:szCs w:val="24"/>
          <w:lang w:val="en-US"/>
        </w:rPr>
        <w:t xml:space="preserve"> </w:t>
      </w:r>
      <w:r w:rsidR="00905330" w:rsidRPr="00445932">
        <w:rPr>
          <w:szCs w:val="24"/>
          <w:lang w:val="en-US"/>
        </w:rPr>
        <w:t xml:space="preserve">As informed by the </w:t>
      </w:r>
      <w:r w:rsidR="00B051A3" w:rsidRPr="00445932">
        <w:rPr>
          <w:szCs w:val="24"/>
          <w:lang w:val="en-US"/>
        </w:rPr>
        <w:t>international literature</w:t>
      </w:r>
      <w:r w:rsidR="00522227" w:rsidRPr="00445932">
        <w:rPr>
          <w:szCs w:val="24"/>
          <w:lang w:val="en-US"/>
        </w:rPr>
        <w:fldChar w:fldCharType="begin">
          <w:fldData xml:space="preserve">PEVuZE5vdGU+PENpdGU+PEF1dGhvcj5Kb25zc29uPC9BdXRob3I+PFllYXI+MTk5ODwvWWVhcj48
UmVjTnVtPjE4MzwvUmVjTnVtPjxEaXNwbGF5VGV4dD48c3R5bGUgZmFjZT0ic3VwZXJzY3JpcHQi
PjI1LCAyNjwvc3R5bGU+PC9EaXNwbGF5VGV4dD48cmVjb3JkPjxyZWMtbnVtYmVyPjE4MzwvcmVj
LW51bWJlcj48Zm9yZWlnbi1rZXlzPjxrZXkgYXBwPSJFTiIgZGItaWQ9ImRzZmV3cmEyYnZlc3Qy
ZXIwcGI1djIwN3Z3cmVyZHJweDJkdyIgdGltZXN0YW1wPSIxNDUwNjkwNTA2Ij4xODM8L2tleT48
L2ZvcmVpZ24ta2V5cz48cmVmLXR5cGUgbmFtZT0iSm91cm5hbCBBcnRpY2xlIj4xNzwvcmVmLXR5
cGU+PGNvbnRyaWJ1dG9ycz48YXV0aG9ycz48YXV0aG9yPkpvbnNzb24sIEIuPC9hdXRob3I+PC9h
dXRob3JzPjwvY29udHJpYnV0b3JzPjxhdXRoLWFkZHJlc3M+Q2VudHJlIGZvciBIZWFsdGggRWNv
bm9taWNzLCBTdG9ja2hvbG0gU2Nob29sIG9mIEVjb25vbWljcywgU3dlZGVuLiBoZWJqQGhocy5z
ZW08L2F1dGgtYWRkcmVzcz48dGl0bGVzPjx0aXRsZT5UaGUgZWNvbm9taWMgaW1wYWN0IG9mIGRp
YWJldGVzPC90aXRsZT48c2Vjb25kYXJ5LXRpdGxlPkRpYWJldGVzIENhcmU8L3NlY29uZGFyeS10
aXRsZT48L3RpdGxlcz48cGVyaW9kaWNhbD48ZnVsbC10aXRsZT5EaWFiZXRlcyBDYXJlPC9mdWxs
LXRpdGxlPjxhYmJyLTE+RGlhYmV0ZXMgY2FyZTwvYWJici0xPjwvcGVyaW9kaWNhbD48cGFnZXM+
QzctMTA8L3BhZ2VzPjx2b2x1bWU+MjEgU3VwcGwgMzwvdm9sdW1lPjxrZXl3b3Jkcz48a2V5d29y
ZD5Db3N0IG9mIElsbG5lc3M8L2tleXdvcmQ+PGtleXdvcmQ+RGlhYmV0ZXMgTWVsbGl0dXMvKmVj
b25vbWljcy8qZXBpZGVtaW9sb2d5PC9rZXl3b3JkPjxrZXl3b3JkPkRpc2FibGVkIFBlcnNvbnM8
L2tleXdvcmQ+PGtleXdvcmQ+SHVtYW5zPC9rZXl3b3JkPjxrZXl3b3JkPkluY2lkZW5jZTwva2V5
d29yZD48a2V5d29yZD5Td2VkZW4vZXBpZGVtaW9sb2d5PC9rZXl3b3JkPjxrZXl3b3JkPlVuaXRl
ZCBOYXRpb25zPC9rZXl3b3JkPjxrZXl3b3JkPlVuaXRlZCBTdGF0ZXMvZXBpZGVtaW9sb2d5PC9r
ZXl3b3JkPjxrZXl3b3JkPlZvbHVudGFyeSBIZWFsdGggQWdlbmNpZXM8L2tleXdvcmQ+PGtleXdv
cmQ+V29ybGQgSGVhbHRoIE9yZ2FuaXphdGlvbjwva2V5d29yZD48L2tleXdvcmRzPjxkYXRlcz48
eWVhcj4xOTk4PC95ZWFyPjxwdWItZGF0ZXM+PGRhdGU+RGVjPC9kYXRlPjwvcHViLWRhdGVzPjwv
ZGF0ZXM+PGlzYm4+MDE0OS01OTkyIChQcmludCkmI3hEOzAxNDktNTk5MiAoTGlua2luZyk8L2lz
Ym4+PGFjY2Vzc2lvbi1udW0+OTg1MDQ3OTwvYWNjZXNzaW9uLW51bT48dXJscz48cmVsYXRlZC11
cmxzPjx1cmw+aHR0cDovL3d3dy5uY2JpLm5sbS5uaWguZ292L3B1Ym1lZC85ODUwNDc5PC91cmw+
PC9yZWxhdGVkLXVybHM+PC91cmxzPjwvcmVjb3JkPjwvQ2l0ZT48Q2l0ZT48QXV0aG9yPkJvbW1l
cjwvQXV0aG9yPjxZZWFyPjIwMTc8L1llYXI+PFJlY051bT43NzE8L1JlY051bT48cmVjb3JkPjxy
ZWMtbnVtYmVyPjc3MTwvcmVjLW51bWJlcj48Zm9yZWlnbi1rZXlzPjxrZXkgYXBwPSJFTiIgZGIt
aWQ9ImRzZmV3cmEyYnZlc3QyZXIwcGI1djIwN3Z3cmVyZHJweDJkdyIgdGltZXN0YW1wPSIxNTgz
NjUxNTkwIj43NzE8L2tleT48L2ZvcmVpZ24ta2V5cz48cmVmLXR5cGUgbmFtZT0iSm91cm5hbCBB
cnRpY2xlIj4xNzwvcmVmLXR5cGU+PGNvbnRyaWJ1dG9ycz48YXV0aG9ycz48YXV0aG9yPkJvbW1l
ciwgQy48L2F1dGhvcj48YXV0aG9yPkhlZXNlbWFubiwgRS48L2F1dGhvcj48YXV0aG9yPlNhZ2Fs
b3ZhLCBWLjwvYXV0aG9yPjxhdXRob3I+TWFubmUtR29laGxlciwgSi48L2F1dGhvcj48YXV0aG9y
PkF0dW4sIFIuPC9hdXRob3I+PGF1dGhvcj5CYXJuaWdoYXVzZW4sIFQuPC9hdXRob3I+PGF1dGhv
cj5Wb2xsbWVyLCBTLjwvYXV0aG9yPjwvYXV0aG9ycz48L2NvbnRyaWJ1dG9ycz48YXV0aC1hZGRy
ZXNzPkRlcGFydG1lbnQgb2YgRWNvbm9taWNzIGFuZCBDZW50cmUgZm9yIE1vZGVybiBJbmRpYW4g
U3R1ZGllcywgVW5pdmVyc2l0eSBvZiBHb2V0dGluZ2VuLCBHb2V0dGluZ2VuLCBHZXJtYW55LiBF
bGVjdHJvbmljIGFkZHJlc3M6IGNocmlzdGlhbi5ib21tZXJAd2l3aS51bmktZ29ldHRpbmdlbi5k
ZS4mI3hEO0RlcGFydG1lbnQgb2YgRWNvbm9taWNzIGFuZCBDZW50cmUgZm9yIE1vZGVybiBJbmRp
YW4gU3R1ZGllcywgVW5pdmVyc2l0eSBvZiBHb2V0dGluZ2VuLCBHb2V0dGluZ2VuLCBHZXJtYW55
LiYjeEQ7SGFydmFyZCBNZWRpY2FsIFNjaG9vbCwgSGFydmFyZCBVbml2ZXJzaXR5LCBCb3N0b24s
IE1BLCBVU0EuJiN4RDtIYXJ2YXJkIE1lZGljYWwgU2Nob29sLCBIYXJ2YXJkIFVuaXZlcnNpdHks
IEJvc3RvbiwgTUEsIFVTQTsgSGFydmFyZCBULkguIENoYW4gU2Nob29sIG9mIFB1YmxpYyBIZWFs
dGgsIEhhcnZhcmQgVW5pdmVyc2l0eSwgQm9zdG9uLCBNQSwgVVNBLiYjeEQ7SGFydmFyZCBULkgu
IENoYW4gU2Nob29sIG9mIFB1YmxpYyBIZWFsdGgsIEhhcnZhcmQgVW5pdmVyc2l0eSwgQm9zdG9u
LCBNQSwgVVNBOyBJbnN0aXR1dGUgb2YgUHVibGljIEhlYWx0aCwgVW5pdmVyc2l0eSBvZiBIZWlk
ZWxiZXJnLCBIZWlkZWxiZXJnLCBHZXJtYW55OyBBZnJpY2EgSGVhbHRoIFJlc2VhcmNoIEluc3Rp
dHV0ZSwgU29ta2hlbGUsIFNvdXRoIEFmcmljYS4mI3hEO0RlcGFydG1lbnQgb2YgRWNvbm9taWNz
IGFuZCBDZW50cmUgZm9yIE1vZGVybiBJbmRpYW4gU3R1ZGllcywgVW5pdmVyc2l0eSBvZiBHb2V0
dGluZ2VuLCBHb2V0dGluZ2VuLCBHZXJtYW55OyBIYXJ2YXJkIFQuSC4gQ2hhbiBTY2hvb2wgb2Yg
UHVibGljIEhlYWx0aCwgSGFydmFyZCBVbml2ZXJzaXR5LCBCb3N0b24sIE1BLCBVU0EuPC9hdXRo
LWFkZHJlc3M+PHRpdGxlcz48dGl0bGU+VGhlIGdsb2JhbCBlY29ub21pYyBidXJkZW4gb2YgZGlh
YmV0ZXMgaW4gYWR1bHRzIGFnZWQgMjAtNzkgeWVhcnM6IGEgY29zdC1vZi1pbGxuZXNzIHN0dWR5
PC90aXRsZT48c2Vjb25kYXJ5LXRpdGxlPkxhbmNldCBEaWFiZXRlcyBFbmRvY3Jpbm9sPC9zZWNv
bmRhcnktdGl0bGU+PC90aXRsZXM+PHBlcmlvZGljYWw+PGZ1bGwtdGl0bGU+TGFuY2V0IERpYWJl
dGVzIEVuZG9jcmlub2w8L2Z1bGwtdGl0bGU+PGFiYnItMT5UaGUgbGFuY2V0LiBEaWFiZXRlcyAm
YW1wOyBlbmRvY3Jpbm9sb2d5PC9hYmJyLTE+PC9wZXJpb2RpY2FsPjxwYWdlcz40MjMtNDMwPC9w
YWdlcz48dm9sdW1lPjU8L3ZvbHVtZT48bnVtYmVyPjY8L251bWJlcj48a2V5d29yZHM+PGtleXdv
cmQ+QWR1bHQ8L2tleXdvcmQ+PGtleXdvcmQ+QWdlZDwva2V5d29yZD48a2V5d29yZD4qQ29zdCBv
ZiBJbGxuZXNzPC9rZXl3b3JkPjxrZXl3b3JkPkRpYWJldGVzIE1lbGxpdHVzLyplY29ub21pY3Mv
ZXBpZGVtaW9sb2d5L21vcnRhbGl0eTwva2V5d29yZD48a2V5d29yZD5GZW1hbGU8L2tleXdvcmQ+
PGtleXdvcmQ+R2xvYmFsIEhlYWx0aDwva2V5d29yZD48a2V5d29yZD4qSGVhbHRoIENhcmUgQ29z
dHM8L2tleXdvcmQ+PGtleXdvcmQ+SHVtYW5zPC9rZXl3b3JkPjxrZXl3b3JkPk1hbGU8L2tleXdv
cmQ+PGtleXdvcmQ+TWlkZGxlIEFnZWQ8L2tleXdvcmQ+PGtleXdvcmQ+U29jaW9lY29ub21pYyBG
YWN0b3JzPC9rZXl3b3JkPjwva2V5d29yZHM+PGRhdGVzPjx5ZWFyPjIwMTc8L3llYXI+PHB1Yi1k
YXRlcz48ZGF0ZT5KdW48L2RhdGU+PC9wdWItZGF0ZXM+PC9kYXRlcz48aXNibj4yMjEzLTg1OTUg
KEVsZWN0cm9uaWMpJiN4RDsyMjEzLTg1ODcgKExpbmtpbmcpPC9pc2JuPjxhY2Nlc3Npb24tbnVt
PjI4NDU2NDE2PC9hY2Nlc3Npb24tbnVtPjx1cmxzPjxyZWxhdGVkLXVybHM+PHVybD5odHRwczov
L3d3dy5uY2JpLm5sbS5uaWguZ292L3B1Ym1lZC8yODQ1NjQxNjwvdXJsPjwvcmVsYXRlZC11cmxz
PjwvdXJscz48ZWxlY3Ryb25pYy1yZXNvdXJjZS1udW0+MTAuMTAxNi9TMjIxMy04NTg3KDE3KTMw
MDk3LTk8L2VsZWN0cm9uaWMtcmVzb3VyY2UtbnVtPjwvcmVjb3JkPjwvQ2l0ZT48Q2l0ZT48QXV0
aG9yPkJvbW1lcjwvQXV0aG9yPjxZZWFyPjIwMTc8L1llYXI+PFJlY051bT43NzE8L1JlY051bT48
cmVjb3JkPjxyZWMtbnVtYmVyPjc3MTwvcmVjLW51bWJlcj48Zm9yZWlnbi1rZXlzPjxrZXkgYXBw
PSJFTiIgZGItaWQ9ImRzZmV3cmEyYnZlc3QyZXIwcGI1djIwN3Z3cmVyZHJweDJkdyIgdGltZXN0
YW1wPSIxNTgzNjUxNTkwIj43NzE8L2tleT48L2ZvcmVpZ24ta2V5cz48cmVmLXR5cGUgbmFtZT0i
Sm91cm5hbCBBcnRpY2xlIj4xNzwvcmVmLXR5cGU+PGNvbnRyaWJ1dG9ycz48YXV0aG9ycz48YXV0
aG9yPkJvbW1lciwgQy48L2F1dGhvcj48YXV0aG9yPkhlZXNlbWFubiwgRS48L2F1dGhvcj48YXV0
aG9yPlNhZ2Fsb3ZhLCBWLjwvYXV0aG9yPjxhdXRob3I+TWFubmUtR29laGxlciwgSi48L2F1dGhv
cj48YXV0aG9yPkF0dW4sIFIuPC9hdXRob3I+PGF1dGhvcj5CYXJuaWdoYXVzZW4sIFQuPC9hdXRo
b3I+PGF1dGhvcj5Wb2xsbWVyLCBTLjwvYXV0aG9yPjwvYXV0aG9ycz48L2NvbnRyaWJ1dG9ycz48
YXV0aC1hZGRyZXNzPkRlcGFydG1lbnQgb2YgRWNvbm9taWNzIGFuZCBDZW50cmUgZm9yIE1vZGVy
biBJbmRpYW4gU3R1ZGllcywgVW5pdmVyc2l0eSBvZiBHb2V0dGluZ2VuLCBHb2V0dGluZ2VuLCBH
ZXJtYW55LiBFbGVjdHJvbmljIGFkZHJlc3M6IGNocmlzdGlhbi5ib21tZXJAd2l3aS51bmktZ29l
dHRpbmdlbi5kZS4mI3hEO0RlcGFydG1lbnQgb2YgRWNvbm9taWNzIGFuZCBDZW50cmUgZm9yIE1v
ZGVybiBJbmRpYW4gU3R1ZGllcywgVW5pdmVyc2l0eSBvZiBHb2V0dGluZ2VuLCBHb2V0dGluZ2Vu
LCBHZXJtYW55LiYjeEQ7SGFydmFyZCBNZWRpY2FsIFNjaG9vbCwgSGFydmFyZCBVbml2ZXJzaXR5
LCBCb3N0b24sIE1BLCBVU0EuJiN4RDtIYXJ2YXJkIE1lZGljYWwgU2Nob29sLCBIYXJ2YXJkIFVu
aXZlcnNpdHksIEJvc3RvbiwgTUEsIFVTQTsgSGFydmFyZCBULkguIENoYW4gU2Nob29sIG9mIFB1
YmxpYyBIZWFsdGgsIEhhcnZhcmQgVW5pdmVyc2l0eSwgQm9zdG9uLCBNQSwgVVNBLiYjeEQ7SGFy
dmFyZCBULkguIENoYW4gU2Nob29sIG9mIFB1YmxpYyBIZWFsdGgsIEhhcnZhcmQgVW5pdmVyc2l0
eSwgQm9zdG9uLCBNQSwgVVNBOyBJbnN0aXR1dGUgb2YgUHVibGljIEhlYWx0aCwgVW5pdmVyc2l0
eSBvZiBIZWlkZWxiZXJnLCBIZWlkZWxiZXJnLCBHZXJtYW55OyBBZnJpY2EgSGVhbHRoIFJlc2Vh
cmNoIEluc3RpdHV0ZSwgU29ta2hlbGUsIFNvdXRoIEFmcmljYS4mI3hEO0RlcGFydG1lbnQgb2Yg
RWNvbm9taWNzIGFuZCBDZW50cmUgZm9yIE1vZGVybiBJbmRpYW4gU3R1ZGllcywgVW5pdmVyc2l0
eSBvZiBHb2V0dGluZ2VuLCBHb2V0dGluZ2VuLCBHZXJtYW55OyBIYXJ2YXJkIFQuSC4gQ2hhbiBT
Y2hvb2wgb2YgUHVibGljIEhlYWx0aCwgSGFydmFyZCBVbml2ZXJzaXR5LCBCb3N0b24sIE1BLCBV
U0EuPC9hdXRoLWFkZHJlc3M+PHRpdGxlcz48dGl0bGU+VGhlIGdsb2JhbCBlY29ub21pYyBidXJk
ZW4gb2YgZGlhYmV0ZXMgaW4gYWR1bHRzIGFnZWQgMjAtNzkgeWVhcnM6IGEgY29zdC1vZi1pbGxu
ZXNzIHN0dWR5PC90aXRsZT48c2Vjb25kYXJ5LXRpdGxlPkxhbmNldCBEaWFiZXRlcyBFbmRvY3Jp
bm9sPC9zZWNvbmRhcnktdGl0bGU+PC90aXRsZXM+PHBlcmlvZGljYWw+PGZ1bGwtdGl0bGU+TGFu
Y2V0IERpYWJldGVzIEVuZG9jcmlub2w8L2Z1bGwtdGl0bGU+PGFiYnItMT5UaGUgbGFuY2V0LiBE
aWFiZXRlcyAmYW1wOyBlbmRvY3Jpbm9sb2d5PC9hYmJyLTE+PC9wZXJpb2RpY2FsPjxwYWdlcz40
MjMtNDMwPC9wYWdlcz48dm9sdW1lPjU8L3ZvbHVtZT48bnVtYmVyPjY8L251bWJlcj48a2V5d29y
ZHM+PGtleXdvcmQ+QWR1bHQ8L2tleXdvcmQ+PGtleXdvcmQ+QWdlZDwva2V5d29yZD48a2V5d29y
ZD4qQ29zdCBvZiBJbGxuZXNzPC9rZXl3b3JkPjxrZXl3b3JkPkRpYWJldGVzIE1lbGxpdHVzLypl
Y29ub21pY3MvZXBpZGVtaW9sb2d5L21vcnRhbGl0eTwva2V5d29yZD48a2V5d29yZD5GZW1hbGU8
L2tleXdvcmQ+PGtleXdvcmQ+R2xvYmFsIEhlYWx0aDwva2V5d29yZD48a2V5d29yZD4qSGVhbHRo
IENhcmUgQ29zdHM8L2tleXdvcmQ+PGtleXdvcmQ+SHVtYW5zPC9rZXl3b3JkPjxrZXl3b3JkPk1h
bGU8L2tleXdvcmQ+PGtleXdvcmQ+TWlkZGxlIEFnZWQ8L2tleXdvcmQ+PGtleXdvcmQ+U29jaW9l
Y29ub21pYyBGYWN0b3JzPC9rZXl3b3JkPjwva2V5d29yZHM+PGRhdGVzPjx5ZWFyPjIwMTc8L3ll
YXI+PHB1Yi1kYXRlcz48ZGF0ZT5KdW48L2RhdGU+PC9wdWItZGF0ZXM+PC9kYXRlcz48aXNibj4y
MjEzLTg1OTUgKEVsZWN0cm9uaWMpJiN4RDsyMjEzLTg1ODcgKExpbmtpbmcpPC9pc2JuPjxhY2Nl
c3Npb24tbnVtPjI4NDU2NDE2PC9hY2Nlc3Npb24tbnVtPjx1cmxzPjxyZWxhdGVkLXVybHM+PHVy
bD5odHRwczovL3d3dy5uY2JpLm5sbS5uaWguZ292L3B1Ym1lZC8yODQ1NjQxNjwvdXJsPjwvcmVs
YXRlZC11cmxzPjwvdXJscz48ZWxlY3Ryb25pYy1yZXNvdXJjZS1udW0+MTAuMTAxNi9TMjIxMy04
NTg3KDE3KTMwMDk3LTk8L2VsZWN0cm9uaWMtcmVzb3VyY2UtbnVtPjwvcmVjb3JkPjwvQ2l0ZT48
L0VuZE5vdGU+AG==
</w:fldData>
        </w:fldChar>
      </w:r>
      <w:r w:rsidR="007A01D8">
        <w:rPr>
          <w:szCs w:val="24"/>
          <w:lang w:val="en-US"/>
        </w:rPr>
        <w:instrText xml:space="preserve"> ADDIN EN.CITE </w:instrText>
      </w:r>
      <w:r w:rsidR="007A01D8">
        <w:rPr>
          <w:szCs w:val="24"/>
          <w:lang w:val="en-US"/>
        </w:rPr>
        <w:fldChar w:fldCharType="begin">
          <w:fldData xml:space="preserve">PEVuZE5vdGU+PENpdGU+PEF1dGhvcj5Kb25zc29uPC9BdXRob3I+PFllYXI+MTk5ODwvWWVhcj48
UmVjTnVtPjE4MzwvUmVjTnVtPjxEaXNwbGF5VGV4dD48c3R5bGUgZmFjZT0ic3VwZXJzY3JpcHQi
PjI1LCAyNjwvc3R5bGU+PC9EaXNwbGF5VGV4dD48cmVjb3JkPjxyZWMtbnVtYmVyPjE4MzwvcmVj
LW51bWJlcj48Zm9yZWlnbi1rZXlzPjxrZXkgYXBwPSJFTiIgZGItaWQ9ImRzZmV3cmEyYnZlc3Qy
ZXIwcGI1djIwN3Z3cmVyZHJweDJkdyIgdGltZXN0YW1wPSIxNDUwNjkwNTA2Ij4xODM8L2tleT48
L2ZvcmVpZ24ta2V5cz48cmVmLXR5cGUgbmFtZT0iSm91cm5hbCBBcnRpY2xlIj4xNzwvcmVmLXR5
cGU+PGNvbnRyaWJ1dG9ycz48YXV0aG9ycz48YXV0aG9yPkpvbnNzb24sIEIuPC9hdXRob3I+PC9h
dXRob3JzPjwvY29udHJpYnV0b3JzPjxhdXRoLWFkZHJlc3M+Q2VudHJlIGZvciBIZWFsdGggRWNv
bm9taWNzLCBTdG9ja2hvbG0gU2Nob29sIG9mIEVjb25vbWljcywgU3dlZGVuLiBoZWJqQGhocy5z
ZW08L2F1dGgtYWRkcmVzcz48dGl0bGVzPjx0aXRsZT5UaGUgZWNvbm9taWMgaW1wYWN0IG9mIGRp
YWJldGVzPC90aXRsZT48c2Vjb25kYXJ5LXRpdGxlPkRpYWJldGVzIENhcmU8L3NlY29uZGFyeS10
aXRsZT48L3RpdGxlcz48cGVyaW9kaWNhbD48ZnVsbC10aXRsZT5EaWFiZXRlcyBDYXJlPC9mdWxs
LXRpdGxlPjxhYmJyLTE+RGlhYmV0ZXMgY2FyZTwvYWJici0xPjwvcGVyaW9kaWNhbD48cGFnZXM+
QzctMTA8L3BhZ2VzPjx2b2x1bWU+MjEgU3VwcGwgMzwvdm9sdW1lPjxrZXl3b3Jkcz48a2V5d29y
ZD5Db3N0IG9mIElsbG5lc3M8L2tleXdvcmQ+PGtleXdvcmQ+RGlhYmV0ZXMgTWVsbGl0dXMvKmVj
b25vbWljcy8qZXBpZGVtaW9sb2d5PC9rZXl3b3JkPjxrZXl3b3JkPkRpc2FibGVkIFBlcnNvbnM8
L2tleXdvcmQ+PGtleXdvcmQ+SHVtYW5zPC9rZXl3b3JkPjxrZXl3b3JkPkluY2lkZW5jZTwva2V5
d29yZD48a2V5d29yZD5Td2VkZW4vZXBpZGVtaW9sb2d5PC9rZXl3b3JkPjxrZXl3b3JkPlVuaXRl
ZCBOYXRpb25zPC9rZXl3b3JkPjxrZXl3b3JkPlVuaXRlZCBTdGF0ZXMvZXBpZGVtaW9sb2d5PC9r
ZXl3b3JkPjxrZXl3b3JkPlZvbHVudGFyeSBIZWFsdGggQWdlbmNpZXM8L2tleXdvcmQ+PGtleXdv
cmQ+V29ybGQgSGVhbHRoIE9yZ2FuaXphdGlvbjwva2V5d29yZD48L2tleXdvcmRzPjxkYXRlcz48
eWVhcj4xOTk4PC95ZWFyPjxwdWItZGF0ZXM+PGRhdGU+RGVjPC9kYXRlPjwvcHViLWRhdGVzPjwv
ZGF0ZXM+PGlzYm4+MDE0OS01OTkyIChQcmludCkmI3hEOzAxNDktNTk5MiAoTGlua2luZyk8L2lz
Ym4+PGFjY2Vzc2lvbi1udW0+OTg1MDQ3OTwvYWNjZXNzaW9uLW51bT48dXJscz48cmVsYXRlZC11
cmxzPjx1cmw+aHR0cDovL3d3dy5uY2JpLm5sbS5uaWguZ292L3B1Ym1lZC85ODUwNDc5PC91cmw+
PC9yZWxhdGVkLXVybHM+PC91cmxzPjwvcmVjb3JkPjwvQ2l0ZT48Q2l0ZT48QXV0aG9yPkJvbW1l
cjwvQXV0aG9yPjxZZWFyPjIwMTc8L1llYXI+PFJlY051bT43NzE8L1JlY051bT48cmVjb3JkPjxy
ZWMtbnVtYmVyPjc3MTwvcmVjLW51bWJlcj48Zm9yZWlnbi1rZXlzPjxrZXkgYXBwPSJFTiIgZGIt
aWQ9ImRzZmV3cmEyYnZlc3QyZXIwcGI1djIwN3Z3cmVyZHJweDJkdyIgdGltZXN0YW1wPSIxNTgz
NjUxNTkwIj43NzE8L2tleT48L2ZvcmVpZ24ta2V5cz48cmVmLXR5cGUgbmFtZT0iSm91cm5hbCBB
cnRpY2xlIj4xNzwvcmVmLXR5cGU+PGNvbnRyaWJ1dG9ycz48YXV0aG9ycz48YXV0aG9yPkJvbW1l
ciwgQy48L2F1dGhvcj48YXV0aG9yPkhlZXNlbWFubiwgRS48L2F1dGhvcj48YXV0aG9yPlNhZ2Fs
b3ZhLCBWLjwvYXV0aG9yPjxhdXRob3I+TWFubmUtR29laGxlciwgSi48L2F1dGhvcj48YXV0aG9y
PkF0dW4sIFIuPC9hdXRob3I+PGF1dGhvcj5CYXJuaWdoYXVzZW4sIFQuPC9hdXRob3I+PGF1dGhv
cj5Wb2xsbWVyLCBTLjwvYXV0aG9yPjwvYXV0aG9ycz48L2NvbnRyaWJ1dG9ycz48YXV0aC1hZGRy
ZXNzPkRlcGFydG1lbnQgb2YgRWNvbm9taWNzIGFuZCBDZW50cmUgZm9yIE1vZGVybiBJbmRpYW4g
U3R1ZGllcywgVW5pdmVyc2l0eSBvZiBHb2V0dGluZ2VuLCBHb2V0dGluZ2VuLCBHZXJtYW55LiBF
bGVjdHJvbmljIGFkZHJlc3M6IGNocmlzdGlhbi5ib21tZXJAd2l3aS51bmktZ29ldHRpbmdlbi5k
ZS4mI3hEO0RlcGFydG1lbnQgb2YgRWNvbm9taWNzIGFuZCBDZW50cmUgZm9yIE1vZGVybiBJbmRp
YW4gU3R1ZGllcywgVW5pdmVyc2l0eSBvZiBHb2V0dGluZ2VuLCBHb2V0dGluZ2VuLCBHZXJtYW55
LiYjeEQ7SGFydmFyZCBNZWRpY2FsIFNjaG9vbCwgSGFydmFyZCBVbml2ZXJzaXR5LCBCb3N0b24s
IE1BLCBVU0EuJiN4RDtIYXJ2YXJkIE1lZGljYWwgU2Nob29sLCBIYXJ2YXJkIFVuaXZlcnNpdHks
IEJvc3RvbiwgTUEsIFVTQTsgSGFydmFyZCBULkguIENoYW4gU2Nob29sIG9mIFB1YmxpYyBIZWFs
dGgsIEhhcnZhcmQgVW5pdmVyc2l0eSwgQm9zdG9uLCBNQSwgVVNBLiYjeEQ7SGFydmFyZCBULkgu
IENoYW4gU2Nob29sIG9mIFB1YmxpYyBIZWFsdGgsIEhhcnZhcmQgVW5pdmVyc2l0eSwgQm9zdG9u
LCBNQSwgVVNBOyBJbnN0aXR1dGUgb2YgUHVibGljIEhlYWx0aCwgVW5pdmVyc2l0eSBvZiBIZWlk
ZWxiZXJnLCBIZWlkZWxiZXJnLCBHZXJtYW55OyBBZnJpY2EgSGVhbHRoIFJlc2VhcmNoIEluc3Rp
dHV0ZSwgU29ta2hlbGUsIFNvdXRoIEFmcmljYS4mI3hEO0RlcGFydG1lbnQgb2YgRWNvbm9taWNz
IGFuZCBDZW50cmUgZm9yIE1vZGVybiBJbmRpYW4gU3R1ZGllcywgVW5pdmVyc2l0eSBvZiBHb2V0
dGluZ2VuLCBHb2V0dGluZ2VuLCBHZXJtYW55OyBIYXJ2YXJkIFQuSC4gQ2hhbiBTY2hvb2wgb2Yg
UHVibGljIEhlYWx0aCwgSGFydmFyZCBVbml2ZXJzaXR5LCBCb3N0b24sIE1BLCBVU0EuPC9hdXRo
LWFkZHJlc3M+PHRpdGxlcz48dGl0bGU+VGhlIGdsb2JhbCBlY29ub21pYyBidXJkZW4gb2YgZGlh
YmV0ZXMgaW4gYWR1bHRzIGFnZWQgMjAtNzkgeWVhcnM6IGEgY29zdC1vZi1pbGxuZXNzIHN0dWR5
PC90aXRsZT48c2Vjb25kYXJ5LXRpdGxlPkxhbmNldCBEaWFiZXRlcyBFbmRvY3Jpbm9sPC9zZWNv
bmRhcnktdGl0bGU+PC90aXRsZXM+PHBlcmlvZGljYWw+PGZ1bGwtdGl0bGU+TGFuY2V0IERpYWJl
dGVzIEVuZG9jcmlub2w8L2Z1bGwtdGl0bGU+PGFiYnItMT5UaGUgbGFuY2V0LiBEaWFiZXRlcyAm
YW1wOyBlbmRvY3Jpbm9sb2d5PC9hYmJyLTE+PC9wZXJpb2RpY2FsPjxwYWdlcz40MjMtNDMwPC9w
YWdlcz48dm9sdW1lPjU8L3ZvbHVtZT48bnVtYmVyPjY8L251bWJlcj48a2V5d29yZHM+PGtleXdv
cmQ+QWR1bHQ8L2tleXdvcmQ+PGtleXdvcmQ+QWdlZDwva2V5d29yZD48a2V5d29yZD4qQ29zdCBv
ZiBJbGxuZXNzPC9rZXl3b3JkPjxrZXl3b3JkPkRpYWJldGVzIE1lbGxpdHVzLyplY29ub21pY3Mv
ZXBpZGVtaW9sb2d5L21vcnRhbGl0eTwva2V5d29yZD48a2V5d29yZD5GZW1hbGU8L2tleXdvcmQ+
PGtleXdvcmQ+R2xvYmFsIEhlYWx0aDwva2V5d29yZD48a2V5d29yZD4qSGVhbHRoIENhcmUgQ29z
dHM8L2tleXdvcmQ+PGtleXdvcmQ+SHVtYW5zPC9rZXl3b3JkPjxrZXl3b3JkPk1hbGU8L2tleXdv
cmQ+PGtleXdvcmQ+TWlkZGxlIEFnZWQ8L2tleXdvcmQ+PGtleXdvcmQ+U29jaW9lY29ub21pYyBG
YWN0b3JzPC9rZXl3b3JkPjwva2V5d29yZHM+PGRhdGVzPjx5ZWFyPjIwMTc8L3llYXI+PHB1Yi1k
YXRlcz48ZGF0ZT5KdW48L2RhdGU+PC9wdWItZGF0ZXM+PC9kYXRlcz48aXNibj4yMjEzLTg1OTUg
KEVsZWN0cm9uaWMpJiN4RDsyMjEzLTg1ODcgKExpbmtpbmcpPC9pc2JuPjxhY2Nlc3Npb24tbnVt
PjI4NDU2NDE2PC9hY2Nlc3Npb24tbnVtPjx1cmxzPjxyZWxhdGVkLXVybHM+PHVybD5odHRwczov
L3d3dy5uY2JpLm5sbS5uaWguZ292L3B1Ym1lZC8yODQ1NjQxNjwvdXJsPjwvcmVsYXRlZC11cmxz
PjwvdXJscz48ZWxlY3Ryb25pYy1yZXNvdXJjZS1udW0+MTAuMTAxNi9TMjIxMy04NTg3KDE3KTMw
MDk3LTk8L2VsZWN0cm9uaWMtcmVzb3VyY2UtbnVtPjwvcmVjb3JkPjwvQ2l0ZT48Q2l0ZT48QXV0
aG9yPkJvbW1lcjwvQXV0aG9yPjxZZWFyPjIwMTc8L1llYXI+PFJlY051bT43NzE8L1JlY051bT48
cmVjb3JkPjxyZWMtbnVtYmVyPjc3MTwvcmVjLW51bWJlcj48Zm9yZWlnbi1rZXlzPjxrZXkgYXBw
PSJFTiIgZGItaWQ9ImRzZmV3cmEyYnZlc3QyZXIwcGI1djIwN3Z3cmVyZHJweDJkdyIgdGltZXN0
YW1wPSIxNTgzNjUxNTkwIj43NzE8L2tleT48L2ZvcmVpZ24ta2V5cz48cmVmLXR5cGUgbmFtZT0i
Sm91cm5hbCBBcnRpY2xlIj4xNzwvcmVmLXR5cGU+PGNvbnRyaWJ1dG9ycz48YXV0aG9ycz48YXV0
aG9yPkJvbW1lciwgQy48L2F1dGhvcj48YXV0aG9yPkhlZXNlbWFubiwgRS48L2F1dGhvcj48YXV0
aG9yPlNhZ2Fsb3ZhLCBWLjwvYXV0aG9yPjxhdXRob3I+TWFubmUtR29laGxlciwgSi48L2F1dGhv
cj48YXV0aG9yPkF0dW4sIFIuPC9hdXRob3I+PGF1dGhvcj5CYXJuaWdoYXVzZW4sIFQuPC9hdXRo
b3I+PGF1dGhvcj5Wb2xsbWVyLCBTLjwvYXV0aG9yPjwvYXV0aG9ycz48L2NvbnRyaWJ1dG9ycz48
YXV0aC1hZGRyZXNzPkRlcGFydG1lbnQgb2YgRWNvbm9taWNzIGFuZCBDZW50cmUgZm9yIE1vZGVy
biBJbmRpYW4gU3R1ZGllcywgVW5pdmVyc2l0eSBvZiBHb2V0dGluZ2VuLCBHb2V0dGluZ2VuLCBH
ZXJtYW55LiBFbGVjdHJvbmljIGFkZHJlc3M6IGNocmlzdGlhbi5ib21tZXJAd2l3aS51bmktZ29l
dHRpbmdlbi5kZS4mI3hEO0RlcGFydG1lbnQgb2YgRWNvbm9taWNzIGFuZCBDZW50cmUgZm9yIE1v
ZGVybiBJbmRpYW4gU3R1ZGllcywgVW5pdmVyc2l0eSBvZiBHb2V0dGluZ2VuLCBHb2V0dGluZ2Vu
LCBHZXJtYW55LiYjeEQ7SGFydmFyZCBNZWRpY2FsIFNjaG9vbCwgSGFydmFyZCBVbml2ZXJzaXR5
LCBCb3N0b24sIE1BLCBVU0EuJiN4RDtIYXJ2YXJkIE1lZGljYWwgU2Nob29sLCBIYXJ2YXJkIFVu
aXZlcnNpdHksIEJvc3RvbiwgTUEsIFVTQTsgSGFydmFyZCBULkguIENoYW4gU2Nob29sIG9mIFB1
YmxpYyBIZWFsdGgsIEhhcnZhcmQgVW5pdmVyc2l0eSwgQm9zdG9uLCBNQSwgVVNBLiYjeEQ7SGFy
dmFyZCBULkguIENoYW4gU2Nob29sIG9mIFB1YmxpYyBIZWFsdGgsIEhhcnZhcmQgVW5pdmVyc2l0
eSwgQm9zdG9uLCBNQSwgVVNBOyBJbnN0aXR1dGUgb2YgUHVibGljIEhlYWx0aCwgVW5pdmVyc2l0
eSBvZiBIZWlkZWxiZXJnLCBIZWlkZWxiZXJnLCBHZXJtYW55OyBBZnJpY2EgSGVhbHRoIFJlc2Vh
cmNoIEluc3RpdHV0ZSwgU29ta2hlbGUsIFNvdXRoIEFmcmljYS4mI3hEO0RlcGFydG1lbnQgb2Yg
RWNvbm9taWNzIGFuZCBDZW50cmUgZm9yIE1vZGVybiBJbmRpYW4gU3R1ZGllcywgVW5pdmVyc2l0
eSBvZiBHb2V0dGluZ2VuLCBHb2V0dGluZ2VuLCBHZXJtYW55OyBIYXJ2YXJkIFQuSC4gQ2hhbiBT
Y2hvb2wgb2YgUHVibGljIEhlYWx0aCwgSGFydmFyZCBVbml2ZXJzaXR5LCBCb3N0b24sIE1BLCBV
U0EuPC9hdXRoLWFkZHJlc3M+PHRpdGxlcz48dGl0bGU+VGhlIGdsb2JhbCBlY29ub21pYyBidXJk
ZW4gb2YgZGlhYmV0ZXMgaW4gYWR1bHRzIGFnZWQgMjAtNzkgeWVhcnM6IGEgY29zdC1vZi1pbGxu
ZXNzIHN0dWR5PC90aXRsZT48c2Vjb25kYXJ5LXRpdGxlPkxhbmNldCBEaWFiZXRlcyBFbmRvY3Jp
bm9sPC9zZWNvbmRhcnktdGl0bGU+PC90aXRsZXM+PHBlcmlvZGljYWw+PGZ1bGwtdGl0bGU+TGFu
Y2V0IERpYWJldGVzIEVuZG9jcmlub2w8L2Z1bGwtdGl0bGU+PGFiYnItMT5UaGUgbGFuY2V0LiBE
aWFiZXRlcyAmYW1wOyBlbmRvY3Jpbm9sb2d5PC9hYmJyLTE+PC9wZXJpb2RpY2FsPjxwYWdlcz40
MjMtNDMwPC9wYWdlcz48dm9sdW1lPjU8L3ZvbHVtZT48bnVtYmVyPjY8L251bWJlcj48a2V5d29y
ZHM+PGtleXdvcmQ+QWR1bHQ8L2tleXdvcmQ+PGtleXdvcmQ+QWdlZDwva2V5d29yZD48a2V5d29y
ZD4qQ29zdCBvZiBJbGxuZXNzPC9rZXl3b3JkPjxrZXl3b3JkPkRpYWJldGVzIE1lbGxpdHVzLypl
Y29ub21pY3MvZXBpZGVtaW9sb2d5L21vcnRhbGl0eTwva2V5d29yZD48a2V5d29yZD5GZW1hbGU8
L2tleXdvcmQ+PGtleXdvcmQ+R2xvYmFsIEhlYWx0aDwva2V5d29yZD48a2V5d29yZD4qSGVhbHRo
IENhcmUgQ29zdHM8L2tleXdvcmQ+PGtleXdvcmQ+SHVtYW5zPC9rZXl3b3JkPjxrZXl3b3JkPk1h
bGU8L2tleXdvcmQ+PGtleXdvcmQ+TWlkZGxlIEFnZWQ8L2tleXdvcmQ+PGtleXdvcmQ+U29jaW9l
Y29ub21pYyBGYWN0b3JzPC9rZXl3b3JkPjwva2V5d29yZHM+PGRhdGVzPjx5ZWFyPjIwMTc8L3ll
YXI+PHB1Yi1kYXRlcz48ZGF0ZT5KdW48L2RhdGU+PC9wdWItZGF0ZXM+PC9kYXRlcz48aXNibj4y
MjEzLTg1OTUgKEVsZWN0cm9uaWMpJiN4RDsyMjEzLTg1ODcgKExpbmtpbmcpPC9pc2JuPjxhY2Nl
c3Npb24tbnVtPjI4NDU2NDE2PC9hY2Nlc3Npb24tbnVtPjx1cmxzPjxyZWxhdGVkLXVybHM+PHVy
bD5odHRwczovL3d3dy5uY2JpLm5sbS5uaWguZ292L3B1Ym1lZC8yODQ1NjQxNjwvdXJsPjwvcmVs
YXRlZC11cmxzPjwvdXJscz48ZWxlY3Ryb25pYy1yZXNvdXJjZS1udW0+MTAuMTAxNi9TMjIxMy04
NTg3KDE3KTMwMDk3LTk8L2VsZWN0cm9uaWMtcmVzb3VyY2UtbnVtPjwvcmVjb3JkPjwvQ2l0ZT48
L0VuZE5vdGU+AG==
</w:fldData>
        </w:fldChar>
      </w:r>
      <w:r w:rsidR="007A01D8">
        <w:rPr>
          <w:szCs w:val="24"/>
          <w:lang w:val="en-US"/>
        </w:rPr>
        <w:instrText xml:space="preserve"> ADDIN EN.CITE.DATA </w:instrText>
      </w:r>
      <w:r w:rsidR="007A01D8">
        <w:rPr>
          <w:szCs w:val="24"/>
          <w:lang w:val="en-US"/>
        </w:rPr>
      </w:r>
      <w:r w:rsidR="007A01D8">
        <w:rPr>
          <w:szCs w:val="24"/>
          <w:lang w:val="en-US"/>
        </w:rPr>
        <w:fldChar w:fldCharType="end"/>
      </w:r>
      <w:r w:rsidR="00522227" w:rsidRPr="00445932">
        <w:rPr>
          <w:szCs w:val="24"/>
          <w:lang w:val="en-US"/>
        </w:rPr>
      </w:r>
      <w:r w:rsidR="00522227" w:rsidRPr="00445932">
        <w:rPr>
          <w:szCs w:val="24"/>
          <w:lang w:val="en-US"/>
        </w:rPr>
        <w:fldChar w:fldCharType="separate"/>
      </w:r>
      <w:del w:id="69" w:author="Susanne Awad" w:date="2020-09-27T23:01:00Z">
        <w:r w:rsidR="006B5825">
          <w:fldChar w:fldCharType="begin"/>
        </w:r>
        <w:r w:rsidR="006B5825">
          <w:delInstrText xml:space="preserve"> HYPERLINK \l "_ENREF_25" \o "Jonsson, 1998 #183" </w:delInstrText>
        </w:r>
        <w:r w:rsidR="006B5825">
          <w:fldChar w:fldCharType="separate"/>
        </w:r>
        <w:r w:rsidR="0037123C" w:rsidRPr="007A01D8">
          <w:rPr>
            <w:noProof/>
            <w:szCs w:val="24"/>
            <w:vertAlign w:val="superscript"/>
            <w:lang w:val="en-US"/>
          </w:rPr>
          <w:delText>25</w:delText>
        </w:r>
        <w:r w:rsidR="006B5825">
          <w:rPr>
            <w:noProof/>
            <w:szCs w:val="24"/>
            <w:vertAlign w:val="superscript"/>
            <w:lang w:val="en-US"/>
          </w:rPr>
          <w:fldChar w:fldCharType="end"/>
        </w:r>
        <w:r w:rsidR="007A01D8" w:rsidRPr="007A01D8">
          <w:rPr>
            <w:noProof/>
            <w:szCs w:val="24"/>
            <w:vertAlign w:val="superscript"/>
            <w:lang w:val="en-US"/>
          </w:rPr>
          <w:delText xml:space="preserve">, </w:delText>
        </w:r>
        <w:r w:rsidR="006B5825">
          <w:fldChar w:fldCharType="begin"/>
        </w:r>
        <w:r w:rsidR="006B5825">
          <w:delInstrText xml:space="preserve"> HYPERLINK \l "_ENREF_26" \o "Bommer, 2017 #771" </w:delInstrText>
        </w:r>
        <w:r w:rsidR="006B5825">
          <w:fldChar w:fldCharType="separate"/>
        </w:r>
        <w:r w:rsidR="0037123C" w:rsidRPr="007A01D8">
          <w:rPr>
            <w:noProof/>
            <w:szCs w:val="24"/>
            <w:vertAlign w:val="superscript"/>
            <w:lang w:val="en-US"/>
          </w:rPr>
          <w:delText>26</w:delText>
        </w:r>
        <w:r w:rsidR="006B5825">
          <w:rPr>
            <w:noProof/>
            <w:szCs w:val="24"/>
            <w:vertAlign w:val="superscript"/>
            <w:lang w:val="en-US"/>
          </w:rPr>
          <w:fldChar w:fldCharType="end"/>
        </w:r>
      </w:del>
      <w:ins w:id="70" w:author="Susanne Awad" w:date="2020-09-27T23:01:00Z">
        <w:r w:rsidR="006010E9">
          <w:rPr>
            <w:noProof/>
            <w:szCs w:val="24"/>
            <w:vertAlign w:val="superscript"/>
            <w:lang w:val="en-US"/>
          </w:rPr>
          <w:fldChar w:fldCharType="begin"/>
        </w:r>
        <w:r w:rsidR="006010E9">
          <w:rPr>
            <w:noProof/>
            <w:szCs w:val="24"/>
            <w:vertAlign w:val="superscript"/>
            <w:lang w:val="en-US"/>
          </w:rPr>
          <w:instrText xml:space="preserve"> HYPERLINK \l "_ENREF_25" \o "Jonsson, 1998 #183" </w:instrText>
        </w:r>
        <w:r w:rsidR="006010E9">
          <w:rPr>
            <w:noProof/>
            <w:szCs w:val="24"/>
            <w:vertAlign w:val="superscript"/>
            <w:lang w:val="en-US"/>
          </w:rPr>
        </w:r>
        <w:r w:rsidR="006010E9">
          <w:rPr>
            <w:noProof/>
            <w:szCs w:val="24"/>
            <w:vertAlign w:val="superscript"/>
            <w:lang w:val="en-US"/>
          </w:rPr>
          <w:fldChar w:fldCharType="separate"/>
        </w:r>
        <w:r w:rsidR="006010E9" w:rsidRPr="007A01D8">
          <w:rPr>
            <w:noProof/>
            <w:szCs w:val="24"/>
            <w:vertAlign w:val="superscript"/>
            <w:lang w:val="en-US"/>
          </w:rPr>
          <w:t>25</w:t>
        </w:r>
        <w:r w:rsidR="006010E9">
          <w:rPr>
            <w:noProof/>
            <w:szCs w:val="24"/>
            <w:vertAlign w:val="superscript"/>
            <w:lang w:val="en-US"/>
          </w:rPr>
          <w:fldChar w:fldCharType="end"/>
        </w:r>
        <w:r w:rsidR="007A01D8" w:rsidRPr="007A01D8">
          <w:rPr>
            <w:noProof/>
            <w:szCs w:val="24"/>
            <w:vertAlign w:val="superscript"/>
            <w:lang w:val="en-US"/>
          </w:rPr>
          <w:t xml:space="preserve">, </w:t>
        </w:r>
        <w:r w:rsidR="006010E9">
          <w:rPr>
            <w:noProof/>
            <w:szCs w:val="24"/>
            <w:vertAlign w:val="superscript"/>
            <w:lang w:val="en-US"/>
          </w:rPr>
          <w:fldChar w:fldCharType="begin"/>
        </w:r>
        <w:r w:rsidR="006010E9">
          <w:rPr>
            <w:noProof/>
            <w:szCs w:val="24"/>
            <w:vertAlign w:val="superscript"/>
            <w:lang w:val="en-US"/>
          </w:rPr>
          <w:instrText xml:space="preserve"> HYPERLINK \l "_ENREF_26" \o "Bommer, 2017 #771" </w:instrText>
        </w:r>
        <w:r w:rsidR="006010E9">
          <w:rPr>
            <w:noProof/>
            <w:szCs w:val="24"/>
            <w:vertAlign w:val="superscript"/>
            <w:lang w:val="en-US"/>
          </w:rPr>
        </w:r>
        <w:r w:rsidR="006010E9">
          <w:rPr>
            <w:noProof/>
            <w:szCs w:val="24"/>
            <w:vertAlign w:val="superscript"/>
            <w:lang w:val="en-US"/>
          </w:rPr>
          <w:fldChar w:fldCharType="separate"/>
        </w:r>
        <w:r w:rsidR="006010E9" w:rsidRPr="007A01D8">
          <w:rPr>
            <w:noProof/>
            <w:szCs w:val="24"/>
            <w:vertAlign w:val="superscript"/>
            <w:lang w:val="en-US"/>
          </w:rPr>
          <w:t>26</w:t>
        </w:r>
        <w:r w:rsidR="006010E9">
          <w:rPr>
            <w:noProof/>
            <w:szCs w:val="24"/>
            <w:vertAlign w:val="superscript"/>
            <w:lang w:val="en-US"/>
          </w:rPr>
          <w:fldChar w:fldCharType="end"/>
        </w:r>
      </w:ins>
      <w:r w:rsidR="00522227" w:rsidRPr="00445932">
        <w:rPr>
          <w:szCs w:val="24"/>
          <w:lang w:val="en-US"/>
        </w:rPr>
        <w:fldChar w:fldCharType="end"/>
      </w:r>
      <w:r w:rsidR="00905330" w:rsidRPr="00445932">
        <w:rPr>
          <w:szCs w:val="24"/>
          <w:lang w:val="en-US"/>
        </w:rPr>
        <w:t xml:space="preserve">, </w:t>
      </w:r>
      <w:r w:rsidR="00253982" w:rsidRPr="00445932">
        <w:rPr>
          <w:szCs w:val="24"/>
          <w:lang w:val="en-US"/>
        </w:rPr>
        <w:t xml:space="preserve">an </w:t>
      </w:r>
      <w:r w:rsidR="005160C9" w:rsidRPr="00445932">
        <w:rPr>
          <w:position w:val="-12"/>
          <w:szCs w:val="24"/>
          <w:lang w:val="en-US"/>
        </w:rPr>
        <w:object w:dxaOrig="360" w:dyaOrig="360" w14:anchorId="2CD24759">
          <v:shape id="_x0000_i1026" type="#_x0000_t75" style="width:18pt;height:18pt" o:ole="">
            <v:imagedata r:id="rId12" o:title=""/>
          </v:shape>
          <o:OLEObject Type="Embed" ProgID="Equation.DSMT4" ShapeID="_x0000_i1026" DrawAspect="Content" ObjectID="_1662753131" r:id="rId14"/>
        </w:object>
      </w:r>
      <w:r w:rsidR="005160C9" w:rsidRPr="00445932">
        <w:rPr>
          <w:szCs w:val="24"/>
          <w:lang w:val="en-US"/>
        </w:rPr>
        <w:t xml:space="preserve"> </w:t>
      </w:r>
      <w:r w:rsidR="00905330" w:rsidRPr="00445932">
        <w:rPr>
          <w:szCs w:val="24"/>
          <w:lang w:val="en-US"/>
        </w:rPr>
        <w:t>between 2-</w:t>
      </w:r>
      <w:r w:rsidR="005160C9" w:rsidRPr="00445932">
        <w:rPr>
          <w:szCs w:val="24"/>
          <w:lang w:val="en-US"/>
        </w:rPr>
        <w:t xml:space="preserve">3 </w:t>
      </w:r>
      <w:r w:rsidR="00B051A3" w:rsidRPr="00445932">
        <w:rPr>
          <w:szCs w:val="24"/>
          <w:lang w:val="en-US"/>
        </w:rPr>
        <w:t>was</w:t>
      </w:r>
      <w:r w:rsidR="00167706" w:rsidRPr="00445932">
        <w:rPr>
          <w:szCs w:val="24"/>
          <w:lang w:val="en-US"/>
        </w:rPr>
        <w:t xml:space="preserve"> </w:t>
      </w:r>
      <w:r w:rsidR="005160C9" w:rsidRPr="00445932">
        <w:rPr>
          <w:szCs w:val="24"/>
          <w:lang w:val="en-US"/>
        </w:rPr>
        <w:t>applied to bracket the range of T2DM attributable spending</w:t>
      </w:r>
      <w:r w:rsidR="00253982" w:rsidRPr="00445932">
        <w:rPr>
          <w:szCs w:val="24"/>
          <w:lang w:val="en-US"/>
        </w:rPr>
        <w:t>.</w:t>
      </w:r>
      <w:r w:rsidR="005160C9" w:rsidRPr="00445932">
        <w:rPr>
          <w:lang w:val="en-US"/>
        </w:rPr>
        <w:t xml:space="preserve"> </w:t>
      </w:r>
      <w:r w:rsidR="00167706" w:rsidRPr="00445932">
        <w:rPr>
          <w:lang w:val="en-US"/>
        </w:rPr>
        <w:t>No discounting was applied for cost</w:t>
      </w:r>
      <w:r w:rsidR="0048263C" w:rsidRPr="00445932">
        <w:rPr>
          <w:lang w:val="en-US"/>
        </w:rPr>
        <w:t>s</w:t>
      </w:r>
      <w:r w:rsidR="00167706" w:rsidRPr="00445932">
        <w:rPr>
          <w:lang w:val="en-US"/>
        </w:rPr>
        <w:t xml:space="preserve">. </w:t>
      </w:r>
    </w:p>
    <w:p w14:paraId="5E3595E1" w14:textId="44B71F3B" w:rsidR="00243562" w:rsidRPr="003F192C" w:rsidRDefault="003E5592" w:rsidP="00CB4B8D">
      <w:pPr>
        <w:pStyle w:val="p"/>
        <w:spacing w:before="120" w:after="120" w:line="480" w:lineRule="auto"/>
        <w:ind w:firstLine="0"/>
        <w:rPr>
          <w:b/>
          <w:lang w:val="en-US"/>
        </w:rPr>
      </w:pPr>
      <w:r w:rsidRPr="003F192C">
        <w:rPr>
          <w:b/>
          <w:lang w:val="en-US"/>
        </w:rPr>
        <w:t>Sensitivity analyses</w:t>
      </w:r>
    </w:p>
    <w:p w14:paraId="099993EB" w14:textId="593BF10D" w:rsidR="004113C9" w:rsidRPr="00445932" w:rsidRDefault="009E7D8C" w:rsidP="00CB4B8D">
      <w:pPr>
        <w:spacing w:before="120" w:after="120" w:line="480" w:lineRule="auto"/>
        <w:rPr>
          <w:sz w:val="24"/>
          <w:szCs w:val="32"/>
        </w:rPr>
      </w:pPr>
      <w:r>
        <w:rPr>
          <w:sz w:val="24"/>
          <w:szCs w:val="24"/>
        </w:rPr>
        <w:lastRenderedPageBreak/>
        <w:t>S</w:t>
      </w:r>
      <w:r w:rsidR="00155F35" w:rsidRPr="00445932">
        <w:rPr>
          <w:sz w:val="24"/>
          <w:szCs w:val="24"/>
        </w:rPr>
        <w:t xml:space="preserve">ensitivity analyses were conducted to assess the robustness of our predictions. </w:t>
      </w:r>
      <w:r w:rsidR="00253982" w:rsidRPr="00445932">
        <w:rPr>
          <w:sz w:val="24"/>
          <w:szCs w:val="24"/>
        </w:rPr>
        <w:t xml:space="preserve">In the first analysis, instead of the observed increase in </w:t>
      </w:r>
      <w:r w:rsidR="00596C27" w:rsidRPr="00445932">
        <w:rPr>
          <w:sz w:val="24"/>
          <w:szCs w:val="24"/>
        </w:rPr>
        <w:t xml:space="preserve">the age-specific </w:t>
      </w:r>
      <w:r w:rsidR="00253982" w:rsidRPr="00445932">
        <w:rPr>
          <w:sz w:val="24"/>
          <w:szCs w:val="24"/>
        </w:rPr>
        <w:t>obesity prevalence</w:t>
      </w:r>
      <w:r w:rsidR="002834C0" w:rsidRPr="00445932">
        <w:rPr>
          <w:sz w:val="24"/>
          <w:szCs w:val="24"/>
        </w:rPr>
        <w:t xml:space="preserve"> in Oman’s surveys</w:t>
      </w:r>
      <w:del w:id="71" w:author="Susanne Awad" w:date="2020-09-27T23:01:00Z">
        <w:r w:rsidR="006B5825">
          <w:fldChar w:fldCharType="begin"/>
        </w:r>
        <w:r w:rsidR="006B5825">
          <w:delInstrText xml:space="preserve"> HYPERLINK \l "_ENREF_9" \o "Asfour, 1995 #163" </w:delInstrText>
        </w:r>
        <w:r w:rsidR="006B5825">
          <w:fldChar w:fldCharType="separate"/>
        </w:r>
        <w:r w:rsidR="0037123C" w:rsidRPr="00445932">
          <w:rPr>
            <w:sz w:val="24"/>
            <w:szCs w:val="32"/>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37123C">
          <w:rPr>
            <w:sz w:val="24"/>
            <w:szCs w:val="32"/>
          </w:rPr>
          <w:delInstrText xml:space="preserve"> ADDIN EN.CITE </w:delInstrText>
        </w:r>
        <w:r w:rsidR="0037123C">
          <w:rPr>
            <w:sz w:val="24"/>
            <w:szCs w:val="32"/>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37123C">
          <w:rPr>
            <w:sz w:val="24"/>
            <w:szCs w:val="32"/>
          </w:rPr>
          <w:delInstrText xml:space="preserve"> ADDIN EN.CITE.DATA </w:delInstrText>
        </w:r>
        <w:r w:rsidR="0037123C">
          <w:rPr>
            <w:sz w:val="24"/>
            <w:szCs w:val="32"/>
          </w:rPr>
        </w:r>
        <w:r w:rsidR="0037123C">
          <w:rPr>
            <w:sz w:val="24"/>
            <w:szCs w:val="32"/>
          </w:rPr>
          <w:fldChar w:fldCharType="end"/>
        </w:r>
        <w:r w:rsidR="0037123C" w:rsidRPr="00445932">
          <w:rPr>
            <w:sz w:val="24"/>
            <w:szCs w:val="32"/>
          </w:rPr>
        </w:r>
        <w:r w:rsidR="0037123C" w:rsidRPr="00445932">
          <w:rPr>
            <w:sz w:val="24"/>
            <w:szCs w:val="32"/>
          </w:rPr>
          <w:fldChar w:fldCharType="separate"/>
        </w:r>
        <w:r w:rsidR="0037123C" w:rsidRPr="007A01D8">
          <w:rPr>
            <w:noProof/>
            <w:sz w:val="24"/>
            <w:szCs w:val="32"/>
            <w:vertAlign w:val="superscript"/>
          </w:rPr>
          <w:delText>9-15</w:delText>
        </w:r>
        <w:r w:rsidR="0037123C" w:rsidRPr="00445932">
          <w:rPr>
            <w:sz w:val="24"/>
            <w:szCs w:val="32"/>
          </w:rPr>
          <w:fldChar w:fldCharType="end"/>
        </w:r>
        <w:r w:rsidR="006B5825">
          <w:rPr>
            <w:sz w:val="24"/>
            <w:szCs w:val="32"/>
          </w:rPr>
          <w:fldChar w:fldCharType="end"/>
        </w:r>
      </w:del>
      <w:ins w:id="72" w:author="Susanne Awad" w:date="2020-09-27T23:01:00Z">
        <w:r w:rsidR="006010E9">
          <w:rPr>
            <w:sz w:val="24"/>
            <w:szCs w:val="24"/>
          </w:rPr>
          <w:fldChar w:fldCharType="begin"/>
        </w:r>
        <w:r w:rsidR="006010E9">
          <w:rPr>
            <w:sz w:val="24"/>
            <w:szCs w:val="24"/>
          </w:rPr>
          <w:instrText xml:space="preserve"> HYPERLINK \l "_ENREF_9" \o "Asfour, 1995 #163" </w:instrText>
        </w:r>
        <w:r w:rsidR="006010E9">
          <w:rPr>
            <w:sz w:val="24"/>
            <w:szCs w:val="24"/>
          </w:rPr>
        </w:r>
        <w:r w:rsidR="006010E9">
          <w:rPr>
            <w:sz w:val="24"/>
            <w:szCs w:val="24"/>
          </w:rPr>
          <w:fldChar w:fldCharType="separate"/>
        </w:r>
        <w:r w:rsidR="006010E9" w:rsidRPr="00445932">
          <w:rPr>
            <w:sz w:val="24"/>
            <w:szCs w:val="32"/>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6010E9">
          <w:rPr>
            <w:sz w:val="24"/>
            <w:szCs w:val="32"/>
          </w:rPr>
          <w:instrText xml:space="preserve"> ADDIN EN.CITE </w:instrText>
        </w:r>
        <w:r w:rsidR="006010E9">
          <w:rPr>
            <w:sz w:val="24"/>
            <w:szCs w:val="32"/>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6010E9">
          <w:rPr>
            <w:sz w:val="24"/>
            <w:szCs w:val="32"/>
          </w:rPr>
          <w:instrText xml:space="preserve"> ADDIN EN.CITE.DATA </w:instrText>
        </w:r>
        <w:r w:rsidR="006010E9">
          <w:rPr>
            <w:sz w:val="24"/>
            <w:szCs w:val="32"/>
          </w:rPr>
        </w:r>
        <w:r w:rsidR="006010E9">
          <w:rPr>
            <w:sz w:val="24"/>
            <w:szCs w:val="32"/>
          </w:rPr>
          <w:fldChar w:fldCharType="end"/>
        </w:r>
        <w:r w:rsidR="006010E9" w:rsidRPr="00445932">
          <w:rPr>
            <w:sz w:val="24"/>
            <w:szCs w:val="32"/>
          </w:rPr>
        </w:r>
        <w:r w:rsidR="006010E9" w:rsidRPr="00445932">
          <w:rPr>
            <w:sz w:val="24"/>
            <w:szCs w:val="32"/>
          </w:rPr>
          <w:fldChar w:fldCharType="separate"/>
        </w:r>
        <w:r w:rsidR="006010E9" w:rsidRPr="007A01D8">
          <w:rPr>
            <w:noProof/>
            <w:sz w:val="24"/>
            <w:szCs w:val="32"/>
            <w:vertAlign w:val="superscript"/>
          </w:rPr>
          <w:t>9-15</w:t>
        </w:r>
        <w:r w:rsidR="006010E9" w:rsidRPr="00445932">
          <w:rPr>
            <w:sz w:val="24"/>
            <w:szCs w:val="32"/>
          </w:rPr>
          <w:fldChar w:fldCharType="end"/>
        </w:r>
        <w:r w:rsidR="006010E9">
          <w:rPr>
            <w:sz w:val="24"/>
            <w:szCs w:val="24"/>
          </w:rPr>
          <w:fldChar w:fldCharType="end"/>
        </w:r>
      </w:ins>
      <w:r w:rsidR="00253982" w:rsidRPr="00445932">
        <w:rPr>
          <w:sz w:val="24"/>
          <w:szCs w:val="24"/>
        </w:rPr>
        <w:t xml:space="preserve">, </w:t>
      </w:r>
      <w:r w:rsidR="006B402D" w:rsidRPr="00445932">
        <w:rPr>
          <w:sz w:val="24"/>
          <w:szCs w:val="24"/>
        </w:rPr>
        <w:t>this</w:t>
      </w:r>
      <w:r w:rsidR="003563A0" w:rsidRPr="00445932">
        <w:rPr>
          <w:sz w:val="24"/>
          <w:szCs w:val="24"/>
        </w:rPr>
        <w:t xml:space="preserve"> </w:t>
      </w:r>
      <w:r w:rsidR="00596C27" w:rsidRPr="00445932">
        <w:rPr>
          <w:sz w:val="24"/>
          <w:szCs w:val="24"/>
        </w:rPr>
        <w:t>prevalence was</w:t>
      </w:r>
      <w:r w:rsidR="003563A0" w:rsidRPr="00445932">
        <w:rPr>
          <w:sz w:val="24"/>
          <w:szCs w:val="24"/>
        </w:rPr>
        <w:t xml:space="preserve"> </w:t>
      </w:r>
      <w:r w:rsidR="00596C27" w:rsidRPr="00445932">
        <w:rPr>
          <w:sz w:val="24"/>
          <w:szCs w:val="24"/>
        </w:rPr>
        <w:t xml:space="preserve">assumed </w:t>
      </w:r>
      <w:r w:rsidR="002E19BA" w:rsidRPr="00445932">
        <w:rPr>
          <w:sz w:val="24"/>
          <w:szCs w:val="24"/>
        </w:rPr>
        <w:t xml:space="preserve">to be </w:t>
      </w:r>
      <w:r w:rsidR="003563A0" w:rsidRPr="00445932">
        <w:rPr>
          <w:sz w:val="24"/>
          <w:szCs w:val="24"/>
        </w:rPr>
        <w:t>constant between 2017</w:t>
      </w:r>
      <w:r w:rsidR="00596C27" w:rsidRPr="00445932">
        <w:rPr>
          <w:sz w:val="24"/>
          <w:szCs w:val="24"/>
        </w:rPr>
        <w:t>-</w:t>
      </w:r>
      <w:r w:rsidR="003563A0" w:rsidRPr="00445932">
        <w:rPr>
          <w:sz w:val="24"/>
          <w:szCs w:val="24"/>
        </w:rPr>
        <w:t>2050</w:t>
      </w:r>
      <w:r w:rsidR="00350BA4" w:rsidRPr="00445932">
        <w:rPr>
          <w:sz w:val="24"/>
          <w:szCs w:val="24"/>
        </w:rPr>
        <w:t xml:space="preserve"> </w:t>
      </w:r>
      <w:r w:rsidR="00596C27" w:rsidRPr="00445932">
        <w:rPr>
          <w:sz w:val="24"/>
          <w:szCs w:val="24"/>
        </w:rPr>
        <w:t xml:space="preserve">at its </w:t>
      </w:r>
      <w:r w:rsidR="003810E5" w:rsidRPr="00445932">
        <w:rPr>
          <w:sz w:val="24"/>
          <w:szCs w:val="24"/>
        </w:rPr>
        <w:t>2016</w:t>
      </w:r>
      <w:r w:rsidR="00596C27" w:rsidRPr="00445932">
        <w:rPr>
          <w:sz w:val="24"/>
          <w:szCs w:val="24"/>
        </w:rPr>
        <w:t xml:space="preserve"> level </w:t>
      </w:r>
      <w:r w:rsidR="00350BA4" w:rsidRPr="00445932">
        <w:rPr>
          <w:sz w:val="24"/>
          <w:szCs w:val="24"/>
        </w:rPr>
        <w:t>(Figure S</w:t>
      </w:r>
      <w:r w:rsidR="0028610A" w:rsidRPr="00445932">
        <w:rPr>
          <w:sz w:val="24"/>
          <w:szCs w:val="24"/>
        </w:rPr>
        <w:t>7</w:t>
      </w:r>
      <w:r w:rsidR="00245AF4" w:rsidRPr="00445932">
        <w:rPr>
          <w:sz w:val="24"/>
          <w:szCs w:val="24"/>
        </w:rPr>
        <w:t>A</w:t>
      </w:r>
      <w:r w:rsidR="00350BA4" w:rsidRPr="00445932">
        <w:rPr>
          <w:sz w:val="24"/>
          <w:szCs w:val="24"/>
        </w:rPr>
        <w:t>)</w:t>
      </w:r>
      <w:r w:rsidR="003563A0" w:rsidRPr="00445932">
        <w:rPr>
          <w:sz w:val="24"/>
          <w:szCs w:val="24"/>
        </w:rPr>
        <w:t>.</w:t>
      </w:r>
      <w:r w:rsidR="004C617D" w:rsidRPr="00445932">
        <w:rPr>
          <w:sz w:val="24"/>
          <w:szCs w:val="24"/>
        </w:rPr>
        <w:t xml:space="preserve"> </w:t>
      </w:r>
      <w:r w:rsidR="004C617D" w:rsidRPr="00445932">
        <w:rPr>
          <w:sz w:val="24"/>
          <w:szCs w:val="32"/>
        </w:rPr>
        <w:t xml:space="preserve">Hence, the demographic structure of the population was the only </w:t>
      </w:r>
      <w:r w:rsidR="00596C27" w:rsidRPr="00445932">
        <w:rPr>
          <w:sz w:val="24"/>
          <w:szCs w:val="32"/>
        </w:rPr>
        <w:t xml:space="preserve">driving </w:t>
      </w:r>
      <w:r w:rsidR="004C617D" w:rsidRPr="00445932">
        <w:rPr>
          <w:sz w:val="24"/>
          <w:szCs w:val="32"/>
        </w:rPr>
        <w:t xml:space="preserve">factor </w:t>
      </w:r>
      <w:r w:rsidR="00596C27" w:rsidRPr="00445932">
        <w:rPr>
          <w:sz w:val="24"/>
          <w:szCs w:val="32"/>
        </w:rPr>
        <w:t xml:space="preserve">of the </w:t>
      </w:r>
      <w:r w:rsidR="004C617D" w:rsidRPr="00445932">
        <w:rPr>
          <w:sz w:val="24"/>
          <w:szCs w:val="32"/>
        </w:rPr>
        <w:t>temporal change in obesity</w:t>
      </w:r>
      <w:r w:rsidR="00596C27" w:rsidRPr="00445932">
        <w:rPr>
          <w:sz w:val="24"/>
          <w:szCs w:val="32"/>
        </w:rPr>
        <w:t xml:space="preserve"> prevalence</w:t>
      </w:r>
      <w:r w:rsidR="008655BE" w:rsidRPr="00445932">
        <w:rPr>
          <w:sz w:val="24"/>
          <w:szCs w:val="32"/>
        </w:rPr>
        <w:t>.</w:t>
      </w:r>
      <w:r w:rsidR="00652D60" w:rsidRPr="00445932">
        <w:rPr>
          <w:sz w:val="24"/>
          <w:szCs w:val="32"/>
        </w:rPr>
        <w:t xml:space="preserve"> </w:t>
      </w:r>
    </w:p>
    <w:p w14:paraId="4A817750" w14:textId="4574E30A" w:rsidR="006E0E80" w:rsidRPr="00445932" w:rsidRDefault="00652D60" w:rsidP="00CB4B8D">
      <w:pPr>
        <w:spacing w:before="120" w:after="120" w:line="480" w:lineRule="auto"/>
        <w:rPr>
          <w:sz w:val="24"/>
          <w:szCs w:val="24"/>
        </w:rPr>
      </w:pPr>
      <w:r w:rsidRPr="00445932">
        <w:rPr>
          <w:sz w:val="24"/>
          <w:szCs w:val="32"/>
        </w:rPr>
        <w:t>In the second analysis, obesity prevalence was assumed to grow,</w:t>
      </w:r>
      <w:r w:rsidR="00575A26" w:rsidRPr="00445932">
        <w:rPr>
          <w:sz w:val="24"/>
          <w:szCs w:val="32"/>
        </w:rPr>
        <w:t xml:space="preserve"> but at a </w:t>
      </w:r>
      <w:r w:rsidR="00F04F21" w:rsidRPr="00445932">
        <w:rPr>
          <w:sz w:val="24"/>
          <w:szCs w:val="32"/>
        </w:rPr>
        <w:t>s</w:t>
      </w:r>
      <w:r w:rsidR="00575A26" w:rsidRPr="00445932">
        <w:rPr>
          <w:sz w:val="24"/>
          <w:szCs w:val="32"/>
        </w:rPr>
        <w:t>lower rate than predicted</w:t>
      </w:r>
      <w:r w:rsidR="00245AF4" w:rsidRPr="00445932">
        <w:rPr>
          <w:sz w:val="24"/>
          <w:szCs w:val="32"/>
        </w:rPr>
        <w:t xml:space="preserve"> in the main analysis</w:t>
      </w:r>
      <w:r w:rsidR="00597203">
        <w:rPr>
          <w:sz w:val="24"/>
          <w:szCs w:val="32"/>
        </w:rPr>
        <w:t>,</w:t>
      </w:r>
      <w:r w:rsidR="00245AF4" w:rsidRPr="00445932">
        <w:rPr>
          <w:sz w:val="24"/>
          <w:szCs w:val="32"/>
        </w:rPr>
        <w:t xml:space="preserve"> hence </w:t>
      </w:r>
      <w:r w:rsidR="00575A26" w:rsidRPr="00445932">
        <w:rPr>
          <w:sz w:val="24"/>
          <w:szCs w:val="32"/>
        </w:rPr>
        <w:t>reach</w:t>
      </w:r>
      <w:r w:rsidR="00AF1AEA" w:rsidRPr="00445932">
        <w:rPr>
          <w:sz w:val="24"/>
          <w:szCs w:val="32"/>
        </w:rPr>
        <w:t>ing</w:t>
      </w:r>
      <w:r w:rsidR="00556570" w:rsidRPr="00445932">
        <w:rPr>
          <w:sz w:val="24"/>
          <w:szCs w:val="32"/>
        </w:rPr>
        <w:t xml:space="preserve"> </w:t>
      </w:r>
      <w:r w:rsidR="00575A26" w:rsidRPr="00445932">
        <w:rPr>
          <w:sz w:val="24"/>
          <w:szCs w:val="32"/>
        </w:rPr>
        <w:t xml:space="preserve">an obesity </w:t>
      </w:r>
      <w:r w:rsidRPr="00445932">
        <w:rPr>
          <w:sz w:val="24"/>
          <w:szCs w:val="32"/>
        </w:rPr>
        <w:t xml:space="preserve">prevalence in 2050 </w:t>
      </w:r>
      <w:r w:rsidR="00575A26" w:rsidRPr="00445932">
        <w:rPr>
          <w:sz w:val="24"/>
          <w:szCs w:val="32"/>
        </w:rPr>
        <w:t xml:space="preserve">that </w:t>
      </w:r>
      <w:r w:rsidR="00220BF4" w:rsidRPr="00445932">
        <w:rPr>
          <w:sz w:val="24"/>
          <w:szCs w:val="32"/>
        </w:rPr>
        <w:t>was</w:t>
      </w:r>
      <w:r w:rsidR="00575A26" w:rsidRPr="00445932">
        <w:rPr>
          <w:sz w:val="24"/>
          <w:szCs w:val="32"/>
        </w:rPr>
        <w:t xml:space="preserve"> </w:t>
      </w:r>
      <w:r w:rsidRPr="00445932">
        <w:rPr>
          <w:sz w:val="24"/>
          <w:szCs w:val="32"/>
        </w:rPr>
        <w:t>ten percentage points</w:t>
      </w:r>
      <w:r w:rsidR="00575A26" w:rsidRPr="00445932">
        <w:rPr>
          <w:sz w:val="24"/>
          <w:szCs w:val="32"/>
        </w:rPr>
        <w:t xml:space="preserve"> lower than </w:t>
      </w:r>
      <w:r w:rsidR="00597203">
        <w:rPr>
          <w:sz w:val="24"/>
          <w:szCs w:val="32"/>
        </w:rPr>
        <w:t xml:space="preserve">that </w:t>
      </w:r>
      <w:r w:rsidR="004113C9" w:rsidRPr="00445932">
        <w:rPr>
          <w:sz w:val="24"/>
          <w:szCs w:val="32"/>
        </w:rPr>
        <w:t>projected</w:t>
      </w:r>
      <w:r w:rsidR="00575A26" w:rsidRPr="00445932">
        <w:rPr>
          <w:sz w:val="24"/>
          <w:szCs w:val="32"/>
        </w:rPr>
        <w:t xml:space="preserve"> in the main analysis</w:t>
      </w:r>
      <w:r w:rsidR="00245AF4" w:rsidRPr="00445932">
        <w:rPr>
          <w:sz w:val="24"/>
          <w:szCs w:val="32"/>
        </w:rPr>
        <w:t xml:space="preserve"> (Figure S7B)</w:t>
      </w:r>
      <w:r w:rsidRPr="00445932">
        <w:rPr>
          <w:sz w:val="24"/>
          <w:szCs w:val="32"/>
        </w:rPr>
        <w:t>. Th</w:t>
      </w:r>
      <w:r w:rsidR="007F71FF" w:rsidRPr="00445932">
        <w:rPr>
          <w:sz w:val="24"/>
          <w:szCs w:val="32"/>
        </w:rPr>
        <w:t xml:space="preserve">is </w:t>
      </w:r>
      <w:r w:rsidRPr="00445932">
        <w:rPr>
          <w:sz w:val="24"/>
          <w:szCs w:val="32"/>
        </w:rPr>
        <w:t xml:space="preserve">analysis </w:t>
      </w:r>
      <w:r w:rsidR="00597203">
        <w:rPr>
          <w:sz w:val="24"/>
          <w:szCs w:val="32"/>
        </w:rPr>
        <w:t xml:space="preserve">is meant to </w:t>
      </w:r>
      <w:r w:rsidRPr="00445932">
        <w:rPr>
          <w:sz w:val="24"/>
          <w:szCs w:val="32"/>
        </w:rPr>
        <w:t xml:space="preserve">reflect the impact of an intervention </w:t>
      </w:r>
      <w:r w:rsidR="00245AF4" w:rsidRPr="00445932">
        <w:rPr>
          <w:sz w:val="24"/>
          <w:szCs w:val="32"/>
        </w:rPr>
        <w:t>targeting</w:t>
      </w:r>
      <w:r w:rsidRPr="00445932">
        <w:rPr>
          <w:sz w:val="24"/>
          <w:szCs w:val="32"/>
        </w:rPr>
        <w:t xml:space="preserve"> obesity</w:t>
      </w:r>
      <w:r w:rsidR="00C70896">
        <w:rPr>
          <w:sz w:val="24"/>
          <w:szCs w:val="32"/>
        </w:rPr>
        <w:t xml:space="preserve"> as part of the national response</w:t>
      </w:r>
      <w:r w:rsidRPr="00445932">
        <w:rPr>
          <w:sz w:val="24"/>
          <w:szCs w:val="32"/>
        </w:rPr>
        <w:t xml:space="preserve">. </w:t>
      </w:r>
      <w:r w:rsidR="004C617D" w:rsidRPr="003F192C">
        <w:rPr>
          <w:sz w:val="24"/>
        </w:rPr>
        <w:t xml:space="preserve"> </w:t>
      </w:r>
    </w:p>
    <w:p w14:paraId="54EF93AC" w14:textId="6B9B6FBD" w:rsidR="00972957" w:rsidRPr="00445932" w:rsidRDefault="00EE7B99" w:rsidP="00CB4B8D">
      <w:pPr>
        <w:spacing w:before="120" w:after="120" w:line="480" w:lineRule="auto"/>
        <w:rPr>
          <w:sz w:val="24"/>
          <w:szCs w:val="24"/>
        </w:rPr>
      </w:pPr>
      <w:r w:rsidRPr="00445932">
        <w:rPr>
          <w:sz w:val="24"/>
          <w:szCs w:val="24"/>
        </w:rPr>
        <w:t xml:space="preserve">Given </w:t>
      </w:r>
      <w:r w:rsidR="006B402D" w:rsidRPr="00445932">
        <w:rPr>
          <w:sz w:val="24"/>
          <w:szCs w:val="24"/>
        </w:rPr>
        <w:t xml:space="preserve">the </w:t>
      </w:r>
      <w:r w:rsidRPr="00445932">
        <w:rPr>
          <w:sz w:val="24"/>
          <w:szCs w:val="24"/>
        </w:rPr>
        <w:t xml:space="preserve">evidence </w:t>
      </w:r>
      <w:r w:rsidR="006B402D" w:rsidRPr="00445932">
        <w:rPr>
          <w:sz w:val="24"/>
          <w:szCs w:val="24"/>
        </w:rPr>
        <w:t xml:space="preserve">indicating </w:t>
      </w:r>
      <w:r w:rsidRPr="00445932">
        <w:rPr>
          <w:sz w:val="24"/>
          <w:szCs w:val="24"/>
        </w:rPr>
        <w:t>that self-reported physical activity is inflated relative to objective biomarkers</w:t>
      </w:r>
      <w:del w:id="73" w:author="Susanne Awad" w:date="2020-09-27T23:01:00Z">
        <w:r w:rsidR="006B5825">
          <w:fldChar w:fldCharType="begin"/>
        </w:r>
        <w:r w:rsidR="006B5825">
          <w:delInstrText xml:space="preserve"> HYPERLINK \l "_ENREF_28" \o "National Health Servi</w:delInstrText>
        </w:r>
        <w:r w:rsidR="006B5825">
          <w:delInstrText xml:space="preserve">ce, 2009 #188" </w:delInstrText>
        </w:r>
        <w:r w:rsidR="006B5825">
          <w:fldChar w:fldCharType="separate"/>
        </w:r>
        <w:r w:rsidR="0037123C" w:rsidRPr="00445932">
          <w:rPr>
            <w:sz w:val="24"/>
          </w:rPr>
          <w:fldChar w:fldCharType="begin"/>
        </w:r>
        <w:r w:rsidR="0037123C">
          <w:rPr>
            <w:sz w:val="24"/>
          </w:rPr>
          <w:delInstrText xml:space="preserve"> ADDIN EN.CITE &lt;EndNote&gt;&lt;Cite&gt;&lt;Author&gt;National Health Service&lt;/Author&gt;&lt;Year&gt;2009&lt;/Year&gt;&lt;RecNum&gt;188&lt;/RecNum&gt;&lt;DisplayText&gt;&lt;style face="superscript"&gt;28&lt;/style&gt;&lt;/DisplayText&gt;&lt;record&gt;&lt;rec-number&gt;188&lt;/rec-number&gt;&lt;foreign-keys&gt;&lt;key app="EN" db-id="dsfewra2bvest2er0pb5v207vwrerdrpx2dw" timestamp="1450774414"&gt;188&lt;/key&gt;&lt;/foreign-keys&gt;&lt;ref-type name="Report"&gt;27&lt;/ref-type&gt;&lt;contributors&gt;&lt;authors&gt;&lt;author&gt;National Health Service,&lt;/author&gt;&lt;/authors&gt;&lt;/contributors&gt;&lt;titles&gt;&lt;title&gt;Health Survey for England 2008-Physical activity and fitness (available at: http://www.hscic.gov.uk/pubs/hse08physicalactivity)&lt;/title&gt;&lt;/titles&gt;&lt;dates&gt;&lt;year&gt;2009&lt;/year&gt;&lt;/dates&gt;&lt;publisher&gt;NHS&lt;/publisher&gt;&lt;urls&gt;&lt;/urls&gt;&lt;/record&gt;&lt;/Cite&gt;&lt;Cite&gt;&lt;Author&gt;National Health Service&lt;/Author&gt;&lt;Year&gt;2009&lt;/Year&gt;&lt;RecNum&gt;188&lt;/RecNum&gt;&lt;record&gt;&lt;rec-number&gt;188&lt;/rec-number&gt;&lt;foreign-keys&gt;&lt;key app="EN" db-id="dsfewra2bvest2er0pb5v207vwrerdrpx2dw" timestamp="1450774414"&gt;188&lt;/key&gt;&lt;/foreign-keys&gt;&lt;ref-type name="Report"&gt;27&lt;/ref-type&gt;&lt;contributors&gt;&lt;authors&gt;&lt;author&gt;National Health Service,&lt;/author&gt;&lt;/authors&gt;&lt;/contributors&gt;&lt;titles&gt;&lt;title&gt;Health Survey for England 2008-Physical activity and fitness (available at: http://www.hscic.gov.uk/pubs/hse08physicalactivity)&lt;/title&gt;&lt;/titles&gt;&lt;dates&gt;&lt;year&gt;2009&lt;/year&gt;&lt;/dates&gt;&lt;publisher&gt;NHS&lt;/publisher&gt;&lt;urls&gt;&lt;/urls&gt;&lt;/record&gt;&lt;/Cite&gt;&lt;/EndNote&gt;</w:delInstrText>
        </w:r>
        <w:r w:rsidR="0037123C" w:rsidRPr="00445932">
          <w:rPr>
            <w:sz w:val="24"/>
          </w:rPr>
          <w:fldChar w:fldCharType="separate"/>
        </w:r>
        <w:r w:rsidR="0037123C" w:rsidRPr="007A01D8">
          <w:rPr>
            <w:noProof/>
            <w:sz w:val="24"/>
            <w:vertAlign w:val="superscript"/>
          </w:rPr>
          <w:delText>28</w:delText>
        </w:r>
        <w:r w:rsidR="0037123C" w:rsidRPr="00445932">
          <w:rPr>
            <w:sz w:val="24"/>
          </w:rPr>
          <w:fldChar w:fldCharType="end"/>
        </w:r>
        <w:r w:rsidR="006B5825">
          <w:rPr>
            <w:sz w:val="24"/>
          </w:rPr>
          <w:fldChar w:fldCharType="end"/>
        </w:r>
      </w:del>
      <w:ins w:id="74" w:author="Susanne Awad" w:date="2020-09-27T23:01:00Z">
        <w:r w:rsidR="006010E9">
          <w:rPr>
            <w:sz w:val="24"/>
            <w:szCs w:val="24"/>
          </w:rPr>
          <w:fldChar w:fldCharType="begin"/>
        </w:r>
        <w:r w:rsidR="006010E9">
          <w:rPr>
            <w:sz w:val="24"/>
            <w:szCs w:val="24"/>
          </w:rPr>
          <w:instrText xml:space="preserve"> HYPERLINK \l "_ENREF_28" \o "National Health Service, 2009 #188" </w:instrText>
        </w:r>
        <w:r w:rsidR="006010E9">
          <w:rPr>
            <w:sz w:val="24"/>
            <w:szCs w:val="24"/>
          </w:rPr>
        </w:r>
        <w:r w:rsidR="006010E9">
          <w:rPr>
            <w:sz w:val="24"/>
            <w:szCs w:val="24"/>
          </w:rPr>
          <w:fldChar w:fldCharType="separate"/>
        </w:r>
        <w:r w:rsidR="006010E9" w:rsidRPr="00445932">
          <w:rPr>
            <w:sz w:val="24"/>
          </w:rPr>
          <w:fldChar w:fldCharType="begin"/>
        </w:r>
        <w:r w:rsidR="006010E9">
          <w:rPr>
            <w:sz w:val="24"/>
          </w:rPr>
          <w:instrText xml:space="preserve"> ADDIN EN.CITE &lt;EndNote&gt;&lt;Cite&gt;&lt;Author&gt;National Health Service&lt;/Author&gt;&lt;Year&gt;2009&lt;/Year&gt;&lt;RecNum&gt;188&lt;/RecNum&gt;&lt;DisplayText&gt;&lt;style face="superscript"&gt;28&lt;/style&gt;&lt;/DisplayText&gt;&lt;record&gt;&lt;rec-number&gt;188&lt;/rec-number&gt;&lt;foreign-keys&gt;&lt;key app="EN" db-id="dsfewra2bvest2er0pb5v207vwrerdrpx2dw" timestamp="1450774414"&gt;188&lt;/key&gt;&lt;/foreign-keys&gt;&lt;ref-type name="Report"&gt;27&lt;/ref-type&gt;&lt;contributors&gt;&lt;authors&gt;&lt;author&gt;National Health Service,&lt;/author&gt;&lt;/authors&gt;&lt;/contributors&gt;&lt;titles&gt;&lt;title&gt;Health Survey for England 2008-Physical activity and fitness (available at: http://www.hscic.gov.uk/pubs/hse08physicalactivity)&lt;/title&gt;&lt;/titles&gt;&lt;dates&gt;&lt;year&gt;2009&lt;/year&gt;&lt;/dates&gt;&lt;publisher&gt;NHS&lt;/publisher&gt;&lt;urls&gt;&lt;/urls&gt;&lt;/record&gt;&lt;/Cite&gt;&lt;Cite&gt;&lt;Author&gt;National Health Service&lt;/Author&gt;&lt;Year&gt;2009&lt;/Year&gt;&lt;RecNum&gt;188&lt;/RecNum&gt;&lt;record&gt;&lt;rec-number&gt;188&lt;/rec-number&gt;&lt;foreign-keys&gt;&lt;key app="EN" db-id="dsfewra2bvest2er0pb5v207vwrerdrpx2dw" timestamp="1450774414"&gt;188&lt;/key&gt;&lt;/foreign-keys&gt;&lt;ref-type name="Report"&gt;27&lt;/ref-type&gt;&lt;contributors&gt;&lt;authors&gt;&lt;author&gt;National Health Service,&lt;/author&gt;&lt;/authors&gt;&lt;/contributors&gt;&lt;titles&gt;&lt;title&gt;Health Survey for England 2008-Physical activity and fitness (available at: http://www.hscic.gov.uk/pubs/hse08physicalactivity)&lt;/title&gt;&lt;/titles&gt;&lt;dates&gt;&lt;year&gt;2009&lt;/year&gt;&lt;/dates&gt;&lt;publisher&gt;NHS&lt;/publisher&gt;&lt;urls&gt;&lt;/urls&gt;&lt;/record&gt;&lt;/Cite&gt;&lt;/EndNote&gt;</w:instrText>
        </w:r>
        <w:r w:rsidR="006010E9" w:rsidRPr="00445932">
          <w:rPr>
            <w:sz w:val="24"/>
          </w:rPr>
          <w:fldChar w:fldCharType="separate"/>
        </w:r>
        <w:r w:rsidR="006010E9" w:rsidRPr="007A01D8">
          <w:rPr>
            <w:noProof/>
            <w:sz w:val="24"/>
            <w:vertAlign w:val="superscript"/>
          </w:rPr>
          <w:t>28</w:t>
        </w:r>
        <w:r w:rsidR="006010E9" w:rsidRPr="00445932">
          <w:rPr>
            <w:sz w:val="24"/>
          </w:rPr>
          <w:fldChar w:fldCharType="end"/>
        </w:r>
        <w:r w:rsidR="006010E9">
          <w:rPr>
            <w:sz w:val="24"/>
            <w:szCs w:val="24"/>
          </w:rPr>
          <w:fldChar w:fldCharType="end"/>
        </w:r>
      </w:ins>
      <w:r w:rsidRPr="00445932">
        <w:rPr>
          <w:sz w:val="24"/>
        </w:rPr>
        <w:t xml:space="preserve">, </w:t>
      </w:r>
      <w:r w:rsidR="0098731A" w:rsidRPr="00445932">
        <w:rPr>
          <w:sz w:val="24"/>
        </w:rPr>
        <w:t>the</w:t>
      </w:r>
      <w:r w:rsidR="00F46FA8" w:rsidRPr="00445932">
        <w:rPr>
          <w:sz w:val="24"/>
          <w:szCs w:val="24"/>
        </w:rPr>
        <w:t xml:space="preserve"> </w:t>
      </w:r>
      <w:r w:rsidR="00652D60" w:rsidRPr="00445932">
        <w:rPr>
          <w:sz w:val="24"/>
          <w:szCs w:val="24"/>
        </w:rPr>
        <w:t xml:space="preserve">third </w:t>
      </w:r>
      <w:r w:rsidR="00F46FA8" w:rsidRPr="00445932">
        <w:rPr>
          <w:sz w:val="24"/>
          <w:szCs w:val="24"/>
        </w:rPr>
        <w:t>sensitivity analysis assess</w:t>
      </w:r>
      <w:r w:rsidR="000F2F5D" w:rsidRPr="00445932">
        <w:rPr>
          <w:sz w:val="24"/>
          <w:szCs w:val="24"/>
        </w:rPr>
        <w:t>ed</w:t>
      </w:r>
      <w:r w:rsidR="00F46FA8" w:rsidRPr="00445932">
        <w:rPr>
          <w:sz w:val="24"/>
          <w:szCs w:val="24"/>
        </w:rPr>
        <w:t xml:space="preserve"> the effect</w:t>
      </w:r>
      <w:r w:rsidR="007E2265">
        <w:rPr>
          <w:sz w:val="24"/>
          <w:szCs w:val="24"/>
        </w:rPr>
        <w:t>s</w:t>
      </w:r>
      <w:r w:rsidR="00F46FA8" w:rsidRPr="00445932">
        <w:rPr>
          <w:sz w:val="24"/>
          <w:szCs w:val="24"/>
        </w:rPr>
        <w:t xml:space="preserve"> of </w:t>
      </w:r>
      <w:r w:rsidR="000F2F5D" w:rsidRPr="00445932">
        <w:rPr>
          <w:sz w:val="24"/>
          <w:szCs w:val="24"/>
        </w:rPr>
        <w:t xml:space="preserve">a </w:t>
      </w:r>
      <w:r w:rsidR="00A56493" w:rsidRPr="00445932">
        <w:rPr>
          <w:sz w:val="24"/>
          <w:szCs w:val="24"/>
        </w:rPr>
        <w:t>higher</w:t>
      </w:r>
      <w:r w:rsidRPr="00445932">
        <w:rPr>
          <w:sz w:val="24"/>
          <w:szCs w:val="24"/>
        </w:rPr>
        <w:t xml:space="preserve"> (</w:t>
      </w:r>
      <w:r w:rsidR="002D3909" w:rsidRPr="00445932">
        <w:rPr>
          <w:sz w:val="24"/>
          <w:szCs w:val="24"/>
        </w:rPr>
        <w:t xml:space="preserve">but reasonable at 75%) </w:t>
      </w:r>
      <w:r w:rsidR="00A56493" w:rsidRPr="00445932">
        <w:rPr>
          <w:sz w:val="24"/>
          <w:szCs w:val="24"/>
        </w:rPr>
        <w:t xml:space="preserve">prevalence of </w:t>
      </w:r>
      <w:r w:rsidR="00972957" w:rsidRPr="00445932">
        <w:rPr>
          <w:sz w:val="24"/>
          <w:szCs w:val="24"/>
        </w:rPr>
        <w:t xml:space="preserve">physical inactivity </w:t>
      </w:r>
      <w:r w:rsidR="00A56493" w:rsidRPr="00445932">
        <w:rPr>
          <w:sz w:val="24"/>
          <w:szCs w:val="24"/>
        </w:rPr>
        <w:t>on T2DM prevalence</w:t>
      </w:r>
      <w:r w:rsidR="00350BA4" w:rsidRPr="00445932">
        <w:rPr>
          <w:sz w:val="24"/>
          <w:szCs w:val="24"/>
        </w:rPr>
        <w:t xml:space="preserve"> (Figure S</w:t>
      </w:r>
      <w:r w:rsidR="0028610A" w:rsidRPr="00445932">
        <w:rPr>
          <w:sz w:val="24"/>
          <w:szCs w:val="24"/>
        </w:rPr>
        <w:t>7</w:t>
      </w:r>
      <w:r w:rsidR="00245AF4" w:rsidRPr="00445932">
        <w:rPr>
          <w:sz w:val="24"/>
          <w:szCs w:val="24"/>
        </w:rPr>
        <w:t>C</w:t>
      </w:r>
      <w:r w:rsidR="00350BA4" w:rsidRPr="00445932">
        <w:rPr>
          <w:sz w:val="24"/>
          <w:szCs w:val="24"/>
        </w:rPr>
        <w:t>)</w:t>
      </w:r>
      <w:r w:rsidR="00972957" w:rsidRPr="00445932">
        <w:rPr>
          <w:sz w:val="24"/>
          <w:szCs w:val="24"/>
        </w:rPr>
        <w:t xml:space="preserve">. </w:t>
      </w:r>
    </w:p>
    <w:p w14:paraId="02B3C2FD" w14:textId="27C79EB9" w:rsidR="006E0E80" w:rsidRPr="00445932" w:rsidRDefault="006E0E80" w:rsidP="002E19BA">
      <w:pPr>
        <w:spacing w:before="120" w:after="120" w:line="480" w:lineRule="auto"/>
        <w:rPr>
          <w:sz w:val="24"/>
          <w:szCs w:val="24"/>
        </w:rPr>
      </w:pPr>
      <w:r w:rsidRPr="00445932">
        <w:rPr>
          <w:sz w:val="24"/>
          <w:szCs w:val="24"/>
        </w:rPr>
        <w:t xml:space="preserve">Given that the </w:t>
      </w:r>
      <w:r w:rsidR="0020491F" w:rsidRPr="00445932">
        <w:rPr>
          <w:sz w:val="24"/>
          <w:szCs w:val="24"/>
        </w:rPr>
        <w:t>demographic</w:t>
      </w:r>
      <w:r w:rsidR="001F71E0" w:rsidRPr="00445932">
        <w:rPr>
          <w:sz w:val="24"/>
          <w:szCs w:val="24"/>
        </w:rPr>
        <w:t xml:space="preserve"> </w:t>
      </w:r>
      <w:r w:rsidR="00086B62" w:rsidRPr="00445932">
        <w:rPr>
          <w:sz w:val="24"/>
          <w:szCs w:val="24"/>
        </w:rPr>
        <w:t>structure</w:t>
      </w:r>
      <w:r w:rsidRPr="00445932">
        <w:rPr>
          <w:sz w:val="24"/>
          <w:szCs w:val="24"/>
        </w:rPr>
        <w:t xml:space="preserve"> </w:t>
      </w:r>
      <w:r w:rsidR="001F71E0" w:rsidRPr="00445932">
        <w:rPr>
          <w:sz w:val="24"/>
          <w:szCs w:val="24"/>
        </w:rPr>
        <w:t xml:space="preserve">in 2040 (i.e. </w:t>
      </w:r>
      <w:r w:rsidR="0020491F" w:rsidRPr="00445932">
        <w:rPr>
          <w:sz w:val="24"/>
          <w:szCs w:val="24"/>
        </w:rPr>
        <w:t>“</w:t>
      </w:r>
      <w:r w:rsidR="001F71E0" w:rsidRPr="00445932">
        <w:rPr>
          <w:sz w:val="24"/>
          <w:szCs w:val="24"/>
        </w:rPr>
        <w:t>population pyramid</w:t>
      </w:r>
      <w:r w:rsidR="0020491F" w:rsidRPr="00445932">
        <w:rPr>
          <w:sz w:val="24"/>
          <w:szCs w:val="24"/>
        </w:rPr>
        <w:t>”</w:t>
      </w:r>
      <w:r w:rsidR="001F71E0" w:rsidRPr="00445932">
        <w:rPr>
          <w:sz w:val="24"/>
          <w:szCs w:val="24"/>
        </w:rPr>
        <w:t xml:space="preserve">) </w:t>
      </w:r>
      <w:r w:rsidR="00AE4079" w:rsidRPr="00445932">
        <w:rPr>
          <w:sz w:val="24"/>
          <w:szCs w:val="24"/>
        </w:rPr>
        <w:t>as</w:t>
      </w:r>
      <w:r w:rsidR="0020491F" w:rsidRPr="00445932">
        <w:rPr>
          <w:sz w:val="24"/>
          <w:szCs w:val="24"/>
        </w:rPr>
        <w:t xml:space="preserve"> reported</w:t>
      </w:r>
      <w:r w:rsidR="00AE4079" w:rsidRPr="00445932">
        <w:rPr>
          <w:sz w:val="24"/>
          <w:szCs w:val="24"/>
        </w:rPr>
        <w:t xml:space="preserve"> </w:t>
      </w:r>
      <w:r w:rsidR="0020491F" w:rsidRPr="00445932">
        <w:rPr>
          <w:sz w:val="24"/>
          <w:szCs w:val="24"/>
        </w:rPr>
        <w:t>by</w:t>
      </w:r>
      <w:r w:rsidR="001F71E0" w:rsidRPr="00445932">
        <w:rPr>
          <w:sz w:val="24"/>
          <w:szCs w:val="24"/>
        </w:rPr>
        <w:t xml:space="preserve"> the</w:t>
      </w:r>
      <w:r w:rsidR="002E19BA" w:rsidRPr="00445932">
        <w:rPr>
          <w:sz w:val="24"/>
          <w:szCs w:val="24"/>
        </w:rPr>
        <w:t xml:space="preserve"> NCSI </w:t>
      </w:r>
      <w:r w:rsidR="00AE4079" w:rsidRPr="00445932">
        <w:rPr>
          <w:sz w:val="24"/>
          <w:szCs w:val="24"/>
        </w:rPr>
        <w:t>(Figure S</w:t>
      </w:r>
      <w:r w:rsidR="0028610A" w:rsidRPr="00445932">
        <w:rPr>
          <w:sz w:val="24"/>
          <w:szCs w:val="24"/>
        </w:rPr>
        <w:t>8A</w:t>
      </w:r>
      <w:r w:rsidR="00AE4079" w:rsidRPr="00445932">
        <w:rPr>
          <w:sz w:val="24"/>
          <w:szCs w:val="24"/>
        </w:rPr>
        <w:t xml:space="preserve">) </w:t>
      </w:r>
      <w:r w:rsidR="0020491F" w:rsidRPr="00445932">
        <w:rPr>
          <w:sz w:val="24"/>
          <w:szCs w:val="24"/>
        </w:rPr>
        <w:t>is</w:t>
      </w:r>
      <w:r w:rsidR="0059389E" w:rsidRPr="00445932">
        <w:rPr>
          <w:sz w:val="24"/>
          <w:szCs w:val="24"/>
        </w:rPr>
        <w:t xml:space="preserve"> different from </w:t>
      </w:r>
      <w:r w:rsidR="00A47572" w:rsidRPr="00445932">
        <w:rPr>
          <w:sz w:val="24"/>
          <w:szCs w:val="24"/>
        </w:rPr>
        <w:t xml:space="preserve">that </w:t>
      </w:r>
      <w:r w:rsidR="00533B31">
        <w:rPr>
          <w:sz w:val="24"/>
          <w:szCs w:val="24"/>
        </w:rPr>
        <w:t xml:space="preserve">projected </w:t>
      </w:r>
      <w:r w:rsidR="00C573D8">
        <w:rPr>
          <w:sz w:val="24"/>
          <w:szCs w:val="24"/>
        </w:rPr>
        <w:t xml:space="preserve">for Oman </w:t>
      </w:r>
      <w:r w:rsidR="00533B31">
        <w:rPr>
          <w:sz w:val="24"/>
          <w:szCs w:val="24"/>
        </w:rPr>
        <w:t>by the</w:t>
      </w:r>
      <w:r w:rsidR="0059389E" w:rsidRPr="00445932">
        <w:rPr>
          <w:sz w:val="24"/>
          <w:szCs w:val="24"/>
        </w:rPr>
        <w:t xml:space="preserve"> </w:t>
      </w:r>
      <w:bookmarkStart w:id="75" w:name="_Hlk34071626"/>
      <w:r w:rsidR="00494D3A" w:rsidRPr="00494D3A">
        <w:rPr>
          <w:sz w:val="24"/>
          <w:szCs w:val="24"/>
        </w:rPr>
        <w:t xml:space="preserve">Population Division of the United Nations Department of Economic and Social Affairs </w:t>
      </w:r>
      <w:r w:rsidR="004E0BDB" w:rsidRPr="00445932">
        <w:rPr>
          <w:sz w:val="24"/>
          <w:szCs w:val="24"/>
        </w:rPr>
        <w:t>(</w:t>
      </w:r>
      <w:r w:rsidR="00B51F57" w:rsidRPr="00445932">
        <w:rPr>
          <w:sz w:val="24"/>
          <w:szCs w:val="24"/>
        </w:rPr>
        <w:t>Figure S8B</w:t>
      </w:r>
      <w:r w:rsidR="004E0BDB" w:rsidRPr="00445932">
        <w:rPr>
          <w:sz w:val="24"/>
          <w:szCs w:val="24"/>
        </w:rPr>
        <w:t>)</w:t>
      </w:r>
      <w:del w:id="76" w:author="Susanne Awad" w:date="2020-09-27T23:01:00Z">
        <w:r w:rsidR="006B5825">
          <w:fldChar w:fldCharType="begin"/>
        </w:r>
        <w:r w:rsidR="006B5825">
          <w:delInstrText xml:space="preserve"> HYPERLINK \l "_ENREF_29" \o "United Nations, 2019 #258"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United Nations&lt;/Author&gt;&lt;Year&gt;2019&lt;/Year&gt;&lt;RecNum&gt;258&lt;/RecNum&gt;&lt;DisplayText&gt;&lt;style face="superscript"&gt;29&lt;/style&gt;&lt;/DisplayText&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Cite&gt;&lt;Author&gt;United Nations&lt;/Author&gt;&lt;Year&gt;2019&lt;/Year&gt;&lt;RecNum&gt;258&lt;/RecNum&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EndNote&gt;</w:delInstrText>
        </w:r>
        <w:r w:rsidR="0037123C" w:rsidRPr="00445932">
          <w:rPr>
            <w:sz w:val="24"/>
            <w:szCs w:val="24"/>
          </w:rPr>
          <w:fldChar w:fldCharType="separate"/>
        </w:r>
        <w:r w:rsidR="0037123C" w:rsidRPr="007A01D8">
          <w:rPr>
            <w:noProof/>
            <w:sz w:val="24"/>
            <w:szCs w:val="24"/>
            <w:vertAlign w:val="superscript"/>
          </w:rPr>
          <w:delText>29</w:delText>
        </w:r>
        <w:r w:rsidR="0037123C" w:rsidRPr="00445932">
          <w:rPr>
            <w:sz w:val="24"/>
            <w:szCs w:val="24"/>
          </w:rPr>
          <w:fldChar w:fldCharType="end"/>
        </w:r>
        <w:r w:rsidR="006B5825">
          <w:rPr>
            <w:sz w:val="24"/>
            <w:szCs w:val="24"/>
          </w:rPr>
          <w:fldChar w:fldCharType="end"/>
        </w:r>
      </w:del>
      <w:ins w:id="77" w:author="Susanne Awad" w:date="2020-09-27T23:01:00Z">
        <w:r w:rsidR="006010E9">
          <w:rPr>
            <w:sz w:val="24"/>
            <w:szCs w:val="24"/>
          </w:rPr>
          <w:fldChar w:fldCharType="begin"/>
        </w:r>
        <w:r w:rsidR="006010E9">
          <w:rPr>
            <w:sz w:val="24"/>
            <w:szCs w:val="24"/>
          </w:rPr>
          <w:instrText xml:space="preserve"> HYPERLINK \l "_ENREF_29" \o "United Nations, 2019 #258" </w:instrText>
        </w:r>
        <w:r w:rsidR="006010E9">
          <w:rPr>
            <w:sz w:val="24"/>
            <w:szCs w:val="24"/>
          </w:rPr>
        </w:r>
        <w:r w:rsidR="006010E9">
          <w:rPr>
            <w:sz w:val="24"/>
            <w:szCs w:val="24"/>
          </w:rPr>
          <w:fldChar w:fldCharType="separate"/>
        </w:r>
        <w:r w:rsidR="006010E9" w:rsidRPr="00445932">
          <w:rPr>
            <w:sz w:val="24"/>
            <w:szCs w:val="24"/>
          </w:rPr>
          <w:fldChar w:fldCharType="begin"/>
        </w:r>
        <w:r w:rsidR="006010E9">
          <w:rPr>
            <w:sz w:val="24"/>
            <w:szCs w:val="24"/>
          </w:rPr>
          <w:instrText xml:space="preserve"> ADDIN EN.CITE &lt;EndNote&gt;&lt;Cite&gt;&lt;Author&gt;United Nations&lt;/Author&gt;&lt;Year&gt;2019&lt;/Year&gt;&lt;RecNum&gt;258&lt;/RecNum&gt;&lt;DisplayText&gt;&lt;style face="superscript"&gt;29&lt;/style&gt;&lt;/DisplayText&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Cite&gt;&lt;Author&gt;United Nations&lt;/Author&gt;&lt;Year&gt;2019&lt;/Year&gt;&lt;RecNum&gt;258&lt;/RecNum&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EndNote&gt;</w:instrText>
        </w:r>
        <w:r w:rsidR="006010E9" w:rsidRPr="00445932">
          <w:rPr>
            <w:sz w:val="24"/>
            <w:szCs w:val="24"/>
          </w:rPr>
          <w:fldChar w:fldCharType="separate"/>
        </w:r>
        <w:r w:rsidR="006010E9" w:rsidRPr="007A01D8">
          <w:rPr>
            <w:noProof/>
            <w:sz w:val="24"/>
            <w:szCs w:val="24"/>
            <w:vertAlign w:val="superscript"/>
          </w:rPr>
          <w:t>29</w:t>
        </w:r>
        <w:r w:rsidR="006010E9" w:rsidRPr="00445932">
          <w:rPr>
            <w:sz w:val="24"/>
            <w:szCs w:val="24"/>
          </w:rPr>
          <w:fldChar w:fldCharType="end"/>
        </w:r>
        <w:r w:rsidR="006010E9">
          <w:rPr>
            <w:sz w:val="24"/>
            <w:szCs w:val="24"/>
          </w:rPr>
          <w:fldChar w:fldCharType="end"/>
        </w:r>
      </w:ins>
      <w:bookmarkEnd w:id="75"/>
      <w:r w:rsidR="00141205" w:rsidRPr="00445932">
        <w:rPr>
          <w:sz w:val="24"/>
          <w:szCs w:val="24"/>
        </w:rPr>
        <w:t>,</w:t>
      </w:r>
      <w:r w:rsidR="0059389E" w:rsidRPr="00445932">
        <w:rPr>
          <w:sz w:val="24"/>
          <w:szCs w:val="24"/>
        </w:rPr>
        <w:t xml:space="preserve"> </w:t>
      </w:r>
      <w:r w:rsidR="00584626" w:rsidRPr="00445932">
        <w:rPr>
          <w:sz w:val="24"/>
          <w:szCs w:val="24"/>
        </w:rPr>
        <w:t>the</w:t>
      </w:r>
      <w:r w:rsidR="0059389E" w:rsidRPr="00445932">
        <w:rPr>
          <w:sz w:val="24"/>
          <w:szCs w:val="24"/>
        </w:rPr>
        <w:t xml:space="preserve"> </w:t>
      </w:r>
      <w:r w:rsidR="00652D60" w:rsidRPr="00445932">
        <w:rPr>
          <w:sz w:val="24"/>
          <w:szCs w:val="24"/>
        </w:rPr>
        <w:t xml:space="preserve">fourth </w:t>
      </w:r>
      <w:r w:rsidR="0059389E" w:rsidRPr="00445932">
        <w:rPr>
          <w:sz w:val="24"/>
          <w:szCs w:val="24"/>
        </w:rPr>
        <w:t>sensitivity analysis assess</w:t>
      </w:r>
      <w:r w:rsidR="0020491F" w:rsidRPr="00445932">
        <w:rPr>
          <w:sz w:val="24"/>
          <w:szCs w:val="24"/>
        </w:rPr>
        <w:t>ed</w:t>
      </w:r>
      <w:r w:rsidR="0059389E" w:rsidRPr="00445932">
        <w:rPr>
          <w:sz w:val="24"/>
          <w:szCs w:val="24"/>
        </w:rPr>
        <w:t xml:space="preserve"> the effect</w:t>
      </w:r>
      <w:r w:rsidR="00911DB6">
        <w:rPr>
          <w:sz w:val="24"/>
          <w:szCs w:val="24"/>
        </w:rPr>
        <w:t>s</w:t>
      </w:r>
      <w:r w:rsidR="0059389E" w:rsidRPr="00445932">
        <w:rPr>
          <w:sz w:val="24"/>
          <w:szCs w:val="24"/>
        </w:rPr>
        <w:t xml:space="preserve"> of </w:t>
      </w:r>
      <w:r w:rsidR="00646F7E" w:rsidRPr="00445932">
        <w:rPr>
          <w:sz w:val="24"/>
          <w:szCs w:val="24"/>
        </w:rPr>
        <w:t xml:space="preserve">a </w:t>
      </w:r>
      <w:bookmarkStart w:id="78" w:name="_Hlk34071595"/>
      <w:r w:rsidR="0020491F" w:rsidRPr="00445932">
        <w:rPr>
          <w:sz w:val="24"/>
          <w:szCs w:val="24"/>
        </w:rPr>
        <w:t xml:space="preserve">demographic structure that is similar to that of </w:t>
      </w:r>
      <w:r w:rsidR="00494D3A" w:rsidRPr="00494D3A">
        <w:rPr>
          <w:sz w:val="24"/>
          <w:szCs w:val="24"/>
        </w:rPr>
        <w:t>the United Nations Department of Economic and Social Affairs’</w:t>
      </w:r>
      <w:r w:rsidR="007E2265">
        <w:rPr>
          <w:sz w:val="24"/>
          <w:szCs w:val="24"/>
        </w:rPr>
        <w:t xml:space="preserve"> </w:t>
      </w:r>
      <w:r w:rsidR="00533B31">
        <w:rPr>
          <w:sz w:val="24"/>
          <w:szCs w:val="24"/>
        </w:rPr>
        <w:t>projections</w:t>
      </w:r>
      <w:bookmarkEnd w:id="78"/>
      <w:del w:id="79" w:author="Susanne Awad" w:date="2020-09-27T23:01:00Z">
        <w:r w:rsidR="0037123C">
          <w:rPr>
            <w:sz w:val="24"/>
            <w:szCs w:val="24"/>
          </w:rPr>
          <w:fldChar w:fldCharType="begin"/>
        </w:r>
        <w:r w:rsidR="0037123C">
          <w:rPr>
            <w:sz w:val="24"/>
            <w:szCs w:val="24"/>
          </w:rPr>
          <w:delInstrText xml:space="preserve"> HYPERLINK \l "_ENREF_29" \o "United Nations, 2019 #258" </w:delInstrText>
        </w:r>
        <w:r w:rsidR="0037123C">
          <w:rPr>
            <w:sz w:val="24"/>
            <w:szCs w:val="24"/>
          </w:rPr>
          <w:fldChar w:fldCharType="separate"/>
        </w:r>
        <w:r w:rsidR="0037123C" w:rsidRPr="00445932">
          <w:rPr>
            <w:sz w:val="24"/>
            <w:szCs w:val="24"/>
          </w:rPr>
          <w:fldChar w:fldCharType="begin"/>
        </w:r>
        <w:r w:rsidR="0037123C">
          <w:rPr>
            <w:sz w:val="24"/>
            <w:szCs w:val="24"/>
          </w:rPr>
          <w:delInstrText xml:space="preserve"> ADDIN EN.CITE &lt;EndNote&gt;&lt;Cite&gt;&lt;Author&gt;United Nations&lt;/Author&gt;&lt;Year&gt;2019&lt;/Year&gt;&lt;RecNum&gt;258&lt;/RecNum&gt;&lt;DisplayText&gt;&lt;style face="superscript"&gt;29&lt;/style&gt;&lt;/DisplayText&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Cite&gt;&lt;Author&gt;United Nations&lt;/Author&gt;&lt;Year&gt;2019&lt;/Year&gt;&lt;RecNum&gt;258&lt;/RecNum&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EndNote&gt;</w:delInstrText>
        </w:r>
        <w:r w:rsidR="0037123C" w:rsidRPr="00445932">
          <w:rPr>
            <w:sz w:val="24"/>
            <w:szCs w:val="24"/>
          </w:rPr>
          <w:fldChar w:fldCharType="separate"/>
        </w:r>
        <w:r w:rsidR="0037123C" w:rsidRPr="007A01D8">
          <w:rPr>
            <w:noProof/>
            <w:sz w:val="24"/>
            <w:szCs w:val="24"/>
            <w:vertAlign w:val="superscript"/>
          </w:rPr>
          <w:delText>29</w:delText>
        </w:r>
        <w:r w:rsidR="0037123C" w:rsidRPr="00445932">
          <w:rPr>
            <w:sz w:val="24"/>
            <w:szCs w:val="24"/>
          </w:rPr>
          <w:fldChar w:fldCharType="end"/>
        </w:r>
        <w:r w:rsidR="0037123C">
          <w:rPr>
            <w:sz w:val="24"/>
            <w:szCs w:val="24"/>
          </w:rPr>
          <w:fldChar w:fldCharType="end"/>
        </w:r>
      </w:del>
      <w:ins w:id="80" w:author="Susanne Awad" w:date="2020-09-27T23:01:00Z">
        <w:r w:rsidR="006010E9">
          <w:rPr>
            <w:sz w:val="24"/>
            <w:szCs w:val="24"/>
          </w:rPr>
          <w:fldChar w:fldCharType="begin"/>
        </w:r>
        <w:r w:rsidR="006010E9">
          <w:rPr>
            <w:sz w:val="24"/>
            <w:szCs w:val="24"/>
          </w:rPr>
          <w:instrText xml:space="preserve"> HYPERLINK \l "_ENREF_29" \o "United Nations, 2019 #258" </w:instrText>
        </w:r>
        <w:r w:rsidR="006010E9">
          <w:rPr>
            <w:sz w:val="24"/>
            <w:szCs w:val="24"/>
          </w:rPr>
        </w:r>
        <w:r w:rsidR="006010E9">
          <w:rPr>
            <w:sz w:val="24"/>
            <w:szCs w:val="24"/>
          </w:rPr>
          <w:fldChar w:fldCharType="separate"/>
        </w:r>
        <w:r w:rsidR="006010E9" w:rsidRPr="00445932">
          <w:rPr>
            <w:sz w:val="24"/>
            <w:szCs w:val="24"/>
          </w:rPr>
          <w:fldChar w:fldCharType="begin"/>
        </w:r>
        <w:r w:rsidR="006010E9">
          <w:rPr>
            <w:sz w:val="24"/>
            <w:szCs w:val="24"/>
          </w:rPr>
          <w:instrText xml:space="preserve"> ADDIN EN.CITE &lt;EndNote&gt;&lt;Cite&gt;&lt;Author&gt;United Nations&lt;/Author&gt;&lt;Year&gt;2019&lt;/Year&gt;&lt;RecNum&gt;258&lt;/RecNum&gt;&lt;DisplayText&gt;&lt;style face="superscript"&gt;29&lt;/style&gt;&lt;/DisplayText&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Cite&gt;&lt;Author&gt;United Nations&lt;/Author&gt;&lt;Year&gt;2019&lt;/Year&gt;&lt;RecNum&gt;258&lt;/RecNum&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EndNote&gt;</w:instrText>
        </w:r>
        <w:r w:rsidR="006010E9" w:rsidRPr="00445932">
          <w:rPr>
            <w:sz w:val="24"/>
            <w:szCs w:val="24"/>
          </w:rPr>
          <w:fldChar w:fldCharType="separate"/>
        </w:r>
        <w:r w:rsidR="006010E9" w:rsidRPr="007A01D8">
          <w:rPr>
            <w:noProof/>
            <w:sz w:val="24"/>
            <w:szCs w:val="24"/>
            <w:vertAlign w:val="superscript"/>
          </w:rPr>
          <w:t>29</w:t>
        </w:r>
        <w:r w:rsidR="006010E9" w:rsidRPr="00445932">
          <w:rPr>
            <w:sz w:val="24"/>
            <w:szCs w:val="24"/>
          </w:rPr>
          <w:fldChar w:fldCharType="end"/>
        </w:r>
        <w:r w:rsidR="006010E9">
          <w:rPr>
            <w:sz w:val="24"/>
            <w:szCs w:val="24"/>
          </w:rPr>
          <w:fldChar w:fldCharType="end"/>
        </w:r>
      </w:ins>
      <w:r w:rsidR="00F7106D" w:rsidRPr="00445932">
        <w:rPr>
          <w:sz w:val="24"/>
          <w:szCs w:val="24"/>
        </w:rPr>
        <w:t xml:space="preserve"> </w:t>
      </w:r>
      <w:r w:rsidR="0020491F" w:rsidRPr="00445932">
        <w:rPr>
          <w:sz w:val="24"/>
          <w:szCs w:val="24"/>
        </w:rPr>
        <w:t>(</w:t>
      </w:r>
      <w:bookmarkStart w:id="81" w:name="_Hlk34071685"/>
      <w:r w:rsidR="0020491F" w:rsidRPr="00445932">
        <w:rPr>
          <w:sz w:val="24"/>
          <w:szCs w:val="24"/>
        </w:rPr>
        <w:t xml:space="preserve">by enforcing a declining trend in the </w:t>
      </w:r>
      <w:r w:rsidR="00584626" w:rsidRPr="00445932">
        <w:rPr>
          <w:sz w:val="24"/>
          <w:szCs w:val="24"/>
        </w:rPr>
        <w:t>birth</w:t>
      </w:r>
      <w:r w:rsidR="00A06AB5" w:rsidRPr="00445932">
        <w:rPr>
          <w:sz w:val="24"/>
          <w:szCs w:val="24"/>
        </w:rPr>
        <w:t xml:space="preserve"> rate</w:t>
      </w:r>
      <w:bookmarkEnd w:id="81"/>
      <w:r w:rsidR="00533B31">
        <w:rPr>
          <w:sz w:val="24"/>
          <w:szCs w:val="24"/>
        </w:rPr>
        <w:t xml:space="preserve"> over the next two decades</w:t>
      </w:r>
      <w:r w:rsidR="0020491F" w:rsidRPr="00445932">
        <w:rPr>
          <w:sz w:val="24"/>
          <w:szCs w:val="24"/>
        </w:rPr>
        <w:t>)</w:t>
      </w:r>
      <w:r w:rsidR="00A06AB5" w:rsidRPr="00445932">
        <w:rPr>
          <w:sz w:val="24"/>
          <w:szCs w:val="24"/>
        </w:rPr>
        <w:t>.</w:t>
      </w:r>
    </w:p>
    <w:p w14:paraId="223B7607" w14:textId="3020F72D" w:rsidR="00646F7E" w:rsidRPr="00445932" w:rsidRDefault="0031216A" w:rsidP="00CB4B8D">
      <w:pPr>
        <w:spacing w:before="120" w:after="120" w:line="480" w:lineRule="auto"/>
        <w:rPr>
          <w:sz w:val="24"/>
          <w:szCs w:val="24"/>
        </w:rPr>
      </w:pPr>
      <w:r w:rsidRPr="00445932">
        <w:rPr>
          <w:sz w:val="24"/>
          <w:szCs w:val="24"/>
          <w:shd w:val="clear" w:color="auto" w:fill="FFFFFF"/>
        </w:rPr>
        <w:t>Although the estimates of</w:t>
      </w:r>
      <w:r w:rsidRPr="00445932">
        <w:rPr>
          <w:sz w:val="24"/>
          <w:shd w:val="clear" w:color="auto" w:fill="FFFFFF"/>
        </w:rPr>
        <w:t xml:space="preserve"> </w:t>
      </w:r>
      <w:r w:rsidRPr="003F192C">
        <w:rPr>
          <w:sz w:val="24"/>
          <w:shd w:val="clear" w:color="auto" w:fill="FFFFFF"/>
        </w:rPr>
        <w:t xml:space="preserve">the </w:t>
      </w:r>
      <w:r w:rsidRPr="00445932">
        <w:rPr>
          <w:sz w:val="24"/>
          <w:szCs w:val="24"/>
        </w:rPr>
        <w:t xml:space="preserve">relative risks (RRs) of developing T2DM with respect to each key risk factor </w:t>
      </w:r>
      <w:r w:rsidR="00D21CC4">
        <w:rPr>
          <w:sz w:val="24"/>
          <w:szCs w:val="24"/>
        </w:rPr>
        <w:t>and</w:t>
      </w:r>
      <w:r w:rsidRPr="00445932">
        <w:rPr>
          <w:sz w:val="24"/>
          <w:szCs w:val="24"/>
        </w:rPr>
        <w:t xml:space="preserve"> the RR of mortality with T2DM</w:t>
      </w:r>
      <w:r w:rsidRPr="00445932">
        <w:rPr>
          <w:sz w:val="24"/>
          <w:shd w:val="clear" w:color="auto" w:fill="FFFFFF"/>
        </w:rPr>
        <w:t xml:space="preserve"> were obtained from large </w:t>
      </w:r>
      <w:r w:rsidR="00D21CC4">
        <w:rPr>
          <w:sz w:val="24"/>
          <w:shd w:val="clear" w:color="auto" w:fill="FFFFFF"/>
        </w:rPr>
        <w:t xml:space="preserve">and </w:t>
      </w:r>
      <w:r w:rsidRPr="00445932">
        <w:rPr>
          <w:sz w:val="24"/>
          <w:shd w:val="clear" w:color="auto" w:fill="FFFFFF"/>
        </w:rPr>
        <w:t>quality prospective studies</w:t>
      </w:r>
      <w:del w:id="82" w:author="Susanne Awad" w:date="2020-09-27T23:01:00Z">
        <w:r w:rsidR="006B5825">
          <w:fldChar w:fldCharType="begin"/>
        </w:r>
        <w:r w:rsidR="006B5825">
          <w:delInstrText xml:space="preserve"> HYPERLINK \l "_ENREF_5" \o "Pan, 2015 #167" </w:delInstrText>
        </w:r>
        <w:r w:rsidR="006B5825">
          <w:fldChar w:fldCharType="separate"/>
        </w:r>
        <w:r w:rsidR="0037123C" w:rsidRPr="00445932">
          <w:rPr>
            <w:sz w:val="24"/>
          </w:rPr>
          <w:fldChar w:fldCharType="begin">
            <w:fldData xml:space="preserve">PEVuZE5vdGU+PENpdGU+PEF1dGhvcj5QYW48L0F1dGhvcj48WWVhcj4yMDE1PC9ZZWFyPjxSZWNO
dW0+MTY3PC9SZWNOdW0+PERpc3BsYXlUZXh0PjxzdHlsZSBmYWNlPSJzdXBlcnNjcmlwdCI+NS03
PC9zdHlsZT48L0Rpc3BsYXlUZXh0PjxyZWNvcmQ+PHJlYy1udW1iZXI+MTY3PC9yZWMtbnVtYmVy
Pjxmb3JlaWduLWtleXM+PGtleSBhcHA9IkVOIiBkYi1pZD0iZHNmZXdyYTJidmVzdDJlcjBwYjV2
MjA3dndyZXJkcnB4MmR3IiB0aW1lc3RhbXA9IjE0NDk0ODM4MjYiPjE2Nzwva2V5PjwvZm9yZWln
bi1rZXlzPjxyZWYtdHlwZSBuYW1lPSJKb3VybmFsIEFydGljbGUiPjE3PC9yZWYtdHlwZT48Y29u
dHJpYnV0b3JzPjxhdXRob3JzPjxhdXRob3I+UGFuLCBBLjwvYXV0aG9yPjxhdXRob3I+V2FuZywg
WS48L2F1dGhvcj48YXV0aG9yPlRhbGFlaSwgTS48L2F1dGhvcj48YXV0aG9yPkh1LCBGLiBCLjwv
YXV0aG9yPjxhdXRob3I+V3UsIFQuPC9hdXRob3I+PC9hdXRob3JzPjwvY29udHJpYnV0b3JzPjxh
dXRoLWFkZHJlc3M+RGVwYXJ0bWVudCBvZiBFcGlkZW1pb2xvZ3kgYW5kIEJpb3N0YXRpc3RpY3Ms
IE1pbmlzdHJ5IG9mIEVkdWNhdGlvbiBhbmQgU3RhdGUgS2V5IExhYm9yYXRvcnkgb2YgRW52aXJv
bm1lbnRhbCBIZWFsdGggKEluY3ViYXRpbmcpLCBTY2hvb2wgb2YgUHVibGljIEhlYWx0aCwgVG9u
Z2ppIE1lZGljYWwgQ29sbGVnZSwgSHVhemhvbmcgVW5pdmVyc2l0eSBvZiBTY2llbmNlIGFuZCBU
ZWNobm9sb2d5LCBXdWhhbiwgQ2hpbmE7IEtleSBMYWJvcmF0b3J5IG9mIEVudmlyb25tZW50IGFu
ZCBIZWFsdGgsIE1pbmlzdHJ5IG9mIEVkdWNhdGlvbiBhbmQgU3RhdGUgS2V5IExhYm9yYXRvcnkg
b2YgRW52aXJvbm1lbnRhbCBIZWFsdGggKEluY3ViYXRpbmcpLCBTY2hvb2wgb2YgUHVibGljIEhl
YWx0aCwgVG9uZ2ppIE1lZGljYWwgQ29sbGVnZSwgSHVhemhvbmcgVW5pdmVyc2l0eSBvZiBTY2ll
bmNlIGFuZCBUZWNobm9sb2d5LCBXdWhhbiwgQ2hpbmEuIEVsZWN0cm9uaWMgYWRkcmVzczogcGFu
YW5AaHVzdC5lZHUuY24uJiN4RDtTYXcgU3dlZSBIb2NrIFNjaG9vbCBvZiBQdWJsaWMgSGVhbHRo
LCBOYXRpb25hbCBVbml2ZXJzaXR5IG9mIFNpbmdhcG9yZSwgU2luZ2Fwb3JlLiYjeEQ7RGVwYXJ0
bWVudHMgb2YgTnV0cml0aW9uIGFuZCBFcGlkZW1pb2xvZ3ksIEhhcnZhcmQgVCBIIENoYW4gU2No
b29sIG9mIFB1YmxpYyBIZWFsdGgsIEJvc3RvbiwgTUEsIFVTQTsgQ2hhbm5pbmcgRGl2aXNpb24g
b2YgTmV0d29yayBNZWRpY2luZSwgQnJpZ2hhbSBhbmQgV29tZW4mYXBvcztzIEhvc3BpdGFsIGFu
ZCBIYXJ2YXJkIE1lZGljYWwgU2Nob29sLCBCb3N0b24sIE1BLCBVU0EuJiN4RDtEZXBhcnRtZW50
IG9mIE9jY3VwYXRpb25hbCBhbmQgRW52aXJvbm1lbnRhbCBIZWFsdGgsIE1pbmlzdHJ5IG9mIEVk
dWNhdGlvbiBhbmQgU3RhdGUgS2V5IExhYm9yYXRvcnkgb2YgRW52aXJvbm1lbnRhbCBIZWFsdGgg
KEluY3ViYXRpbmcpLCBTY2hvb2wgb2YgUHVibGljIEhlYWx0aCwgVG9uZ2ppIE1lZGljYWwgQ29s
bGVnZSwgSHVhemhvbmcgVW5pdmVyc2l0eSBvZiBTY2llbmNlIGFuZCBUZWNobm9sb2d5LCBXdWhh
biwgQ2hpbmE7IEtleSBMYWJvcmF0b3J5IG9mIEVudmlyb25tZW50IGFuZCBIZWFsdGgsIE1pbmlz
dHJ5IG9mIEVkdWNhdGlvbiBhbmQgU3RhdGUgS2V5IExhYm9yYXRvcnkgb2YgRW52aXJvbm1lbnRh
bCBIZWFsdGggKEluY3ViYXRpbmcpLCBTY2hvb2wgb2YgUHVibGljIEhlYWx0aCwgVG9uZ2ppIE1l
ZGljYWwgQ29sbGVnZSwgSHVhemhvbmcgVW5pdmVyc2l0eSBvZiBTY2llbmNlIGFuZCBUZWNobm9s
b2d5LCBXdWhhbiwgQ2hpbmEuPC9hdXRoLWFkZHJlc3M+PHRpdGxlcz48dGl0bGU+UmVsYXRpb24g
b2YgYWN0aXZlLCBwYXNzaXZlLCBhbmQgcXVpdHRpbmcgc21va2luZyB3aXRoIGluY2lkZW50IHR5
cGUgMiBkaWFiZXRlczogYSBzeXN0ZW1hdGljIHJldmlldyBhbmQgbWV0YS1hbmFseXNpczwvdGl0
bGU+PHNlY29uZGFyeS10aXRsZT5MYW5jZXQgRGlhYmV0ZXMgRW5kb2NyaW5vbDwvc2Vjb25kYXJ5
LXRpdGxlPjwvdGl0bGVzPjxwZXJpb2RpY2FsPjxmdWxsLXRpdGxlPkxhbmNldCBEaWFiZXRlcyBF
bmRvY3Jpbm9sPC9mdWxsLXRpdGxlPjxhYmJyLTE+VGhlIGxhbmNldC4gRGlhYmV0ZXMgJmFtcDsg
ZW5kb2NyaW5vbG9neTwvYWJici0xPjwvcGVyaW9kaWNhbD48cGFnZXM+OTU4LTY3PC9wYWdlcz48
dm9sdW1lPjM8L3ZvbHVtZT48bnVtYmVyPjEyPC9udW1iZXI+PGRhdGVzPjx5ZWFyPjIwMTU8L3ll
YXI+PHB1Yi1kYXRlcz48ZGF0ZT5EZWM8L2RhdGU+PC9wdWItZGF0ZXM+PC9kYXRlcz48aXNibj4y
MjEzLTg1OTUgKEVsZWN0cm9uaWMpPC9pc2JuPjxhY2Nlc3Npb24tbnVtPjI2Mzg4NDEzPC9hY2Nl
c3Npb24tbnVtPjx1cmxzPjxyZWxhdGVkLXVybHM+PHVybD5odHRwOi8vd3d3Lm5jYmkubmxtLm5p
aC5nb3YvcHVibWVkLzI2Mzg4NDEzPC91cmw+PC9yZWxhdGVkLXVybHM+PC91cmxzPjxjdXN0b20y
PlBNQzQ2NTYwOTQ8L2N1c3RvbTI+PGVsZWN0cm9uaWMtcmVzb3VyY2UtbnVtPjEwLjEwMTYvUzIy
MTMtODU4NygxNSkwMDMxNi0yPC9lbGVjdHJvbmljLXJlc291cmNlLW51bT48L3JlY29yZD48L0Np
dGU+PENpdGU+PEF1dGhvcj5GaW9uYSBDLiBCdWxsPC9BdXRob3I+PFllYXI+MjAwNDwvWWVhcj48
UmVjTnVtPjE3MzwvUmVjTnVtPjxyZWNvcmQ+PHJlYy1udW1iZXI+MTczPC9yZWMtbnVtYmVyPjxm
b3JlaWduLWtleXM+PGtleSBhcHA9IkVOIiBkYi1pZD0iZHNmZXdyYTJidmVzdDJlcjBwYjV2MjA3
dndyZXJkcnB4MmR3IiB0aW1lc3RhbXA9IjE0NDk1NjUzOTUiPjE3Mzwva2V5PjwvZm9yZWlnbi1r
ZXlzPjxyZWYtdHlwZSBuYW1lPSJSZXBvcnQiPjI3PC9yZWYtdHlwZT48Y29udHJpYnV0b3JzPjxh
dXRob3JzPjxhdXRob3I+RmlvbmEgQy4gQnVsbCwgPC9hdXRob3I+PGF1dGhvcj5UaW1vdGh5IFAu
IEFybXN0cm9uZywgPC9hdXRob3I+PGF1dGhvcj5UcmFjeSBEaXhvbiwgU2FuZHJhIEhhbSwgPC9h
dXRob3I+PGF1dGhvcj5BbmRyZWEgTmVpbWFuLDwvYXV0aG9yPjxhdXRob3I+TWljaGFlbCBQcmF0
dDwvYXV0aG9yPjwvYXV0aG9ycz48L2NvbnRyaWJ1dG9ycz48dGl0bGVzPjx0aXRsZT5Db21wYXJh
dGl2ZSBRdWFudGlmaWNhdGlvbiBvZiBIZWFsdGggUmlza3MuIEdsb2JhbCBhbmQgUmVnaW9uYWwg
QnVyZGVuIG9mIERpc2Vhc2UgQXR0cmlidXRpb24gdG8gU2VsZWN0ZWQgTWFqb3IgUmlzayBGYWN0
b3JzLiBDaGFwdGVyIDEwOiBQaHlzaWNhbCBJbmFjdGl2aXR5LiAoYXZhaWxhYmxlIGF0OiBodHRw
Oi8vd3d3Lndoby5pbnQvcHVibGljYXRpb25zL2NyYS9jaGFwdGVycy92b2x1bWUxLzA3MjktMDg4
Mi5wZGY/dWE9MSk8L3RpdGxlPjwvdGl0bGVzPjxkYXRlcz48eWVhcj4yMDA0PC95ZWFyPjwvZGF0
ZXM+PHB1Ymxpc2hlcj5Xb3JsZCBIZWFsdGggT3JnYW5pemF0aW9uPC9wdWJsaXNoZXI+PHVybHM+
PC91cmxzPjwvcmVjb3JkPjwvQ2l0ZT48Q2l0ZT48QXV0aG9yPkZpb25hIEMuIEJ1bGw8L0F1dGhv
cj48WWVhcj4yMDA0PC9ZZWFyPjxSZWNOdW0+MTczPC9SZWNOdW0+PHJlY29yZD48cmVjLW51bWJl
cj4xNzM8L3JlYy1udW1iZXI+PGZvcmVpZ24ta2V5cz48a2V5IGFwcD0iRU4iIGRiLWlkPSJkc2Zl
d3JhMmJ2ZXN0MmVyMHBiNXYyMDd2d3JlcmRycHgyZHciIHRpbWVzdGFtcD0iMTQ0OTU2NTM5NSI+
MTczPC9rZXk+PC9mb3JlaWduLWtleXM+PHJlZi10eXBlIG5hbWU9IlJlcG9ydCI+Mjc8L3JlZi10
eXBlPjxjb250cmlidXRvcnM+PGF1dGhvcnM+PGF1dGhvcj5GaW9uYSBDLiBCdWxsLCA8L2F1dGhv
cj48YXV0aG9yPlRpbW90aHkgUC4gQXJtc3Ryb25nLCA8L2F1dGhvcj48YXV0aG9yPlRyYWN5IERp
eG9uLCBTYW5kcmEgSGFtLCA8L2F1dGhvcj48YXV0aG9yPkFuZHJlYSBOZWltYW4sPC9hdXRob3I+
PGF1dGhvcj5NaWNoYWVsIFByYXR0PC9hdXRob3I+PC9hdXRob3JzPjwvY29udHJpYnV0b3JzPjx0
aXRsZXM+PHRpdGxlPkNvbXBhcmF0aXZlIFF1YW50aWZpY2F0aW9uIG9mIEhlYWx0aCBSaXNrcy4g
R2xvYmFsIGFuZCBSZWdpb25hbCBCdXJkZW4gb2YgRGlzZWFzZSBBdHRyaWJ1dGlvbiB0byBTZWxl
Y3RlZCBNYWpvciBSaXNrIEZhY3RvcnMuIENoYXB0ZXIgMTA6IFBoeXNpY2FsIEluYWN0aXZpdHku
IChhdmFpbGFibGUgYXQ6IGh0dHA6Ly93d3cud2hvLmludC9wdWJsaWNhdGlvbnMvY3JhL2NoYXB0
ZXJzL3ZvbHVtZTEvMDcyOS0wODgyLnBkZj91YT0xKTwvdGl0bGU+PC90aXRsZXM+PGRhdGVzPjx5
ZWFyPjIwMDQ8L3llYXI+PC9kYXRlcz48cHVibGlzaGVyPldvcmxkIEhlYWx0aCBPcmdhbml6YXRp
b248L3B1Ymxpc2hlcj48dXJscz48L3VybHM+PC9yZWNvcmQ+PC9DaXRlPjxDaXRlPjxBdXRob3I+
QWJkdWxsYWg8L0F1dGhvcj48WWVhcj4yMDEwPC9ZZWFyPjxSZWNOdW0+MTMwPC9SZWNOdW0+PHJl
Y29yZD48cmVjLW51bWJlcj4xMzA8L3JlYy1udW1iZXI+PGZvcmVpZ24ta2V5cz48a2V5IGFwcD0i
RU4iIGRiLWlkPSJkc2Zld3JhMmJ2ZXN0MmVyMHBiNXYyMDd2d3JlcmRycHgyZHciIHRpbWVzdGFt
cD0iMTQ0ODk1NjM4MyI+MTMwPC9rZXk+PC9mb3JlaWduLWtleXM+PHJlZi10eXBlIG5hbWU9Ikpv
dXJuYWwgQXJ0aWNsZSI+MTc8L3JlZi10eXBlPjxjb250cmlidXRvcnM+PGF1dGhvcnM+PGF1dGhv
cj5BYmR1bGxhaCwgQS48L2F1dGhvcj48YXV0aG9yPlBlZXRlcnMsIEEuPC9hdXRob3I+PGF1dGhv
cj5kZSBDb3VydGVuLCBNLjwvYXV0aG9yPjxhdXRob3I+U3RvZWx3aW5kZXIsIEouPC9hdXRob3I+
PC9hdXRob3JzPjwvY29udHJpYnV0b3JzPjxhdXRoLWFkZHJlc3M+RGVwYXJ0bWVudCBvZiBFcGlk
ZW1pb2xvZ3kgYW5kIFByZXZlbnRpdmUgTWVkaWNpbmUsIFNjaG9vbCBvZiBQdWJsaWMgSGVhbHRo
IGFuZCBQcmV2ZW50aXZlIE1lZGljaW5lLCBNb25hc2ggVW5pdmVyc2l0eSwgQXVzdHJhbGlhLiBB
c25hd2kuQWJkdWxsYWhAbWVkLm1vbmFzaC5lZHUuYXU8L2F1dGgtYWRkcmVzcz48dGl0bGVzPjx0
aXRsZT5UaGUgbWFnbml0dWRlIG9mIGFzc29jaWF0aW9uIGJldHdlZW4gb3ZlcndlaWdodCBhbmQg
b2Jlc2l0eSBhbmQgdGhlIHJpc2sgb2YgZGlhYmV0ZXM6IGEgbWV0YS1hbmFseXNpcyBvZiBwcm9z
cGVjdGl2ZSBjb2hvcnQgc3R1ZGllczwvdGl0bGU+PHNlY29uZGFyeS10aXRsZT5EaWFiZXRlcyBS
ZXMgQ2xpbiBQcmFjdDwvc2Vjb25kYXJ5LXRpdGxlPjxhbHQtdGl0bGU+RGlhYmV0ZXMgcmVzZWFy
Y2ggYW5kIGNsaW5pY2FsIHByYWN0aWNlPC9hbHQtdGl0bGU+PC90aXRsZXM+PHBlcmlvZGljYWw+
PGZ1bGwtdGl0bGU+RGlhYmV0ZXMgUmVzIENsaW4gUHJhY3Q8L2Z1bGwtdGl0bGU+PGFiYnItMT5E
aWFiZXRlcyByZXNlYXJjaCBhbmQgY2xpbmljYWwgcHJhY3RpY2U8L2FiYnItMT48L3BlcmlvZGlj
YWw+PGFsdC1wZXJpb2RpY2FsPjxmdWxsLXRpdGxlPkRpYWJldGVzIFJlcyBDbGluIFByYWN0PC9m
dWxsLXRpdGxlPjxhYmJyLTE+RGlhYmV0ZXMgcmVzZWFyY2ggYW5kIGNsaW5pY2FsIHByYWN0aWNl
PC9hYmJyLTE+PC9hbHQtcGVyaW9kaWNhbD48cGFnZXM+MzA5LTE5PC9wYWdlcz48dm9sdW1lPjg5
PC92b2x1bWU+PG51bWJlcj4zPC9udW1iZXI+PGtleXdvcmRzPjxrZXl3b3JkPkFkb2xlc2NlbnQ8
L2tleXdvcmQ+PGtleXdvcmQ+QWR1bHQ8L2tleXdvcmQ+PGtleXdvcmQ+QWdlZDwva2V5d29yZD48
a2V5d29yZD5BZ2VkLCA4MCBhbmQgb3Zlcjwva2V5d29yZD48a2V5d29yZD5Cb2R5IE1hc3MgSW5k
ZXg8L2tleXdvcmQ+PGtleXdvcmQ+RGlhYmV0ZXMgTWVsbGl0dXMsIFR5cGUgMi8qZXBpZGVtaW9s
b2d5L2V0aW9sb2d5PC9rZXl3b3JkPjxrZXl3b3JkPkZlbWFsZTwva2V5d29yZD48a2V5d29yZD5I
dW1hbnM8L2tleXdvcmQ+PGtleXdvcmQ+TWFsZTwva2V5d29yZD48a2V5d29yZD5NaWRkbGUgQWdl
ZDwva2V5d29yZD48a2V5d29yZD5PYmVzaXR5L2NvbXBsaWNhdGlvbnMvKmVwaWRlbWlvbG9neTwv
a2V5d29yZD48a2V5d29yZD5PdmVyd2VpZ2h0L2NvbXBsaWNhdGlvbnMvKmVwaWRlbWlvbG9neTwv
a2V5d29yZD48a2V5d29yZD5Qcm9zcGVjdGl2ZSBTdHVkaWVzPC9rZXl3b3JkPjxrZXl3b3JkPllv
dW5nIEFkdWx0PC9rZXl3b3JkPjwva2V5d29yZHM+PGRhdGVzPjx5ZWFyPjIwMTA8L3llYXI+PHB1
Yi1kYXRlcz48ZGF0ZT5TZXA8L2RhdGU+PC9wdWItZGF0ZXM+PC9kYXRlcz48aXNibj4xODcyLTgy
MjcgKEVsZWN0cm9uaWMpJiN4RDswMTY4LTgyMjcgKExpbmtpbmcpPC9pc2JuPjxhY2Nlc3Npb24t
bnVtPjIwNDkzNTc0PC9hY2Nlc3Npb24tbnVtPjx1cmxzPjxyZWxhdGVkLXVybHM+PHVybD5odHRw
Oi8vd3d3Lm5jYmkubmxtLm5paC5nb3YvcHVibWVkLzIwNDkzNTc0PC91cmw+PC9yZWxhdGVkLXVy
bHM+PC91cmxzPjxlbGVjdHJvbmljLXJlc291cmNlLW51bT4xMC4xMDE2L2ouZGlhYnJlcy4yMDEw
LjA0LjAxMjwvZWxlY3Ryb25pYy1yZXNvdXJjZS1udW0+PC9yZWNvcmQ+PC9DaXRlPjwvRW5kTm90
ZT5=
</w:fldData>
          </w:fldChar>
        </w:r>
        <w:r w:rsidR="0037123C">
          <w:rPr>
            <w:sz w:val="24"/>
          </w:rPr>
          <w:delInstrText xml:space="preserve"> ADDIN EN.CITE </w:delInstrText>
        </w:r>
        <w:r w:rsidR="0037123C">
          <w:rPr>
            <w:sz w:val="24"/>
          </w:rPr>
          <w:fldChar w:fldCharType="begin">
            <w:fldData xml:space="preserve">PEVuZE5vdGU+PENpdGU+PEF1dGhvcj5QYW48L0F1dGhvcj48WWVhcj4yMDE1PC9ZZWFyPjxSZWNO
dW0+MTY3PC9SZWNOdW0+PERpc3BsYXlUZXh0PjxzdHlsZSBmYWNlPSJzdXBlcnNjcmlwdCI+NS03
PC9zdHlsZT48L0Rpc3BsYXlUZXh0PjxyZWNvcmQ+PHJlYy1udW1iZXI+MTY3PC9yZWMtbnVtYmVy
Pjxmb3JlaWduLWtleXM+PGtleSBhcHA9IkVOIiBkYi1pZD0iZHNmZXdyYTJidmVzdDJlcjBwYjV2
MjA3dndyZXJkcnB4MmR3IiB0aW1lc3RhbXA9IjE0NDk0ODM4MjYiPjE2Nzwva2V5PjwvZm9yZWln
bi1rZXlzPjxyZWYtdHlwZSBuYW1lPSJKb3VybmFsIEFydGljbGUiPjE3PC9yZWYtdHlwZT48Y29u
dHJpYnV0b3JzPjxhdXRob3JzPjxhdXRob3I+UGFuLCBBLjwvYXV0aG9yPjxhdXRob3I+V2FuZywg
WS48L2F1dGhvcj48YXV0aG9yPlRhbGFlaSwgTS48L2F1dGhvcj48YXV0aG9yPkh1LCBGLiBCLjwv
YXV0aG9yPjxhdXRob3I+V3UsIFQuPC9hdXRob3I+PC9hdXRob3JzPjwvY29udHJpYnV0b3JzPjxh
dXRoLWFkZHJlc3M+RGVwYXJ0bWVudCBvZiBFcGlkZW1pb2xvZ3kgYW5kIEJpb3N0YXRpc3RpY3Ms
IE1pbmlzdHJ5IG9mIEVkdWNhdGlvbiBhbmQgU3RhdGUgS2V5IExhYm9yYXRvcnkgb2YgRW52aXJv
bm1lbnRhbCBIZWFsdGggKEluY3ViYXRpbmcpLCBTY2hvb2wgb2YgUHVibGljIEhlYWx0aCwgVG9u
Z2ppIE1lZGljYWwgQ29sbGVnZSwgSHVhemhvbmcgVW5pdmVyc2l0eSBvZiBTY2llbmNlIGFuZCBU
ZWNobm9sb2d5LCBXdWhhbiwgQ2hpbmE7IEtleSBMYWJvcmF0b3J5IG9mIEVudmlyb25tZW50IGFu
ZCBIZWFsdGgsIE1pbmlzdHJ5IG9mIEVkdWNhdGlvbiBhbmQgU3RhdGUgS2V5IExhYm9yYXRvcnkg
b2YgRW52aXJvbm1lbnRhbCBIZWFsdGggKEluY3ViYXRpbmcpLCBTY2hvb2wgb2YgUHVibGljIEhl
YWx0aCwgVG9uZ2ppIE1lZGljYWwgQ29sbGVnZSwgSHVhemhvbmcgVW5pdmVyc2l0eSBvZiBTY2ll
bmNlIGFuZCBUZWNobm9sb2d5LCBXdWhhbiwgQ2hpbmEuIEVsZWN0cm9uaWMgYWRkcmVzczogcGFu
YW5AaHVzdC5lZHUuY24uJiN4RDtTYXcgU3dlZSBIb2NrIFNjaG9vbCBvZiBQdWJsaWMgSGVhbHRo
LCBOYXRpb25hbCBVbml2ZXJzaXR5IG9mIFNpbmdhcG9yZSwgU2luZ2Fwb3JlLiYjeEQ7RGVwYXJ0
bWVudHMgb2YgTnV0cml0aW9uIGFuZCBFcGlkZW1pb2xvZ3ksIEhhcnZhcmQgVCBIIENoYW4gU2No
b29sIG9mIFB1YmxpYyBIZWFsdGgsIEJvc3RvbiwgTUEsIFVTQTsgQ2hhbm5pbmcgRGl2aXNpb24g
b2YgTmV0d29yayBNZWRpY2luZSwgQnJpZ2hhbSBhbmQgV29tZW4mYXBvcztzIEhvc3BpdGFsIGFu
ZCBIYXJ2YXJkIE1lZGljYWwgU2Nob29sLCBCb3N0b24sIE1BLCBVU0EuJiN4RDtEZXBhcnRtZW50
IG9mIE9jY3VwYXRpb25hbCBhbmQgRW52aXJvbm1lbnRhbCBIZWFsdGgsIE1pbmlzdHJ5IG9mIEVk
dWNhdGlvbiBhbmQgU3RhdGUgS2V5IExhYm9yYXRvcnkgb2YgRW52aXJvbm1lbnRhbCBIZWFsdGgg
KEluY3ViYXRpbmcpLCBTY2hvb2wgb2YgUHVibGljIEhlYWx0aCwgVG9uZ2ppIE1lZGljYWwgQ29s
bGVnZSwgSHVhemhvbmcgVW5pdmVyc2l0eSBvZiBTY2llbmNlIGFuZCBUZWNobm9sb2d5LCBXdWhh
biwgQ2hpbmE7IEtleSBMYWJvcmF0b3J5IG9mIEVudmlyb25tZW50IGFuZCBIZWFsdGgsIE1pbmlz
dHJ5IG9mIEVkdWNhdGlvbiBhbmQgU3RhdGUgS2V5IExhYm9yYXRvcnkgb2YgRW52aXJvbm1lbnRh
bCBIZWFsdGggKEluY3ViYXRpbmcpLCBTY2hvb2wgb2YgUHVibGljIEhlYWx0aCwgVG9uZ2ppIE1l
ZGljYWwgQ29sbGVnZSwgSHVhemhvbmcgVW5pdmVyc2l0eSBvZiBTY2llbmNlIGFuZCBUZWNobm9s
b2d5LCBXdWhhbiwgQ2hpbmEuPC9hdXRoLWFkZHJlc3M+PHRpdGxlcz48dGl0bGU+UmVsYXRpb24g
b2YgYWN0aXZlLCBwYXNzaXZlLCBhbmQgcXVpdHRpbmcgc21va2luZyB3aXRoIGluY2lkZW50IHR5
cGUgMiBkaWFiZXRlczogYSBzeXN0ZW1hdGljIHJldmlldyBhbmQgbWV0YS1hbmFseXNpczwvdGl0
bGU+PHNlY29uZGFyeS10aXRsZT5MYW5jZXQgRGlhYmV0ZXMgRW5kb2NyaW5vbDwvc2Vjb25kYXJ5
LXRpdGxlPjwvdGl0bGVzPjxwZXJpb2RpY2FsPjxmdWxsLXRpdGxlPkxhbmNldCBEaWFiZXRlcyBF
bmRvY3Jpbm9sPC9mdWxsLXRpdGxlPjxhYmJyLTE+VGhlIGxhbmNldC4gRGlhYmV0ZXMgJmFtcDsg
ZW5kb2NyaW5vbG9neTwvYWJici0xPjwvcGVyaW9kaWNhbD48cGFnZXM+OTU4LTY3PC9wYWdlcz48
dm9sdW1lPjM8L3ZvbHVtZT48bnVtYmVyPjEyPC9udW1iZXI+PGRhdGVzPjx5ZWFyPjIwMTU8L3ll
YXI+PHB1Yi1kYXRlcz48ZGF0ZT5EZWM8L2RhdGU+PC9wdWItZGF0ZXM+PC9kYXRlcz48aXNibj4y
MjEzLTg1OTUgKEVsZWN0cm9uaWMpPC9pc2JuPjxhY2Nlc3Npb24tbnVtPjI2Mzg4NDEzPC9hY2Nl
c3Npb24tbnVtPjx1cmxzPjxyZWxhdGVkLXVybHM+PHVybD5odHRwOi8vd3d3Lm5jYmkubmxtLm5p
aC5nb3YvcHVibWVkLzI2Mzg4NDEzPC91cmw+PC9yZWxhdGVkLXVybHM+PC91cmxzPjxjdXN0b20y
PlBNQzQ2NTYwOTQ8L2N1c3RvbTI+PGVsZWN0cm9uaWMtcmVzb3VyY2UtbnVtPjEwLjEwMTYvUzIy
MTMtODU4NygxNSkwMDMxNi0yPC9lbGVjdHJvbmljLXJlc291cmNlLW51bT48L3JlY29yZD48L0Np
dGU+PENpdGU+PEF1dGhvcj5GaW9uYSBDLiBCdWxsPC9BdXRob3I+PFllYXI+MjAwNDwvWWVhcj48
UmVjTnVtPjE3MzwvUmVjTnVtPjxyZWNvcmQ+PHJlYy1udW1iZXI+MTczPC9yZWMtbnVtYmVyPjxm
b3JlaWduLWtleXM+PGtleSBhcHA9IkVOIiBkYi1pZD0iZHNmZXdyYTJidmVzdDJlcjBwYjV2MjA3
dndyZXJkcnB4MmR3IiB0aW1lc3RhbXA9IjE0NDk1NjUzOTUiPjE3Mzwva2V5PjwvZm9yZWlnbi1r
ZXlzPjxyZWYtdHlwZSBuYW1lPSJSZXBvcnQiPjI3PC9yZWYtdHlwZT48Y29udHJpYnV0b3JzPjxh
dXRob3JzPjxhdXRob3I+RmlvbmEgQy4gQnVsbCwgPC9hdXRob3I+PGF1dGhvcj5UaW1vdGh5IFAu
IEFybXN0cm9uZywgPC9hdXRob3I+PGF1dGhvcj5UcmFjeSBEaXhvbiwgU2FuZHJhIEhhbSwgPC9h
dXRob3I+PGF1dGhvcj5BbmRyZWEgTmVpbWFuLDwvYXV0aG9yPjxhdXRob3I+TWljaGFlbCBQcmF0
dDwvYXV0aG9yPjwvYXV0aG9ycz48L2NvbnRyaWJ1dG9ycz48dGl0bGVzPjx0aXRsZT5Db21wYXJh
dGl2ZSBRdWFudGlmaWNhdGlvbiBvZiBIZWFsdGggUmlza3MuIEdsb2JhbCBhbmQgUmVnaW9uYWwg
QnVyZGVuIG9mIERpc2Vhc2UgQXR0cmlidXRpb24gdG8gU2VsZWN0ZWQgTWFqb3IgUmlzayBGYWN0
b3JzLiBDaGFwdGVyIDEwOiBQaHlzaWNhbCBJbmFjdGl2aXR5LiAoYXZhaWxhYmxlIGF0OiBodHRw
Oi8vd3d3Lndoby5pbnQvcHVibGljYXRpb25zL2NyYS9jaGFwdGVycy92b2x1bWUxLzA3MjktMDg4
Mi5wZGY/dWE9MSk8L3RpdGxlPjwvdGl0bGVzPjxkYXRlcz48eWVhcj4yMDA0PC95ZWFyPjwvZGF0
ZXM+PHB1Ymxpc2hlcj5Xb3JsZCBIZWFsdGggT3JnYW5pemF0aW9uPC9wdWJsaXNoZXI+PHVybHM+
PC91cmxzPjwvcmVjb3JkPjwvQ2l0ZT48Q2l0ZT48QXV0aG9yPkZpb25hIEMuIEJ1bGw8L0F1dGhv
cj48WWVhcj4yMDA0PC9ZZWFyPjxSZWNOdW0+MTczPC9SZWNOdW0+PHJlY29yZD48cmVjLW51bWJl
cj4xNzM8L3JlYy1udW1iZXI+PGZvcmVpZ24ta2V5cz48a2V5IGFwcD0iRU4iIGRiLWlkPSJkc2Zl
d3JhMmJ2ZXN0MmVyMHBiNXYyMDd2d3JlcmRycHgyZHciIHRpbWVzdGFtcD0iMTQ0OTU2NTM5NSI+
MTczPC9rZXk+PC9mb3JlaWduLWtleXM+PHJlZi10eXBlIG5hbWU9IlJlcG9ydCI+Mjc8L3JlZi10
eXBlPjxjb250cmlidXRvcnM+PGF1dGhvcnM+PGF1dGhvcj5GaW9uYSBDLiBCdWxsLCA8L2F1dGhv
cj48YXV0aG9yPlRpbW90aHkgUC4gQXJtc3Ryb25nLCA8L2F1dGhvcj48YXV0aG9yPlRyYWN5IERp
eG9uLCBTYW5kcmEgSGFtLCA8L2F1dGhvcj48YXV0aG9yPkFuZHJlYSBOZWltYW4sPC9hdXRob3I+
PGF1dGhvcj5NaWNoYWVsIFByYXR0PC9hdXRob3I+PC9hdXRob3JzPjwvY29udHJpYnV0b3JzPjx0
aXRsZXM+PHRpdGxlPkNvbXBhcmF0aXZlIFF1YW50aWZpY2F0aW9uIG9mIEhlYWx0aCBSaXNrcy4g
R2xvYmFsIGFuZCBSZWdpb25hbCBCdXJkZW4gb2YgRGlzZWFzZSBBdHRyaWJ1dGlvbiB0byBTZWxl
Y3RlZCBNYWpvciBSaXNrIEZhY3RvcnMuIENoYXB0ZXIgMTA6IFBoeXNpY2FsIEluYWN0aXZpdHku
IChhdmFpbGFibGUgYXQ6IGh0dHA6Ly93d3cud2hvLmludC9wdWJsaWNhdGlvbnMvY3JhL2NoYXB0
ZXJzL3ZvbHVtZTEvMDcyOS0wODgyLnBkZj91YT0xKTwvdGl0bGU+PC90aXRsZXM+PGRhdGVzPjx5
ZWFyPjIwMDQ8L3llYXI+PC9kYXRlcz48cHVibGlzaGVyPldvcmxkIEhlYWx0aCBPcmdhbml6YXRp
b248L3B1Ymxpc2hlcj48dXJscz48L3VybHM+PC9yZWNvcmQ+PC9DaXRlPjxDaXRlPjxBdXRob3I+
QWJkdWxsYWg8L0F1dGhvcj48WWVhcj4yMDEwPC9ZZWFyPjxSZWNOdW0+MTMwPC9SZWNOdW0+PHJl
Y29yZD48cmVjLW51bWJlcj4xMzA8L3JlYy1udW1iZXI+PGZvcmVpZ24ta2V5cz48a2V5IGFwcD0i
RU4iIGRiLWlkPSJkc2Zld3JhMmJ2ZXN0MmVyMHBiNXYyMDd2d3JlcmRycHgyZHciIHRpbWVzdGFt
cD0iMTQ0ODk1NjM4MyI+MTMwPC9rZXk+PC9mb3JlaWduLWtleXM+PHJlZi10eXBlIG5hbWU9Ikpv
dXJuYWwgQXJ0aWNsZSI+MTc8L3JlZi10eXBlPjxjb250cmlidXRvcnM+PGF1dGhvcnM+PGF1dGhv
cj5BYmR1bGxhaCwgQS48L2F1dGhvcj48YXV0aG9yPlBlZXRlcnMsIEEuPC9hdXRob3I+PGF1dGhv
cj5kZSBDb3VydGVuLCBNLjwvYXV0aG9yPjxhdXRob3I+U3RvZWx3aW5kZXIsIEouPC9hdXRob3I+
PC9hdXRob3JzPjwvY29udHJpYnV0b3JzPjxhdXRoLWFkZHJlc3M+RGVwYXJ0bWVudCBvZiBFcGlk
ZW1pb2xvZ3kgYW5kIFByZXZlbnRpdmUgTWVkaWNpbmUsIFNjaG9vbCBvZiBQdWJsaWMgSGVhbHRo
IGFuZCBQcmV2ZW50aXZlIE1lZGljaW5lLCBNb25hc2ggVW5pdmVyc2l0eSwgQXVzdHJhbGlhLiBB
c25hd2kuQWJkdWxsYWhAbWVkLm1vbmFzaC5lZHUuYXU8L2F1dGgtYWRkcmVzcz48dGl0bGVzPjx0
aXRsZT5UaGUgbWFnbml0dWRlIG9mIGFzc29jaWF0aW9uIGJldHdlZW4gb3ZlcndlaWdodCBhbmQg
b2Jlc2l0eSBhbmQgdGhlIHJpc2sgb2YgZGlhYmV0ZXM6IGEgbWV0YS1hbmFseXNpcyBvZiBwcm9z
cGVjdGl2ZSBjb2hvcnQgc3R1ZGllczwvdGl0bGU+PHNlY29uZGFyeS10aXRsZT5EaWFiZXRlcyBS
ZXMgQ2xpbiBQcmFjdDwvc2Vjb25kYXJ5LXRpdGxlPjxhbHQtdGl0bGU+RGlhYmV0ZXMgcmVzZWFy
Y2ggYW5kIGNsaW5pY2FsIHByYWN0aWNlPC9hbHQtdGl0bGU+PC90aXRsZXM+PHBlcmlvZGljYWw+
PGZ1bGwtdGl0bGU+RGlhYmV0ZXMgUmVzIENsaW4gUHJhY3Q8L2Z1bGwtdGl0bGU+PGFiYnItMT5E
aWFiZXRlcyByZXNlYXJjaCBhbmQgY2xpbmljYWwgcHJhY3RpY2U8L2FiYnItMT48L3BlcmlvZGlj
YWw+PGFsdC1wZXJpb2RpY2FsPjxmdWxsLXRpdGxlPkRpYWJldGVzIFJlcyBDbGluIFByYWN0PC9m
dWxsLXRpdGxlPjxhYmJyLTE+RGlhYmV0ZXMgcmVzZWFyY2ggYW5kIGNsaW5pY2FsIHByYWN0aWNl
PC9hYmJyLTE+PC9hbHQtcGVyaW9kaWNhbD48cGFnZXM+MzA5LTE5PC9wYWdlcz48dm9sdW1lPjg5
PC92b2x1bWU+PG51bWJlcj4zPC9udW1iZXI+PGtleXdvcmRzPjxrZXl3b3JkPkFkb2xlc2NlbnQ8
L2tleXdvcmQ+PGtleXdvcmQ+QWR1bHQ8L2tleXdvcmQ+PGtleXdvcmQ+QWdlZDwva2V5d29yZD48
a2V5d29yZD5BZ2VkLCA4MCBhbmQgb3Zlcjwva2V5d29yZD48a2V5d29yZD5Cb2R5IE1hc3MgSW5k
ZXg8L2tleXdvcmQ+PGtleXdvcmQ+RGlhYmV0ZXMgTWVsbGl0dXMsIFR5cGUgMi8qZXBpZGVtaW9s
b2d5L2V0aW9sb2d5PC9rZXl3b3JkPjxrZXl3b3JkPkZlbWFsZTwva2V5d29yZD48a2V5d29yZD5I
dW1hbnM8L2tleXdvcmQ+PGtleXdvcmQ+TWFsZTwva2V5d29yZD48a2V5d29yZD5NaWRkbGUgQWdl
ZDwva2V5d29yZD48a2V5d29yZD5PYmVzaXR5L2NvbXBsaWNhdGlvbnMvKmVwaWRlbWlvbG9neTwv
a2V5d29yZD48a2V5d29yZD5PdmVyd2VpZ2h0L2NvbXBsaWNhdGlvbnMvKmVwaWRlbWlvbG9neTwv
a2V5d29yZD48a2V5d29yZD5Qcm9zcGVjdGl2ZSBTdHVkaWVzPC9rZXl3b3JkPjxrZXl3b3JkPllv
dW5nIEFkdWx0PC9rZXl3b3JkPjwva2V5d29yZHM+PGRhdGVzPjx5ZWFyPjIwMTA8L3llYXI+PHB1
Yi1kYXRlcz48ZGF0ZT5TZXA8L2RhdGU+PC9wdWItZGF0ZXM+PC9kYXRlcz48aXNibj4xODcyLTgy
MjcgKEVsZWN0cm9uaWMpJiN4RDswMTY4LTgyMjcgKExpbmtpbmcpPC9pc2JuPjxhY2Nlc3Npb24t
bnVtPjIwNDkzNTc0PC9hY2Nlc3Npb24tbnVtPjx1cmxzPjxyZWxhdGVkLXVybHM+PHVybD5odHRw
Oi8vd3d3Lm5jYmkubmxtLm5paC5nb3YvcHVibWVkLzIwNDkzNTc0PC91cmw+PC9yZWxhdGVkLXVy
bHM+PC91cmxzPjxlbGVjdHJvbmljLXJlc291cmNlLW51bT4xMC4xMDE2L2ouZGlhYnJlcy4yMDEw
LjA0LjAxMjwvZWxlY3Ryb25pYy1yZXNvdXJjZS1udW0+PC9yZWNvcmQ+PC9DaXRlPjwvRW5kTm90
ZT5=
</w:fldData>
          </w:fldChar>
        </w:r>
        <w:r w:rsidR="0037123C">
          <w:rPr>
            <w:sz w:val="24"/>
          </w:rPr>
          <w:delInstrText xml:space="preserve"> ADDIN EN.CITE.DATA </w:delInstrText>
        </w:r>
        <w:r w:rsidR="0037123C">
          <w:rPr>
            <w:sz w:val="24"/>
          </w:rPr>
        </w:r>
        <w:r w:rsidR="0037123C">
          <w:rPr>
            <w:sz w:val="24"/>
          </w:rPr>
          <w:fldChar w:fldCharType="end"/>
        </w:r>
        <w:r w:rsidR="0037123C" w:rsidRPr="00445932">
          <w:rPr>
            <w:sz w:val="24"/>
          </w:rPr>
        </w:r>
        <w:r w:rsidR="0037123C" w:rsidRPr="00445932">
          <w:rPr>
            <w:sz w:val="24"/>
          </w:rPr>
          <w:fldChar w:fldCharType="separate"/>
        </w:r>
        <w:r w:rsidR="0037123C" w:rsidRPr="007A01D8">
          <w:rPr>
            <w:noProof/>
            <w:sz w:val="24"/>
            <w:vertAlign w:val="superscript"/>
          </w:rPr>
          <w:delText>5-7</w:delText>
        </w:r>
        <w:r w:rsidR="0037123C" w:rsidRPr="00445932">
          <w:rPr>
            <w:sz w:val="24"/>
          </w:rPr>
          <w:fldChar w:fldCharType="end"/>
        </w:r>
        <w:r w:rsidR="006B5825">
          <w:rPr>
            <w:sz w:val="24"/>
          </w:rPr>
          <w:fldChar w:fldCharType="end"/>
        </w:r>
      </w:del>
      <w:ins w:id="83" w:author="Susanne Awad" w:date="2020-09-27T23:01:00Z">
        <w:r w:rsidR="006010E9">
          <w:rPr>
            <w:sz w:val="24"/>
            <w:shd w:val="clear" w:color="auto" w:fill="FFFFFF"/>
          </w:rPr>
          <w:fldChar w:fldCharType="begin"/>
        </w:r>
        <w:r w:rsidR="006010E9">
          <w:rPr>
            <w:sz w:val="24"/>
            <w:shd w:val="clear" w:color="auto" w:fill="FFFFFF"/>
          </w:rPr>
          <w:instrText xml:space="preserve"> HYPERLINK \l "_ENREF_5" \o "Pan, 2015 #167" </w:instrText>
        </w:r>
        <w:r w:rsidR="006010E9">
          <w:rPr>
            <w:sz w:val="24"/>
            <w:shd w:val="clear" w:color="auto" w:fill="FFFFFF"/>
          </w:rPr>
        </w:r>
        <w:r w:rsidR="006010E9">
          <w:rPr>
            <w:sz w:val="24"/>
            <w:shd w:val="clear" w:color="auto" w:fill="FFFFFF"/>
          </w:rPr>
          <w:fldChar w:fldCharType="separate"/>
        </w:r>
        <w:r w:rsidR="006010E9" w:rsidRPr="00445932">
          <w:rPr>
            <w:sz w:val="24"/>
          </w:rPr>
          <w:fldChar w:fldCharType="begin">
            <w:fldData xml:space="preserve">PEVuZE5vdGU+PENpdGU+PEF1dGhvcj5QYW48L0F1dGhvcj48WWVhcj4yMDE1PC9ZZWFyPjxSZWNO
dW0+MTY3PC9SZWNOdW0+PERpc3BsYXlUZXh0PjxzdHlsZSBmYWNlPSJzdXBlcnNjcmlwdCI+NS03
PC9zdHlsZT48L0Rpc3BsYXlUZXh0PjxyZWNvcmQ+PHJlYy1udW1iZXI+MTY3PC9yZWMtbnVtYmVy
Pjxmb3JlaWduLWtleXM+PGtleSBhcHA9IkVOIiBkYi1pZD0iZHNmZXdyYTJidmVzdDJlcjBwYjV2
MjA3dndyZXJkcnB4MmR3IiB0aW1lc3RhbXA9IjE0NDk0ODM4MjYiPjE2Nzwva2V5PjwvZm9yZWln
bi1rZXlzPjxyZWYtdHlwZSBuYW1lPSJKb3VybmFsIEFydGljbGUiPjE3PC9yZWYtdHlwZT48Y29u
dHJpYnV0b3JzPjxhdXRob3JzPjxhdXRob3I+UGFuLCBBLjwvYXV0aG9yPjxhdXRob3I+V2FuZywg
WS48L2F1dGhvcj48YXV0aG9yPlRhbGFlaSwgTS48L2F1dGhvcj48YXV0aG9yPkh1LCBGLiBCLjwv
YXV0aG9yPjxhdXRob3I+V3UsIFQuPC9hdXRob3I+PC9hdXRob3JzPjwvY29udHJpYnV0b3JzPjxh
dXRoLWFkZHJlc3M+RGVwYXJ0bWVudCBvZiBFcGlkZW1pb2xvZ3kgYW5kIEJpb3N0YXRpc3RpY3Ms
IE1pbmlzdHJ5IG9mIEVkdWNhdGlvbiBhbmQgU3RhdGUgS2V5IExhYm9yYXRvcnkgb2YgRW52aXJv
bm1lbnRhbCBIZWFsdGggKEluY3ViYXRpbmcpLCBTY2hvb2wgb2YgUHVibGljIEhlYWx0aCwgVG9u
Z2ppIE1lZGljYWwgQ29sbGVnZSwgSHVhemhvbmcgVW5pdmVyc2l0eSBvZiBTY2llbmNlIGFuZCBU
ZWNobm9sb2d5LCBXdWhhbiwgQ2hpbmE7IEtleSBMYWJvcmF0b3J5IG9mIEVudmlyb25tZW50IGFu
ZCBIZWFsdGgsIE1pbmlzdHJ5IG9mIEVkdWNhdGlvbiBhbmQgU3RhdGUgS2V5IExhYm9yYXRvcnkg
b2YgRW52aXJvbm1lbnRhbCBIZWFsdGggKEluY3ViYXRpbmcpLCBTY2hvb2wgb2YgUHVibGljIEhl
YWx0aCwgVG9uZ2ppIE1lZGljYWwgQ29sbGVnZSwgSHVhemhvbmcgVW5pdmVyc2l0eSBvZiBTY2ll
bmNlIGFuZCBUZWNobm9sb2d5LCBXdWhhbiwgQ2hpbmEuIEVsZWN0cm9uaWMgYWRkcmVzczogcGFu
YW5AaHVzdC5lZHUuY24uJiN4RDtTYXcgU3dlZSBIb2NrIFNjaG9vbCBvZiBQdWJsaWMgSGVhbHRo
LCBOYXRpb25hbCBVbml2ZXJzaXR5IG9mIFNpbmdhcG9yZSwgU2luZ2Fwb3JlLiYjeEQ7RGVwYXJ0
bWVudHMgb2YgTnV0cml0aW9uIGFuZCBFcGlkZW1pb2xvZ3ksIEhhcnZhcmQgVCBIIENoYW4gU2No
b29sIG9mIFB1YmxpYyBIZWFsdGgsIEJvc3RvbiwgTUEsIFVTQTsgQ2hhbm5pbmcgRGl2aXNpb24g
b2YgTmV0d29yayBNZWRpY2luZSwgQnJpZ2hhbSBhbmQgV29tZW4mYXBvcztzIEhvc3BpdGFsIGFu
ZCBIYXJ2YXJkIE1lZGljYWwgU2Nob29sLCBCb3N0b24sIE1BLCBVU0EuJiN4RDtEZXBhcnRtZW50
IG9mIE9jY3VwYXRpb25hbCBhbmQgRW52aXJvbm1lbnRhbCBIZWFsdGgsIE1pbmlzdHJ5IG9mIEVk
dWNhdGlvbiBhbmQgU3RhdGUgS2V5IExhYm9yYXRvcnkgb2YgRW52aXJvbm1lbnRhbCBIZWFsdGgg
KEluY3ViYXRpbmcpLCBTY2hvb2wgb2YgUHVibGljIEhlYWx0aCwgVG9uZ2ppIE1lZGljYWwgQ29s
bGVnZSwgSHVhemhvbmcgVW5pdmVyc2l0eSBvZiBTY2llbmNlIGFuZCBUZWNobm9sb2d5LCBXdWhh
biwgQ2hpbmE7IEtleSBMYWJvcmF0b3J5IG9mIEVudmlyb25tZW50IGFuZCBIZWFsdGgsIE1pbmlz
dHJ5IG9mIEVkdWNhdGlvbiBhbmQgU3RhdGUgS2V5IExhYm9yYXRvcnkgb2YgRW52aXJvbm1lbnRh
bCBIZWFsdGggKEluY3ViYXRpbmcpLCBTY2hvb2wgb2YgUHVibGljIEhlYWx0aCwgVG9uZ2ppIE1l
ZGljYWwgQ29sbGVnZSwgSHVhemhvbmcgVW5pdmVyc2l0eSBvZiBTY2llbmNlIGFuZCBUZWNobm9s
b2d5LCBXdWhhbiwgQ2hpbmEuPC9hdXRoLWFkZHJlc3M+PHRpdGxlcz48dGl0bGU+UmVsYXRpb24g
b2YgYWN0aXZlLCBwYXNzaXZlLCBhbmQgcXVpdHRpbmcgc21va2luZyB3aXRoIGluY2lkZW50IHR5
cGUgMiBkaWFiZXRlczogYSBzeXN0ZW1hdGljIHJldmlldyBhbmQgbWV0YS1hbmFseXNpczwvdGl0
bGU+PHNlY29uZGFyeS10aXRsZT5MYW5jZXQgRGlhYmV0ZXMgRW5kb2NyaW5vbDwvc2Vjb25kYXJ5
LXRpdGxlPjwvdGl0bGVzPjxwZXJpb2RpY2FsPjxmdWxsLXRpdGxlPkxhbmNldCBEaWFiZXRlcyBF
bmRvY3Jpbm9sPC9mdWxsLXRpdGxlPjxhYmJyLTE+VGhlIGxhbmNldC4gRGlhYmV0ZXMgJmFtcDsg
ZW5kb2NyaW5vbG9neTwvYWJici0xPjwvcGVyaW9kaWNhbD48cGFnZXM+OTU4LTY3PC9wYWdlcz48
dm9sdW1lPjM8L3ZvbHVtZT48bnVtYmVyPjEyPC9udW1iZXI+PGRhdGVzPjx5ZWFyPjIwMTU8L3ll
YXI+PHB1Yi1kYXRlcz48ZGF0ZT5EZWM8L2RhdGU+PC9wdWItZGF0ZXM+PC9kYXRlcz48aXNibj4y
MjEzLTg1OTUgKEVsZWN0cm9uaWMpPC9pc2JuPjxhY2Nlc3Npb24tbnVtPjI2Mzg4NDEzPC9hY2Nl
c3Npb24tbnVtPjx1cmxzPjxyZWxhdGVkLXVybHM+PHVybD5odHRwOi8vd3d3Lm5jYmkubmxtLm5p
aC5nb3YvcHVibWVkLzI2Mzg4NDEzPC91cmw+PC9yZWxhdGVkLXVybHM+PC91cmxzPjxjdXN0b20y
PlBNQzQ2NTYwOTQ8L2N1c3RvbTI+PGVsZWN0cm9uaWMtcmVzb3VyY2UtbnVtPjEwLjEwMTYvUzIy
MTMtODU4NygxNSkwMDMxNi0yPC9lbGVjdHJvbmljLXJlc291cmNlLW51bT48L3JlY29yZD48L0Np
dGU+PENpdGU+PEF1dGhvcj5GaW9uYSBDLiBCdWxsPC9BdXRob3I+PFllYXI+MjAwNDwvWWVhcj48
UmVjTnVtPjE3MzwvUmVjTnVtPjxyZWNvcmQ+PHJlYy1udW1iZXI+MTczPC9yZWMtbnVtYmVyPjxm
b3JlaWduLWtleXM+PGtleSBhcHA9IkVOIiBkYi1pZD0iZHNmZXdyYTJidmVzdDJlcjBwYjV2MjA3
dndyZXJkcnB4MmR3IiB0aW1lc3RhbXA9IjE0NDk1NjUzOTUiPjE3Mzwva2V5PjwvZm9yZWlnbi1r
ZXlzPjxyZWYtdHlwZSBuYW1lPSJSZXBvcnQiPjI3PC9yZWYtdHlwZT48Y29udHJpYnV0b3JzPjxh
dXRob3JzPjxhdXRob3I+RmlvbmEgQy4gQnVsbCwgPC9hdXRob3I+PGF1dGhvcj5UaW1vdGh5IFAu
IEFybXN0cm9uZywgPC9hdXRob3I+PGF1dGhvcj5UcmFjeSBEaXhvbiwgU2FuZHJhIEhhbSwgPC9h
dXRob3I+PGF1dGhvcj5BbmRyZWEgTmVpbWFuLDwvYXV0aG9yPjxhdXRob3I+TWljaGFlbCBQcmF0
dDwvYXV0aG9yPjwvYXV0aG9ycz48L2NvbnRyaWJ1dG9ycz48dGl0bGVzPjx0aXRsZT5Db21wYXJh
dGl2ZSBRdWFudGlmaWNhdGlvbiBvZiBIZWFsdGggUmlza3MuIEdsb2JhbCBhbmQgUmVnaW9uYWwg
QnVyZGVuIG9mIERpc2Vhc2UgQXR0cmlidXRpb24gdG8gU2VsZWN0ZWQgTWFqb3IgUmlzayBGYWN0
b3JzLiBDaGFwdGVyIDEwOiBQaHlzaWNhbCBJbmFjdGl2aXR5LiAoYXZhaWxhYmxlIGF0OiBodHRw
Oi8vd3d3Lndoby5pbnQvcHVibGljYXRpb25zL2NyYS9jaGFwdGVycy92b2x1bWUxLzA3MjktMDg4
Mi5wZGY/dWE9MSk8L3RpdGxlPjwvdGl0bGVzPjxkYXRlcz48eWVhcj4yMDA0PC95ZWFyPjwvZGF0
ZXM+PHB1Ymxpc2hlcj5Xb3JsZCBIZWFsdGggT3JnYW5pemF0aW9uPC9wdWJsaXNoZXI+PHVybHM+
PC91cmxzPjwvcmVjb3JkPjwvQ2l0ZT48Q2l0ZT48QXV0aG9yPkZpb25hIEMuIEJ1bGw8L0F1dGhv
cj48WWVhcj4yMDA0PC9ZZWFyPjxSZWNOdW0+MTczPC9SZWNOdW0+PHJlY29yZD48cmVjLW51bWJl
cj4xNzM8L3JlYy1udW1iZXI+PGZvcmVpZ24ta2V5cz48a2V5IGFwcD0iRU4iIGRiLWlkPSJkc2Zl
d3JhMmJ2ZXN0MmVyMHBiNXYyMDd2d3JlcmRycHgyZHciIHRpbWVzdGFtcD0iMTQ0OTU2NTM5NSI+
MTczPC9rZXk+PC9mb3JlaWduLWtleXM+PHJlZi10eXBlIG5hbWU9IlJlcG9ydCI+Mjc8L3JlZi10
eXBlPjxjb250cmlidXRvcnM+PGF1dGhvcnM+PGF1dGhvcj5GaW9uYSBDLiBCdWxsLCA8L2F1dGhv
cj48YXV0aG9yPlRpbW90aHkgUC4gQXJtc3Ryb25nLCA8L2F1dGhvcj48YXV0aG9yPlRyYWN5IERp
eG9uLCBTYW5kcmEgSGFtLCA8L2F1dGhvcj48YXV0aG9yPkFuZHJlYSBOZWltYW4sPC9hdXRob3I+
PGF1dGhvcj5NaWNoYWVsIFByYXR0PC9hdXRob3I+PC9hdXRob3JzPjwvY29udHJpYnV0b3JzPjx0
aXRsZXM+PHRpdGxlPkNvbXBhcmF0aXZlIFF1YW50aWZpY2F0aW9uIG9mIEhlYWx0aCBSaXNrcy4g
R2xvYmFsIGFuZCBSZWdpb25hbCBCdXJkZW4gb2YgRGlzZWFzZSBBdHRyaWJ1dGlvbiB0byBTZWxl
Y3RlZCBNYWpvciBSaXNrIEZhY3RvcnMuIENoYXB0ZXIgMTA6IFBoeXNpY2FsIEluYWN0aXZpdHku
IChhdmFpbGFibGUgYXQ6IGh0dHA6Ly93d3cud2hvLmludC9wdWJsaWNhdGlvbnMvY3JhL2NoYXB0
ZXJzL3ZvbHVtZTEvMDcyOS0wODgyLnBkZj91YT0xKTwvdGl0bGU+PC90aXRsZXM+PGRhdGVzPjx5
ZWFyPjIwMDQ8L3llYXI+PC9kYXRlcz48cHVibGlzaGVyPldvcmxkIEhlYWx0aCBPcmdhbml6YXRp
b248L3B1Ymxpc2hlcj48dXJscz48L3VybHM+PC9yZWNvcmQ+PC9DaXRlPjxDaXRlPjxBdXRob3I+
QWJkdWxsYWg8L0F1dGhvcj48WWVhcj4yMDEwPC9ZZWFyPjxSZWNOdW0+MTMwPC9SZWNOdW0+PHJl
Y29yZD48cmVjLW51bWJlcj4xMzA8L3JlYy1udW1iZXI+PGZvcmVpZ24ta2V5cz48a2V5IGFwcD0i
RU4iIGRiLWlkPSJkc2Zld3JhMmJ2ZXN0MmVyMHBiNXYyMDd2d3JlcmRycHgyZHciIHRpbWVzdGFt
cD0iMTQ0ODk1NjM4MyI+MTMwPC9rZXk+PC9mb3JlaWduLWtleXM+PHJlZi10eXBlIG5hbWU9Ikpv
dXJuYWwgQXJ0aWNsZSI+MTc8L3JlZi10eXBlPjxjb250cmlidXRvcnM+PGF1dGhvcnM+PGF1dGhv
cj5BYmR1bGxhaCwgQS48L2F1dGhvcj48YXV0aG9yPlBlZXRlcnMsIEEuPC9hdXRob3I+PGF1dGhv
cj5kZSBDb3VydGVuLCBNLjwvYXV0aG9yPjxhdXRob3I+U3RvZWx3aW5kZXIsIEouPC9hdXRob3I+
PC9hdXRob3JzPjwvY29udHJpYnV0b3JzPjxhdXRoLWFkZHJlc3M+RGVwYXJ0bWVudCBvZiBFcGlk
ZW1pb2xvZ3kgYW5kIFByZXZlbnRpdmUgTWVkaWNpbmUsIFNjaG9vbCBvZiBQdWJsaWMgSGVhbHRo
IGFuZCBQcmV2ZW50aXZlIE1lZGljaW5lLCBNb25hc2ggVW5pdmVyc2l0eSwgQXVzdHJhbGlhLiBB
c25hd2kuQWJkdWxsYWhAbWVkLm1vbmFzaC5lZHUuYXU8L2F1dGgtYWRkcmVzcz48dGl0bGVzPjx0
aXRsZT5UaGUgbWFnbml0dWRlIG9mIGFzc29jaWF0aW9uIGJldHdlZW4gb3ZlcndlaWdodCBhbmQg
b2Jlc2l0eSBhbmQgdGhlIHJpc2sgb2YgZGlhYmV0ZXM6IGEgbWV0YS1hbmFseXNpcyBvZiBwcm9z
cGVjdGl2ZSBjb2hvcnQgc3R1ZGllczwvdGl0bGU+PHNlY29uZGFyeS10aXRsZT5EaWFiZXRlcyBS
ZXMgQ2xpbiBQcmFjdDwvc2Vjb25kYXJ5LXRpdGxlPjxhbHQtdGl0bGU+RGlhYmV0ZXMgcmVzZWFy
Y2ggYW5kIGNsaW5pY2FsIHByYWN0aWNlPC9hbHQtdGl0bGU+PC90aXRsZXM+PHBlcmlvZGljYWw+
PGZ1bGwtdGl0bGU+RGlhYmV0ZXMgUmVzIENsaW4gUHJhY3Q8L2Z1bGwtdGl0bGU+PGFiYnItMT5E
aWFiZXRlcyByZXNlYXJjaCBhbmQgY2xpbmljYWwgcHJhY3RpY2U8L2FiYnItMT48L3BlcmlvZGlj
YWw+PGFsdC1wZXJpb2RpY2FsPjxmdWxsLXRpdGxlPkRpYWJldGVzIFJlcyBDbGluIFByYWN0PC9m
dWxsLXRpdGxlPjxhYmJyLTE+RGlhYmV0ZXMgcmVzZWFyY2ggYW5kIGNsaW5pY2FsIHByYWN0aWNl
PC9hYmJyLTE+PC9hbHQtcGVyaW9kaWNhbD48cGFnZXM+MzA5LTE5PC9wYWdlcz48dm9sdW1lPjg5
PC92b2x1bWU+PG51bWJlcj4zPC9udW1iZXI+PGtleXdvcmRzPjxrZXl3b3JkPkFkb2xlc2NlbnQ8
L2tleXdvcmQ+PGtleXdvcmQ+QWR1bHQ8L2tleXdvcmQ+PGtleXdvcmQ+QWdlZDwva2V5d29yZD48
a2V5d29yZD5BZ2VkLCA4MCBhbmQgb3Zlcjwva2V5d29yZD48a2V5d29yZD5Cb2R5IE1hc3MgSW5k
ZXg8L2tleXdvcmQ+PGtleXdvcmQ+RGlhYmV0ZXMgTWVsbGl0dXMsIFR5cGUgMi8qZXBpZGVtaW9s
b2d5L2V0aW9sb2d5PC9rZXl3b3JkPjxrZXl3b3JkPkZlbWFsZTwva2V5d29yZD48a2V5d29yZD5I
dW1hbnM8L2tleXdvcmQ+PGtleXdvcmQ+TWFsZTwva2V5d29yZD48a2V5d29yZD5NaWRkbGUgQWdl
ZDwva2V5d29yZD48a2V5d29yZD5PYmVzaXR5L2NvbXBsaWNhdGlvbnMvKmVwaWRlbWlvbG9neTwv
a2V5d29yZD48a2V5d29yZD5PdmVyd2VpZ2h0L2NvbXBsaWNhdGlvbnMvKmVwaWRlbWlvbG9neTwv
a2V5d29yZD48a2V5d29yZD5Qcm9zcGVjdGl2ZSBTdHVkaWVzPC9rZXl3b3JkPjxrZXl3b3JkPllv
dW5nIEFkdWx0PC9rZXl3b3JkPjwva2V5d29yZHM+PGRhdGVzPjx5ZWFyPjIwMTA8L3llYXI+PHB1
Yi1kYXRlcz48ZGF0ZT5TZXA8L2RhdGU+PC9wdWItZGF0ZXM+PC9kYXRlcz48aXNibj4xODcyLTgy
MjcgKEVsZWN0cm9uaWMpJiN4RDswMTY4LTgyMjcgKExpbmtpbmcpPC9pc2JuPjxhY2Nlc3Npb24t
bnVtPjIwNDkzNTc0PC9hY2Nlc3Npb24tbnVtPjx1cmxzPjxyZWxhdGVkLXVybHM+PHVybD5odHRw
Oi8vd3d3Lm5jYmkubmxtLm5paC5nb3YvcHVibWVkLzIwNDkzNTc0PC91cmw+PC9yZWxhdGVkLXVy
bHM+PC91cmxzPjxlbGVjdHJvbmljLXJlc291cmNlLW51bT4xMC4xMDE2L2ouZGlhYnJlcy4yMDEw
LjA0LjAxMjwvZWxlY3Ryb25pYy1yZXNvdXJjZS1udW0+PC9yZWNvcmQ+PC9DaXRlPjwvRW5kTm90
ZT5=
</w:fldData>
          </w:fldChar>
        </w:r>
        <w:r w:rsidR="006010E9">
          <w:rPr>
            <w:sz w:val="24"/>
          </w:rPr>
          <w:instrText xml:space="preserve"> ADDIN EN.CITE </w:instrText>
        </w:r>
        <w:r w:rsidR="006010E9">
          <w:rPr>
            <w:sz w:val="24"/>
          </w:rPr>
          <w:fldChar w:fldCharType="begin">
            <w:fldData xml:space="preserve">PEVuZE5vdGU+PENpdGU+PEF1dGhvcj5QYW48L0F1dGhvcj48WWVhcj4yMDE1PC9ZZWFyPjxSZWNO
dW0+MTY3PC9SZWNOdW0+PERpc3BsYXlUZXh0PjxzdHlsZSBmYWNlPSJzdXBlcnNjcmlwdCI+NS03
PC9zdHlsZT48L0Rpc3BsYXlUZXh0PjxyZWNvcmQ+PHJlYy1udW1iZXI+MTY3PC9yZWMtbnVtYmVy
Pjxmb3JlaWduLWtleXM+PGtleSBhcHA9IkVOIiBkYi1pZD0iZHNmZXdyYTJidmVzdDJlcjBwYjV2
MjA3dndyZXJkcnB4MmR3IiB0aW1lc3RhbXA9IjE0NDk0ODM4MjYiPjE2Nzwva2V5PjwvZm9yZWln
bi1rZXlzPjxyZWYtdHlwZSBuYW1lPSJKb3VybmFsIEFydGljbGUiPjE3PC9yZWYtdHlwZT48Y29u
dHJpYnV0b3JzPjxhdXRob3JzPjxhdXRob3I+UGFuLCBBLjwvYXV0aG9yPjxhdXRob3I+V2FuZywg
WS48L2F1dGhvcj48YXV0aG9yPlRhbGFlaSwgTS48L2F1dGhvcj48YXV0aG9yPkh1LCBGLiBCLjwv
YXV0aG9yPjxhdXRob3I+V3UsIFQuPC9hdXRob3I+PC9hdXRob3JzPjwvY29udHJpYnV0b3JzPjxh
dXRoLWFkZHJlc3M+RGVwYXJ0bWVudCBvZiBFcGlkZW1pb2xvZ3kgYW5kIEJpb3N0YXRpc3RpY3Ms
IE1pbmlzdHJ5IG9mIEVkdWNhdGlvbiBhbmQgU3RhdGUgS2V5IExhYm9yYXRvcnkgb2YgRW52aXJv
bm1lbnRhbCBIZWFsdGggKEluY3ViYXRpbmcpLCBTY2hvb2wgb2YgUHVibGljIEhlYWx0aCwgVG9u
Z2ppIE1lZGljYWwgQ29sbGVnZSwgSHVhemhvbmcgVW5pdmVyc2l0eSBvZiBTY2llbmNlIGFuZCBU
ZWNobm9sb2d5LCBXdWhhbiwgQ2hpbmE7IEtleSBMYWJvcmF0b3J5IG9mIEVudmlyb25tZW50IGFu
ZCBIZWFsdGgsIE1pbmlzdHJ5IG9mIEVkdWNhdGlvbiBhbmQgU3RhdGUgS2V5IExhYm9yYXRvcnkg
b2YgRW52aXJvbm1lbnRhbCBIZWFsdGggKEluY3ViYXRpbmcpLCBTY2hvb2wgb2YgUHVibGljIEhl
YWx0aCwgVG9uZ2ppIE1lZGljYWwgQ29sbGVnZSwgSHVhemhvbmcgVW5pdmVyc2l0eSBvZiBTY2ll
bmNlIGFuZCBUZWNobm9sb2d5LCBXdWhhbiwgQ2hpbmEuIEVsZWN0cm9uaWMgYWRkcmVzczogcGFu
YW5AaHVzdC5lZHUuY24uJiN4RDtTYXcgU3dlZSBIb2NrIFNjaG9vbCBvZiBQdWJsaWMgSGVhbHRo
LCBOYXRpb25hbCBVbml2ZXJzaXR5IG9mIFNpbmdhcG9yZSwgU2luZ2Fwb3JlLiYjeEQ7RGVwYXJ0
bWVudHMgb2YgTnV0cml0aW9uIGFuZCBFcGlkZW1pb2xvZ3ksIEhhcnZhcmQgVCBIIENoYW4gU2No
b29sIG9mIFB1YmxpYyBIZWFsdGgsIEJvc3RvbiwgTUEsIFVTQTsgQ2hhbm5pbmcgRGl2aXNpb24g
b2YgTmV0d29yayBNZWRpY2luZSwgQnJpZ2hhbSBhbmQgV29tZW4mYXBvcztzIEhvc3BpdGFsIGFu
ZCBIYXJ2YXJkIE1lZGljYWwgU2Nob29sLCBCb3N0b24sIE1BLCBVU0EuJiN4RDtEZXBhcnRtZW50
IG9mIE9jY3VwYXRpb25hbCBhbmQgRW52aXJvbm1lbnRhbCBIZWFsdGgsIE1pbmlzdHJ5IG9mIEVk
dWNhdGlvbiBhbmQgU3RhdGUgS2V5IExhYm9yYXRvcnkgb2YgRW52aXJvbm1lbnRhbCBIZWFsdGgg
KEluY3ViYXRpbmcpLCBTY2hvb2wgb2YgUHVibGljIEhlYWx0aCwgVG9uZ2ppIE1lZGljYWwgQ29s
bGVnZSwgSHVhemhvbmcgVW5pdmVyc2l0eSBvZiBTY2llbmNlIGFuZCBUZWNobm9sb2d5LCBXdWhh
biwgQ2hpbmE7IEtleSBMYWJvcmF0b3J5IG9mIEVudmlyb25tZW50IGFuZCBIZWFsdGgsIE1pbmlz
dHJ5IG9mIEVkdWNhdGlvbiBhbmQgU3RhdGUgS2V5IExhYm9yYXRvcnkgb2YgRW52aXJvbm1lbnRh
bCBIZWFsdGggKEluY3ViYXRpbmcpLCBTY2hvb2wgb2YgUHVibGljIEhlYWx0aCwgVG9uZ2ppIE1l
ZGljYWwgQ29sbGVnZSwgSHVhemhvbmcgVW5pdmVyc2l0eSBvZiBTY2llbmNlIGFuZCBUZWNobm9s
b2d5LCBXdWhhbiwgQ2hpbmEuPC9hdXRoLWFkZHJlc3M+PHRpdGxlcz48dGl0bGU+UmVsYXRpb24g
b2YgYWN0aXZlLCBwYXNzaXZlLCBhbmQgcXVpdHRpbmcgc21va2luZyB3aXRoIGluY2lkZW50IHR5
cGUgMiBkaWFiZXRlczogYSBzeXN0ZW1hdGljIHJldmlldyBhbmQgbWV0YS1hbmFseXNpczwvdGl0
bGU+PHNlY29uZGFyeS10aXRsZT5MYW5jZXQgRGlhYmV0ZXMgRW5kb2NyaW5vbDwvc2Vjb25kYXJ5
LXRpdGxlPjwvdGl0bGVzPjxwZXJpb2RpY2FsPjxmdWxsLXRpdGxlPkxhbmNldCBEaWFiZXRlcyBF
bmRvY3Jpbm9sPC9mdWxsLXRpdGxlPjxhYmJyLTE+VGhlIGxhbmNldC4gRGlhYmV0ZXMgJmFtcDsg
ZW5kb2NyaW5vbG9neTwvYWJici0xPjwvcGVyaW9kaWNhbD48cGFnZXM+OTU4LTY3PC9wYWdlcz48
dm9sdW1lPjM8L3ZvbHVtZT48bnVtYmVyPjEyPC9udW1iZXI+PGRhdGVzPjx5ZWFyPjIwMTU8L3ll
YXI+PHB1Yi1kYXRlcz48ZGF0ZT5EZWM8L2RhdGU+PC9wdWItZGF0ZXM+PC9kYXRlcz48aXNibj4y
MjEzLTg1OTUgKEVsZWN0cm9uaWMpPC9pc2JuPjxhY2Nlc3Npb24tbnVtPjI2Mzg4NDEzPC9hY2Nl
c3Npb24tbnVtPjx1cmxzPjxyZWxhdGVkLXVybHM+PHVybD5odHRwOi8vd3d3Lm5jYmkubmxtLm5p
aC5nb3YvcHVibWVkLzI2Mzg4NDEzPC91cmw+PC9yZWxhdGVkLXVybHM+PC91cmxzPjxjdXN0b20y
PlBNQzQ2NTYwOTQ8L2N1c3RvbTI+PGVsZWN0cm9uaWMtcmVzb3VyY2UtbnVtPjEwLjEwMTYvUzIy
MTMtODU4NygxNSkwMDMxNi0yPC9lbGVjdHJvbmljLXJlc291cmNlLW51bT48L3JlY29yZD48L0Np
dGU+PENpdGU+PEF1dGhvcj5GaW9uYSBDLiBCdWxsPC9BdXRob3I+PFllYXI+MjAwNDwvWWVhcj48
UmVjTnVtPjE3MzwvUmVjTnVtPjxyZWNvcmQ+PHJlYy1udW1iZXI+MTczPC9yZWMtbnVtYmVyPjxm
b3JlaWduLWtleXM+PGtleSBhcHA9IkVOIiBkYi1pZD0iZHNmZXdyYTJidmVzdDJlcjBwYjV2MjA3
dndyZXJkcnB4MmR3IiB0aW1lc3RhbXA9IjE0NDk1NjUzOTUiPjE3Mzwva2V5PjwvZm9yZWlnbi1r
ZXlzPjxyZWYtdHlwZSBuYW1lPSJSZXBvcnQiPjI3PC9yZWYtdHlwZT48Y29udHJpYnV0b3JzPjxh
dXRob3JzPjxhdXRob3I+RmlvbmEgQy4gQnVsbCwgPC9hdXRob3I+PGF1dGhvcj5UaW1vdGh5IFAu
IEFybXN0cm9uZywgPC9hdXRob3I+PGF1dGhvcj5UcmFjeSBEaXhvbiwgU2FuZHJhIEhhbSwgPC9h
dXRob3I+PGF1dGhvcj5BbmRyZWEgTmVpbWFuLDwvYXV0aG9yPjxhdXRob3I+TWljaGFlbCBQcmF0
dDwvYXV0aG9yPjwvYXV0aG9ycz48L2NvbnRyaWJ1dG9ycz48dGl0bGVzPjx0aXRsZT5Db21wYXJh
dGl2ZSBRdWFudGlmaWNhdGlvbiBvZiBIZWFsdGggUmlza3MuIEdsb2JhbCBhbmQgUmVnaW9uYWwg
QnVyZGVuIG9mIERpc2Vhc2UgQXR0cmlidXRpb24gdG8gU2VsZWN0ZWQgTWFqb3IgUmlzayBGYWN0
b3JzLiBDaGFwdGVyIDEwOiBQaHlzaWNhbCBJbmFjdGl2aXR5LiAoYXZhaWxhYmxlIGF0OiBodHRw
Oi8vd3d3Lndoby5pbnQvcHVibGljYXRpb25zL2NyYS9jaGFwdGVycy92b2x1bWUxLzA3MjktMDg4
Mi5wZGY/dWE9MSk8L3RpdGxlPjwvdGl0bGVzPjxkYXRlcz48eWVhcj4yMDA0PC95ZWFyPjwvZGF0
ZXM+PHB1Ymxpc2hlcj5Xb3JsZCBIZWFsdGggT3JnYW5pemF0aW9uPC9wdWJsaXNoZXI+PHVybHM+
PC91cmxzPjwvcmVjb3JkPjwvQ2l0ZT48Q2l0ZT48QXV0aG9yPkZpb25hIEMuIEJ1bGw8L0F1dGhv
cj48WWVhcj4yMDA0PC9ZZWFyPjxSZWNOdW0+MTczPC9SZWNOdW0+PHJlY29yZD48cmVjLW51bWJl
cj4xNzM8L3JlYy1udW1iZXI+PGZvcmVpZ24ta2V5cz48a2V5IGFwcD0iRU4iIGRiLWlkPSJkc2Zl
d3JhMmJ2ZXN0MmVyMHBiNXYyMDd2d3JlcmRycHgyZHciIHRpbWVzdGFtcD0iMTQ0OTU2NTM5NSI+
MTczPC9rZXk+PC9mb3JlaWduLWtleXM+PHJlZi10eXBlIG5hbWU9IlJlcG9ydCI+Mjc8L3JlZi10
eXBlPjxjb250cmlidXRvcnM+PGF1dGhvcnM+PGF1dGhvcj5GaW9uYSBDLiBCdWxsLCA8L2F1dGhv
cj48YXV0aG9yPlRpbW90aHkgUC4gQXJtc3Ryb25nLCA8L2F1dGhvcj48YXV0aG9yPlRyYWN5IERp
eG9uLCBTYW5kcmEgSGFtLCA8L2F1dGhvcj48YXV0aG9yPkFuZHJlYSBOZWltYW4sPC9hdXRob3I+
PGF1dGhvcj5NaWNoYWVsIFByYXR0PC9hdXRob3I+PC9hdXRob3JzPjwvY29udHJpYnV0b3JzPjx0
aXRsZXM+PHRpdGxlPkNvbXBhcmF0aXZlIFF1YW50aWZpY2F0aW9uIG9mIEhlYWx0aCBSaXNrcy4g
R2xvYmFsIGFuZCBSZWdpb25hbCBCdXJkZW4gb2YgRGlzZWFzZSBBdHRyaWJ1dGlvbiB0byBTZWxl
Y3RlZCBNYWpvciBSaXNrIEZhY3RvcnMuIENoYXB0ZXIgMTA6IFBoeXNpY2FsIEluYWN0aXZpdHku
IChhdmFpbGFibGUgYXQ6IGh0dHA6Ly93d3cud2hvLmludC9wdWJsaWNhdGlvbnMvY3JhL2NoYXB0
ZXJzL3ZvbHVtZTEvMDcyOS0wODgyLnBkZj91YT0xKTwvdGl0bGU+PC90aXRsZXM+PGRhdGVzPjx5
ZWFyPjIwMDQ8L3llYXI+PC9kYXRlcz48cHVibGlzaGVyPldvcmxkIEhlYWx0aCBPcmdhbml6YXRp
b248L3B1Ymxpc2hlcj48dXJscz48L3VybHM+PC9yZWNvcmQ+PC9DaXRlPjxDaXRlPjxBdXRob3I+
QWJkdWxsYWg8L0F1dGhvcj48WWVhcj4yMDEwPC9ZZWFyPjxSZWNOdW0+MTMwPC9SZWNOdW0+PHJl
Y29yZD48cmVjLW51bWJlcj4xMzA8L3JlYy1udW1iZXI+PGZvcmVpZ24ta2V5cz48a2V5IGFwcD0i
RU4iIGRiLWlkPSJkc2Zld3JhMmJ2ZXN0MmVyMHBiNXYyMDd2d3JlcmRycHgyZHciIHRpbWVzdGFt
cD0iMTQ0ODk1NjM4MyI+MTMwPC9rZXk+PC9mb3JlaWduLWtleXM+PHJlZi10eXBlIG5hbWU9Ikpv
dXJuYWwgQXJ0aWNsZSI+MTc8L3JlZi10eXBlPjxjb250cmlidXRvcnM+PGF1dGhvcnM+PGF1dGhv
cj5BYmR1bGxhaCwgQS48L2F1dGhvcj48YXV0aG9yPlBlZXRlcnMsIEEuPC9hdXRob3I+PGF1dGhv
cj5kZSBDb3VydGVuLCBNLjwvYXV0aG9yPjxhdXRob3I+U3RvZWx3aW5kZXIsIEouPC9hdXRob3I+
PC9hdXRob3JzPjwvY29udHJpYnV0b3JzPjxhdXRoLWFkZHJlc3M+RGVwYXJ0bWVudCBvZiBFcGlk
ZW1pb2xvZ3kgYW5kIFByZXZlbnRpdmUgTWVkaWNpbmUsIFNjaG9vbCBvZiBQdWJsaWMgSGVhbHRo
IGFuZCBQcmV2ZW50aXZlIE1lZGljaW5lLCBNb25hc2ggVW5pdmVyc2l0eSwgQXVzdHJhbGlhLiBB
c25hd2kuQWJkdWxsYWhAbWVkLm1vbmFzaC5lZHUuYXU8L2F1dGgtYWRkcmVzcz48dGl0bGVzPjx0
aXRsZT5UaGUgbWFnbml0dWRlIG9mIGFzc29jaWF0aW9uIGJldHdlZW4gb3ZlcndlaWdodCBhbmQg
b2Jlc2l0eSBhbmQgdGhlIHJpc2sgb2YgZGlhYmV0ZXM6IGEgbWV0YS1hbmFseXNpcyBvZiBwcm9z
cGVjdGl2ZSBjb2hvcnQgc3R1ZGllczwvdGl0bGU+PHNlY29uZGFyeS10aXRsZT5EaWFiZXRlcyBS
ZXMgQ2xpbiBQcmFjdDwvc2Vjb25kYXJ5LXRpdGxlPjxhbHQtdGl0bGU+RGlhYmV0ZXMgcmVzZWFy
Y2ggYW5kIGNsaW5pY2FsIHByYWN0aWNlPC9hbHQtdGl0bGU+PC90aXRsZXM+PHBlcmlvZGljYWw+
PGZ1bGwtdGl0bGU+RGlhYmV0ZXMgUmVzIENsaW4gUHJhY3Q8L2Z1bGwtdGl0bGU+PGFiYnItMT5E
aWFiZXRlcyByZXNlYXJjaCBhbmQgY2xpbmljYWwgcHJhY3RpY2U8L2FiYnItMT48L3BlcmlvZGlj
YWw+PGFsdC1wZXJpb2RpY2FsPjxmdWxsLXRpdGxlPkRpYWJldGVzIFJlcyBDbGluIFByYWN0PC9m
dWxsLXRpdGxlPjxhYmJyLTE+RGlhYmV0ZXMgcmVzZWFyY2ggYW5kIGNsaW5pY2FsIHByYWN0aWNl
PC9hYmJyLTE+PC9hbHQtcGVyaW9kaWNhbD48cGFnZXM+MzA5LTE5PC9wYWdlcz48dm9sdW1lPjg5
PC92b2x1bWU+PG51bWJlcj4zPC9udW1iZXI+PGtleXdvcmRzPjxrZXl3b3JkPkFkb2xlc2NlbnQ8
L2tleXdvcmQ+PGtleXdvcmQ+QWR1bHQ8L2tleXdvcmQ+PGtleXdvcmQ+QWdlZDwva2V5d29yZD48
a2V5d29yZD5BZ2VkLCA4MCBhbmQgb3Zlcjwva2V5d29yZD48a2V5d29yZD5Cb2R5IE1hc3MgSW5k
ZXg8L2tleXdvcmQ+PGtleXdvcmQ+RGlhYmV0ZXMgTWVsbGl0dXMsIFR5cGUgMi8qZXBpZGVtaW9s
b2d5L2V0aW9sb2d5PC9rZXl3b3JkPjxrZXl3b3JkPkZlbWFsZTwva2V5d29yZD48a2V5d29yZD5I
dW1hbnM8L2tleXdvcmQ+PGtleXdvcmQ+TWFsZTwva2V5d29yZD48a2V5d29yZD5NaWRkbGUgQWdl
ZDwva2V5d29yZD48a2V5d29yZD5PYmVzaXR5L2NvbXBsaWNhdGlvbnMvKmVwaWRlbWlvbG9neTwv
a2V5d29yZD48a2V5d29yZD5PdmVyd2VpZ2h0L2NvbXBsaWNhdGlvbnMvKmVwaWRlbWlvbG9neTwv
a2V5d29yZD48a2V5d29yZD5Qcm9zcGVjdGl2ZSBTdHVkaWVzPC9rZXl3b3JkPjxrZXl3b3JkPllv
dW5nIEFkdWx0PC9rZXl3b3JkPjwva2V5d29yZHM+PGRhdGVzPjx5ZWFyPjIwMTA8L3llYXI+PHB1
Yi1kYXRlcz48ZGF0ZT5TZXA8L2RhdGU+PC9wdWItZGF0ZXM+PC9kYXRlcz48aXNibj4xODcyLTgy
MjcgKEVsZWN0cm9uaWMpJiN4RDswMTY4LTgyMjcgKExpbmtpbmcpPC9pc2JuPjxhY2Nlc3Npb24t
bnVtPjIwNDkzNTc0PC9hY2Nlc3Npb24tbnVtPjx1cmxzPjxyZWxhdGVkLXVybHM+PHVybD5odHRw
Oi8vd3d3Lm5jYmkubmxtLm5paC5nb3YvcHVibWVkLzIwNDkzNTc0PC91cmw+PC9yZWxhdGVkLXVy
bHM+PC91cmxzPjxlbGVjdHJvbmljLXJlc291cmNlLW51bT4xMC4xMDE2L2ouZGlhYnJlcy4yMDEw
LjA0LjAxMjwvZWxlY3Ryb25pYy1yZXNvdXJjZS1udW0+PC9yZWNvcmQ+PC9DaXRlPjwvRW5kTm90
ZT5=
</w:fldData>
          </w:fldChar>
        </w:r>
        <w:r w:rsidR="006010E9">
          <w:rPr>
            <w:sz w:val="24"/>
          </w:rPr>
          <w:instrText xml:space="preserve"> ADDIN EN.CITE.DATA </w:instrText>
        </w:r>
        <w:r w:rsidR="006010E9">
          <w:rPr>
            <w:sz w:val="24"/>
          </w:rPr>
        </w:r>
        <w:r w:rsidR="006010E9">
          <w:rPr>
            <w:sz w:val="24"/>
          </w:rPr>
          <w:fldChar w:fldCharType="end"/>
        </w:r>
        <w:r w:rsidR="006010E9" w:rsidRPr="00445932">
          <w:rPr>
            <w:sz w:val="24"/>
          </w:rPr>
        </w:r>
        <w:r w:rsidR="006010E9" w:rsidRPr="00445932">
          <w:rPr>
            <w:sz w:val="24"/>
          </w:rPr>
          <w:fldChar w:fldCharType="separate"/>
        </w:r>
        <w:r w:rsidR="006010E9" w:rsidRPr="007A01D8">
          <w:rPr>
            <w:noProof/>
            <w:sz w:val="24"/>
            <w:vertAlign w:val="superscript"/>
          </w:rPr>
          <w:t>5-7</w:t>
        </w:r>
        <w:r w:rsidR="006010E9" w:rsidRPr="00445932">
          <w:rPr>
            <w:sz w:val="24"/>
          </w:rPr>
          <w:fldChar w:fldCharType="end"/>
        </w:r>
        <w:r w:rsidR="006010E9">
          <w:rPr>
            <w:sz w:val="24"/>
            <w:shd w:val="clear" w:color="auto" w:fill="FFFFFF"/>
          </w:rPr>
          <w:fldChar w:fldCharType="end"/>
        </w:r>
      </w:ins>
      <w:r w:rsidRPr="00445932">
        <w:rPr>
          <w:sz w:val="24"/>
        </w:rPr>
        <w:t xml:space="preserve">, </w:t>
      </w:r>
      <w:r w:rsidRPr="00445932">
        <w:rPr>
          <w:sz w:val="24"/>
          <w:szCs w:val="24"/>
        </w:rPr>
        <w:t>t</w:t>
      </w:r>
      <w:r w:rsidR="009F2354" w:rsidRPr="00445932">
        <w:rPr>
          <w:sz w:val="24"/>
          <w:szCs w:val="24"/>
        </w:rPr>
        <w:t xml:space="preserve">he robustness of the model predictions </w:t>
      </w:r>
      <w:r w:rsidR="00646F7E" w:rsidRPr="00445932">
        <w:rPr>
          <w:sz w:val="24"/>
          <w:szCs w:val="24"/>
        </w:rPr>
        <w:t xml:space="preserve">were </w:t>
      </w:r>
      <w:r w:rsidR="00D21CC4">
        <w:rPr>
          <w:sz w:val="24"/>
          <w:szCs w:val="24"/>
        </w:rPr>
        <w:t>further</w:t>
      </w:r>
      <w:r w:rsidR="00646F7E" w:rsidRPr="00445932">
        <w:rPr>
          <w:sz w:val="24"/>
          <w:szCs w:val="24"/>
        </w:rPr>
        <w:t xml:space="preserve"> assessed through additional univariate sensitivity analyses by </w:t>
      </w:r>
      <w:r w:rsidR="009F2354" w:rsidRPr="00445932">
        <w:rPr>
          <w:sz w:val="24"/>
          <w:szCs w:val="24"/>
        </w:rPr>
        <w:t xml:space="preserve">varying </w:t>
      </w:r>
      <w:r w:rsidR="00646F7E" w:rsidRPr="00445932">
        <w:rPr>
          <w:sz w:val="24"/>
          <w:szCs w:val="24"/>
        </w:rPr>
        <w:t>the</w:t>
      </w:r>
      <w:r w:rsidRPr="00445932">
        <w:rPr>
          <w:sz w:val="24"/>
          <w:szCs w:val="24"/>
        </w:rPr>
        <w:t>se RRs</w:t>
      </w:r>
      <w:r w:rsidR="00556570" w:rsidRPr="00445932">
        <w:rPr>
          <w:sz w:val="24"/>
          <w:szCs w:val="24"/>
        </w:rPr>
        <w:t xml:space="preserve"> (using their </w:t>
      </w:r>
      <w:r w:rsidR="00D21CC4">
        <w:rPr>
          <w:sz w:val="24"/>
          <w:szCs w:val="24"/>
        </w:rPr>
        <w:t xml:space="preserve">estimated </w:t>
      </w:r>
      <w:r w:rsidR="00677532" w:rsidRPr="00445932">
        <w:rPr>
          <w:sz w:val="24"/>
          <w:szCs w:val="24"/>
        </w:rPr>
        <w:t>95% confidence interval</w:t>
      </w:r>
      <w:r w:rsidR="0000297C">
        <w:rPr>
          <w:sz w:val="24"/>
          <w:szCs w:val="24"/>
        </w:rPr>
        <w:t>s</w:t>
      </w:r>
      <w:r w:rsidR="00677532" w:rsidRPr="00445932">
        <w:rPr>
          <w:sz w:val="24"/>
          <w:szCs w:val="24"/>
        </w:rPr>
        <w:t>)</w:t>
      </w:r>
      <w:r w:rsidR="00646F7E" w:rsidRPr="00445932">
        <w:rPr>
          <w:sz w:val="24"/>
          <w:szCs w:val="24"/>
        </w:rPr>
        <w:t xml:space="preserve">. </w:t>
      </w:r>
    </w:p>
    <w:p w14:paraId="4F96464D" w14:textId="0B0AF2BB" w:rsidR="003E5592" w:rsidRPr="003F192C" w:rsidRDefault="003E5592" w:rsidP="00CB4B8D">
      <w:pPr>
        <w:spacing w:before="120" w:after="120" w:line="480" w:lineRule="auto"/>
        <w:rPr>
          <w:rFonts w:eastAsia="Calibri"/>
          <w:b/>
          <w:color w:val="000000"/>
          <w:sz w:val="24"/>
        </w:rPr>
      </w:pPr>
      <w:r w:rsidRPr="003F192C">
        <w:rPr>
          <w:rFonts w:eastAsia="Calibri"/>
          <w:b/>
          <w:color w:val="000000"/>
          <w:sz w:val="24"/>
        </w:rPr>
        <w:lastRenderedPageBreak/>
        <w:t>Uncertainty analysis</w:t>
      </w:r>
    </w:p>
    <w:p w14:paraId="284E7140" w14:textId="513E6D45" w:rsidR="00575A26" w:rsidRPr="00445932" w:rsidRDefault="00364ADF" w:rsidP="00A16319">
      <w:pPr>
        <w:spacing w:before="120" w:after="120" w:line="480" w:lineRule="auto"/>
        <w:rPr>
          <w:sz w:val="24"/>
          <w:szCs w:val="24"/>
        </w:rPr>
      </w:pPr>
      <w:r w:rsidRPr="00445932">
        <w:rPr>
          <w:rFonts w:eastAsia="Calibri"/>
          <w:color w:val="000000"/>
          <w:sz w:val="24"/>
          <w:szCs w:val="24"/>
        </w:rPr>
        <w:t xml:space="preserve">To specify the range of uncertainty in the </w:t>
      </w:r>
      <w:r w:rsidR="00B85E13" w:rsidRPr="00445932">
        <w:rPr>
          <w:rFonts w:eastAsia="Calibri"/>
          <w:color w:val="000000"/>
          <w:sz w:val="24"/>
          <w:szCs w:val="24"/>
        </w:rPr>
        <w:t xml:space="preserve">estimated and </w:t>
      </w:r>
      <w:r w:rsidRPr="00445932">
        <w:rPr>
          <w:sz w:val="24"/>
          <w:szCs w:val="24"/>
        </w:rPr>
        <w:t xml:space="preserve">projected T2DM </w:t>
      </w:r>
      <w:r w:rsidR="00B85E13" w:rsidRPr="00445932">
        <w:rPr>
          <w:sz w:val="24"/>
          <w:szCs w:val="24"/>
        </w:rPr>
        <w:t>outcomes</w:t>
      </w:r>
      <w:r w:rsidRPr="00445932">
        <w:rPr>
          <w:sz w:val="24"/>
          <w:szCs w:val="24"/>
        </w:rPr>
        <w:t>, a</w:t>
      </w:r>
      <w:r w:rsidR="008E5754" w:rsidRPr="00445932">
        <w:rPr>
          <w:rFonts w:eastAsia="Calibri"/>
          <w:color w:val="000000"/>
          <w:sz w:val="24"/>
          <w:szCs w:val="24"/>
        </w:rPr>
        <w:t xml:space="preserve"> m</w:t>
      </w:r>
      <w:r w:rsidR="0091472A" w:rsidRPr="00445932">
        <w:rPr>
          <w:rFonts w:eastAsia="Calibri"/>
          <w:color w:val="000000"/>
          <w:sz w:val="24"/>
          <w:szCs w:val="24"/>
        </w:rPr>
        <w:t>ultivaria</w:t>
      </w:r>
      <w:r w:rsidR="00B346B3" w:rsidRPr="00445932">
        <w:rPr>
          <w:rFonts w:eastAsia="Calibri"/>
          <w:color w:val="000000"/>
          <w:sz w:val="24"/>
          <w:szCs w:val="24"/>
        </w:rPr>
        <w:t>ble</w:t>
      </w:r>
      <w:r w:rsidR="0091472A" w:rsidRPr="00445932">
        <w:rPr>
          <w:rFonts w:eastAsia="Calibri"/>
          <w:color w:val="000000"/>
          <w:sz w:val="24"/>
          <w:szCs w:val="24"/>
        </w:rPr>
        <w:t xml:space="preserve"> uncertainty analysis</w:t>
      </w:r>
      <w:r w:rsidR="008E5754" w:rsidRPr="00445932">
        <w:rPr>
          <w:rFonts w:eastAsia="Calibri"/>
          <w:color w:val="000000"/>
          <w:sz w:val="24"/>
          <w:szCs w:val="24"/>
        </w:rPr>
        <w:t xml:space="preserve"> </w:t>
      </w:r>
      <w:r w:rsidR="00184B46" w:rsidRPr="00445932">
        <w:rPr>
          <w:rFonts w:eastAsia="Calibri"/>
          <w:color w:val="000000"/>
          <w:sz w:val="24"/>
          <w:szCs w:val="24"/>
        </w:rPr>
        <w:t xml:space="preserve">of 1,000 runs </w:t>
      </w:r>
      <w:r w:rsidR="008E5754" w:rsidRPr="00445932">
        <w:rPr>
          <w:rFonts w:eastAsia="Calibri"/>
          <w:color w:val="000000"/>
          <w:sz w:val="24"/>
          <w:szCs w:val="24"/>
        </w:rPr>
        <w:t>was</w:t>
      </w:r>
      <w:r w:rsidR="00C27828" w:rsidRPr="00445932">
        <w:rPr>
          <w:rFonts w:eastAsia="Calibri"/>
          <w:color w:val="000000"/>
          <w:sz w:val="24"/>
          <w:szCs w:val="24"/>
        </w:rPr>
        <w:t xml:space="preserve"> </w:t>
      </w:r>
      <w:r w:rsidR="008E5754" w:rsidRPr="00445932">
        <w:rPr>
          <w:rFonts w:eastAsia="Calibri"/>
          <w:color w:val="000000"/>
          <w:sz w:val="24"/>
          <w:szCs w:val="24"/>
        </w:rPr>
        <w:t>conducted</w:t>
      </w:r>
      <w:r w:rsidRPr="00445932">
        <w:rPr>
          <w:rFonts w:eastAsia="Calibri"/>
          <w:color w:val="000000"/>
          <w:sz w:val="24"/>
          <w:szCs w:val="24"/>
        </w:rPr>
        <w:t xml:space="preserve">. </w:t>
      </w:r>
      <w:r w:rsidR="00B85E13" w:rsidRPr="00445932">
        <w:rPr>
          <w:sz w:val="24"/>
          <w:szCs w:val="24"/>
        </w:rPr>
        <w:t xml:space="preserve">In </w:t>
      </w:r>
      <w:r w:rsidR="00184B46" w:rsidRPr="00445932">
        <w:rPr>
          <w:sz w:val="24"/>
          <w:szCs w:val="24"/>
        </w:rPr>
        <w:t>each</w:t>
      </w:r>
      <w:r w:rsidR="00471DBE" w:rsidRPr="00445932">
        <w:rPr>
          <w:sz w:val="24"/>
          <w:szCs w:val="24"/>
        </w:rPr>
        <w:t xml:space="preserve"> uncertainty run of the model, </w:t>
      </w:r>
      <w:r w:rsidR="007F746D" w:rsidRPr="00445932">
        <w:rPr>
          <w:rFonts w:eastAsia="Calibri"/>
          <w:color w:val="000000"/>
          <w:sz w:val="24"/>
          <w:szCs w:val="24"/>
        </w:rPr>
        <w:t xml:space="preserve">the </w:t>
      </w:r>
      <w:r w:rsidR="00B346B3" w:rsidRPr="00445932">
        <w:rPr>
          <w:rFonts w:eastAsia="Calibri"/>
          <w:color w:val="000000"/>
          <w:sz w:val="24"/>
          <w:szCs w:val="24"/>
        </w:rPr>
        <w:t xml:space="preserve">key </w:t>
      </w:r>
      <w:r w:rsidR="0091472A" w:rsidRPr="00445932">
        <w:rPr>
          <w:rFonts w:eastAsia="Calibri"/>
          <w:color w:val="000000"/>
          <w:sz w:val="24"/>
          <w:szCs w:val="24"/>
        </w:rPr>
        <w:t xml:space="preserve">structural </w:t>
      </w:r>
      <w:r w:rsidR="008E5754" w:rsidRPr="00445932">
        <w:rPr>
          <w:rFonts w:eastAsia="Calibri"/>
          <w:color w:val="000000"/>
          <w:sz w:val="24"/>
          <w:szCs w:val="24"/>
        </w:rPr>
        <w:t xml:space="preserve">model </w:t>
      </w:r>
      <w:r w:rsidR="0091472A" w:rsidRPr="00445932">
        <w:rPr>
          <w:sz w:val="24"/>
          <w:szCs w:val="24"/>
        </w:rPr>
        <w:t>parameters</w:t>
      </w:r>
      <w:r w:rsidR="00B346B3" w:rsidRPr="00445932">
        <w:rPr>
          <w:sz w:val="24"/>
          <w:szCs w:val="24"/>
        </w:rPr>
        <w:t xml:space="preserve"> </w:t>
      </w:r>
      <w:r w:rsidR="005635BC" w:rsidRPr="00445932">
        <w:rPr>
          <w:sz w:val="24"/>
          <w:szCs w:val="24"/>
        </w:rPr>
        <w:t xml:space="preserve">(Table S1) </w:t>
      </w:r>
      <w:r w:rsidR="00B346B3" w:rsidRPr="00445932">
        <w:rPr>
          <w:sz w:val="24"/>
          <w:szCs w:val="24"/>
        </w:rPr>
        <w:t>including</w:t>
      </w:r>
      <w:r w:rsidR="00736DDF" w:rsidRPr="00445932">
        <w:rPr>
          <w:sz w:val="24"/>
          <w:szCs w:val="24"/>
        </w:rPr>
        <w:t xml:space="preserve"> </w:t>
      </w:r>
      <w:r w:rsidR="00B85E13" w:rsidRPr="00445932">
        <w:rPr>
          <w:sz w:val="24"/>
          <w:szCs w:val="24"/>
        </w:rPr>
        <w:t xml:space="preserve">the </w:t>
      </w:r>
      <w:r w:rsidR="00184B46" w:rsidRPr="00445932">
        <w:rPr>
          <w:sz w:val="24"/>
          <w:szCs w:val="24"/>
        </w:rPr>
        <w:t>RR</w:t>
      </w:r>
      <w:r w:rsidR="00736DDF" w:rsidRPr="00445932">
        <w:rPr>
          <w:sz w:val="24"/>
          <w:szCs w:val="24"/>
        </w:rPr>
        <w:t xml:space="preserve"> of mortality and </w:t>
      </w:r>
      <w:r w:rsidR="00936D27" w:rsidRPr="00445932">
        <w:rPr>
          <w:sz w:val="24"/>
          <w:szCs w:val="24"/>
        </w:rPr>
        <w:t>of developing T2DM if obese</w:t>
      </w:r>
      <w:r w:rsidR="004C100B" w:rsidRPr="00445932">
        <w:rPr>
          <w:sz w:val="24"/>
          <w:szCs w:val="24"/>
        </w:rPr>
        <w:t xml:space="preserve">, smoker, </w:t>
      </w:r>
      <w:r w:rsidR="006B3FBD" w:rsidRPr="00445932">
        <w:rPr>
          <w:sz w:val="24"/>
          <w:szCs w:val="24"/>
        </w:rPr>
        <w:t xml:space="preserve">and </w:t>
      </w:r>
      <w:r w:rsidR="004C100B" w:rsidRPr="00445932">
        <w:rPr>
          <w:sz w:val="24"/>
          <w:szCs w:val="24"/>
        </w:rPr>
        <w:t>physical</w:t>
      </w:r>
      <w:r w:rsidR="00A66E17" w:rsidRPr="00445932">
        <w:rPr>
          <w:sz w:val="24"/>
          <w:szCs w:val="24"/>
        </w:rPr>
        <w:t>ly</w:t>
      </w:r>
      <w:r w:rsidR="004C100B" w:rsidRPr="00445932">
        <w:rPr>
          <w:sz w:val="24"/>
          <w:szCs w:val="24"/>
        </w:rPr>
        <w:t xml:space="preserve"> inactive</w:t>
      </w:r>
      <w:r w:rsidR="00471DBE" w:rsidRPr="00445932">
        <w:rPr>
          <w:sz w:val="24"/>
          <w:szCs w:val="24"/>
        </w:rPr>
        <w:t xml:space="preserve"> were varied</w:t>
      </w:r>
      <w:r w:rsidR="00CC5D68" w:rsidRPr="00445932">
        <w:rPr>
          <w:sz w:val="24"/>
          <w:szCs w:val="24"/>
        </w:rPr>
        <w:t xml:space="preserve"> simultaneously</w:t>
      </w:r>
      <w:r w:rsidR="005635BC" w:rsidRPr="00445932">
        <w:rPr>
          <w:sz w:val="24"/>
          <w:szCs w:val="24"/>
        </w:rPr>
        <w:t xml:space="preserve"> </w:t>
      </w:r>
      <w:r w:rsidR="000D02E9" w:rsidRPr="00445932">
        <w:rPr>
          <w:sz w:val="24"/>
          <w:szCs w:val="24"/>
        </w:rPr>
        <w:t xml:space="preserve">applying </w:t>
      </w:r>
      <w:r w:rsidR="000D02E9" w:rsidRPr="00445932">
        <w:rPr>
          <w:rFonts w:eastAsia="Calibri"/>
          <w:sz w:val="24"/>
          <w:szCs w:val="24"/>
        </w:rPr>
        <w:t>Latin Hypercube sampling from a multidimensional distribution of the parameters</w:t>
      </w:r>
      <w:r w:rsidR="0091472A" w:rsidRPr="00445932">
        <w:rPr>
          <w:sz w:val="24"/>
          <w:szCs w:val="24"/>
        </w:rPr>
        <w:t>.</w:t>
      </w:r>
      <w:r w:rsidR="00471DBE" w:rsidRPr="00445932">
        <w:rPr>
          <w:sz w:val="24"/>
          <w:szCs w:val="24"/>
        </w:rPr>
        <w:t xml:space="preserve"> </w:t>
      </w:r>
      <w:bookmarkStart w:id="84" w:name="_Hlk41811056"/>
      <w:r w:rsidR="00677532" w:rsidRPr="00445932">
        <w:rPr>
          <w:sz w:val="24"/>
          <w:szCs w:val="24"/>
        </w:rPr>
        <w:t>This sampling technique, implemented in MATLAB through the function LHSDESIGN</w:t>
      </w:r>
      <w:del w:id="85" w:author="Susanne Awad" w:date="2020-09-27T23:01:00Z">
        <w:r w:rsidR="006B5825">
          <w:fldChar w:fldCharType="begin"/>
        </w:r>
        <w:r w:rsidR="006B5825">
          <w:delInstrText xml:space="preserve"> HYPERLINK \l "_ENREF_30" \o "The MathWorks, 2019 #178"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The MathWorks&lt;/Author&gt;&lt;Year&gt;2019&lt;/Year&gt;&lt;RecNum&gt;178&lt;/RecNum&gt;&lt;DisplayText&gt;&lt;style face="superscript"&gt;30&lt;/style&gt;&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9a). Natick, MA, USA:&lt;/edition&gt;&lt;dates&gt;&lt;year&gt;2019&lt;/year&gt;&lt;/dates&gt;&lt;publisher&gt;The MathWorks, Inc.&lt;/publisher&gt;&lt;urls&gt;&lt;/urls&gt;&lt;/record&gt;&lt;/Cite&gt;&lt;/EndNote&gt;</w:delInstrText>
        </w:r>
        <w:r w:rsidR="0037123C" w:rsidRPr="00445932">
          <w:rPr>
            <w:sz w:val="24"/>
            <w:szCs w:val="24"/>
          </w:rPr>
          <w:fldChar w:fldCharType="separate"/>
        </w:r>
        <w:r w:rsidR="0037123C" w:rsidRPr="007A01D8">
          <w:rPr>
            <w:noProof/>
            <w:sz w:val="24"/>
            <w:szCs w:val="24"/>
            <w:vertAlign w:val="superscript"/>
          </w:rPr>
          <w:delText>30</w:delText>
        </w:r>
        <w:r w:rsidR="0037123C" w:rsidRPr="00445932">
          <w:rPr>
            <w:sz w:val="24"/>
            <w:szCs w:val="24"/>
          </w:rPr>
          <w:fldChar w:fldCharType="end"/>
        </w:r>
        <w:r w:rsidR="006B5825">
          <w:rPr>
            <w:sz w:val="24"/>
            <w:szCs w:val="24"/>
          </w:rPr>
          <w:fldChar w:fldCharType="end"/>
        </w:r>
      </w:del>
      <w:ins w:id="86" w:author="Susanne Awad" w:date="2020-09-27T23:01:00Z">
        <w:r w:rsidR="006010E9">
          <w:rPr>
            <w:sz w:val="24"/>
            <w:szCs w:val="24"/>
          </w:rPr>
          <w:fldChar w:fldCharType="begin"/>
        </w:r>
        <w:r w:rsidR="006010E9">
          <w:rPr>
            <w:sz w:val="24"/>
            <w:szCs w:val="24"/>
          </w:rPr>
          <w:instrText xml:space="preserve"> HYPERLINK \l "_ENREF_30" \o "The MathWorks, 2019 #178" </w:instrText>
        </w:r>
        <w:r w:rsidR="006010E9">
          <w:rPr>
            <w:sz w:val="24"/>
            <w:szCs w:val="24"/>
          </w:rPr>
        </w:r>
        <w:r w:rsidR="006010E9">
          <w:rPr>
            <w:sz w:val="24"/>
            <w:szCs w:val="24"/>
          </w:rPr>
          <w:fldChar w:fldCharType="separate"/>
        </w:r>
        <w:r w:rsidR="006010E9" w:rsidRPr="00445932">
          <w:rPr>
            <w:sz w:val="24"/>
            <w:szCs w:val="24"/>
          </w:rPr>
          <w:fldChar w:fldCharType="begin"/>
        </w:r>
        <w:r w:rsidR="006010E9">
          <w:rPr>
            <w:sz w:val="24"/>
            <w:szCs w:val="24"/>
          </w:rPr>
          <w:instrText xml:space="preserve"> ADDIN EN.CITE &lt;EndNote&gt;&lt;Cite&gt;&lt;Author&gt;The MathWorks&lt;/Author&gt;&lt;Year&gt;2019&lt;/Year&gt;&lt;RecNum&gt;178&lt;/RecNum&gt;&lt;DisplayText&gt;&lt;style face="superscript"&gt;30&lt;/style&gt;&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9a). Natick, MA, USA:&lt;/edition&gt;&lt;dates&gt;&lt;year&gt;2019&lt;/year&gt;&lt;/dates&gt;&lt;publisher&gt;The MathWorks, Inc.&lt;/publisher&gt;&lt;urls&gt;&lt;/urls&gt;&lt;/record&gt;&lt;/Cite&gt;&lt;/EndNote&gt;</w:instrText>
        </w:r>
        <w:r w:rsidR="006010E9" w:rsidRPr="00445932">
          <w:rPr>
            <w:sz w:val="24"/>
            <w:szCs w:val="24"/>
          </w:rPr>
          <w:fldChar w:fldCharType="separate"/>
        </w:r>
        <w:r w:rsidR="006010E9" w:rsidRPr="007A01D8">
          <w:rPr>
            <w:noProof/>
            <w:sz w:val="24"/>
            <w:szCs w:val="24"/>
            <w:vertAlign w:val="superscript"/>
          </w:rPr>
          <w:t>30</w:t>
        </w:r>
        <w:r w:rsidR="006010E9" w:rsidRPr="00445932">
          <w:rPr>
            <w:sz w:val="24"/>
            <w:szCs w:val="24"/>
          </w:rPr>
          <w:fldChar w:fldCharType="end"/>
        </w:r>
        <w:r w:rsidR="006010E9">
          <w:rPr>
            <w:sz w:val="24"/>
            <w:szCs w:val="24"/>
          </w:rPr>
          <w:fldChar w:fldCharType="end"/>
        </w:r>
      </w:ins>
      <w:r w:rsidR="006115C8">
        <w:rPr>
          <w:sz w:val="24"/>
          <w:szCs w:val="24"/>
        </w:rPr>
        <w:t>,</w:t>
      </w:r>
      <w:r w:rsidR="00677532" w:rsidRPr="00445932">
        <w:rPr>
          <w:sz w:val="24"/>
          <w:szCs w:val="24"/>
        </w:rPr>
        <w:t xml:space="preserve"> </w:t>
      </w:r>
      <w:r w:rsidR="0031216A" w:rsidRPr="00445932">
        <w:rPr>
          <w:sz w:val="24"/>
          <w:szCs w:val="24"/>
        </w:rPr>
        <w:t xml:space="preserve">is a statistical sampling approach to generate random samples of the input parameter values </w:t>
      </w:r>
      <w:r w:rsidR="006115C8">
        <w:rPr>
          <w:sz w:val="24"/>
          <w:szCs w:val="24"/>
        </w:rPr>
        <w:t xml:space="preserve">and </w:t>
      </w:r>
      <w:r w:rsidR="00E1142F" w:rsidRPr="00445932">
        <w:rPr>
          <w:sz w:val="24"/>
          <w:szCs w:val="24"/>
        </w:rPr>
        <w:t>systematically uses the information about the whole parameter space</w:t>
      </w:r>
      <w:r w:rsidR="006115C8">
        <w:rPr>
          <w:sz w:val="24"/>
          <w:szCs w:val="24"/>
        </w:rPr>
        <w:t xml:space="preserve"> </w:t>
      </w:r>
      <w:r w:rsidR="0031216A" w:rsidRPr="00445932">
        <w:rPr>
          <w:sz w:val="24"/>
          <w:szCs w:val="24"/>
        </w:rPr>
        <w:t xml:space="preserve">in </w:t>
      </w:r>
      <w:r w:rsidR="006115C8">
        <w:rPr>
          <w:sz w:val="24"/>
          <w:szCs w:val="24"/>
        </w:rPr>
        <w:t>conducting the</w:t>
      </w:r>
      <w:r w:rsidR="0031216A" w:rsidRPr="00445932">
        <w:rPr>
          <w:sz w:val="24"/>
          <w:szCs w:val="24"/>
        </w:rPr>
        <w:t xml:space="preserve"> uncertainty run</w:t>
      </w:r>
      <w:r w:rsidR="006115C8">
        <w:rPr>
          <w:sz w:val="24"/>
          <w:szCs w:val="24"/>
        </w:rPr>
        <w:t>s</w:t>
      </w:r>
      <w:del w:id="87" w:author="Susanne Awad" w:date="2020-09-27T23:01:00Z">
        <w:r w:rsidR="006B5825">
          <w:fldChar w:fldCharType="begin"/>
        </w:r>
        <w:r w:rsidR="006B5825">
          <w:delInstrText xml:space="preserve"> HYPERLINK \l "_ENR</w:delInstrText>
        </w:r>
        <w:r w:rsidR="006B5825">
          <w:delInstrText xml:space="preserve">EF_31" \o "Stein, 1987 #778"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Stein&lt;/Author&gt;&lt;Year&gt;1987&lt;/Year&gt;&lt;RecNum&gt;778&lt;/RecNum&gt;&lt;DisplayText&gt;&lt;style face="superscript"&gt;31&lt;/style&gt;&lt;/DisplayText&gt;&lt;record&gt;&lt;rec-number&gt;778&lt;/rec-number&gt;&lt;foreign-keys&gt;&lt;key app="EN" db-id="dsfewra2bvest2er0pb5v207vwrerdrpx2dw" timestamp="1591021099"&gt;778&lt;/key&gt;&lt;/foreign-keys&gt;&lt;ref-type name="Journal Article"&gt;17&lt;/ref-type&gt;&lt;contributors&gt;&lt;authors&gt;&lt;author&gt;Stein, Michael&lt;/author&gt;&lt;/authors&gt;&lt;/contributors&gt;&lt;titles&gt;&lt;title&gt;Large Sample Properties of Simulations Using Latin Hypercube Sampling&lt;/title&gt;&lt;secondary-title&gt;Technometrics&lt;/secondary-title&gt;&lt;/titles&gt;&lt;periodical&gt;&lt;full-title&gt;Technometrics&lt;/full-title&gt;&lt;/periodical&gt;&lt;pages&gt;143-151&lt;/pages&gt;&lt;volume&gt;29&lt;/volume&gt;&lt;number&gt;2&lt;/number&gt;&lt;dates&gt;&lt;year&gt;1987&lt;/year&gt;&lt;pub-dates&gt;&lt;date&gt;1987/05/01&lt;/date&gt;&lt;/pub-dates&gt;&lt;/dates&gt;&lt;publisher&gt;Taylor &amp;amp; Francis&lt;/publisher&gt;&lt;isbn&gt;0040-1706&lt;/isbn&gt;&lt;urls&gt;&lt;related-urls&gt;&lt;url&gt;https://www.tandfonline.com/doi/abs/10.1080/00401706.1987.10488205&lt;/url&gt;&lt;/related-urls&gt;&lt;/urls&gt;&lt;electronic-resource-num&gt;10.1080/00401706.1987.10488205&lt;/electronic-resource-num&gt;&lt;/record&gt;&lt;/Cite&gt;&lt;/EndNote&gt;</w:delInstrText>
        </w:r>
        <w:r w:rsidR="0037123C" w:rsidRPr="00445932">
          <w:rPr>
            <w:sz w:val="24"/>
            <w:szCs w:val="24"/>
          </w:rPr>
          <w:fldChar w:fldCharType="separate"/>
        </w:r>
        <w:r w:rsidR="0037123C" w:rsidRPr="007A01D8">
          <w:rPr>
            <w:noProof/>
            <w:sz w:val="24"/>
            <w:szCs w:val="24"/>
            <w:vertAlign w:val="superscript"/>
          </w:rPr>
          <w:delText>31</w:delText>
        </w:r>
        <w:r w:rsidR="0037123C" w:rsidRPr="00445932">
          <w:rPr>
            <w:sz w:val="24"/>
            <w:szCs w:val="24"/>
          </w:rPr>
          <w:fldChar w:fldCharType="end"/>
        </w:r>
        <w:r w:rsidR="006B5825">
          <w:rPr>
            <w:sz w:val="24"/>
            <w:szCs w:val="24"/>
          </w:rPr>
          <w:fldChar w:fldCharType="end"/>
        </w:r>
        <w:r w:rsidR="0031216A" w:rsidRPr="00445932">
          <w:rPr>
            <w:sz w:val="24"/>
            <w:szCs w:val="24"/>
          </w:rPr>
          <w:delText>.</w:delText>
        </w:r>
      </w:del>
      <w:ins w:id="88" w:author="Susanne Awad" w:date="2020-09-27T23:01:00Z">
        <w:r w:rsidR="006010E9">
          <w:rPr>
            <w:sz w:val="24"/>
            <w:szCs w:val="24"/>
          </w:rPr>
          <w:fldChar w:fldCharType="begin"/>
        </w:r>
        <w:r w:rsidR="006010E9">
          <w:rPr>
            <w:sz w:val="24"/>
            <w:szCs w:val="24"/>
          </w:rPr>
          <w:instrText xml:space="preserve"> HYPERLINK \l "_ENREF_31" \o "Stein, 1987 #778" </w:instrText>
        </w:r>
        <w:r w:rsidR="006010E9">
          <w:rPr>
            <w:sz w:val="24"/>
            <w:szCs w:val="24"/>
          </w:rPr>
        </w:r>
        <w:r w:rsidR="006010E9">
          <w:rPr>
            <w:sz w:val="24"/>
            <w:szCs w:val="24"/>
          </w:rPr>
          <w:fldChar w:fldCharType="separate"/>
        </w:r>
        <w:r w:rsidR="006010E9" w:rsidRPr="00445932">
          <w:rPr>
            <w:sz w:val="24"/>
            <w:szCs w:val="24"/>
          </w:rPr>
          <w:fldChar w:fldCharType="begin"/>
        </w:r>
        <w:r w:rsidR="006010E9">
          <w:rPr>
            <w:sz w:val="24"/>
            <w:szCs w:val="24"/>
          </w:rPr>
          <w:instrText xml:space="preserve"> ADDIN EN.CITE &lt;EndNote&gt;&lt;Cite&gt;&lt;Author&gt;Stein&lt;/Author&gt;&lt;Year&gt;1987&lt;/Year&gt;&lt;RecNum&gt;778&lt;/RecNum&gt;&lt;DisplayText&gt;&lt;style face="superscript"&gt;31&lt;/style&gt;&lt;/DisplayText&gt;&lt;record&gt;&lt;rec-number&gt;778&lt;/rec-number&gt;&lt;foreign-keys&gt;&lt;key app="EN" db-id="dsfewra2bvest2er0pb5v207vwrerdrpx2dw" timestamp="1591021099"&gt;778&lt;/key&gt;&lt;/foreign-keys&gt;&lt;ref-type name="Journal Article"&gt;17&lt;/ref-type&gt;&lt;contributors&gt;&lt;authors&gt;&lt;author&gt;Stein, Michael&lt;/author&gt;&lt;/authors&gt;&lt;/contributors&gt;&lt;titles&gt;&lt;title&gt;Large Sample Properties of Simulations Using Latin Hypercube Sampling&lt;/title&gt;&lt;secondary-title&gt;Technometrics&lt;/secondary-title&gt;&lt;/titles&gt;&lt;periodical&gt;&lt;full-title&gt;Technometrics&lt;/full-title&gt;&lt;/periodical&gt;&lt;pages&gt;143-151&lt;/pages&gt;&lt;volume&gt;29&lt;/volume&gt;&lt;number&gt;2&lt;/number&gt;&lt;dates&gt;&lt;year&gt;1987&lt;/year&gt;&lt;pub-dates&gt;&lt;date&gt;1987/05/01&lt;/date&gt;&lt;/pub-dates&gt;&lt;/dates&gt;&lt;publisher&gt;Taylor &amp;amp; Francis&lt;/publisher&gt;&lt;isbn&gt;0040-1706&lt;/isbn&gt;&lt;urls&gt;&lt;related-urls&gt;&lt;url&gt;https://www.tandfonline.com/doi/abs/10.1080/00401706.1987.10488205&lt;/url&gt;&lt;/related-urls&gt;&lt;/urls&gt;&lt;electronic-resource-num&gt;10.1080/00401706.1987.10488205&lt;/electronic-resource-num&gt;&lt;/record&gt;&lt;/Cite&gt;&lt;/EndNote&gt;</w:instrText>
        </w:r>
        <w:r w:rsidR="006010E9" w:rsidRPr="00445932">
          <w:rPr>
            <w:sz w:val="24"/>
            <w:szCs w:val="24"/>
          </w:rPr>
          <w:fldChar w:fldCharType="separate"/>
        </w:r>
        <w:r w:rsidR="006010E9" w:rsidRPr="007A01D8">
          <w:rPr>
            <w:noProof/>
            <w:sz w:val="24"/>
            <w:szCs w:val="24"/>
            <w:vertAlign w:val="superscript"/>
          </w:rPr>
          <w:t>31</w:t>
        </w:r>
        <w:r w:rsidR="006010E9" w:rsidRPr="00445932">
          <w:rPr>
            <w:sz w:val="24"/>
            <w:szCs w:val="24"/>
          </w:rPr>
          <w:fldChar w:fldCharType="end"/>
        </w:r>
        <w:r w:rsidR="006010E9">
          <w:rPr>
            <w:sz w:val="24"/>
            <w:szCs w:val="24"/>
          </w:rPr>
          <w:fldChar w:fldCharType="end"/>
        </w:r>
        <w:r w:rsidR="0031216A" w:rsidRPr="00445932">
          <w:rPr>
            <w:sz w:val="24"/>
            <w:szCs w:val="24"/>
          </w:rPr>
          <w:t>.</w:t>
        </w:r>
      </w:ins>
      <w:r w:rsidR="0031216A" w:rsidRPr="00445932">
        <w:rPr>
          <w:sz w:val="24"/>
          <w:szCs w:val="24"/>
        </w:rPr>
        <w:t xml:space="preserve"> </w:t>
      </w:r>
      <w:bookmarkEnd w:id="84"/>
      <w:r w:rsidR="006115C8">
        <w:rPr>
          <w:sz w:val="24"/>
          <w:szCs w:val="24"/>
        </w:rPr>
        <w:t>The technique</w:t>
      </w:r>
      <w:r w:rsidR="004E0BDB" w:rsidRPr="00445932">
        <w:rPr>
          <w:sz w:val="24"/>
          <w:szCs w:val="24"/>
        </w:rPr>
        <w:t xml:space="preserve"> </w:t>
      </w:r>
      <w:r w:rsidR="005238E6" w:rsidRPr="00445932">
        <w:rPr>
          <w:sz w:val="24"/>
          <w:szCs w:val="24"/>
        </w:rPr>
        <w:t>aims to spread the sample</w:t>
      </w:r>
      <w:r w:rsidR="00A16319">
        <w:rPr>
          <w:sz w:val="24"/>
          <w:szCs w:val="24"/>
        </w:rPr>
        <w:t>d</w:t>
      </w:r>
      <w:r w:rsidR="005238E6" w:rsidRPr="00445932">
        <w:rPr>
          <w:sz w:val="24"/>
          <w:szCs w:val="24"/>
        </w:rPr>
        <w:t xml:space="preserve"> points evenly across all possible values within the </w:t>
      </w:r>
      <w:r w:rsidR="0090336E" w:rsidRPr="00445932">
        <w:rPr>
          <w:sz w:val="24"/>
          <w:szCs w:val="24"/>
        </w:rPr>
        <w:t xml:space="preserve">parameter </w:t>
      </w:r>
      <w:r w:rsidR="005238E6" w:rsidRPr="00445932">
        <w:rPr>
          <w:sz w:val="24"/>
          <w:szCs w:val="24"/>
        </w:rPr>
        <w:t>range</w:t>
      </w:r>
      <w:del w:id="89" w:author="Susanne Awad" w:date="2020-09-27T23:01:00Z">
        <w:r w:rsidR="006B5825">
          <w:fldChar w:fldCharType="begin"/>
        </w:r>
        <w:r w:rsidR="006B5825">
          <w:delInstrText xml:space="preserve"> HYPERLINK \l "_ENREF_31" \o "Stein, 1987 #778"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Stein&lt;/Author&gt;&lt;Year&gt;1987&lt;/Year&gt;&lt;RecNum&gt;778&lt;/RecNum&gt;&lt;DisplayText&gt;&lt;style face="superscript"&gt;31&lt;/style&gt;&lt;/DisplayText&gt;&lt;record&gt;&lt;rec-number&gt;778&lt;/rec-number&gt;&lt;foreign-keys&gt;&lt;key app="EN" db-id="dsfewra2bvest2er0pb5v207vwrerdrpx2dw" timestamp="1591021099"&gt;778&lt;/key&gt;&lt;/foreign-keys&gt;&lt;ref-type name="Journal Article"&gt;17&lt;/ref-type&gt;&lt;contributors&gt;&lt;authors&gt;&lt;author&gt;Stein, Michael&lt;/author&gt;&lt;/authors&gt;&lt;/contributors&gt;&lt;titles&gt;&lt;title&gt;Large Sample Properties of Simulations Using Latin Hypercube Sampling&lt;/title&gt;&lt;secondary-title&gt;Technometrics&lt;/secondary-title&gt;&lt;/titles&gt;&lt;periodical&gt;&lt;full-title&gt;Technometrics&lt;/full-title&gt;&lt;/periodical&gt;&lt;pages&gt;143-151&lt;/pages&gt;&lt;volume&gt;29&lt;/volume&gt;&lt;number&gt;2&lt;/number&gt;&lt;dates&gt;&lt;year&gt;1987&lt;/year&gt;&lt;pub-dates&gt;&lt;date&gt;1987/05/01&lt;/date&gt;&lt;/pub-dates&gt;&lt;/dates&gt;&lt;publisher&gt;Taylor &amp;amp; Francis&lt;/publisher&gt;&lt;isbn&gt;0040-1706&lt;/isbn&gt;&lt;urls&gt;&lt;related-urls&gt;&lt;url&gt;https://www.tandfonline.com/doi/abs/10.1080/00401706.1987.10488205&lt;/url&gt;&lt;/related-urls&gt;&lt;/urls&gt;&lt;electronic-resource-num&gt;10.1080/00401706.1987.10488205&lt;/electronic-resource-num&gt;&lt;/record&gt;&lt;/Cite&gt;&lt;/EndNote&gt;</w:delInstrText>
        </w:r>
        <w:r w:rsidR="0037123C" w:rsidRPr="00445932">
          <w:rPr>
            <w:sz w:val="24"/>
            <w:szCs w:val="24"/>
          </w:rPr>
          <w:fldChar w:fldCharType="separate"/>
        </w:r>
        <w:r w:rsidR="0037123C" w:rsidRPr="007A01D8">
          <w:rPr>
            <w:noProof/>
            <w:sz w:val="24"/>
            <w:szCs w:val="24"/>
            <w:vertAlign w:val="superscript"/>
          </w:rPr>
          <w:delText>31</w:delText>
        </w:r>
        <w:r w:rsidR="0037123C" w:rsidRPr="00445932">
          <w:rPr>
            <w:sz w:val="24"/>
            <w:szCs w:val="24"/>
          </w:rPr>
          <w:fldChar w:fldCharType="end"/>
        </w:r>
        <w:r w:rsidR="006B5825">
          <w:rPr>
            <w:sz w:val="24"/>
            <w:szCs w:val="24"/>
          </w:rPr>
          <w:fldChar w:fldCharType="end"/>
        </w:r>
        <w:r w:rsidR="00177E28" w:rsidRPr="00445932">
          <w:rPr>
            <w:sz w:val="24"/>
            <w:szCs w:val="24"/>
          </w:rPr>
          <w:delText>.</w:delText>
        </w:r>
      </w:del>
      <w:ins w:id="90" w:author="Susanne Awad" w:date="2020-09-27T23:01:00Z">
        <w:r w:rsidR="006010E9">
          <w:rPr>
            <w:sz w:val="24"/>
            <w:szCs w:val="24"/>
          </w:rPr>
          <w:fldChar w:fldCharType="begin"/>
        </w:r>
        <w:r w:rsidR="006010E9">
          <w:rPr>
            <w:sz w:val="24"/>
            <w:szCs w:val="24"/>
          </w:rPr>
          <w:instrText xml:space="preserve"> HYPERLINK \l "_ENREF_31" \o "Stein, 1987 #778" </w:instrText>
        </w:r>
        <w:r w:rsidR="006010E9">
          <w:rPr>
            <w:sz w:val="24"/>
            <w:szCs w:val="24"/>
          </w:rPr>
        </w:r>
        <w:r w:rsidR="006010E9">
          <w:rPr>
            <w:sz w:val="24"/>
            <w:szCs w:val="24"/>
          </w:rPr>
          <w:fldChar w:fldCharType="separate"/>
        </w:r>
        <w:r w:rsidR="006010E9" w:rsidRPr="00445932">
          <w:rPr>
            <w:sz w:val="24"/>
            <w:szCs w:val="24"/>
          </w:rPr>
          <w:fldChar w:fldCharType="begin"/>
        </w:r>
        <w:r w:rsidR="006010E9">
          <w:rPr>
            <w:sz w:val="24"/>
            <w:szCs w:val="24"/>
          </w:rPr>
          <w:instrText xml:space="preserve"> ADDIN EN.CITE &lt;EndNote&gt;&lt;Cite&gt;&lt;Author&gt;Stein&lt;/Author&gt;&lt;Year&gt;1987&lt;/Year&gt;&lt;RecNum&gt;778&lt;/RecNum&gt;&lt;DisplayText&gt;&lt;style face="superscript"&gt;31&lt;/style&gt;&lt;/DisplayText&gt;&lt;record&gt;&lt;rec-number&gt;778&lt;/rec-number&gt;&lt;foreign-keys&gt;&lt;key app="EN" db-id="dsfewra2bvest2er0pb5v207vwrerdrpx2dw" timestamp="1591021099"&gt;778&lt;/key&gt;&lt;/foreign-keys&gt;&lt;ref-type name="Journal Article"&gt;17&lt;/ref-type&gt;&lt;contributors&gt;&lt;authors&gt;&lt;author&gt;Stein, Michael&lt;/author&gt;&lt;/authors&gt;&lt;/contributors&gt;&lt;titles&gt;&lt;title&gt;Large Sample Properties of Simulations Using Latin Hypercube Sampling&lt;/title&gt;&lt;secondary-title&gt;Technometrics&lt;/secondary-title&gt;&lt;/titles&gt;&lt;periodical&gt;&lt;full-title&gt;Technometrics&lt;/full-title&gt;&lt;/periodical&gt;&lt;pages&gt;143-151&lt;/pages&gt;&lt;volume&gt;29&lt;/volume&gt;&lt;number&gt;2&lt;/number&gt;&lt;dates&gt;&lt;year&gt;1987&lt;/year&gt;&lt;pub-dates&gt;&lt;date&gt;1987/05/01&lt;/date&gt;&lt;/pub-dates&gt;&lt;/dates&gt;&lt;publisher&gt;Taylor &amp;amp; Francis&lt;/publisher&gt;&lt;isbn&gt;0040-1706&lt;/isbn&gt;&lt;urls&gt;&lt;related-urls&gt;&lt;url&gt;https://www.tandfonline.com/doi/abs/10.1080/00401706.1987.10488205&lt;/url&gt;&lt;/related-urls&gt;&lt;/urls&gt;&lt;electronic-resource-num&gt;10.1080/00401706.1987.10488205&lt;/electronic-resource-num&gt;&lt;/record&gt;&lt;/Cite&gt;&lt;/EndNote&gt;</w:instrText>
        </w:r>
        <w:r w:rsidR="006010E9" w:rsidRPr="00445932">
          <w:rPr>
            <w:sz w:val="24"/>
            <w:szCs w:val="24"/>
          </w:rPr>
          <w:fldChar w:fldCharType="separate"/>
        </w:r>
        <w:r w:rsidR="006010E9" w:rsidRPr="007A01D8">
          <w:rPr>
            <w:noProof/>
            <w:sz w:val="24"/>
            <w:szCs w:val="24"/>
            <w:vertAlign w:val="superscript"/>
          </w:rPr>
          <w:t>31</w:t>
        </w:r>
        <w:r w:rsidR="006010E9" w:rsidRPr="00445932">
          <w:rPr>
            <w:sz w:val="24"/>
            <w:szCs w:val="24"/>
          </w:rPr>
          <w:fldChar w:fldCharType="end"/>
        </w:r>
        <w:r w:rsidR="006010E9">
          <w:rPr>
            <w:sz w:val="24"/>
            <w:szCs w:val="24"/>
          </w:rPr>
          <w:fldChar w:fldCharType="end"/>
        </w:r>
        <w:r w:rsidR="00177E28" w:rsidRPr="00445932">
          <w:rPr>
            <w:sz w:val="24"/>
            <w:szCs w:val="24"/>
          </w:rPr>
          <w:t>.</w:t>
        </w:r>
      </w:ins>
      <w:r w:rsidR="00177E28" w:rsidRPr="00445932">
        <w:rPr>
          <w:sz w:val="24"/>
          <w:szCs w:val="24"/>
        </w:rPr>
        <w:t xml:space="preserve"> </w:t>
      </w:r>
      <w:r w:rsidR="00CC5D68" w:rsidRPr="00445932">
        <w:rPr>
          <w:sz w:val="24"/>
          <w:szCs w:val="24"/>
        </w:rPr>
        <w:t xml:space="preserve">For parameters with no prior </w:t>
      </w:r>
      <w:r w:rsidR="00B85E13" w:rsidRPr="00445932">
        <w:rPr>
          <w:sz w:val="24"/>
          <w:szCs w:val="24"/>
        </w:rPr>
        <w:t xml:space="preserve">confidence interval or </w:t>
      </w:r>
      <w:r w:rsidR="00A16319">
        <w:rPr>
          <w:sz w:val="24"/>
          <w:szCs w:val="24"/>
        </w:rPr>
        <w:t xml:space="preserve">plausibility </w:t>
      </w:r>
      <w:r w:rsidR="00B85E13" w:rsidRPr="00445932">
        <w:rPr>
          <w:sz w:val="24"/>
          <w:szCs w:val="24"/>
        </w:rPr>
        <w:t>range</w:t>
      </w:r>
      <w:r w:rsidR="006003F1" w:rsidRPr="00445932">
        <w:rPr>
          <w:sz w:val="24"/>
          <w:szCs w:val="24"/>
        </w:rPr>
        <w:t xml:space="preserve"> </w:t>
      </w:r>
      <w:r w:rsidR="00E1142F" w:rsidRPr="00445932">
        <w:rPr>
          <w:sz w:val="24"/>
          <w:szCs w:val="24"/>
        </w:rPr>
        <w:t>(such as the RR of mortality</w:t>
      </w:r>
      <w:r w:rsidR="00245AF4" w:rsidRPr="00445932">
        <w:rPr>
          <w:sz w:val="24"/>
          <w:szCs w:val="24"/>
        </w:rPr>
        <w:t>)</w:t>
      </w:r>
      <w:r w:rsidR="00CC5D68" w:rsidRPr="00445932">
        <w:rPr>
          <w:rFonts w:eastAsia="Calibri"/>
          <w:sz w:val="24"/>
          <w:szCs w:val="24"/>
        </w:rPr>
        <w:t xml:space="preserve">, we assumed </w:t>
      </w:r>
      <w:r w:rsidR="000D02E9" w:rsidRPr="00445932">
        <w:rPr>
          <w:sz w:val="24"/>
          <w:szCs w:val="24"/>
        </w:rPr>
        <w:t xml:space="preserve">±30% </w:t>
      </w:r>
      <w:r w:rsidR="000D02E9" w:rsidRPr="00445932">
        <w:rPr>
          <w:rFonts w:eastAsia="Calibri"/>
          <w:sz w:val="24"/>
          <w:szCs w:val="24"/>
        </w:rPr>
        <w:t>uncertainty around the parameters’ point estimates</w:t>
      </w:r>
      <w:r w:rsidR="00514B23">
        <w:rPr>
          <w:rFonts w:eastAsia="Calibri"/>
          <w:sz w:val="24"/>
          <w:szCs w:val="24"/>
        </w:rPr>
        <w:t>, as informed by an existing approach</w:t>
      </w:r>
      <w:del w:id="91" w:author="Susanne Awad" w:date="2020-09-27T23:01:00Z">
        <w:r w:rsidR="006B5825">
          <w:fldChar w:fldCharType="begin"/>
        </w:r>
        <w:r w:rsidR="006B5825">
          <w:delInstrText xml:space="preserve"> HYPERLINK \l "_ENREF_16" \o "Awad, 2018 #319" </w:delInstrText>
        </w:r>
        <w:r w:rsidR="006B5825">
          <w:fldChar w:fldCharType="separate"/>
        </w:r>
        <w:r w:rsidR="0037123C" w:rsidRPr="00445932">
          <w:rPr>
            <w:rFonts w:eastAsia="Calibri"/>
            <w:sz w:val="24"/>
            <w:szCs w:val="24"/>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37123C">
          <w:rPr>
            <w:rFonts w:eastAsia="Calibri"/>
            <w:sz w:val="24"/>
            <w:szCs w:val="24"/>
          </w:rPr>
          <w:delInstrText xml:space="preserve"> ADDIN EN.CITE </w:delInstrText>
        </w:r>
        <w:r w:rsidR="0037123C">
          <w:rPr>
            <w:rFonts w:eastAsia="Calibri"/>
            <w:sz w:val="24"/>
            <w:szCs w:val="24"/>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37123C">
          <w:rPr>
            <w:rFonts w:eastAsia="Calibri"/>
            <w:sz w:val="24"/>
            <w:szCs w:val="24"/>
          </w:rPr>
          <w:delInstrText xml:space="preserve"> ADDIN EN.CITE.DATA </w:delInstrText>
        </w:r>
        <w:r w:rsidR="0037123C">
          <w:rPr>
            <w:rFonts w:eastAsia="Calibri"/>
            <w:sz w:val="24"/>
            <w:szCs w:val="24"/>
          </w:rPr>
        </w:r>
        <w:r w:rsidR="0037123C">
          <w:rPr>
            <w:rFonts w:eastAsia="Calibri"/>
            <w:sz w:val="24"/>
            <w:szCs w:val="24"/>
          </w:rPr>
          <w:fldChar w:fldCharType="end"/>
        </w:r>
        <w:r w:rsidR="0037123C" w:rsidRPr="00445932">
          <w:rPr>
            <w:rFonts w:eastAsia="Calibri"/>
            <w:sz w:val="24"/>
            <w:szCs w:val="24"/>
          </w:rPr>
        </w:r>
        <w:r w:rsidR="0037123C" w:rsidRPr="00445932">
          <w:rPr>
            <w:rFonts w:eastAsia="Calibri"/>
            <w:sz w:val="24"/>
            <w:szCs w:val="24"/>
          </w:rPr>
          <w:fldChar w:fldCharType="separate"/>
        </w:r>
        <w:r w:rsidR="0037123C" w:rsidRPr="007A01D8">
          <w:rPr>
            <w:rFonts w:eastAsia="Calibri"/>
            <w:noProof/>
            <w:sz w:val="24"/>
            <w:szCs w:val="24"/>
            <w:vertAlign w:val="superscript"/>
          </w:rPr>
          <w:delText>16</w:delText>
        </w:r>
        <w:r w:rsidR="0037123C" w:rsidRPr="00445932">
          <w:rPr>
            <w:rFonts w:eastAsia="Calibri"/>
            <w:sz w:val="24"/>
            <w:szCs w:val="24"/>
          </w:rPr>
          <w:fldChar w:fldCharType="end"/>
        </w:r>
        <w:r w:rsidR="006B5825">
          <w:rPr>
            <w:rFonts w:eastAsia="Calibri"/>
            <w:sz w:val="24"/>
            <w:szCs w:val="24"/>
          </w:rPr>
          <w:fldChar w:fldCharType="end"/>
        </w:r>
        <w:r w:rsidR="00DA236D" w:rsidRPr="00445932">
          <w:rPr>
            <w:rFonts w:eastAsia="Calibri"/>
            <w:sz w:val="24"/>
            <w:szCs w:val="24"/>
          </w:rPr>
          <w:delText>.</w:delText>
        </w:r>
      </w:del>
      <w:ins w:id="92" w:author="Susanne Awad" w:date="2020-09-27T23:01:00Z">
        <w:r w:rsidR="006010E9">
          <w:rPr>
            <w:rFonts w:eastAsia="Calibri"/>
            <w:sz w:val="24"/>
            <w:szCs w:val="24"/>
          </w:rPr>
          <w:fldChar w:fldCharType="begin"/>
        </w:r>
        <w:r w:rsidR="006010E9">
          <w:rPr>
            <w:rFonts w:eastAsia="Calibri"/>
            <w:sz w:val="24"/>
            <w:szCs w:val="24"/>
          </w:rPr>
          <w:instrText xml:space="preserve"> HYPERLINK \l "_ENREF_16" \o "Awad, 2018 #319" </w:instrText>
        </w:r>
        <w:r w:rsidR="006010E9">
          <w:rPr>
            <w:rFonts w:eastAsia="Calibri"/>
            <w:sz w:val="24"/>
            <w:szCs w:val="24"/>
          </w:rPr>
        </w:r>
        <w:r w:rsidR="006010E9">
          <w:rPr>
            <w:rFonts w:eastAsia="Calibri"/>
            <w:sz w:val="24"/>
            <w:szCs w:val="24"/>
          </w:rPr>
          <w:fldChar w:fldCharType="separate"/>
        </w:r>
        <w:r w:rsidR="006010E9" w:rsidRPr="00445932">
          <w:rPr>
            <w:rFonts w:eastAsia="Calibri"/>
            <w:sz w:val="24"/>
            <w:szCs w:val="24"/>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6010E9">
          <w:rPr>
            <w:rFonts w:eastAsia="Calibri"/>
            <w:sz w:val="24"/>
            <w:szCs w:val="24"/>
          </w:rPr>
          <w:instrText xml:space="preserve"> ADDIN EN.CITE </w:instrText>
        </w:r>
        <w:r w:rsidR="006010E9">
          <w:rPr>
            <w:rFonts w:eastAsia="Calibri"/>
            <w:sz w:val="24"/>
            <w:szCs w:val="24"/>
          </w:rPr>
          <w:fldChar w:fldCharType="begin">
            <w:fldData xml:space="preserve">PEVuZE5vdGU+PENpdGU+PEF1dGhvcj5Bd2FkPC9BdXRob3I+PFllYXI+MjAxODwvWWVhcj48UmVj
TnVtPjMxOTwvUmVjTnVtPjxEaXNwbGF5VGV4dD48c3R5bGUgZmFjZT0ic3VwZXJzY3JpcHQiPjE2
PC9zdHlsZT48L0Rpc3BsYXlUZXh0PjxyZWNvcmQ+PHJlYy1udW1iZXI+MzE5PC9yZWMtbnVtYmVy
Pjxmb3JlaWduLWtleXM+PGtleSBhcHA9IkVOIiBkYi1pZD0iZHNmZXdyYTJidmVzdDJlcjBwYjV2
MjA3dndyZXJkcnB4MmR3IiB0aW1lc3RhbXA9IjE1MTg2ODM3MTgiPjMxOTwva2V5PjwvZm9yZWln
bi1rZXlzPjxyZWYtdHlwZSBuYW1lPSJKb3VybmFsIEFydGljbGUiPjE3PC9yZWYtdHlwZT48Y29u
dHJpYnV0b3JzPjxhdXRob3JzPjxhdXRob3I+QXdhZCwgUy4gRi48L2F1dGhvcj48YXV0aG9yPk8m
YXBvcztGbGFoZXJ0eSwgTS48L2F1dGhvcj48YXV0aG9yPkNyaXRjaGxleSwgSi48L2F1dGhvcj48
YXV0aG9yPkFidS1SYWRkYWQsIEwuIEouPC9hdXRob3I+PC9hdXRob3JzPjwvY29udHJpYnV0b3Jz
PjxhdXRoLWFkZHJlc3M+SW5mZWN0aW91cyBEaXNlYXNlIEVwaWRlbWlvbG9neSBHcm91cCwgV2Vp
bGwgQ29ybmVsbCBNZWRpY2luZSAtIFFhdGFyLCBDb3JuZWxsIFVuaXZlcnNpdHksIFFhdGFyIEZv
dW5kYXRpb24gLSBFZHVjYXRpb24gQ2l0eSwgRG9oYSwgUWF0YXI7IFBvcHVsYXRpb24gSGVhbHRo
IFJlc2VhcmNoIEluc3RpdHV0ZSwgU3QgR2VvcmdlJmFwb3M7cywgVW5pdmVyc2l0eSBvZiBMb25k
b24sIExvbmRvbiwgVUsuIEVsZWN0cm9uaWMgYWRkcmVzczogc3VhMjAwNkBxYXRhci1tZWQuY29y
bmVsbC5lZHUuJiN4RDtEaXZpc2lvbiBvZiBQdWJsaWMgSGVhbHRoLCBVbml2ZXJzaXR5IG9mIExp
dmVycG9vbCwgTGl2ZXJwb29sLCBVSy4mI3hEO1BvcHVsYXRpb24gSGVhbHRoIFJlc2VhcmNoIElu
c3RpdHV0ZSwgU3QgR2VvcmdlJmFwb3M7cywgVW5pdmVyc2l0eSBvZiBMb25kb24sIExvbmRvbiwg
VUsuJiN4RDtJbmZlY3Rpb3VzIERpc2Vhc2UgRXBpZGVtaW9sb2d5IEdyb3VwLCBXZWlsbCBDb3Ju
ZWxsIE1lZGljaW5lIC0gUWF0YXIsIENvcm5lbGwgVW5pdmVyc2l0eSwgUWF0YXIgRm91bmRhdGlv
biAtIEVkdWNhdGlvbiBDaXR5LCBEb2hhLCBRYXRhcjsgRGVwYXJ0bWVudCBvZiBIZWFsdGhjYXJl
IFBvbGljeSBhbmQgUmVzZWFyY2gsIFdlaWxsIENvcm5lbGwgTWVkaWNpbmUsIENvcm5lbGwgVW5p
dmVyc2l0eSwgTmV3IFlvcmssIE5ldyBZb3JrLCBVU0EuIEVsZWN0cm9uaWMgYWRkcmVzczogbGph
MjAwMkBxYXRhci1tZWQuY29ybmVsbC5lZHUuPC9hdXRoLWFkZHJlc3M+PHRpdGxlcz48dGl0bGU+
Rm9yZWNhc3RpbmcgdGhlIGJ1cmRlbiBvZiB0eXBlIDIgZGlhYmV0ZXMgbWVsbGl0dXMgaW4gUWF0
YXIgdG8gMjA1MDogQSBub3ZlbCBtb2RlbGluZyBhcHByb2FjaDwvdGl0bGU+PHNlY29uZGFyeS10
aXRsZT5EaWFiZXRlcyBSZXMgQ2xpbiBQcmFjdDwvc2Vjb25kYXJ5LXRpdGxlPjwvdGl0bGVzPjxw
ZXJpb2RpY2FsPjxmdWxsLXRpdGxlPkRpYWJldGVzIFJlcyBDbGluIFByYWN0PC9mdWxsLXRpdGxl
PjxhYmJyLTE+RGlhYmV0ZXMgcmVzZWFyY2ggYW5kIGNsaW5pY2FsIHByYWN0aWNlPC9hYmJyLTE+
PC9wZXJpb2RpY2FsPjxwYWdlcz4xMDAtMTA4PC9wYWdlcz48dm9sdW1lPjEzNzwvdm9sdW1lPjxr
ZXl3b3Jkcz48a2V5d29yZD5NYXRoZW1hdGljYWwgbW9kZWxpbmc8L2tleXdvcmQ+PGtleXdvcmQ+
TWlkZGxlIEVhc3QgYW5kIE5vcnRoIEFmcmljYTwva2V5d29yZD48a2V5d29yZD5PYmVzaXR5PC9r
ZXl3b3JkPjxrZXl3b3JkPlFhdGFyPC9rZXl3b3JkPjxrZXl3b3JkPlJpc2sgZmFjdG9yczwva2V5
d29yZD48L2tleXdvcmRzPjxkYXRlcz48eWVhcj4yMDE4PC95ZWFyPjxwdWItZGF0ZXM+PGRhdGU+
TWFyPC9kYXRlPjwvcHViLWRhdGVzPjwvZGF0ZXM+PGlzYm4+MTg3Mi04MjI3IChFbGVjdHJvbmlj
KSYjeEQ7MDE2OC04MjI3IChMaW5raW5nKTwvaXNibj48YWNjZXNzaW9uLW51bT4yOTE3NTM0MTwv
YWNjZXNzaW9uLW51bT48dXJscz48cmVsYXRlZC11cmxzPjx1cmw+aHR0cHM6Ly93d3cubmNiaS5u
bG0ubmloLmdvdi9wdWJtZWQvMjkxNzUzNDE8L3VybD48L3JlbGF0ZWQtdXJscz48L3VybHM+PGVs
ZWN0cm9uaWMtcmVzb3VyY2UtbnVtPjEwLjEwMTYvai5kaWFicmVzLjIwMTcuMTEuMDE1PC9lbGVj
dHJvbmljLXJlc291cmNlLW51bT48L3JlY29yZD48L0NpdGU+PC9FbmROb3RlPn==
</w:fldData>
          </w:fldChar>
        </w:r>
        <w:r w:rsidR="006010E9">
          <w:rPr>
            <w:rFonts w:eastAsia="Calibri"/>
            <w:sz w:val="24"/>
            <w:szCs w:val="24"/>
          </w:rPr>
          <w:instrText xml:space="preserve"> ADDIN EN.CITE.DATA </w:instrText>
        </w:r>
        <w:r w:rsidR="006010E9">
          <w:rPr>
            <w:rFonts w:eastAsia="Calibri"/>
            <w:sz w:val="24"/>
            <w:szCs w:val="24"/>
          </w:rPr>
        </w:r>
        <w:r w:rsidR="006010E9">
          <w:rPr>
            <w:rFonts w:eastAsia="Calibri"/>
            <w:sz w:val="24"/>
            <w:szCs w:val="24"/>
          </w:rPr>
          <w:fldChar w:fldCharType="end"/>
        </w:r>
        <w:r w:rsidR="006010E9" w:rsidRPr="00445932">
          <w:rPr>
            <w:rFonts w:eastAsia="Calibri"/>
            <w:sz w:val="24"/>
            <w:szCs w:val="24"/>
          </w:rPr>
        </w:r>
        <w:r w:rsidR="006010E9" w:rsidRPr="00445932">
          <w:rPr>
            <w:rFonts w:eastAsia="Calibri"/>
            <w:sz w:val="24"/>
            <w:szCs w:val="24"/>
          </w:rPr>
          <w:fldChar w:fldCharType="separate"/>
        </w:r>
        <w:r w:rsidR="006010E9" w:rsidRPr="007A01D8">
          <w:rPr>
            <w:rFonts w:eastAsia="Calibri"/>
            <w:noProof/>
            <w:sz w:val="24"/>
            <w:szCs w:val="24"/>
            <w:vertAlign w:val="superscript"/>
          </w:rPr>
          <w:t>16</w:t>
        </w:r>
        <w:r w:rsidR="006010E9" w:rsidRPr="00445932">
          <w:rPr>
            <w:rFonts w:eastAsia="Calibri"/>
            <w:sz w:val="24"/>
            <w:szCs w:val="24"/>
          </w:rPr>
          <w:fldChar w:fldCharType="end"/>
        </w:r>
        <w:r w:rsidR="006010E9">
          <w:rPr>
            <w:rFonts w:eastAsia="Calibri"/>
            <w:sz w:val="24"/>
            <w:szCs w:val="24"/>
          </w:rPr>
          <w:fldChar w:fldCharType="end"/>
        </w:r>
        <w:r w:rsidR="00DA236D" w:rsidRPr="00445932">
          <w:rPr>
            <w:rFonts w:eastAsia="Calibri"/>
            <w:sz w:val="24"/>
            <w:szCs w:val="24"/>
          </w:rPr>
          <w:t>.</w:t>
        </w:r>
      </w:ins>
      <w:r w:rsidR="00DA236D" w:rsidRPr="00445932">
        <w:rPr>
          <w:rFonts w:eastAsia="Calibri"/>
          <w:sz w:val="24"/>
          <w:szCs w:val="24"/>
        </w:rPr>
        <w:t xml:space="preserve"> </w:t>
      </w:r>
      <w:r w:rsidR="00471DBE" w:rsidRPr="00445932">
        <w:rPr>
          <w:sz w:val="24"/>
          <w:szCs w:val="24"/>
        </w:rPr>
        <w:t>For e</w:t>
      </w:r>
      <w:r w:rsidR="00CC6C8A" w:rsidRPr="00445932">
        <w:rPr>
          <w:sz w:val="24"/>
          <w:szCs w:val="24"/>
        </w:rPr>
        <w:t xml:space="preserve">ach set of new </w:t>
      </w:r>
      <w:r w:rsidR="00E1142F" w:rsidRPr="00445932">
        <w:rPr>
          <w:sz w:val="24"/>
          <w:szCs w:val="24"/>
        </w:rPr>
        <w:t xml:space="preserve">input </w:t>
      </w:r>
      <w:r w:rsidR="00CC6C8A" w:rsidRPr="00445932">
        <w:rPr>
          <w:sz w:val="24"/>
          <w:szCs w:val="24"/>
        </w:rPr>
        <w:t>parameter</w:t>
      </w:r>
      <w:r w:rsidR="00E1142F" w:rsidRPr="00445932">
        <w:rPr>
          <w:sz w:val="24"/>
          <w:szCs w:val="24"/>
        </w:rPr>
        <w:t xml:space="preserve"> values</w:t>
      </w:r>
      <w:r w:rsidR="009042B5" w:rsidRPr="00445932">
        <w:rPr>
          <w:sz w:val="24"/>
          <w:szCs w:val="24"/>
        </w:rPr>
        <w:t>,</w:t>
      </w:r>
      <w:r w:rsidR="00243562" w:rsidRPr="00445932">
        <w:rPr>
          <w:sz w:val="24"/>
          <w:szCs w:val="24"/>
        </w:rPr>
        <w:t xml:space="preserve"> </w:t>
      </w:r>
      <w:r w:rsidR="005209D2" w:rsidRPr="00445932">
        <w:rPr>
          <w:sz w:val="24"/>
          <w:szCs w:val="24"/>
        </w:rPr>
        <w:t xml:space="preserve">the T2DM model was refitted and </w:t>
      </w:r>
      <w:r w:rsidR="00E324F4" w:rsidRPr="00445932">
        <w:rPr>
          <w:sz w:val="24"/>
          <w:szCs w:val="24"/>
        </w:rPr>
        <w:t>the 95% uncertainty interval</w:t>
      </w:r>
      <w:r w:rsidR="00E80C54" w:rsidRPr="00445932">
        <w:rPr>
          <w:sz w:val="24"/>
          <w:szCs w:val="24"/>
        </w:rPr>
        <w:t>s</w:t>
      </w:r>
      <w:r w:rsidR="00FC05D0" w:rsidRPr="00445932">
        <w:rPr>
          <w:sz w:val="24"/>
          <w:szCs w:val="24"/>
        </w:rPr>
        <w:t xml:space="preserve"> (UI</w:t>
      </w:r>
      <w:r w:rsidR="00E80C54" w:rsidRPr="00445932">
        <w:rPr>
          <w:sz w:val="24"/>
          <w:szCs w:val="24"/>
        </w:rPr>
        <w:t>s</w:t>
      </w:r>
      <w:r w:rsidR="00FC05D0" w:rsidRPr="00445932">
        <w:rPr>
          <w:sz w:val="24"/>
          <w:szCs w:val="24"/>
        </w:rPr>
        <w:t xml:space="preserve">) </w:t>
      </w:r>
      <w:r w:rsidR="006A23E4" w:rsidRPr="00445932">
        <w:rPr>
          <w:sz w:val="24"/>
          <w:szCs w:val="24"/>
        </w:rPr>
        <w:t xml:space="preserve">were calculated </w:t>
      </w:r>
      <w:r w:rsidR="000D0EA5" w:rsidRPr="00445932">
        <w:rPr>
          <w:sz w:val="24"/>
          <w:szCs w:val="24"/>
        </w:rPr>
        <w:t>for</w:t>
      </w:r>
      <w:r w:rsidR="00771415" w:rsidRPr="00445932">
        <w:rPr>
          <w:sz w:val="24"/>
          <w:szCs w:val="24"/>
        </w:rPr>
        <w:t xml:space="preserve"> </w:t>
      </w:r>
      <w:r w:rsidR="00B85E13" w:rsidRPr="00445932">
        <w:rPr>
          <w:sz w:val="24"/>
          <w:szCs w:val="24"/>
        </w:rPr>
        <w:t xml:space="preserve">each </w:t>
      </w:r>
      <w:r w:rsidR="00771415" w:rsidRPr="00445932">
        <w:rPr>
          <w:sz w:val="24"/>
          <w:szCs w:val="24"/>
        </w:rPr>
        <w:t>model outcome</w:t>
      </w:r>
      <w:r w:rsidR="00243562" w:rsidRPr="00445932">
        <w:rPr>
          <w:sz w:val="24"/>
          <w:szCs w:val="24"/>
        </w:rPr>
        <w:t>.</w:t>
      </w:r>
      <w:r w:rsidR="00B67688" w:rsidRPr="00445932">
        <w:rPr>
          <w:sz w:val="24"/>
          <w:szCs w:val="24"/>
        </w:rPr>
        <w:t xml:space="preserve"> </w:t>
      </w:r>
    </w:p>
    <w:p w14:paraId="4E9F89D2" w14:textId="62F2CC74" w:rsidR="00575A26" w:rsidRPr="00445932" w:rsidRDefault="00575A26" w:rsidP="00575A26">
      <w:pPr>
        <w:spacing w:before="120" w:after="120" w:line="480" w:lineRule="auto"/>
        <w:rPr>
          <w:sz w:val="24"/>
          <w:szCs w:val="24"/>
        </w:rPr>
      </w:pPr>
      <w:r w:rsidRPr="00445932">
        <w:rPr>
          <w:sz w:val="24"/>
          <w:szCs w:val="24"/>
        </w:rPr>
        <w:t>The mathematical model and a</w:t>
      </w:r>
      <w:r w:rsidR="008D7907" w:rsidRPr="00445932">
        <w:rPr>
          <w:sz w:val="24"/>
          <w:szCs w:val="24"/>
        </w:rPr>
        <w:t>ll analyses were conducted using MATLAB 2019a</w:t>
      </w:r>
      <w:del w:id="93" w:author="Susanne Awad" w:date="2020-09-27T23:01:00Z">
        <w:r w:rsidR="006B5825">
          <w:fldChar w:fldCharType="begin"/>
        </w:r>
        <w:r w:rsidR="006B5825">
          <w:delInstrText xml:space="preserve"> HYPERLINK \l "_ENREF_30" \o "The MathWorks, 2019 #178"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The MathWorks&lt;/Author&gt;&lt;Year&gt;2019&lt;/Year&gt;&lt;RecNum&gt;178&lt;/RecNum&gt;&lt;DisplayText&gt;&lt;style face="superscript"&gt;30&lt;/style&gt;&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9a). Natick, MA, USA:&lt;/edition&gt;&lt;dates&gt;&lt;year&gt;2019&lt;/year&gt;&lt;/dates&gt;&lt;publisher&gt;The MathWorks, Inc.&lt;/publisher&gt;&lt;urls&gt;&lt;/urls&gt;&lt;/record&gt;&lt;/Cite&gt;&lt;/EndNote&gt;</w:delInstrText>
        </w:r>
        <w:r w:rsidR="0037123C" w:rsidRPr="00445932">
          <w:rPr>
            <w:sz w:val="24"/>
            <w:szCs w:val="24"/>
          </w:rPr>
          <w:fldChar w:fldCharType="separate"/>
        </w:r>
        <w:r w:rsidR="0037123C" w:rsidRPr="007A01D8">
          <w:rPr>
            <w:noProof/>
            <w:sz w:val="24"/>
            <w:szCs w:val="24"/>
            <w:vertAlign w:val="superscript"/>
          </w:rPr>
          <w:delText>30</w:delText>
        </w:r>
        <w:r w:rsidR="0037123C" w:rsidRPr="00445932">
          <w:rPr>
            <w:sz w:val="24"/>
            <w:szCs w:val="24"/>
          </w:rPr>
          <w:fldChar w:fldCharType="end"/>
        </w:r>
        <w:r w:rsidR="006B5825">
          <w:rPr>
            <w:sz w:val="24"/>
            <w:szCs w:val="24"/>
          </w:rPr>
          <w:fldChar w:fldCharType="end"/>
        </w:r>
      </w:del>
      <w:ins w:id="94" w:author="Susanne Awad" w:date="2020-09-27T23:01:00Z">
        <w:r w:rsidR="006010E9">
          <w:rPr>
            <w:sz w:val="24"/>
            <w:szCs w:val="24"/>
          </w:rPr>
          <w:fldChar w:fldCharType="begin"/>
        </w:r>
        <w:r w:rsidR="006010E9">
          <w:rPr>
            <w:sz w:val="24"/>
            <w:szCs w:val="24"/>
          </w:rPr>
          <w:instrText xml:space="preserve"> HYPERLINK \l "_ENREF_30" \o "The MathWorks, 2019 #178" </w:instrText>
        </w:r>
        <w:r w:rsidR="006010E9">
          <w:rPr>
            <w:sz w:val="24"/>
            <w:szCs w:val="24"/>
          </w:rPr>
        </w:r>
        <w:r w:rsidR="006010E9">
          <w:rPr>
            <w:sz w:val="24"/>
            <w:szCs w:val="24"/>
          </w:rPr>
          <w:fldChar w:fldCharType="separate"/>
        </w:r>
        <w:r w:rsidR="006010E9" w:rsidRPr="00445932">
          <w:rPr>
            <w:sz w:val="24"/>
            <w:szCs w:val="24"/>
          </w:rPr>
          <w:fldChar w:fldCharType="begin"/>
        </w:r>
        <w:r w:rsidR="006010E9">
          <w:rPr>
            <w:sz w:val="24"/>
            <w:szCs w:val="24"/>
          </w:rPr>
          <w:instrText xml:space="preserve"> ADDIN EN.CITE &lt;EndNote&gt;&lt;Cite&gt;&lt;Author&gt;The MathWorks&lt;/Author&gt;&lt;Year&gt;2019&lt;/Year&gt;&lt;RecNum&gt;178&lt;/RecNum&gt;&lt;DisplayText&gt;&lt;style face="superscript"&gt;30&lt;/style&gt;&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9a). Natick, MA, USA:&lt;/edition&gt;&lt;dates&gt;&lt;year&gt;2019&lt;/year&gt;&lt;/dates&gt;&lt;publisher&gt;The MathWorks, Inc.&lt;/publisher&gt;&lt;urls&gt;&lt;/urls&gt;&lt;/record&gt;&lt;/Cite&gt;&lt;/EndNote&gt;</w:instrText>
        </w:r>
        <w:r w:rsidR="006010E9" w:rsidRPr="00445932">
          <w:rPr>
            <w:sz w:val="24"/>
            <w:szCs w:val="24"/>
          </w:rPr>
          <w:fldChar w:fldCharType="separate"/>
        </w:r>
        <w:r w:rsidR="006010E9" w:rsidRPr="007A01D8">
          <w:rPr>
            <w:noProof/>
            <w:sz w:val="24"/>
            <w:szCs w:val="24"/>
            <w:vertAlign w:val="superscript"/>
          </w:rPr>
          <w:t>30</w:t>
        </w:r>
        <w:r w:rsidR="006010E9" w:rsidRPr="00445932">
          <w:rPr>
            <w:sz w:val="24"/>
            <w:szCs w:val="24"/>
          </w:rPr>
          <w:fldChar w:fldCharType="end"/>
        </w:r>
        <w:r w:rsidR="006010E9">
          <w:rPr>
            <w:sz w:val="24"/>
            <w:szCs w:val="24"/>
          </w:rPr>
          <w:fldChar w:fldCharType="end"/>
        </w:r>
      </w:ins>
      <w:r w:rsidRPr="00445932">
        <w:rPr>
          <w:sz w:val="24"/>
          <w:szCs w:val="24"/>
        </w:rPr>
        <w:t>.</w:t>
      </w:r>
    </w:p>
    <w:p w14:paraId="18391756" w14:textId="5FFF5F36" w:rsidR="00B848E6" w:rsidRPr="003F192C" w:rsidRDefault="001820EC" w:rsidP="00575A26">
      <w:pPr>
        <w:pStyle w:val="PLOSONE"/>
        <w:spacing w:before="120" w:line="480" w:lineRule="auto"/>
        <w:rPr>
          <w:rStyle w:val="Strong"/>
          <w:rFonts w:ascii="Times New Roman" w:hAnsi="Times New Roman"/>
        </w:rPr>
      </w:pPr>
      <w:r w:rsidRPr="00445932">
        <w:rPr>
          <w:rStyle w:val="Strong"/>
          <w:rFonts w:ascii="Times New Roman" w:hAnsi="Times New Roman" w:cs="Times New Roman"/>
          <w:b/>
        </w:rPr>
        <w:t>Results</w:t>
      </w:r>
    </w:p>
    <w:p w14:paraId="6140EFC5" w14:textId="179A568F" w:rsidR="006C2B4C" w:rsidRPr="00445932" w:rsidRDefault="00F076C9" w:rsidP="00CB4B8D">
      <w:pPr>
        <w:spacing w:before="120" w:after="120" w:line="480" w:lineRule="auto"/>
        <w:rPr>
          <w:b/>
          <w:sz w:val="24"/>
        </w:rPr>
      </w:pPr>
      <w:r w:rsidRPr="00445932">
        <w:rPr>
          <w:sz w:val="24"/>
        </w:rPr>
        <w:t>T</w:t>
      </w:r>
      <w:r w:rsidR="009A29C2" w:rsidRPr="00445932">
        <w:rPr>
          <w:sz w:val="24"/>
        </w:rPr>
        <w:t xml:space="preserve">he best-fit of the model </w:t>
      </w:r>
      <w:r w:rsidR="00050EDF" w:rsidRPr="00445932">
        <w:rPr>
          <w:sz w:val="24"/>
        </w:rPr>
        <w:t xml:space="preserve">to </w:t>
      </w:r>
      <w:r w:rsidR="00622DF2" w:rsidRPr="00445932">
        <w:rPr>
          <w:sz w:val="24"/>
        </w:rPr>
        <w:t xml:space="preserve">the size of the </w:t>
      </w:r>
      <w:r w:rsidR="00B118A1" w:rsidRPr="00445932">
        <w:rPr>
          <w:sz w:val="24"/>
        </w:rPr>
        <w:t>Omani</w:t>
      </w:r>
      <w:r w:rsidR="00622DF2" w:rsidRPr="00445932">
        <w:rPr>
          <w:sz w:val="24"/>
        </w:rPr>
        <w:t xml:space="preserve"> population</w:t>
      </w:r>
      <w:r w:rsidR="00C33730" w:rsidRPr="00445932">
        <w:rPr>
          <w:sz w:val="24"/>
        </w:rPr>
        <w:t xml:space="preserve"> </w:t>
      </w:r>
      <w:r w:rsidR="00F352E5" w:rsidRPr="00445932">
        <w:rPr>
          <w:sz w:val="24"/>
        </w:rPr>
        <w:t>is in Figure S1</w:t>
      </w:r>
      <w:r w:rsidR="00C33730" w:rsidRPr="00445932">
        <w:rPr>
          <w:sz w:val="24"/>
        </w:rPr>
        <w:t>. The best fit of the model</w:t>
      </w:r>
      <w:r w:rsidRPr="00445932">
        <w:rPr>
          <w:sz w:val="24"/>
        </w:rPr>
        <w:t xml:space="preserve"> </w:t>
      </w:r>
      <w:r w:rsidR="00C33730" w:rsidRPr="00445932">
        <w:rPr>
          <w:sz w:val="24"/>
        </w:rPr>
        <w:t xml:space="preserve">to the </w:t>
      </w:r>
      <w:r w:rsidR="00312179" w:rsidRPr="00445932">
        <w:rPr>
          <w:sz w:val="24"/>
        </w:rPr>
        <w:t>gender</w:t>
      </w:r>
      <w:r w:rsidR="00050EDF" w:rsidRPr="00445932">
        <w:rPr>
          <w:sz w:val="24"/>
        </w:rPr>
        <w:t xml:space="preserve">- and age-specific </w:t>
      </w:r>
      <w:r w:rsidR="001D3015" w:rsidRPr="00445932">
        <w:rPr>
          <w:sz w:val="24"/>
        </w:rPr>
        <w:t>prevalence data for T2DM</w:t>
      </w:r>
      <w:r w:rsidR="000F3386" w:rsidRPr="00445932">
        <w:rPr>
          <w:sz w:val="24"/>
        </w:rPr>
        <w:t xml:space="preserve"> (Figure S3)</w:t>
      </w:r>
      <w:r w:rsidR="001D3015" w:rsidRPr="00445932">
        <w:rPr>
          <w:sz w:val="24"/>
        </w:rPr>
        <w:t>, obesity</w:t>
      </w:r>
      <w:r w:rsidR="000F3386" w:rsidRPr="00445932">
        <w:rPr>
          <w:sz w:val="24"/>
        </w:rPr>
        <w:t xml:space="preserve"> (Figure S4)</w:t>
      </w:r>
      <w:r w:rsidR="001D3015" w:rsidRPr="00445932">
        <w:rPr>
          <w:sz w:val="24"/>
        </w:rPr>
        <w:t>, smoking</w:t>
      </w:r>
      <w:r w:rsidR="000F3386" w:rsidRPr="00445932">
        <w:rPr>
          <w:sz w:val="24"/>
        </w:rPr>
        <w:t xml:space="preserve"> (Figure S5)</w:t>
      </w:r>
      <w:r w:rsidR="001D3015" w:rsidRPr="00445932">
        <w:rPr>
          <w:sz w:val="24"/>
        </w:rPr>
        <w:t>, and physical inactivity</w:t>
      </w:r>
      <w:r w:rsidR="000F3386" w:rsidRPr="00445932">
        <w:rPr>
          <w:sz w:val="24"/>
        </w:rPr>
        <w:t xml:space="preserve"> (Figure S6)</w:t>
      </w:r>
      <w:r w:rsidR="001D3015" w:rsidRPr="00445932">
        <w:rPr>
          <w:sz w:val="24"/>
        </w:rPr>
        <w:t xml:space="preserve"> </w:t>
      </w:r>
      <w:r w:rsidR="00C33730" w:rsidRPr="00445932">
        <w:rPr>
          <w:sz w:val="24"/>
        </w:rPr>
        <w:t xml:space="preserve">across the different surveys </w:t>
      </w:r>
      <w:r w:rsidR="00AE12E7" w:rsidRPr="00445932">
        <w:rPr>
          <w:sz w:val="24"/>
        </w:rPr>
        <w:t>are</w:t>
      </w:r>
      <w:r w:rsidR="00216671" w:rsidRPr="00445932">
        <w:rPr>
          <w:sz w:val="24"/>
        </w:rPr>
        <w:t xml:space="preserve"> </w:t>
      </w:r>
      <w:r w:rsidR="000F3386" w:rsidRPr="00445932">
        <w:rPr>
          <w:sz w:val="24"/>
        </w:rPr>
        <w:t xml:space="preserve">also </w:t>
      </w:r>
      <w:r w:rsidR="007E4AD1" w:rsidRPr="00445932">
        <w:rPr>
          <w:sz w:val="24"/>
        </w:rPr>
        <w:t xml:space="preserve">shown </w:t>
      </w:r>
      <w:r w:rsidR="00216671" w:rsidRPr="00445932">
        <w:rPr>
          <w:sz w:val="24"/>
        </w:rPr>
        <w:t xml:space="preserve">in </w:t>
      </w:r>
      <w:r w:rsidR="000F3386" w:rsidRPr="00445932">
        <w:rPr>
          <w:sz w:val="24"/>
        </w:rPr>
        <w:t>Supplementary Material</w:t>
      </w:r>
      <w:r w:rsidR="006C2B4C" w:rsidRPr="00445932">
        <w:rPr>
          <w:sz w:val="24"/>
        </w:rPr>
        <w:t>.</w:t>
      </w:r>
      <w:r w:rsidR="00A06AB5" w:rsidRPr="00445932">
        <w:rPr>
          <w:sz w:val="24"/>
        </w:rPr>
        <w:t xml:space="preserve"> The model </w:t>
      </w:r>
      <w:r w:rsidR="00C33730" w:rsidRPr="00445932">
        <w:rPr>
          <w:sz w:val="24"/>
        </w:rPr>
        <w:t>produced good fits to these data</w:t>
      </w:r>
      <w:r w:rsidR="0090336E" w:rsidRPr="00445932">
        <w:rPr>
          <w:sz w:val="24"/>
        </w:rPr>
        <w:t xml:space="preserve"> (</w:t>
      </w:r>
      <w:r w:rsidR="0090336E" w:rsidRPr="00445932">
        <w:rPr>
          <w:sz w:val="24"/>
          <w:szCs w:val="32"/>
        </w:rPr>
        <w:t xml:space="preserve">fitting </w:t>
      </w:r>
      <w:r w:rsidR="0090336E" w:rsidRPr="00445932">
        <w:rPr>
          <w:sz w:val="24"/>
          <w:szCs w:val="32"/>
        </w:rPr>
        <w:lastRenderedPageBreak/>
        <w:t>process was terminated, and goodness of fit assessed, at a tolerance of 10</w:t>
      </w:r>
      <w:r w:rsidR="0090336E" w:rsidRPr="00445932">
        <w:rPr>
          <w:sz w:val="24"/>
          <w:szCs w:val="32"/>
          <w:vertAlign w:val="superscript"/>
        </w:rPr>
        <w:t xml:space="preserve">−4 </w:t>
      </w:r>
      <w:r w:rsidR="0090336E" w:rsidRPr="00445932">
        <w:rPr>
          <w:sz w:val="24"/>
          <w:szCs w:val="32"/>
        </w:rPr>
        <w:t>for the error function</w:t>
      </w:r>
      <w:del w:id="95" w:author="Susanne Awad" w:date="2020-09-27T23:01:00Z">
        <w:r w:rsidR="006B5825">
          <w:fldChar w:fldCharType="begin"/>
        </w:r>
        <w:r w:rsidR="006B5825">
          <w:delInstrText xml:space="preserve"> HYPERLIN</w:delInstrText>
        </w:r>
        <w:r w:rsidR="006B5825">
          <w:delInstrText xml:space="preserve">K \l "_ENREF_30" \o "The MathWorks, 2019 #178"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The MathWorks&lt;/Author&gt;&lt;Year&gt;2019&lt;/Year&gt;&lt;RecNum&gt;178&lt;/RecNum&gt;&lt;DisplayText&gt;&lt;style face="superscript"&gt;30&lt;/style&gt;&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9a). Natick, MA, USA:&lt;/edition&gt;&lt;dates&gt;&lt;year&gt;2019&lt;/year&gt;&lt;/dates&gt;&lt;publisher&gt;The MathWorks, Inc.&lt;/publisher&gt;&lt;urls&gt;&lt;/urls&gt;&lt;/record&gt;&lt;/Cite&gt;&lt;/EndNote&gt;</w:delInstrText>
        </w:r>
        <w:r w:rsidR="0037123C" w:rsidRPr="00445932">
          <w:rPr>
            <w:sz w:val="24"/>
            <w:szCs w:val="24"/>
          </w:rPr>
          <w:fldChar w:fldCharType="separate"/>
        </w:r>
        <w:r w:rsidR="0037123C" w:rsidRPr="007A01D8">
          <w:rPr>
            <w:noProof/>
            <w:sz w:val="24"/>
            <w:szCs w:val="24"/>
            <w:vertAlign w:val="superscript"/>
          </w:rPr>
          <w:delText>30</w:delText>
        </w:r>
        <w:r w:rsidR="0037123C" w:rsidRPr="00445932">
          <w:rPr>
            <w:sz w:val="24"/>
            <w:szCs w:val="24"/>
          </w:rPr>
          <w:fldChar w:fldCharType="end"/>
        </w:r>
        <w:r w:rsidR="006B5825">
          <w:rPr>
            <w:sz w:val="24"/>
            <w:szCs w:val="24"/>
          </w:rPr>
          <w:fldChar w:fldCharType="end"/>
        </w:r>
      </w:del>
      <w:ins w:id="96" w:author="Susanne Awad" w:date="2020-09-27T23:01:00Z">
        <w:r w:rsidR="006010E9">
          <w:rPr>
            <w:sz w:val="24"/>
            <w:szCs w:val="32"/>
          </w:rPr>
          <w:fldChar w:fldCharType="begin"/>
        </w:r>
        <w:r w:rsidR="006010E9">
          <w:rPr>
            <w:sz w:val="24"/>
            <w:szCs w:val="32"/>
          </w:rPr>
          <w:instrText xml:space="preserve"> HYPERLINK \l "_ENREF_30" \o "The MathWorks, 2019 #178" </w:instrText>
        </w:r>
        <w:r w:rsidR="006010E9">
          <w:rPr>
            <w:sz w:val="24"/>
            <w:szCs w:val="32"/>
          </w:rPr>
        </w:r>
        <w:r w:rsidR="006010E9">
          <w:rPr>
            <w:sz w:val="24"/>
            <w:szCs w:val="32"/>
          </w:rPr>
          <w:fldChar w:fldCharType="separate"/>
        </w:r>
        <w:r w:rsidR="006010E9" w:rsidRPr="00445932">
          <w:rPr>
            <w:sz w:val="24"/>
            <w:szCs w:val="24"/>
          </w:rPr>
          <w:fldChar w:fldCharType="begin"/>
        </w:r>
        <w:r w:rsidR="006010E9">
          <w:rPr>
            <w:sz w:val="24"/>
            <w:szCs w:val="24"/>
          </w:rPr>
          <w:instrText xml:space="preserve"> ADDIN EN.CITE &lt;EndNote&gt;&lt;Cite&gt;&lt;Author&gt;The MathWorks&lt;/Author&gt;&lt;Year&gt;2019&lt;/Year&gt;&lt;RecNum&gt;178&lt;/RecNum&gt;&lt;DisplayText&gt;&lt;style face="superscript"&gt;30&lt;/style&gt;&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9a). Natick, MA, USA:&lt;/edition&gt;&lt;dates&gt;&lt;year&gt;2019&lt;/year&gt;&lt;/dates&gt;&lt;publisher&gt;The MathWorks, Inc.&lt;/publisher&gt;&lt;urls&gt;&lt;/urls&gt;&lt;/record&gt;&lt;/Cite&gt;&lt;/EndNote&gt;</w:instrText>
        </w:r>
        <w:r w:rsidR="006010E9" w:rsidRPr="00445932">
          <w:rPr>
            <w:sz w:val="24"/>
            <w:szCs w:val="24"/>
          </w:rPr>
          <w:fldChar w:fldCharType="separate"/>
        </w:r>
        <w:r w:rsidR="006010E9" w:rsidRPr="007A01D8">
          <w:rPr>
            <w:noProof/>
            <w:sz w:val="24"/>
            <w:szCs w:val="24"/>
            <w:vertAlign w:val="superscript"/>
          </w:rPr>
          <w:t>30</w:t>
        </w:r>
        <w:r w:rsidR="006010E9" w:rsidRPr="00445932">
          <w:rPr>
            <w:sz w:val="24"/>
            <w:szCs w:val="24"/>
          </w:rPr>
          <w:fldChar w:fldCharType="end"/>
        </w:r>
        <w:r w:rsidR="006010E9">
          <w:rPr>
            <w:sz w:val="24"/>
            <w:szCs w:val="32"/>
          </w:rPr>
          <w:fldChar w:fldCharType="end"/>
        </w:r>
      </w:ins>
      <w:r w:rsidR="0090336E" w:rsidRPr="00445932">
        <w:rPr>
          <w:szCs w:val="24"/>
        </w:rPr>
        <w:t>)</w:t>
      </w:r>
      <w:r w:rsidR="00A06AB5" w:rsidRPr="00445932">
        <w:rPr>
          <w:sz w:val="24"/>
        </w:rPr>
        <w:t xml:space="preserve">. </w:t>
      </w:r>
    </w:p>
    <w:p w14:paraId="133B34E2" w14:textId="70AA411B" w:rsidR="00DF35B6" w:rsidRPr="00445932" w:rsidRDefault="00E82694" w:rsidP="00CB4B8D">
      <w:pPr>
        <w:spacing w:before="120" w:after="120" w:line="480" w:lineRule="auto"/>
        <w:rPr>
          <w:b/>
          <w:sz w:val="24"/>
        </w:rPr>
      </w:pPr>
      <w:r w:rsidRPr="00445932">
        <w:rPr>
          <w:b/>
          <w:sz w:val="24"/>
        </w:rPr>
        <w:t>Projecting the T2DM burden</w:t>
      </w:r>
    </w:p>
    <w:p w14:paraId="61686D2F" w14:textId="40B2870B" w:rsidR="00FA5B3E" w:rsidRDefault="00AB1ED6" w:rsidP="005F115A">
      <w:pPr>
        <w:spacing w:before="120" w:after="120" w:line="480" w:lineRule="auto"/>
        <w:rPr>
          <w:sz w:val="24"/>
          <w:szCs w:val="24"/>
          <w:shd w:val="clear" w:color="auto" w:fill="FFFFFF"/>
        </w:rPr>
      </w:pPr>
      <w:r w:rsidRPr="00445932">
        <w:rPr>
          <w:sz w:val="24"/>
        </w:rPr>
        <w:t>The model projected a</w:t>
      </w:r>
      <w:r w:rsidR="008A2F64" w:rsidRPr="00445932">
        <w:rPr>
          <w:sz w:val="24"/>
        </w:rPr>
        <w:t xml:space="preserve">n </w:t>
      </w:r>
      <w:r w:rsidRPr="00445932">
        <w:rPr>
          <w:sz w:val="24"/>
        </w:rPr>
        <w:t xml:space="preserve">increase in T2DM </w:t>
      </w:r>
      <w:r w:rsidR="00343940" w:rsidRPr="00445932">
        <w:rPr>
          <w:sz w:val="24"/>
        </w:rPr>
        <w:t xml:space="preserve">prevalence </w:t>
      </w:r>
      <w:bookmarkStart w:id="97" w:name="_Hlk30579566"/>
      <w:r w:rsidR="00F2629F" w:rsidRPr="00445932">
        <w:rPr>
          <w:sz w:val="24"/>
        </w:rPr>
        <w:t xml:space="preserve">from </w:t>
      </w:r>
      <w:r w:rsidR="001A3308" w:rsidRPr="00445932">
        <w:rPr>
          <w:sz w:val="24"/>
        </w:rPr>
        <w:t>15.2</w:t>
      </w:r>
      <w:r w:rsidR="00F2629F" w:rsidRPr="00445932">
        <w:rPr>
          <w:sz w:val="24"/>
        </w:rPr>
        <w:t>%</w:t>
      </w:r>
      <w:r w:rsidR="0021142F" w:rsidRPr="00445932">
        <w:rPr>
          <w:sz w:val="24"/>
        </w:rPr>
        <w:t xml:space="preserve"> </w:t>
      </w:r>
      <w:r w:rsidR="0021142F" w:rsidRPr="00445932">
        <w:rPr>
          <w:sz w:val="24"/>
          <w:szCs w:val="24"/>
        </w:rPr>
        <w:t>(</w:t>
      </w:r>
      <w:r w:rsidR="00F711FE" w:rsidRPr="00445932">
        <w:rPr>
          <w:sz w:val="24"/>
          <w:szCs w:val="24"/>
        </w:rPr>
        <w:t xml:space="preserve">95% </w:t>
      </w:r>
      <w:r w:rsidR="0021142F" w:rsidRPr="00445932">
        <w:rPr>
          <w:sz w:val="24"/>
          <w:szCs w:val="24"/>
        </w:rPr>
        <w:t xml:space="preserve">UI: </w:t>
      </w:r>
      <w:r w:rsidR="00FB4E19" w:rsidRPr="00445932">
        <w:rPr>
          <w:sz w:val="24"/>
          <w:szCs w:val="24"/>
        </w:rPr>
        <w:t>14.7</w:t>
      </w:r>
      <w:r w:rsidR="0021142F" w:rsidRPr="00445932">
        <w:rPr>
          <w:sz w:val="24"/>
          <w:szCs w:val="24"/>
        </w:rPr>
        <w:t>%–</w:t>
      </w:r>
      <w:r w:rsidR="00FB4E19" w:rsidRPr="00445932">
        <w:rPr>
          <w:sz w:val="24"/>
          <w:szCs w:val="24"/>
        </w:rPr>
        <w:t>15.7</w:t>
      </w:r>
      <w:r w:rsidR="0021142F" w:rsidRPr="00445932">
        <w:rPr>
          <w:sz w:val="24"/>
          <w:szCs w:val="24"/>
        </w:rPr>
        <w:t>%)</w:t>
      </w:r>
      <w:r w:rsidR="00F2629F" w:rsidRPr="00445932">
        <w:rPr>
          <w:sz w:val="24"/>
        </w:rPr>
        <w:t xml:space="preserve"> in </w:t>
      </w:r>
      <w:r w:rsidR="00EC35A8" w:rsidRPr="00445932">
        <w:rPr>
          <w:sz w:val="24"/>
        </w:rPr>
        <w:t>2020</w:t>
      </w:r>
      <w:r w:rsidR="004B0F83" w:rsidRPr="00445932">
        <w:rPr>
          <w:sz w:val="24"/>
        </w:rPr>
        <w:t xml:space="preserve">, to </w:t>
      </w:r>
      <w:r w:rsidR="001A3308" w:rsidRPr="00445932">
        <w:rPr>
          <w:sz w:val="24"/>
        </w:rPr>
        <w:t>18.0</w:t>
      </w:r>
      <w:r w:rsidR="000F2233" w:rsidRPr="00445932">
        <w:rPr>
          <w:sz w:val="24"/>
        </w:rPr>
        <w:t>%</w:t>
      </w:r>
      <w:r w:rsidR="00150CED" w:rsidRPr="00445932">
        <w:rPr>
          <w:sz w:val="24"/>
        </w:rPr>
        <w:t xml:space="preserve"> </w:t>
      </w:r>
      <w:r w:rsidR="00150CED" w:rsidRPr="00445932">
        <w:rPr>
          <w:sz w:val="24"/>
          <w:szCs w:val="24"/>
        </w:rPr>
        <w:t>(</w:t>
      </w:r>
      <w:r w:rsidR="00F711FE" w:rsidRPr="00445932">
        <w:rPr>
          <w:sz w:val="24"/>
          <w:szCs w:val="24"/>
        </w:rPr>
        <w:t xml:space="preserve">95% </w:t>
      </w:r>
      <w:r w:rsidR="00150CED" w:rsidRPr="00445932">
        <w:rPr>
          <w:sz w:val="24"/>
          <w:szCs w:val="24"/>
        </w:rPr>
        <w:t xml:space="preserve">UI: </w:t>
      </w:r>
      <w:r w:rsidR="00FB4E19" w:rsidRPr="00445932">
        <w:rPr>
          <w:sz w:val="24"/>
          <w:szCs w:val="24"/>
        </w:rPr>
        <w:t>17.3</w:t>
      </w:r>
      <w:r w:rsidR="00150CED" w:rsidRPr="00445932">
        <w:rPr>
          <w:sz w:val="24"/>
          <w:szCs w:val="24"/>
        </w:rPr>
        <w:t>%–</w:t>
      </w:r>
      <w:r w:rsidR="00FB4E19" w:rsidRPr="00445932">
        <w:rPr>
          <w:sz w:val="24"/>
          <w:szCs w:val="24"/>
        </w:rPr>
        <w:t>18.9</w:t>
      </w:r>
      <w:r w:rsidR="00150CED" w:rsidRPr="00445932">
        <w:rPr>
          <w:sz w:val="24"/>
          <w:szCs w:val="24"/>
        </w:rPr>
        <w:t>%)</w:t>
      </w:r>
      <w:r w:rsidR="004B0F83" w:rsidRPr="00445932">
        <w:rPr>
          <w:sz w:val="24"/>
        </w:rPr>
        <w:t xml:space="preserve"> </w:t>
      </w:r>
      <w:r w:rsidR="00B97FE0" w:rsidRPr="00445932">
        <w:rPr>
          <w:sz w:val="24"/>
        </w:rPr>
        <w:t xml:space="preserve">in </w:t>
      </w:r>
      <w:r w:rsidR="00EC35A8" w:rsidRPr="00445932">
        <w:rPr>
          <w:sz w:val="24"/>
        </w:rPr>
        <w:t>203</w:t>
      </w:r>
      <w:r w:rsidR="00E82694" w:rsidRPr="00445932">
        <w:rPr>
          <w:sz w:val="24"/>
        </w:rPr>
        <w:t>0</w:t>
      </w:r>
      <w:r w:rsidR="004B0F83" w:rsidRPr="00445932">
        <w:rPr>
          <w:sz w:val="24"/>
        </w:rPr>
        <w:t>, and</w:t>
      </w:r>
      <w:r w:rsidR="00F2629F" w:rsidRPr="00445932">
        <w:rPr>
          <w:sz w:val="24"/>
        </w:rPr>
        <w:t xml:space="preserve"> to </w:t>
      </w:r>
      <w:r w:rsidR="001A3308" w:rsidRPr="00445932">
        <w:rPr>
          <w:sz w:val="24"/>
        </w:rPr>
        <w:t>23.8</w:t>
      </w:r>
      <w:r w:rsidR="00F2629F" w:rsidRPr="00445932">
        <w:rPr>
          <w:sz w:val="24"/>
        </w:rPr>
        <w:t>%</w:t>
      </w:r>
      <w:r w:rsidR="00150CED" w:rsidRPr="00445932">
        <w:rPr>
          <w:sz w:val="24"/>
        </w:rPr>
        <w:t xml:space="preserve"> </w:t>
      </w:r>
      <w:r w:rsidR="00150CED" w:rsidRPr="00445932">
        <w:rPr>
          <w:sz w:val="24"/>
          <w:szCs w:val="24"/>
        </w:rPr>
        <w:t>(</w:t>
      </w:r>
      <w:r w:rsidR="00F711FE" w:rsidRPr="00445932">
        <w:rPr>
          <w:sz w:val="24"/>
          <w:szCs w:val="24"/>
        </w:rPr>
        <w:t xml:space="preserve">95% </w:t>
      </w:r>
      <w:r w:rsidR="00150CED" w:rsidRPr="00445932">
        <w:rPr>
          <w:sz w:val="24"/>
          <w:szCs w:val="24"/>
        </w:rPr>
        <w:t xml:space="preserve">UI: </w:t>
      </w:r>
      <w:r w:rsidR="00E33222" w:rsidRPr="00445932">
        <w:rPr>
          <w:sz w:val="24"/>
          <w:szCs w:val="24"/>
        </w:rPr>
        <w:t>22.5</w:t>
      </w:r>
      <w:r w:rsidR="00150CED" w:rsidRPr="00445932">
        <w:rPr>
          <w:sz w:val="24"/>
          <w:szCs w:val="24"/>
        </w:rPr>
        <w:t>%–</w:t>
      </w:r>
      <w:r w:rsidR="00E33222" w:rsidRPr="00445932">
        <w:rPr>
          <w:sz w:val="24"/>
          <w:szCs w:val="24"/>
        </w:rPr>
        <w:t>25.4</w:t>
      </w:r>
      <w:r w:rsidR="00150CED" w:rsidRPr="00445932">
        <w:rPr>
          <w:sz w:val="24"/>
          <w:szCs w:val="24"/>
        </w:rPr>
        <w:t>%)</w:t>
      </w:r>
      <w:r w:rsidR="00F2629F" w:rsidRPr="00445932">
        <w:rPr>
          <w:sz w:val="24"/>
        </w:rPr>
        <w:t xml:space="preserve"> </w:t>
      </w:r>
      <w:r w:rsidR="00B97FE0" w:rsidRPr="00445932">
        <w:rPr>
          <w:sz w:val="24"/>
        </w:rPr>
        <w:t>in</w:t>
      </w:r>
      <w:r w:rsidR="00F2629F" w:rsidRPr="00445932">
        <w:rPr>
          <w:sz w:val="24"/>
        </w:rPr>
        <w:t xml:space="preserve"> </w:t>
      </w:r>
      <w:r w:rsidR="004B0F83" w:rsidRPr="00445932">
        <w:rPr>
          <w:sz w:val="24"/>
        </w:rPr>
        <w:t>2050</w:t>
      </w:r>
      <w:r w:rsidR="009C21B1" w:rsidRPr="00445932">
        <w:rPr>
          <w:sz w:val="24"/>
        </w:rPr>
        <w:t xml:space="preserve"> </w:t>
      </w:r>
      <w:bookmarkEnd w:id="97"/>
      <w:r w:rsidR="009C21B1" w:rsidRPr="00445932">
        <w:rPr>
          <w:sz w:val="24"/>
        </w:rPr>
        <w:t xml:space="preserve">(Figure </w:t>
      </w:r>
      <w:r w:rsidR="00C4407A" w:rsidRPr="00445932">
        <w:rPr>
          <w:sz w:val="24"/>
        </w:rPr>
        <w:t>1</w:t>
      </w:r>
      <w:r w:rsidR="009C21B1" w:rsidRPr="00445932">
        <w:rPr>
          <w:sz w:val="24"/>
        </w:rPr>
        <w:t>A</w:t>
      </w:r>
      <w:r w:rsidR="00E33222" w:rsidRPr="00445932">
        <w:rPr>
          <w:sz w:val="24"/>
        </w:rPr>
        <w:t xml:space="preserve"> and Figure S10</w:t>
      </w:r>
      <w:r w:rsidR="009C21B1" w:rsidRPr="00445932">
        <w:rPr>
          <w:sz w:val="24"/>
        </w:rPr>
        <w:t>)</w:t>
      </w:r>
      <w:r w:rsidR="004B0F83" w:rsidRPr="00445932">
        <w:rPr>
          <w:sz w:val="24"/>
        </w:rPr>
        <w:t>. T2DM prevalence increase</w:t>
      </w:r>
      <w:r w:rsidR="00343940" w:rsidRPr="00445932">
        <w:rPr>
          <w:sz w:val="24"/>
        </w:rPr>
        <w:t>d</w:t>
      </w:r>
      <w:r w:rsidR="00F2629F" w:rsidRPr="00445932">
        <w:rPr>
          <w:sz w:val="24"/>
        </w:rPr>
        <w:t xml:space="preserve"> </w:t>
      </w:r>
      <w:r w:rsidR="0008040A" w:rsidRPr="00445932">
        <w:rPr>
          <w:sz w:val="24"/>
        </w:rPr>
        <w:t xml:space="preserve">among </w:t>
      </w:r>
      <w:r w:rsidR="00161B9F" w:rsidRPr="00445932">
        <w:rPr>
          <w:sz w:val="24"/>
        </w:rPr>
        <w:t>wo</w:t>
      </w:r>
      <w:r w:rsidR="0008040A" w:rsidRPr="00445932">
        <w:rPr>
          <w:sz w:val="24"/>
        </w:rPr>
        <w:t xml:space="preserve">men </w:t>
      </w:r>
      <w:r w:rsidR="00F2629F" w:rsidRPr="00445932">
        <w:rPr>
          <w:sz w:val="24"/>
        </w:rPr>
        <w:t>from 16.</w:t>
      </w:r>
      <w:r w:rsidR="005F0921" w:rsidRPr="00445932">
        <w:rPr>
          <w:sz w:val="24"/>
        </w:rPr>
        <w:t>8</w:t>
      </w:r>
      <w:r w:rsidR="00F2629F" w:rsidRPr="00445932">
        <w:rPr>
          <w:sz w:val="24"/>
        </w:rPr>
        <w:t>%</w:t>
      </w:r>
      <w:r w:rsidR="00B51F57">
        <w:rPr>
          <w:sz w:val="24"/>
        </w:rPr>
        <w:t>-</w:t>
      </w:r>
      <w:r w:rsidR="005F0921" w:rsidRPr="00445932">
        <w:rPr>
          <w:sz w:val="24"/>
        </w:rPr>
        <w:t>26.2</w:t>
      </w:r>
      <w:r w:rsidR="00F2629F" w:rsidRPr="00445932">
        <w:rPr>
          <w:sz w:val="24"/>
        </w:rPr>
        <w:t xml:space="preserve">% </w:t>
      </w:r>
      <w:r w:rsidR="00B51F57">
        <w:rPr>
          <w:sz w:val="24"/>
        </w:rPr>
        <w:t>between 2020-</w:t>
      </w:r>
      <w:r w:rsidR="00F2629F" w:rsidRPr="00445932">
        <w:rPr>
          <w:sz w:val="24"/>
        </w:rPr>
        <w:t>2050</w:t>
      </w:r>
      <w:r w:rsidRPr="00445932">
        <w:rPr>
          <w:sz w:val="24"/>
        </w:rPr>
        <w:t xml:space="preserve">. T2DM prevalence increased among men from </w:t>
      </w:r>
      <w:r w:rsidR="005F0921" w:rsidRPr="00445932">
        <w:rPr>
          <w:sz w:val="24"/>
        </w:rPr>
        <w:t>13.8</w:t>
      </w:r>
      <w:r w:rsidRPr="00445932">
        <w:rPr>
          <w:sz w:val="24"/>
        </w:rPr>
        <w:t>%</w:t>
      </w:r>
      <w:r w:rsidR="00B51F57">
        <w:rPr>
          <w:sz w:val="24"/>
        </w:rPr>
        <w:t>-</w:t>
      </w:r>
      <w:r w:rsidR="00F82D7D" w:rsidRPr="00445932">
        <w:rPr>
          <w:sz w:val="24"/>
        </w:rPr>
        <w:t>21.4</w:t>
      </w:r>
      <w:r w:rsidRPr="00445932">
        <w:rPr>
          <w:sz w:val="24"/>
        </w:rPr>
        <w:t xml:space="preserve">% </w:t>
      </w:r>
      <w:r w:rsidR="00B51F57">
        <w:rPr>
          <w:sz w:val="24"/>
        </w:rPr>
        <w:t>between 2020-</w:t>
      </w:r>
      <w:r w:rsidRPr="00445932">
        <w:rPr>
          <w:sz w:val="24"/>
        </w:rPr>
        <w:t xml:space="preserve"> 2050</w:t>
      </w:r>
      <w:r w:rsidR="00F2629F" w:rsidRPr="00445932">
        <w:rPr>
          <w:sz w:val="24"/>
        </w:rPr>
        <w:t xml:space="preserve"> (Figure </w:t>
      </w:r>
      <w:r w:rsidR="00C4407A" w:rsidRPr="00445932">
        <w:rPr>
          <w:sz w:val="24"/>
        </w:rPr>
        <w:t>1</w:t>
      </w:r>
      <w:r w:rsidR="00F2629F" w:rsidRPr="00445932">
        <w:rPr>
          <w:sz w:val="24"/>
        </w:rPr>
        <w:t xml:space="preserve">A). </w:t>
      </w:r>
      <w:r w:rsidR="00F14A2F" w:rsidRPr="00445932">
        <w:rPr>
          <w:sz w:val="24"/>
        </w:rPr>
        <w:t xml:space="preserve">For comparison with IDF estimates (please note discussion), T2DM prevalence was also projected for the years 2019 and 2045 to be </w:t>
      </w:r>
      <w:r w:rsidR="00F14A2F" w:rsidRPr="00445932">
        <w:rPr>
          <w:sz w:val="24"/>
          <w:szCs w:val="24"/>
          <w:shd w:val="clear" w:color="auto" w:fill="FFFFFF"/>
        </w:rPr>
        <w:t>15.0% and 22.5%, respectively.</w:t>
      </w:r>
    </w:p>
    <w:p w14:paraId="254E1003" w14:textId="74E5BFC7" w:rsidR="003F192C" w:rsidRPr="003F192C" w:rsidRDefault="003F192C" w:rsidP="003F192C">
      <w:pPr>
        <w:pStyle w:val="p"/>
        <w:spacing w:before="120" w:after="120" w:line="480" w:lineRule="auto"/>
        <w:ind w:firstLine="0"/>
        <w:rPr>
          <w:b/>
          <w:bCs/>
          <w:i/>
          <w:iCs/>
          <w:highlight w:val="yellow"/>
          <w:lang w:val="en-US"/>
        </w:rPr>
      </w:pPr>
      <w:r>
        <w:rPr>
          <w:b/>
          <w:bCs/>
          <w:i/>
          <w:iCs/>
          <w:lang w:val="en-US"/>
        </w:rPr>
        <w:t>&lt;Figure</w:t>
      </w:r>
      <w:r w:rsidRPr="00B51F57">
        <w:rPr>
          <w:b/>
          <w:bCs/>
          <w:i/>
          <w:iCs/>
          <w:lang w:val="en-US"/>
        </w:rPr>
        <w:t xml:space="preserve"> 1 insert</w:t>
      </w:r>
      <w:r>
        <w:rPr>
          <w:b/>
          <w:bCs/>
          <w:i/>
          <w:iCs/>
          <w:lang w:val="en-US"/>
        </w:rPr>
        <w:t>&gt;</w:t>
      </w:r>
    </w:p>
    <w:p w14:paraId="7E318EEB" w14:textId="13CC3BD7" w:rsidR="00F2629F" w:rsidRPr="00445932" w:rsidRDefault="008A2F64" w:rsidP="00EB7D32">
      <w:pPr>
        <w:spacing w:before="120" w:after="120" w:line="480" w:lineRule="auto"/>
        <w:rPr>
          <w:sz w:val="24"/>
        </w:rPr>
      </w:pPr>
      <w:r w:rsidRPr="00445932">
        <w:rPr>
          <w:sz w:val="24"/>
        </w:rPr>
        <w:t xml:space="preserve">The number of </w:t>
      </w:r>
      <w:r w:rsidR="00875C5B" w:rsidRPr="00445932">
        <w:rPr>
          <w:sz w:val="24"/>
        </w:rPr>
        <w:t>Omanis</w:t>
      </w:r>
      <w:r w:rsidRPr="00445932">
        <w:rPr>
          <w:sz w:val="24"/>
        </w:rPr>
        <w:t xml:space="preserve"> living with T2DM was predicted to increase from</w:t>
      </w:r>
      <w:r w:rsidR="00F2629F" w:rsidRPr="00445932">
        <w:rPr>
          <w:sz w:val="24"/>
        </w:rPr>
        <w:t xml:space="preserve"> </w:t>
      </w:r>
      <w:r w:rsidR="00F82D7D" w:rsidRPr="00445932">
        <w:rPr>
          <w:sz w:val="24"/>
        </w:rPr>
        <w:t>190,489</w:t>
      </w:r>
      <w:r w:rsidR="00F2629F" w:rsidRPr="00445932">
        <w:rPr>
          <w:sz w:val="24"/>
        </w:rPr>
        <w:t xml:space="preserve"> </w:t>
      </w:r>
      <w:r w:rsidRPr="00445932">
        <w:rPr>
          <w:sz w:val="24"/>
        </w:rPr>
        <w:t>in 2020</w:t>
      </w:r>
      <w:r w:rsidR="00632D87" w:rsidRPr="00445932">
        <w:rPr>
          <w:sz w:val="24"/>
        </w:rPr>
        <w:t xml:space="preserve">, to </w:t>
      </w:r>
      <w:r w:rsidR="00F82D7D" w:rsidRPr="00445932">
        <w:rPr>
          <w:sz w:val="24"/>
        </w:rPr>
        <w:t>282,58</w:t>
      </w:r>
      <w:r w:rsidR="007B4551" w:rsidRPr="00445932">
        <w:rPr>
          <w:sz w:val="24"/>
        </w:rPr>
        <w:t>5</w:t>
      </w:r>
      <w:r w:rsidR="00632D87" w:rsidRPr="00445932">
        <w:rPr>
          <w:sz w:val="24"/>
        </w:rPr>
        <w:t xml:space="preserve"> in 2030, and to </w:t>
      </w:r>
      <w:r w:rsidR="007B4551" w:rsidRPr="00445932">
        <w:rPr>
          <w:sz w:val="24"/>
        </w:rPr>
        <w:t>570,227</w:t>
      </w:r>
      <w:r w:rsidR="00632D87" w:rsidRPr="00445932">
        <w:rPr>
          <w:sz w:val="24"/>
        </w:rPr>
        <w:t xml:space="preserve"> in 2050 (Figure </w:t>
      </w:r>
      <w:r w:rsidR="00C4407A" w:rsidRPr="00445932">
        <w:rPr>
          <w:sz w:val="24"/>
        </w:rPr>
        <w:t>1</w:t>
      </w:r>
      <w:r w:rsidR="00632D87" w:rsidRPr="00445932">
        <w:rPr>
          <w:sz w:val="24"/>
        </w:rPr>
        <w:t xml:space="preserve">B), while the </w:t>
      </w:r>
      <w:r w:rsidR="004779E1" w:rsidRPr="00445932">
        <w:rPr>
          <w:sz w:val="24"/>
        </w:rPr>
        <w:t xml:space="preserve">annual </w:t>
      </w:r>
      <w:r w:rsidR="00632D87" w:rsidRPr="00445932">
        <w:rPr>
          <w:sz w:val="24"/>
        </w:rPr>
        <w:t xml:space="preserve">number of new T2DM cases (i.e. T2DM incidence) </w:t>
      </w:r>
      <w:r w:rsidR="00B51F57">
        <w:rPr>
          <w:sz w:val="24"/>
        </w:rPr>
        <w:t>increased</w:t>
      </w:r>
      <w:r w:rsidR="00632D87" w:rsidRPr="00445932">
        <w:rPr>
          <w:sz w:val="24"/>
        </w:rPr>
        <w:t xml:space="preserve"> from </w:t>
      </w:r>
      <w:r w:rsidR="00594174" w:rsidRPr="00445932">
        <w:rPr>
          <w:sz w:val="24"/>
        </w:rPr>
        <w:t>17</w:t>
      </w:r>
      <w:r w:rsidR="0067059F" w:rsidRPr="00445932">
        <w:rPr>
          <w:sz w:val="24"/>
        </w:rPr>
        <w:t>,</w:t>
      </w:r>
      <w:r w:rsidR="00594174" w:rsidRPr="00445932">
        <w:rPr>
          <w:sz w:val="24"/>
        </w:rPr>
        <w:t>230</w:t>
      </w:r>
      <w:r w:rsidR="00632D87" w:rsidRPr="00445932">
        <w:rPr>
          <w:sz w:val="24"/>
        </w:rPr>
        <w:t xml:space="preserve">, to </w:t>
      </w:r>
      <w:r w:rsidR="0067059F" w:rsidRPr="00445932">
        <w:rPr>
          <w:sz w:val="24"/>
        </w:rPr>
        <w:t>25,432</w:t>
      </w:r>
      <w:r w:rsidR="00632D87" w:rsidRPr="00445932">
        <w:rPr>
          <w:sz w:val="24"/>
        </w:rPr>
        <w:t xml:space="preserve">, and to </w:t>
      </w:r>
      <w:r w:rsidR="0067059F" w:rsidRPr="00445932">
        <w:rPr>
          <w:sz w:val="24"/>
        </w:rPr>
        <w:t>47,559</w:t>
      </w:r>
      <w:r w:rsidR="00632D87" w:rsidRPr="00445932">
        <w:rPr>
          <w:sz w:val="24"/>
        </w:rPr>
        <w:t>, respectively</w:t>
      </w:r>
      <w:r w:rsidR="00586766" w:rsidRPr="00445932">
        <w:rPr>
          <w:sz w:val="24"/>
        </w:rPr>
        <w:t xml:space="preserve"> (</w:t>
      </w:r>
      <w:r w:rsidR="00C4407A" w:rsidRPr="00445932">
        <w:rPr>
          <w:sz w:val="24"/>
        </w:rPr>
        <w:t>Figure 1</w:t>
      </w:r>
      <w:r w:rsidR="008E5995" w:rsidRPr="00445932">
        <w:rPr>
          <w:sz w:val="24"/>
        </w:rPr>
        <w:t>D</w:t>
      </w:r>
      <w:r w:rsidR="00586766" w:rsidRPr="00445932">
        <w:rPr>
          <w:sz w:val="24"/>
        </w:rPr>
        <w:t>)</w:t>
      </w:r>
      <w:r w:rsidR="00632D87" w:rsidRPr="00445932">
        <w:rPr>
          <w:sz w:val="24"/>
        </w:rPr>
        <w:t xml:space="preserve">. </w:t>
      </w:r>
      <w:r w:rsidR="00D43342" w:rsidRPr="00445932">
        <w:rPr>
          <w:sz w:val="24"/>
        </w:rPr>
        <w:t xml:space="preserve">The </w:t>
      </w:r>
      <w:r w:rsidR="00632D87" w:rsidRPr="00445932">
        <w:rPr>
          <w:sz w:val="24"/>
        </w:rPr>
        <w:t>i</w:t>
      </w:r>
      <w:r w:rsidR="004E392A" w:rsidRPr="00445932">
        <w:rPr>
          <w:sz w:val="24"/>
        </w:rPr>
        <w:t xml:space="preserve">ncidence rate </w:t>
      </w:r>
      <w:r w:rsidR="00C92750" w:rsidRPr="00445932">
        <w:rPr>
          <w:sz w:val="24"/>
        </w:rPr>
        <w:t xml:space="preserve">per 1,000 person-years </w:t>
      </w:r>
      <w:r w:rsidR="00B51F57">
        <w:rPr>
          <w:sz w:val="24"/>
        </w:rPr>
        <w:t>also increased</w:t>
      </w:r>
      <w:r w:rsidR="00C92750" w:rsidRPr="00445932">
        <w:rPr>
          <w:sz w:val="24"/>
        </w:rPr>
        <w:t xml:space="preserve"> from </w:t>
      </w:r>
      <w:r w:rsidR="0067059F" w:rsidRPr="00445932">
        <w:rPr>
          <w:sz w:val="24"/>
        </w:rPr>
        <w:t>8.3</w:t>
      </w:r>
      <w:r w:rsidR="004E392A" w:rsidRPr="00445932">
        <w:rPr>
          <w:sz w:val="24"/>
        </w:rPr>
        <w:t xml:space="preserve"> </w:t>
      </w:r>
      <w:r w:rsidR="00C92750" w:rsidRPr="00445932">
        <w:rPr>
          <w:sz w:val="24"/>
        </w:rPr>
        <w:t xml:space="preserve">in </w:t>
      </w:r>
      <w:r w:rsidR="000244BF" w:rsidRPr="00445932">
        <w:rPr>
          <w:sz w:val="24"/>
        </w:rPr>
        <w:t xml:space="preserve">2020, to </w:t>
      </w:r>
      <w:r w:rsidR="00586766" w:rsidRPr="00445932">
        <w:rPr>
          <w:sz w:val="24"/>
        </w:rPr>
        <w:t>9.7</w:t>
      </w:r>
      <w:r w:rsidR="000244BF" w:rsidRPr="00445932">
        <w:rPr>
          <w:sz w:val="24"/>
        </w:rPr>
        <w:t xml:space="preserve"> in 2030, and to </w:t>
      </w:r>
      <w:r w:rsidR="00586766" w:rsidRPr="00445932">
        <w:rPr>
          <w:sz w:val="24"/>
        </w:rPr>
        <w:t>12.1</w:t>
      </w:r>
      <w:r w:rsidR="000244BF" w:rsidRPr="00445932">
        <w:rPr>
          <w:sz w:val="24"/>
        </w:rPr>
        <w:t xml:space="preserve"> in 2050 </w:t>
      </w:r>
      <w:r w:rsidR="001A39A8" w:rsidRPr="00445932">
        <w:rPr>
          <w:sz w:val="24"/>
        </w:rPr>
        <w:t>(</w:t>
      </w:r>
      <w:r w:rsidR="00C4407A" w:rsidRPr="00445932">
        <w:rPr>
          <w:sz w:val="24"/>
        </w:rPr>
        <w:t>Figure 1</w:t>
      </w:r>
      <w:r w:rsidR="008E5995" w:rsidRPr="00445932">
        <w:rPr>
          <w:sz w:val="24"/>
        </w:rPr>
        <w:t>C</w:t>
      </w:r>
      <w:r w:rsidR="001A39A8" w:rsidRPr="00445932">
        <w:rPr>
          <w:sz w:val="24"/>
        </w:rPr>
        <w:t>)</w:t>
      </w:r>
      <w:r w:rsidR="004E392A" w:rsidRPr="00445932">
        <w:rPr>
          <w:sz w:val="24"/>
        </w:rPr>
        <w:t xml:space="preserve">. </w:t>
      </w:r>
      <w:r w:rsidR="00D43342" w:rsidRPr="00445932">
        <w:rPr>
          <w:sz w:val="24"/>
        </w:rPr>
        <w:t xml:space="preserve">The absolute number of </w:t>
      </w:r>
      <w:r w:rsidR="004113C9" w:rsidRPr="00445932">
        <w:rPr>
          <w:sz w:val="24"/>
        </w:rPr>
        <w:t xml:space="preserve">T2DM </w:t>
      </w:r>
      <w:r w:rsidR="00D43342" w:rsidRPr="00445932">
        <w:rPr>
          <w:sz w:val="24"/>
        </w:rPr>
        <w:t>prevalent and inciden</w:t>
      </w:r>
      <w:r w:rsidR="0019792D" w:rsidRPr="00445932">
        <w:rPr>
          <w:sz w:val="24"/>
        </w:rPr>
        <w:t>t</w:t>
      </w:r>
      <w:r w:rsidR="00D43342" w:rsidRPr="00445932">
        <w:rPr>
          <w:sz w:val="24"/>
        </w:rPr>
        <w:t xml:space="preserve"> cases </w:t>
      </w:r>
      <w:r w:rsidR="009D0DB5" w:rsidRPr="00445932">
        <w:rPr>
          <w:sz w:val="24"/>
        </w:rPr>
        <w:t>as well as incidence rate per 1</w:t>
      </w:r>
      <w:r w:rsidR="0019792D" w:rsidRPr="00445932">
        <w:rPr>
          <w:sz w:val="24"/>
        </w:rPr>
        <w:t>,</w:t>
      </w:r>
      <w:r w:rsidR="009D0DB5" w:rsidRPr="00445932">
        <w:rPr>
          <w:sz w:val="24"/>
        </w:rPr>
        <w:t xml:space="preserve">000 </w:t>
      </w:r>
      <w:r w:rsidR="0019792D" w:rsidRPr="00445932">
        <w:rPr>
          <w:sz w:val="24"/>
        </w:rPr>
        <w:t xml:space="preserve">person-years </w:t>
      </w:r>
      <w:r w:rsidR="00D43342" w:rsidRPr="00445932">
        <w:rPr>
          <w:sz w:val="24"/>
        </w:rPr>
        <w:t>were higher among Omani women compared to men</w:t>
      </w:r>
      <w:r w:rsidR="009D0DB5" w:rsidRPr="00445932">
        <w:rPr>
          <w:sz w:val="24"/>
        </w:rPr>
        <w:t xml:space="preserve"> (Figure 1B-D).</w:t>
      </w:r>
    </w:p>
    <w:p w14:paraId="08A5899F" w14:textId="03994A17" w:rsidR="00AF37A4" w:rsidRPr="00445932" w:rsidRDefault="00BB27C0" w:rsidP="00CB4B8D">
      <w:pPr>
        <w:spacing w:before="120" w:after="120" w:line="480" w:lineRule="auto"/>
        <w:rPr>
          <w:b/>
          <w:sz w:val="24"/>
        </w:rPr>
      </w:pPr>
      <w:r w:rsidRPr="00445932">
        <w:rPr>
          <w:b/>
          <w:sz w:val="24"/>
        </w:rPr>
        <w:t xml:space="preserve">Estimating </w:t>
      </w:r>
      <w:bookmarkStart w:id="98" w:name="_Hlk30417789"/>
      <w:r w:rsidRPr="00445932">
        <w:rPr>
          <w:b/>
          <w:sz w:val="24"/>
        </w:rPr>
        <w:t>the health expenditure attributed to T2DM</w:t>
      </w:r>
      <w:bookmarkEnd w:id="98"/>
      <w:r w:rsidRPr="00445932">
        <w:rPr>
          <w:b/>
          <w:sz w:val="24"/>
        </w:rPr>
        <w:t xml:space="preserve"> </w:t>
      </w:r>
      <w:r w:rsidR="00675C14" w:rsidRPr="00445932">
        <w:rPr>
          <w:b/>
          <w:sz w:val="24"/>
        </w:rPr>
        <w:t xml:space="preserve"> </w:t>
      </w:r>
    </w:p>
    <w:p w14:paraId="018AA365" w14:textId="22807655" w:rsidR="000E2E97" w:rsidRDefault="00B35883" w:rsidP="00CB4B8D">
      <w:pPr>
        <w:spacing w:before="120" w:after="120" w:line="480" w:lineRule="auto"/>
        <w:rPr>
          <w:sz w:val="24"/>
        </w:rPr>
      </w:pPr>
      <w:r w:rsidRPr="00445932">
        <w:rPr>
          <w:sz w:val="24"/>
        </w:rPr>
        <w:t xml:space="preserve">Assuming </w:t>
      </w:r>
      <w:r w:rsidR="008474B7" w:rsidRPr="00445932">
        <w:rPr>
          <w:sz w:val="24"/>
        </w:rPr>
        <w:t xml:space="preserve">an </w:t>
      </w:r>
      <w:r w:rsidR="008474B7" w:rsidRPr="00445932">
        <w:rPr>
          <w:position w:val="-12"/>
          <w:sz w:val="24"/>
        </w:rPr>
        <w:object w:dxaOrig="360" w:dyaOrig="360" w14:anchorId="0B152B2A">
          <v:shape id="_x0000_i1027" type="#_x0000_t75" style="width:18pt;height:18pt" o:ole="">
            <v:imagedata r:id="rId15" o:title=""/>
          </v:shape>
          <o:OLEObject Type="Embed" ProgID="Equation.DSMT4" ShapeID="_x0000_i1027" DrawAspect="Content" ObjectID="_1662753132" r:id="rId16"/>
        </w:object>
      </w:r>
      <w:r w:rsidR="008474B7" w:rsidRPr="00445932">
        <w:rPr>
          <w:sz w:val="24"/>
        </w:rPr>
        <w:t xml:space="preserve"> of 2-3 </w:t>
      </w:r>
      <w:r w:rsidRPr="00445932">
        <w:rPr>
          <w:sz w:val="24"/>
        </w:rPr>
        <w:t xml:space="preserve">and </w:t>
      </w:r>
      <w:r w:rsidRPr="00973F46">
        <w:rPr>
          <w:i/>
          <w:iCs/>
          <w:sz w:val="24"/>
        </w:rPr>
        <w:t xml:space="preserve">fixed </w:t>
      </w:r>
      <w:r w:rsidRPr="00445932">
        <w:rPr>
          <w:i/>
          <w:iCs/>
          <w:sz w:val="24"/>
        </w:rPr>
        <w:t xml:space="preserve">per capita </w:t>
      </w:r>
      <w:r w:rsidRPr="00445932">
        <w:rPr>
          <w:sz w:val="24"/>
        </w:rPr>
        <w:t>health expenditure between 20</w:t>
      </w:r>
      <w:r w:rsidR="002B3EE3" w:rsidRPr="00445932">
        <w:rPr>
          <w:sz w:val="24"/>
        </w:rPr>
        <w:t>1</w:t>
      </w:r>
      <w:r w:rsidR="00D803B1" w:rsidRPr="00445932">
        <w:rPr>
          <w:sz w:val="24"/>
        </w:rPr>
        <w:t>1</w:t>
      </w:r>
      <w:r w:rsidR="002B3EE3" w:rsidRPr="00445932">
        <w:rPr>
          <w:sz w:val="24"/>
        </w:rPr>
        <w:t>-2050</w:t>
      </w:r>
      <w:r w:rsidR="00881F8B" w:rsidRPr="00445932">
        <w:rPr>
          <w:sz w:val="24"/>
        </w:rPr>
        <w:t xml:space="preserve">, the </w:t>
      </w:r>
      <w:r w:rsidR="005F631B" w:rsidRPr="00445932">
        <w:rPr>
          <w:sz w:val="24"/>
        </w:rPr>
        <w:t xml:space="preserve">total </w:t>
      </w:r>
      <w:r w:rsidR="00881F8B" w:rsidRPr="00445932">
        <w:rPr>
          <w:sz w:val="24"/>
        </w:rPr>
        <w:t>health expenditure attributed to T2DM</w:t>
      </w:r>
      <w:r w:rsidR="005F631B" w:rsidRPr="00445932">
        <w:rPr>
          <w:sz w:val="24"/>
        </w:rPr>
        <w:t xml:space="preserve"> was </w:t>
      </w:r>
      <w:r w:rsidR="004248CA" w:rsidRPr="00445932">
        <w:rPr>
          <w:sz w:val="24"/>
        </w:rPr>
        <w:t xml:space="preserve">estimated to be </w:t>
      </w:r>
      <w:r w:rsidR="000E2E97" w:rsidRPr="00445932">
        <w:rPr>
          <w:sz w:val="24"/>
        </w:rPr>
        <w:t>$</w:t>
      </w:r>
      <w:r w:rsidR="00D803B1" w:rsidRPr="00445932">
        <w:rPr>
          <w:sz w:val="24"/>
        </w:rPr>
        <w:t>97.5</w:t>
      </w:r>
      <w:r w:rsidR="009219FF" w:rsidRPr="00445932">
        <w:rPr>
          <w:sz w:val="24"/>
          <w:szCs w:val="24"/>
        </w:rPr>
        <w:t>–</w:t>
      </w:r>
      <w:r w:rsidR="004113C9" w:rsidRPr="00445932">
        <w:rPr>
          <w:sz w:val="24"/>
        </w:rPr>
        <w:t>$</w:t>
      </w:r>
      <w:r w:rsidR="00680CC6" w:rsidRPr="00445932">
        <w:rPr>
          <w:sz w:val="24"/>
        </w:rPr>
        <w:t>17</w:t>
      </w:r>
      <w:r w:rsidR="00D803B1" w:rsidRPr="00445932">
        <w:rPr>
          <w:sz w:val="24"/>
        </w:rPr>
        <w:t>1</w:t>
      </w:r>
      <w:r w:rsidR="00680CC6" w:rsidRPr="00445932">
        <w:rPr>
          <w:sz w:val="24"/>
        </w:rPr>
        <w:t>.</w:t>
      </w:r>
      <w:r w:rsidR="00D803B1" w:rsidRPr="00445932">
        <w:rPr>
          <w:sz w:val="24"/>
        </w:rPr>
        <w:t>1</w:t>
      </w:r>
      <w:r w:rsidR="000E2E97" w:rsidRPr="00445932">
        <w:rPr>
          <w:sz w:val="24"/>
        </w:rPr>
        <w:t xml:space="preserve"> million</w:t>
      </w:r>
      <w:r w:rsidR="005F631B" w:rsidRPr="00445932">
        <w:rPr>
          <w:sz w:val="24"/>
        </w:rPr>
        <w:t xml:space="preserve"> in 2020, </w:t>
      </w:r>
      <w:r w:rsidR="00B0639F" w:rsidRPr="00445932">
        <w:rPr>
          <w:sz w:val="24"/>
        </w:rPr>
        <w:t>$</w:t>
      </w:r>
      <w:r w:rsidR="00680CC6" w:rsidRPr="00445932">
        <w:rPr>
          <w:sz w:val="24"/>
        </w:rPr>
        <w:t>14</w:t>
      </w:r>
      <w:r w:rsidR="00D803B1" w:rsidRPr="00445932">
        <w:rPr>
          <w:sz w:val="24"/>
        </w:rPr>
        <w:t>0</w:t>
      </w:r>
      <w:r w:rsidR="00680CC6" w:rsidRPr="00445932">
        <w:rPr>
          <w:sz w:val="24"/>
        </w:rPr>
        <w:t>.</w:t>
      </w:r>
      <w:r w:rsidR="00D803B1" w:rsidRPr="00445932">
        <w:rPr>
          <w:sz w:val="24"/>
        </w:rPr>
        <w:t>1</w:t>
      </w:r>
      <w:r w:rsidR="00B0639F" w:rsidRPr="00445932">
        <w:rPr>
          <w:sz w:val="24"/>
          <w:szCs w:val="24"/>
        </w:rPr>
        <w:t>–</w:t>
      </w:r>
      <w:r w:rsidR="004113C9" w:rsidRPr="00445932">
        <w:rPr>
          <w:sz w:val="24"/>
        </w:rPr>
        <w:t>$</w:t>
      </w:r>
      <w:r w:rsidR="00B0639F" w:rsidRPr="00445932">
        <w:rPr>
          <w:sz w:val="24"/>
        </w:rPr>
        <w:t>24</w:t>
      </w:r>
      <w:r w:rsidR="00D803B1" w:rsidRPr="00445932">
        <w:rPr>
          <w:sz w:val="24"/>
        </w:rPr>
        <w:t>1</w:t>
      </w:r>
      <w:r w:rsidR="00B0639F" w:rsidRPr="00445932">
        <w:rPr>
          <w:sz w:val="24"/>
        </w:rPr>
        <w:t>.</w:t>
      </w:r>
      <w:r w:rsidR="00D803B1" w:rsidRPr="00445932">
        <w:rPr>
          <w:sz w:val="24"/>
        </w:rPr>
        <w:t>0</w:t>
      </w:r>
      <w:r w:rsidR="005F631B" w:rsidRPr="00445932">
        <w:rPr>
          <w:sz w:val="24"/>
        </w:rPr>
        <w:t xml:space="preserve"> </w:t>
      </w:r>
      <w:r w:rsidR="00FF1E16" w:rsidRPr="00445932">
        <w:rPr>
          <w:sz w:val="24"/>
        </w:rPr>
        <w:t xml:space="preserve">million </w:t>
      </w:r>
      <w:r w:rsidR="005F631B" w:rsidRPr="00445932">
        <w:rPr>
          <w:sz w:val="24"/>
        </w:rPr>
        <w:t xml:space="preserve">in 2030, and </w:t>
      </w:r>
      <w:r w:rsidR="00B0639F" w:rsidRPr="00445932">
        <w:rPr>
          <w:sz w:val="24"/>
        </w:rPr>
        <w:t>$2</w:t>
      </w:r>
      <w:r w:rsidR="00D803B1" w:rsidRPr="00445932">
        <w:rPr>
          <w:sz w:val="24"/>
        </w:rPr>
        <w:t>6</w:t>
      </w:r>
      <w:r w:rsidR="00B0639F" w:rsidRPr="00445932">
        <w:rPr>
          <w:sz w:val="24"/>
        </w:rPr>
        <w:t>7.</w:t>
      </w:r>
      <w:r w:rsidR="00D803B1" w:rsidRPr="00445932">
        <w:rPr>
          <w:sz w:val="24"/>
        </w:rPr>
        <w:t>1</w:t>
      </w:r>
      <w:r w:rsidR="00B0639F" w:rsidRPr="00445932">
        <w:rPr>
          <w:sz w:val="24"/>
          <w:szCs w:val="24"/>
        </w:rPr>
        <w:t>–</w:t>
      </w:r>
      <w:r w:rsidR="004113C9" w:rsidRPr="00445932">
        <w:rPr>
          <w:sz w:val="24"/>
        </w:rPr>
        <w:t>$</w:t>
      </w:r>
      <w:r w:rsidR="00B0639F" w:rsidRPr="00445932">
        <w:rPr>
          <w:sz w:val="24"/>
        </w:rPr>
        <w:t>4</w:t>
      </w:r>
      <w:r w:rsidR="00D803B1" w:rsidRPr="00445932">
        <w:rPr>
          <w:sz w:val="24"/>
        </w:rPr>
        <w:t>44.5</w:t>
      </w:r>
      <w:r w:rsidR="00FF1E16" w:rsidRPr="00445932">
        <w:rPr>
          <w:sz w:val="24"/>
        </w:rPr>
        <w:t xml:space="preserve"> million </w:t>
      </w:r>
      <w:r w:rsidR="005F631B" w:rsidRPr="00445932">
        <w:rPr>
          <w:sz w:val="24"/>
        </w:rPr>
        <w:t>in 2050</w:t>
      </w:r>
      <w:r w:rsidR="00FF1E16" w:rsidRPr="00445932">
        <w:rPr>
          <w:sz w:val="24"/>
        </w:rPr>
        <w:t xml:space="preserve"> (</w:t>
      </w:r>
      <w:r w:rsidR="00C4407A" w:rsidRPr="00445932">
        <w:rPr>
          <w:sz w:val="24"/>
        </w:rPr>
        <w:t>Figure 2</w:t>
      </w:r>
      <w:r w:rsidR="00FF1E16" w:rsidRPr="00445932">
        <w:rPr>
          <w:sz w:val="24"/>
        </w:rPr>
        <w:t>A)</w:t>
      </w:r>
      <w:r w:rsidR="000E2E97" w:rsidRPr="00445932">
        <w:rPr>
          <w:sz w:val="24"/>
        </w:rPr>
        <w:t xml:space="preserve">. </w:t>
      </w:r>
      <w:r w:rsidR="002B3EE3" w:rsidRPr="00445932">
        <w:rPr>
          <w:sz w:val="24"/>
        </w:rPr>
        <w:t xml:space="preserve">Given the </w:t>
      </w:r>
      <w:r w:rsidR="002B3EE3" w:rsidRPr="00445932">
        <w:rPr>
          <w:sz w:val="24"/>
        </w:rPr>
        <w:lastRenderedPageBreak/>
        <w:t xml:space="preserve">number of </w:t>
      </w:r>
      <w:r w:rsidR="00875C5B" w:rsidRPr="00445932">
        <w:rPr>
          <w:sz w:val="24"/>
        </w:rPr>
        <w:t>Omanis</w:t>
      </w:r>
      <w:r w:rsidR="002B3EE3" w:rsidRPr="00445932">
        <w:rPr>
          <w:sz w:val="24"/>
        </w:rPr>
        <w:t xml:space="preserve"> living with T2DM (Figure </w:t>
      </w:r>
      <w:r w:rsidR="006C20CF" w:rsidRPr="00445932">
        <w:rPr>
          <w:sz w:val="24"/>
        </w:rPr>
        <w:t>1</w:t>
      </w:r>
      <w:r w:rsidR="002B3EE3" w:rsidRPr="00445932">
        <w:rPr>
          <w:sz w:val="24"/>
        </w:rPr>
        <w:t>B), $</w:t>
      </w:r>
      <w:r w:rsidR="00442D9D" w:rsidRPr="00445932">
        <w:rPr>
          <w:sz w:val="24"/>
        </w:rPr>
        <w:t>51</w:t>
      </w:r>
      <w:r w:rsidR="00F1662B" w:rsidRPr="00445932">
        <w:rPr>
          <w:sz w:val="24"/>
        </w:rPr>
        <w:t>2.0</w:t>
      </w:r>
      <w:r w:rsidR="002B3EE3" w:rsidRPr="00445932">
        <w:rPr>
          <w:sz w:val="24"/>
          <w:szCs w:val="24"/>
        </w:rPr>
        <w:t>–</w:t>
      </w:r>
      <w:r w:rsidR="004113C9" w:rsidRPr="00445932">
        <w:rPr>
          <w:sz w:val="24"/>
        </w:rPr>
        <w:t>$</w:t>
      </w:r>
      <w:r w:rsidR="00F1662B" w:rsidRPr="00445932">
        <w:rPr>
          <w:sz w:val="24"/>
        </w:rPr>
        <w:t>898</w:t>
      </w:r>
      <w:r w:rsidR="00442D9D" w:rsidRPr="00445932">
        <w:rPr>
          <w:sz w:val="24"/>
        </w:rPr>
        <w:t>.</w:t>
      </w:r>
      <w:r w:rsidR="00F1662B" w:rsidRPr="00445932">
        <w:rPr>
          <w:sz w:val="24"/>
        </w:rPr>
        <w:t>0</w:t>
      </w:r>
      <w:r w:rsidR="002B3EE3" w:rsidRPr="00445932">
        <w:rPr>
          <w:sz w:val="24"/>
        </w:rPr>
        <w:t xml:space="preserve">, </w:t>
      </w:r>
      <w:r w:rsidR="00442D9D" w:rsidRPr="00445932">
        <w:rPr>
          <w:sz w:val="24"/>
        </w:rPr>
        <w:t>$</w:t>
      </w:r>
      <w:r w:rsidR="00F1662B" w:rsidRPr="00445932">
        <w:rPr>
          <w:sz w:val="24"/>
        </w:rPr>
        <w:t>495</w:t>
      </w:r>
      <w:r w:rsidR="00442D9D" w:rsidRPr="00445932">
        <w:rPr>
          <w:sz w:val="24"/>
        </w:rPr>
        <w:t>.</w:t>
      </w:r>
      <w:r w:rsidR="00F1662B" w:rsidRPr="00445932">
        <w:rPr>
          <w:sz w:val="24"/>
        </w:rPr>
        <w:t>8</w:t>
      </w:r>
      <w:r w:rsidR="00442D9D" w:rsidRPr="00445932">
        <w:rPr>
          <w:sz w:val="24"/>
          <w:szCs w:val="24"/>
        </w:rPr>
        <w:t>–</w:t>
      </w:r>
      <w:r w:rsidR="004113C9" w:rsidRPr="00445932">
        <w:rPr>
          <w:sz w:val="24"/>
        </w:rPr>
        <w:t>$</w:t>
      </w:r>
      <w:r w:rsidR="00F1662B" w:rsidRPr="00445932">
        <w:rPr>
          <w:sz w:val="24"/>
        </w:rPr>
        <w:t>852.7</w:t>
      </w:r>
      <w:r w:rsidR="0095119D" w:rsidRPr="00445932">
        <w:rPr>
          <w:sz w:val="24"/>
        </w:rPr>
        <w:t xml:space="preserve">, </w:t>
      </w:r>
      <w:r w:rsidR="002B3EE3" w:rsidRPr="00445932">
        <w:rPr>
          <w:sz w:val="24"/>
        </w:rPr>
        <w:t xml:space="preserve">and </w:t>
      </w:r>
      <w:r w:rsidR="00442D9D" w:rsidRPr="00445932">
        <w:rPr>
          <w:sz w:val="24"/>
        </w:rPr>
        <w:t>$</w:t>
      </w:r>
      <w:r w:rsidR="00F1662B" w:rsidRPr="00445932">
        <w:rPr>
          <w:sz w:val="24"/>
        </w:rPr>
        <w:t>468.4</w:t>
      </w:r>
      <w:r w:rsidR="00442D9D" w:rsidRPr="00445932">
        <w:rPr>
          <w:sz w:val="24"/>
          <w:szCs w:val="24"/>
        </w:rPr>
        <w:t>–</w:t>
      </w:r>
      <w:r w:rsidR="004113C9" w:rsidRPr="00445932">
        <w:rPr>
          <w:sz w:val="24"/>
        </w:rPr>
        <w:t>$</w:t>
      </w:r>
      <w:r w:rsidR="00F1662B" w:rsidRPr="00445932">
        <w:rPr>
          <w:sz w:val="24"/>
        </w:rPr>
        <w:t>779.5</w:t>
      </w:r>
      <w:r w:rsidR="00442D9D" w:rsidRPr="00445932">
        <w:rPr>
          <w:sz w:val="24"/>
        </w:rPr>
        <w:t xml:space="preserve"> </w:t>
      </w:r>
      <w:r w:rsidR="002B3EE3" w:rsidRPr="00445932">
        <w:rPr>
          <w:sz w:val="24"/>
        </w:rPr>
        <w:t xml:space="preserve">would be spent per T2DM case in 2020, 2030, and 2050, </w:t>
      </w:r>
      <w:r w:rsidR="0095119D" w:rsidRPr="00445932">
        <w:rPr>
          <w:sz w:val="24"/>
        </w:rPr>
        <w:t>respectively</w:t>
      </w:r>
      <w:r w:rsidR="006C20CF" w:rsidRPr="00445932">
        <w:rPr>
          <w:sz w:val="24"/>
        </w:rPr>
        <w:t xml:space="preserve"> (</w:t>
      </w:r>
      <w:r w:rsidR="00C4407A" w:rsidRPr="00445932">
        <w:rPr>
          <w:sz w:val="24"/>
        </w:rPr>
        <w:t>Figure 2</w:t>
      </w:r>
      <w:r w:rsidR="006C20CF" w:rsidRPr="00445932">
        <w:rPr>
          <w:sz w:val="24"/>
        </w:rPr>
        <w:t>B)</w:t>
      </w:r>
      <w:r w:rsidR="002B3EE3" w:rsidRPr="00445932">
        <w:rPr>
          <w:sz w:val="24"/>
        </w:rPr>
        <w:t xml:space="preserve">. </w:t>
      </w:r>
    </w:p>
    <w:p w14:paraId="39FF8E4A" w14:textId="6941B0D8" w:rsidR="003F192C" w:rsidRPr="003F192C" w:rsidRDefault="003F192C" w:rsidP="003F192C">
      <w:pPr>
        <w:pStyle w:val="p"/>
        <w:spacing w:before="120" w:after="120" w:line="480" w:lineRule="auto"/>
        <w:ind w:firstLine="0"/>
        <w:rPr>
          <w:b/>
          <w:bCs/>
          <w:i/>
          <w:iCs/>
          <w:highlight w:val="yellow"/>
          <w:lang w:val="en-US"/>
        </w:rPr>
      </w:pPr>
      <w:r>
        <w:rPr>
          <w:b/>
          <w:bCs/>
          <w:i/>
          <w:iCs/>
          <w:lang w:val="en-US"/>
        </w:rPr>
        <w:t>&lt;Figure 2</w:t>
      </w:r>
      <w:r w:rsidRPr="00B51F57">
        <w:rPr>
          <w:b/>
          <w:bCs/>
          <w:i/>
          <w:iCs/>
          <w:lang w:val="en-US"/>
        </w:rPr>
        <w:t xml:space="preserve"> insert</w:t>
      </w:r>
      <w:r>
        <w:rPr>
          <w:b/>
          <w:bCs/>
          <w:i/>
          <w:iCs/>
          <w:lang w:val="en-US"/>
        </w:rPr>
        <w:t>&gt;</w:t>
      </w:r>
    </w:p>
    <w:p w14:paraId="51FAC2DB" w14:textId="78A67E49" w:rsidR="00DE1FF0" w:rsidRPr="00445932" w:rsidRDefault="002E1333" w:rsidP="00F449CB">
      <w:pPr>
        <w:spacing w:before="120" w:after="120" w:line="480" w:lineRule="auto"/>
        <w:rPr>
          <w:sz w:val="24"/>
        </w:rPr>
      </w:pPr>
      <w:r w:rsidRPr="00445932">
        <w:rPr>
          <w:sz w:val="24"/>
        </w:rPr>
        <w:t>T</w:t>
      </w:r>
      <w:r w:rsidR="004374CA" w:rsidRPr="00445932">
        <w:rPr>
          <w:sz w:val="24"/>
        </w:rPr>
        <w:t xml:space="preserve">otal health expenditure attributed to T2DM </w:t>
      </w:r>
      <w:r w:rsidR="00060603" w:rsidRPr="00445932">
        <w:rPr>
          <w:sz w:val="24"/>
        </w:rPr>
        <w:t>was $</w:t>
      </w:r>
      <w:r w:rsidR="00F1662B" w:rsidRPr="00445932">
        <w:rPr>
          <w:sz w:val="24"/>
        </w:rPr>
        <w:t>119.1</w:t>
      </w:r>
      <w:r w:rsidR="00060603" w:rsidRPr="00445932">
        <w:rPr>
          <w:sz w:val="24"/>
          <w:szCs w:val="24"/>
        </w:rPr>
        <w:t>–</w:t>
      </w:r>
      <w:r w:rsidR="00060603" w:rsidRPr="00445932">
        <w:rPr>
          <w:sz w:val="24"/>
        </w:rPr>
        <w:t>$</w:t>
      </w:r>
      <w:r w:rsidR="00F1662B" w:rsidRPr="00445932">
        <w:rPr>
          <w:sz w:val="24"/>
        </w:rPr>
        <w:t>208.9</w:t>
      </w:r>
      <w:r w:rsidR="00060603" w:rsidRPr="00445932">
        <w:rPr>
          <w:sz w:val="24"/>
        </w:rPr>
        <w:t xml:space="preserve"> million in 2020, $</w:t>
      </w:r>
      <w:r w:rsidR="00F1662B" w:rsidRPr="00445932">
        <w:rPr>
          <w:sz w:val="24"/>
        </w:rPr>
        <w:t>233.1</w:t>
      </w:r>
      <w:r w:rsidR="00060603" w:rsidRPr="00445932">
        <w:rPr>
          <w:sz w:val="24"/>
          <w:szCs w:val="24"/>
        </w:rPr>
        <w:t>–</w:t>
      </w:r>
      <w:r w:rsidR="00060603" w:rsidRPr="00445932">
        <w:rPr>
          <w:sz w:val="24"/>
        </w:rPr>
        <w:t>$</w:t>
      </w:r>
      <w:r w:rsidR="00F1662B" w:rsidRPr="00445932">
        <w:rPr>
          <w:sz w:val="24"/>
        </w:rPr>
        <w:t>400.9</w:t>
      </w:r>
      <w:r w:rsidR="00060603" w:rsidRPr="00445932">
        <w:rPr>
          <w:sz w:val="24"/>
        </w:rPr>
        <w:t xml:space="preserve"> </w:t>
      </w:r>
      <w:r w:rsidR="00FF1E16" w:rsidRPr="00445932">
        <w:rPr>
          <w:sz w:val="24"/>
        </w:rPr>
        <w:t xml:space="preserve">million </w:t>
      </w:r>
      <w:r w:rsidR="00060603" w:rsidRPr="00445932">
        <w:rPr>
          <w:sz w:val="24"/>
        </w:rPr>
        <w:t>in 2030, and $</w:t>
      </w:r>
      <w:r w:rsidR="00F1662B" w:rsidRPr="00445932">
        <w:rPr>
          <w:sz w:val="24"/>
        </w:rPr>
        <w:t>680.7</w:t>
      </w:r>
      <w:r w:rsidR="00060603" w:rsidRPr="00445932">
        <w:rPr>
          <w:sz w:val="24"/>
          <w:szCs w:val="24"/>
        </w:rPr>
        <w:t>–</w:t>
      </w:r>
      <w:r w:rsidR="00060603" w:rsidRPr="00445932">
        <w:rPr>
          <w:sz w:val="24"/>
        </w:rPr>
        <w:t>$1,</w:t>
      </w:r>
      <w:r w:rsidR="00F1662B" w:rsidRPr="00445932">
        <w:rPr>
          <w:sz w:val="24"/>
        </w:rPr>
        <w:t>132.9</w:t>
      </w:r>
      <w:r w:rsidR="00060603" w:rsidRPr="00445932">
        <w:rPr>
          <w:sz w:val="24"/>
        </w:rPr>
        <w:t xml:space="preserve"> </w:t>
      </w:r>
      <w:r w:rsidR="00FF1E16" w:rsidRPr="00445932">
        <w:rPr>
          <w:sz w:val="24"/>
        </w:rPr>
        <w:t xml:space="preserve">million </w:t>
      </w:r>
      <w:r w:rsidR="00060603" w:rsidRPr="00445932">
        <w:rPr>
          <w:sz w:val="24"/>
        </w:rPr>
        <w:t>in 2050</w:t>
      </w:r>
      <w:r w:rsidR="00F449CB" w:rsidRPr="00445932">
        <w:rPr>
          <w:sz w:val="24"/>
        </w:rPr>
        <w:t xml:space="preserve">, assuming an </w:t>
      </w:r>
      <w:r w:rsidRPr="00445932">
        <w:rPr>
          <w:position w:val="-12"/>
          <w:sz w:val="24"/>
        </w:rPr>
        <w:object w:dxaOrig="360" w:dyaOrig="360" w14:anchorId="2B5582AE">
          <v:shape id="_x0000_i1028" type="#_x0000_t75" style="width:18pt;height:18pt" o:ole="">
            <v:imagedata r:id="rId15" o:title=""/>
          </v:shape>
          <o:OLEObject Type="Embed" ProgID="Equation.DSMT4" ShapeID="_x0000_i1028" DrawAspect="Content" ObjectID="_1662753133" r:id="rId17"/>
        </w:object>
      </w:r>
      <w:r w:rsidR="00F449CB" w:rsidRPr="00445932">
        <w:rPr>
          <w:sz w:val="24"/>
        </w:rPr>
        <w:t xml:space="preserve"> of 2-3 and </w:t>
      </w:r>
      <w:r w:rsidR="00F449CB" w:rsidRPr="00973F46">
        <w:rPr>
          <w:i/>
          <w:iCs/>
          <w:sz w:val="24"/>
        </w:rPr>
        <w:t xml:space="preserve">increased </w:t>
      </w:r>
      <w:r w:rsidR="00F449CB" w:rsidRPr="00DD17AF">
        <w:rPr>
          <w:i/>
          <w:iCs/>
          <w:sz w:val="24"/>
        </w:rPr>
        <w:t>per</w:t>
      </w:r>
      <w:r w:rsidR="00F449CB" w:rsidRPr="00445932">
        <w:rPr>
          <w:i/>
          <w:iCs/>
          <w:sz w:val="24"/>
        </w:rPr>
        <w:t xml:space="preserve"> capita </w:t>
      </w:r>
      <w:r w:rsidR="00F449CB" w:rsidRPr="00445932">
        <w:rPr>
          <w:sz w:val="24"/>
        </w:rPr>
        <w:t>health expenditure between 201</w:t>
      </w:r>
      <w:r w:rsidR="00F1662B" w:rsidRPr="00445932">
        <w:rPr>
          <w:sz w:val="24"/>
        </w:rPr>
        <w:t>1</w:t>
      </w:r>
      <w:r w:rsidR="00F449CB" w:rsidRPr="00445932">
        <w:rPr>
          <w:sz w:val="24"/>
        </w:rPr>
        <w:t>-2050 (Figure 2</w:t>
      </w:r>
      <w:r w:rsidR="00220BF4" w:rsidRPr="00445932">
        <w:rPr>
          <w:sz w:val="24"/>
        </w:rPr>
        <w:t>C</w:t>
      </w:r>
      <w:r w:rsidR="00FF1E16" w:rsidRPr="00445932">
        <w:rPr>
          <w:sz w:val="24"/>
        </w:rPr>
        <w:t xml:space="preserve"> </w:t>
      </w:r>
      <w:r w:rsidR="00F449CB" w:rsidRPr="00445932">
        <w:rPr>
          <w:sz w:val="24"/>
        </w:rPr>
        <w:t xml:space="preserve">and </w:t>
      </w:r>
      <w:r w:rsidR="00C4407A" w:rsidRPr="00445932">
        <w:rPr>
          <w:sz w:val="24"/>
        </w:rPr>
        <w:t xml:space="preserve">Figure </w:t>
      </w:r>
      <w:r w:rsidR="00220BF4" w:rsidRPr="00445932">
        <w:rPr>
          <w:sz w:val="24"/>
        </w:rPr>
        <w:t>S</w:t>
      </w:r>
      <w:r w:rsidR="00C4407A" w:rsidRPr="00445932">
        <w:rPr>
          <w:sz w:val="24"/>
        </w:rPr>
        <w:t>2</w:t>
      </w:r>
      <w:r w:rsidR="00FF1E16" w:rsidRPr="00445932">
        <w:rPr>
          <w:sz w:val="24"/>
        </w:rPr>
        <w:t>)</w:t>
      </w:r>
      <w:r w:rsidR="004374CA" w:rsidRPr="00445932">
        <w:rPr>
          <w:sz w:val="24"/>
        </w:rPr>
        <w:t xml:space="preserve">. Given the number of </w:t>
      </w:r>
      <w:r w:rsidR="00C96057" w:rsidRPr="00445932">
        <w:rPr>
          <w:sz w:val="24"/>
        </w:rPr>
        <w:t xml:space="preserve">Omanis </w:t>
      </w:r>
      <w:r w:rsidR="004374CA" w:rsidRPr="00445932">
        <w:rPr>
          <w:sz w:val="24"/>
        </w:rPr>
        <w:t>living with T2DM (Figure 1B), $</w:t>
      </w:r>
      <w:r w:rsidR="00F1662B" w:rsidRPr="00445932">
        <w:rPr>
          <w:sz w:val="24"/>
        </w:rPr>
        <w:t>625.2</w:t>
      </w:r>
      <w:r w:rsidR="004374CA" w:rsidRPr="00445932">
        <w:rPr>
          <w:sz w:val="24"/>
          <w:szCs w:val="24"/>
        </w:rPr>
        <w:t>–</w:t>
      </w:r>
      <w:r w:rsidR="004374CA" w:rsidRPr="00445932">
        <w:rPr>
          <w:sz w:val="24"/>
        </w:rPr>
        <w:t>$</w:t>
      </w:r>
      <w:r w:rsidR="006F6262" w:rsidRPr="00445932">
        <w:rPr>
          <w:sz w:val="24"/>
        </w:rPr>
        <w:t>1,</w:t>
      </w:r>
      <w:r w:rsidR="00F1662B" w:rsidRPr="00445932">
        <w:rPr>
          <w:sz w:val="24"/>
        </w:rPr>
        <w:t>096.7</w:t>
      </w:r>
      <w:r w:rsidR="004374CA" w:rsidRPr="00445932">
        <w:rPr>
          <w:sz w:val="24"/>
        </w:rPr>
        <w:t xml:space="preserve">, </w:t>
      </w:r>
      <w:r w:rsidR="006F6262" w:rsidRPr="00445932">
        <w:rPr>
          <w:sz w:val="24"/>
        </w:rPr>
        <w:t>$</w:t>
      </w:r>
      <w:r w:rsidR="00F1662B" w:rsidRPr="00445932">
        <w:rPr>
          <w:sz w:val="24"/>
        </w:rPr>
        <w:t>824.9</w:t>
      </w:r>
      <w:r w:rsidR="006F6262" w:rsidRPr="00445932">
        <w:rPr>
          <w:sz w:val="24"/>
          <w:szCs w:val="24"/>
        </w:rPr>
        <w:t>–</w:t>
      </w:r>
      <w:r w:rsidR="006F6262" w:rsidRPr="00445932">
        <w:rPr>
          <w:sz w:val="24"/>
        </w:rPr>
        <w:t>$1,</w:t>
      </w:r>
      <w:r w:rsidR="00F1662B" w:rsidRPr="00445932">
        <w:rPr>
          <w:sz w:val="24"/>
        </w:rPr>
        <w:t>418.6</w:t>
      </w:r>
      <w:r w:rsidR="004374CA" w:rsidRPr="00445932">
        <w:rPr>
          <w:sz w:val="24"/>
        </w:rPr>
        <w:t xml:space="preserve">, and </w:t>
      </w:r>
      <w:r w:rsidR="006F6262" w:rsidRPr="00445932">
        <w:rPr>
          <w:sz w:val="24"/>
        </w:rPr>
        <w:t>$1,</w:t>
      </w:r>
      <w:r w:rsidR="00F1662B" w:rsidRPr="00445932">
        <w:rPr>
          <w:sz w:val="24"/>
        </w:rPr>
        <w:t>193.8</w:t>
      </w:r>
      <w:r w:rsidR="006F6262" w:rsidRPr="00445932">
        <w:rPr>
          <w:sz w:val="24"/>
          <w:szCs w:val="24"/>
        </w:rPr>
        <w:t>–</w:t>
      </w:r>
      <w:r w:rsidR="006F6262" w:rsidRPr="00445932">
        <w:rPr>
          <w:sz w:val="24"/>
        </w:rPr>
        <w:t>$</w:t>
      </w:r>
      <w:r w:rsidR="00F1662B" w:rsidRPr="00445932">
        <w:rPr>
          <w:sz w:val="24"/>
        </w:rPr>
        <w:t>1</w:t>
      </w:r>
      <w:r w:rsidR="006F6262" w:rsidRPr="00445932">
        <w:rPr>
          <w:sz w:val="24"/>
        </w:rPr>
        <w:t>,</w:t>
      </w:r>
      <w:r w:rsidR="00F1662B" w:rsidRPr="00445932">
        <w:rPr>
          <w:sz w:val="24"/>
        </w:rPr>
        <w:t>986.8</w:t>
      </w:r>
      <w:r w:rsidR="004374CA" w:rsidRPr="00445932">
        <w:rPr>
          <w:sz w:val="24"/>
        </w:rPr>
        <w:t xml:space="preserve"> would be spent per T2DM case in 2020, 2030, and 2050, respectively</w:t>
      </w:r>
      <w:r w:rsidR="006C20CF" w:rsidRPr="00445932">
        <w:rPr>
          <w:sz w:val="24"/>
        </w:rPr>
        <w:t xml:space="preserve"> (</w:t>
      </w:r>
      <w:r w:rsidR="00C4407A" w:rsidRPr="00445932">
        <w:rPr>
          <w:sz w:val="24"/>
        </w:rPr>
        <w:t>Figure 2</w:t>
      </w:r>
      <w:r w:rsidR="006C20CF" w:rsidRPr="00445932">
        <w:rPr>
          <w:sz w:val="24"/>
        </w:rPr>
        <w:t>D)</w:t>
      </w:r>
      <w:r w:rsidR="004374CA" w:rsidRPr="00445932">
        <w:rPr>
          <w:sz w:val="24"/>
        </w:rPr>
        <w:t>.</w:t>
      </w:r>
    </w:p>
    <w:p w14:paraId="2818402F" w14:textId="129CB25F" w:rsidR="004374CA" w:rsidRPr="00445932" w:rsidRDefault="00DE1FF0" w:rsidP="00CB4B8D">
      <w:pPr>
        <w:spacing w:before="120" w:after="120" w:line="480" w:lineRule="auto"/>
        <w:rPr>
          <w:sz w:val="24"/>
        </w:rPr>
      </w:pPr>
      <w:r w:rsidRPr="00445932">
        <w:rPr>
          <w:sz w:val="24"/>
        </w:rPr>
        <w:t>For the</w:t>
      </w:r>
      <w:r w:rsidR="00604A1F" w:rsidRPr="00445932">
        <w:rPr>
          <w:sz w:val="24"/>
        </w:rPr>
        <w:t>se</w:t>
      </w:r>
      <w:r w:rsidRPr="00445932">
        <w:rPr>
          <w:sz w:val="24"/>
        </w:rPr>
        <w:t xml:space="preserve"> same years, T2DM </w:t>
      </w:r>
      <w:r w:rsidR="00604A1F" w:rsidRPr="00445932">
        <w:rPr>
          <w:sz w:val="24"/>
        </w:rPr>
        <w:t xml:space="preserve">would </w:t>
      </w:r>
      <w:r w:rsidRPr="00445932">
        <w:rPr>
          <w:sz w:val="24"/>
        </w:rPr>
        <w:t>consume 12.1%</w:t>
      </w:r>
      <w:r w:rsidRPr="00445932">
        <w:rPr>
          <w:sz w:val="24"/>
          <w:szCs w:val="24"/>
        </w:rPr>
        <w:t>–</w:t>
      </w:r>
      <w:r w:rsidRPr="00445932">
        <w:rPr>
          <w:sz w:val="24"/>
        </w:rPr>
        <w:t>21.2%, 13.8%-23.8%, and 17.3%-28.8% of Oman’s national health expenditure (</w:t>
      </w:r>
      <w:r w:rsidR="00C4407A" w:rsidRPr="00445932">
        <w:rPr>
          <w:sz w:val="24"/>
        </w:rPr>
        <w:t>Figure 2</w:t>
      </w:r>
      <w:r w:rsidR="00442D9D" w:rsidRPr="00445932">
        <w:rPr>
          <w:sz w:val="24"/>
        </w:rPr>
        <w:t>E</w:t>
      </w:r>
      <w:r w:rsidRPr="00445932">
        <w:rPr>
          <w:sz w:val="24"/>
        </w:rPr>
        <w:t xml:space="preserve">). </w:t>
      </w:r>
    </w:p>
    <w:p w14:paraId="3EAB029A" w14:textId="0C332DEE" w:rsidR="00675C14" w:rsidRPr="00445932" w:rsidRDefault="00DE1FF0" w:rsidP="00CB4B8D">
      <w:pPr>
        <w:spacing w:before="120" w:after="120" w:line="480" w:lineRule="auto"/>
        <w:rPr>
          <w:b/>
          <w:sz w:val="24"/>
        </w:rPr>
      </w:pPr>
      <w:r w:rsidRPr="00445932">
        <w:rPr>
          <w:b/>
          <w:sz w:val="24"/>
        </w:rPr>
        <w:t>Projecting the p</w:t>
      </w:r>
      <w:r w:rsidR="00675C14" w:rsidRPr="00445932">
        <w:rPr>
          <w:b/>
          <w:sz w:val="24"/>
        </w:rPr>
        <w:t>r</w:t>
      </w:r>
      <w:r w:rsidR="00AF37A4" w:rsidRPr="00445932">
        <w:rPr>
          <w:b/>
          <w:sz w:val="24"/>
        </w:rPr>
        <w:t>evalence of obesity, smoking, and physical inactivity</w:t>
      </w:r>
    </w:p>
    <w:p w14:paraId="40275B84" w14:textId="16F76C51" w:rsidR="00675C14" w:rsidRDefault="00604A1F" w:rsidP="00090AAD">
      <w:pPr>
        <w:spacing w:before="120" w:after="120" w:line="480" w:lineRule="auto"/>
        <w:rPr>
          <w:sz w:val="24"/>
        </w:rPr>
      </w:pPr>
      <w:r w:rsidRPr="00445932">
        <w:rPr>
          <w:sz w:val="24"/>
        </w:rPr>
        <w:t xml:space="preserve">Assuming continuation of the increasing </w:t>
      </w:r>
      <w:r w:rsidR="0016112B" w:rsidRPr="00445932">
        <w:rPr>
          <w:sz w:val="24"/>
        </w:rPr>
        <w:t xml:space="preserve">(logistical) </w:t>
      </w:r>
      <w:r w:rsidRPr="00445932">
        <w:rPr>
          <w:sz w:val="24"/>
        </w:rPr>
        <w:t xml:space="preserve">trend in obesity </w:t>
      </w:r>
      <w:r w:rsidR="00761786" w:rsidRPr="00445932">
        <w:rPr>
          <w:sz w:val="24"/>
        </w:rPr>
        <w:t xml:space="preserve">prevalence </w:t>
      </w:r>
      <w:r w:rsidRPr="00445932">
        <w:rPr>
          <w:sz w:val="24"/>
        </w:rPr>
        <w:t xml:space="preserve">as per the survey data </w:t>
      </w:r>
      <w:r w:rsidR="00DD3AFF" w:rsidRPr="00445932">
        <w:rPr>
          <w:sz w:val="24"/>
        </w:rPr>
        <w:t>(Figure S4)</w:t>
      </w:r>
      <w:del w:id="99" w:author="Susanne Awad" w:date="2020-09-27T23:01:00Z">
        <w:r w:rsidR="006B5825">
          <w:fldChar w:fldCharType="begin"/>
        </w:r>
        <w:r w:rsidR="006B5825">
          <w:delInstrText xml:space="preserve"> HYPERLINK \l "_ENREF_9" \o "Asfour, 1995 #163" </w:delInstrText>
        </w:r>
        <w:r w:rsidR="006B5825">
          <w:fldChar w:fldCharType="separate"/>
        </w:r>
        <w:r w:rsidR="0037123C" w:rsidRPr="00445932">
          <w:rPr>
            <w:sz w:val="24"/>
          </w:rPr>
          <w:fldChar w:fldCharType="begin">
            <w:fldData xml:space="preserve">PEVuZE5vdGU+PENpdGU+PEF1dGhvcj5Bc2ZvdXI8L0F1dGhvcj48WWVhcj4xOTk1PC9ZZWFyPjxS
ZWNOdW0+MTYzPC9SZWNOdW0+PERpc3BsYXlUZXh0PjxzdHlsZSBmYWNlPSJzdXBlcnNjcmlwdCI+
OS0xND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wvRW5kTm90ZT5=
</w:fldData>
          </w:fldChar>
        </w:r>
        <w:r w:rsidR="0037123C">
          <w:rPr>
            <w:sz w:val="24"/>
          </w:rPr>
          <w:delInstrText xml:space="preserve"> ADDIN EN.CITE </w:delInstrText>
        </w:r>
        <w:r w:rsidR="0037123C">
          <w:rPr>
            <w:sz w:val="24"/>
          </w:rPr>
          <w:fldChar w:fldCharType="begin">
            <w:fldData xml:space="preserve">PEVuZE5vdGU+PENpdGU+PEF1dGhvcj5Bc2ZvdXI8L0F1dGhvcj48WWVhcj4xOTk1PC9ZZWFyPjxS
ZWNOdW0+MTYzPC9SZWNOdW0+PERpc3BsYXlUZXh0PjxzdHlsZSBmYWNlPSJzdXBlcnNjcmlwdCI+
OS0xND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wvRW5kTm90ZT5=
</w:fldData>
          </w:fldChar>
        </w:r>
        <w:r w:rsidR="0037123C">
          <w:rPr>
            <w:sz w:val="24"/>
          </w:rPr>
          <w:delInstrText xml:space="preserve"> ADDIN EN.CITE.DATA </w:delInstrText>
        </w:r>
        <w:r w:rsidR="0037123C">
          <w:rPr>
            <w:sz w:val="24"/>
          </w:rPr>
        </w:r>
        <w:r w:rsidR="0037123C">
          <w:rPr>
            <w:sz w:val="24"/>
          </w:rPr>
          <w:fldChar w:fldCharType="end"/>
        </w:r>
        <w:r w:rsidR="0037123C" w:rsidRPr="00445932">
          <w:rPr>
            <w:sz w:val="24"/>
          </w:rPr>
        </w:r>
        <w:r w:rsidR="0037123C" w:rsidRPr="00445932">
          <w:rPr>
            <w:sz w:val="24"/>
          </w:rPr>
          <w:fldChar w:fldCharType="separate"/>
        </w:r>
        <w:r w:rsidR="0037123C" w:rsidRPr="007A01D8">
          <w:rPr>
            <w:noProof/>
            <w:sz w:val="24"/>
            <w:vertAlign w:val="superscript"/>
          </w:rPr>
          <w:delText>9-14</w:delText>
        </w:r>
        <w:r w:rsidR="0037123C" w:rsidRPr="00445932">
          <w:rPr>
            <w:sz w:val="24"/>
          </w:rPr>
          <w:fldChar w:fldCharType="end"/>
        </w:r>
        <w:r w:rsidR="006B5825">
          <w:rPr>
            <w:sz w:val="24"/>
          </w:rPr>
          <w:fldChar w:fldCharType="end"/>
        </w:r>
      </w:del>
      <w:ins w:id="100" w:author="Susanne Awad" w:date="2020-09-27T23:01:00Z">
        <w:r w:rsidR="006010E9">
          <w:rPr>
            <w:sz w:val="24"/>
          </w:rPr>
          <w:fldChar w:fldCharType="begin"/>
        </w:r>
        <w:r w:rsidR="006010E9">
          <w:rPr>
            <w:sz w:val="24"/>
          </w:rPr>
          <w:instrText xml:space="preserve"> HYPERLINK \l "_ENREF_9" \o "Asfour, 1995 #163" </w:instrText>
        </w:r>
        <w:r w:rsidR="006010E9">
          <w:rPr>
            <w:sz w:val="24"/>
          </w:rPr>
        </w:r>
        <w:r w:rsidR="006010E9">
          <w:rPr>
            <w:sz w:val="24"/>
          </w:rPr>
          <w:fldChar w:fldCharType="separate"/>
        </w:r>
        <w:r w:rsidR="006010E9" w:rsidRPr="00445932">
          <w:rPr>
            <w:sz w:val="24"/>
          </w:rPr>
          <w:fldChar w:fldCharType="begin">
            <w:fldData xml:space="preserve">PEVuZE5vdGU+PENpdGU+PEF1dGhvcj5Bc2ZvdXI8L0F1dGhvcj48WWVhcj4xOTk1PC9ZZWFyPjxS
ZWNOdW0+MTYzPC9SZWNOdW0+PERpc3BsYXlUZXh0PjxzdHlsZSBmYWNlPSJzdXBlcnNjcmlwdCI+
OS0xND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wvRW5kTm90ZT5=
</w:fldData>
          </w:fldChar>
        </w:r>
        <w:r w:rsidR="006010E9">
          <w:rPr>
            <w:sz w:val="24"/>
          </w:rPr>
          <w:instrText xml:space="preserve"> ADDIN EN.CITE </w:instrText>
        </w:r>
        <w:r w:rsidR="006010E9">
          <w:rPr>
            <w:sz w:val="24"/>
          </w:rPr>
          <w:fldChar w:fldCharType="begin">
            <w:fldData xml:space="preserve">PEVuZE5vdGU+PENpdGU+PEF1dGhvcj5Bc2ZvdXI8L0F1dGhvcj48WWVhcj4xOTk1PC9ZZWFyPjxS
ZWNOdW0+MTYzPC9SZWNOdW0+PERpc3BsYXlUZXh0PjxzdHlsZSBmYWNlPSJzdXBlcnNjcmlwdCI+
OS0xND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wvRW5kTm90ZT5=
</w:fldData>
          </w:fldChar>
        </w:r>
        <w:r w:rsidR="006010E9">
          <w:rPr>
            <w:sz w:val="24"/>
          </w:rPr>
          <w:instrText xml:space="preserve"> ADDIN EN.CITE.DATA </w:instrText>
        </w:r>
        <w:r w:rsidR="006010E9">
          <w:rPr>
            <w:sz w:val="24"/>
          </w:rPr>
        </w:r>
        <w:r w:rsidR="006010E9">
          <w:rPr>
            <w:sz w:val="24"/>
          </w:rPr>
          <w:fldChar w:fldCharType="end"/>
        </w:r>
        <w:r w:rsidR="006010E9" w:rsidRPr="00445932">
          <w:rPr>
            <w:sz w:val="24"/>
          </w:rPr>
        </w:r>
        <w:r w:rsidR="006010E9" w:rsidRPr="00445932">
          <w:rPr>
            <w:sz w:val="24"/>
          </w:rPr>
          <w:fldChar w:fldCharType="separate"/>
        </w:r>
        <w:r w:rsidR="006010E9" w:rsidRPr="007A01D8">
          <w:rPr>
            <w:noProof/>
            <w:sz w:val="24"/>
            <w:vertAlign w:val="superscript"/>
          </w:rPr>
          <w:t>9-14</w:t>
        </w:r>
        <w:r w:rsidR="006010E9" w:rsidRPr="00445932">
          <w:rPr>
            <w:sz w:val="24"/>
          </w:rPr>
          <w:fldChar w:fldCharType="end"/>
        </w:r>
        <w:r w:rsidR="006010E9">
          <w:rPr>
            <w:sz w:val="24"/>
          </w:rPr>
          <w:fldChar w:fldCharType="end"/>
        </w:r>
      </w:ins>
      <w:r w:rsidRPr="00445932">
        <w:rPr>
          <w:sz w:val="24"/>
        </w:rPr>
        <w:t>, t</w:t>
      </w:r>
      <w:r w:rsidR="001D7198" w:rsidRPr="00445932">
        <w:rPr>
          <w:sz w:val="24"/>
        </w:rPr>
        <w:t xml:space="preserve">he model projected an increase in obesity </w:t>
      </w:r>
      <w:r w:rsidR="004B0F83" w:rsidRPr="00445932">
        <w:rPr>
          <w:sz w:val="24"/>
        </w:rPr>
        <w:t>p</w:t>
      </w:r>
      <w:r w:rsidR="00B72CAA" w:rsidRPr="00445932">
        <w:rPr>
          <w:sz w:val="24"/>
        </w:rPr>
        <w:t xml:space="preserve">revalence </w:t>
      </w:r>
      <w:r w:rsidR="00006612" w:rsidRPr="00445932">
        <w:rPr>
          <w:sz w:val="24"/>
        </w:rPr>
        <w:t xml:space="preserve">from </w:t>
      </w:r>
      <w:r w:rsidR="0016112B" w:rsidRPr="00445932">
        <w:rPr>
          <w:sz w:val="24"/>
        </w:rPr>
        <w:t>3</w:t>
      </w:r>
      <w:r w:rsidR="00B9530B" w:rsidRPr="00445932">
        <w:rPr>
          <w:sz w:val="24"/>
        </w:rPr>
        <w:t>5.9</w:t>
      </w:r>
      <w:r w:rsidR="00006612" w:rsidRPr="00445932">
        <w:rPr>
          <w:sz w:val="24"/>
        </w:rPr>
        <w:t xml:space="preserve">% in </w:t>
      </w:r>
      <w:r w:rsidR="00144E85" w:rsidRPr="00445932">
        <w:rPr>
          <w:sz w:val="24"/>
        </w:rPr>
        <w:t>2020</w:t>
      </w:r>
      <w:r w:rsidRPr="00445932">
        <w:rPr>
          <w:sz w:val="24"/>
        </w:rPr>
        <w:t xml:space="preserve"> to </w:t>
      </w:r>
      <w:r w:rsidR="0055208D" w:rsidRPr="00445932">
        <w:rPr>
          <w:sz w:val="24"/>
        </w:rPr>
        <w:t>69</w:t>
      </w:r>
      <w:r w:rsidR="00B9530B" w:rsidRPr="00445932">
        <w:rPr>
          <w:sz w:val="24"/>
        </w:rPr>
        <w:t>.1</w:t>
      </w:r>
      <w:r w:rsidR="00006612" w:rsidRPr="00445932">
        <w:rPr>
          <w:sz w:val="24"/>
        </w:rPr>
        <w:t xml:space="preserve">% </w:t>
      </w:r>
      <w:r w:rsidR="00EF0C5F" w:rsidRPr="00445932">
        <w:rPr>
          <w:sz w:val="24"/>
        </w:rPr>
        <w:t>in</w:t>
      </w:r>
      <w:r w:rsidR="00006612" w:rsidRPr="00445932">
        <w:rPr>
          <w:sz w:val="24"/>
        </w:rPr>
        <w:t xml:space="preserve"> 2050</w:t>
      </w:r>
      <w:r w:rsidR="00B96838" w:rsidRPr="00445932">
        <w:rPr>
          <w:sz w:val="24"/>
        </w:rPr>
        <w:t xml:space="preserve"> (</w:t>
      </w:r>
      <w:r w:rsidR="00C4407A" w:rsidRPr="00445932">
        <w:rPr>
          <w:sz w:val="24"/>
        </w:rPr>
        <w:t>Figure 3</w:t>
      </w:r>
      <w:r w:rsidR="005C29F3" w:rsidRPr="00445932">
        <w:rPr>
          <w:sz w:val="24"/>
        </w:rPr>
        <w:t>A</w:t>
      </w:r>
      <w:r w:rsidR="00B96838" w:rsidRPr="00445932">
        <w:rPr>
          <w:sz w:val="24"/>
        </w:rPr>
        <w:t>)</w:t>
      </w:r>
      <w:r w:rsidRPr="00445932">
        <w:rPr>
          <w:sz w:val="24"/>
        </w:rPr>
        <w:t>, with the increase most pronounced for women</w:t>
      </w:r>
      <w:r w:rsidR="00761786" w:rsidRPr="00445932">
        <w:rPr>
          <w:sz w:val="24"/>
        </w:rPr>
        <w:t xml:space="preserve"> (</w:t>
      </w:r>
      <w:r w:rsidR="00C4407A" w:rsidRPr="00445932">
        <w:rPr>
          <w:sz w:val="24"/>
        </w:rPr>
        <w:t>Figure 3</w:t>
      </w:r>
      <w:r w:rsidR="009A00BA" w:rsidRPr="00445932">
        <w:rPr>
          <w:sz w:val="24"/>
        </w:rPr>
        <w:t>A</w:t>
      </w:r>
      <w:r w:rsidR="00761786" w:rsidRPr="00445932">
        <w:rPr>
          <w:sz w:val="24"/>
        </w:rPr>
        <w:t>)</w:t>
      </w:r>
      <w:r w:rsidR="00643AFC" w:rsidRPr="00445932">
        <w:rPr>
          <w:sz w:val="24"/>
        </w:rPr>
        <w:t>.</w:t>
      </w:r>
      <w:r w:rsidR="00C94EFF" w:rsidRPr="00445932">
        <w:rPr>
          <w:sz w:val="24"/>
        </w:rPr>
        <w:t xml:space="preserve"> Smoking </w:t>
      </w:r>
      <w:r w:rsidR="00090AAD" w:rsidRPr="00445932">
        <w:rPr>
          <w:sz w:val="24"/>
        </w:rPr>
        <w:t xml:space="preserve">and physical inactivity </w:t>
      </w:r>
      <w:r w:rsidR="00C94EFF" w:rsidRPr="00445932">
        <w:rPr>
          <w:sz w:val="24"/>
        </w:rPr>
        <w:t xml:space="preserve">prevalence </w:t>
      </w:r>
      <w:r w:rsidR="0003228D" w:rsidRPr="00445932">
        <w:rPr>
          <w:sz w:val="24"/>
        </w:rPr>
        <w:t>remained</w:t>
      </w:r>
      <w:r w:rsidR="00C94EFF" w:rsidRPr="00445932">
        <w:rPr>
          <w:sz w:val="24"/>
        </w:rPr>
        <w:t xml:space="preserve"> </w:t>
      </w:r>
      <w:r w:rsidR="00852151" w:rsidRPr="00445932">
        <w:rPr>
          <w:sz w:val="24"/>
        </w:rPr>
        <w:t xml:space="preserve">stable at </w:t>
      </w:r>
      <w:r w:rsidR="00C81002" w:rsidRPr="00445932">
        <w:rPr>
          <w:sz w:val="24"/>
        </w:rPr>
        <w:t>6.6</w:t>
      </w:r>
      <w:r w:rsidR="00852151" w:rsidRPr="00445932">
        <w:rPr>
          <w:sz w:val="24"/>
        </w:rPr>
        <w:t xml:space="preserve">% </w:t>
      </w:r>
      <w:r w:rsidR="00090AAD" w:rsidRPr="00445932">
        <w:rPr>
          <w:sz w:val="24"/>
        </w:rPr>
        <w:t>and 35</w:t>
      </w:r>
      <w:r w:rsidR="00C81002" w:rsidRPr="00445932">
        <w:rPr>
          <w:sz w:val="24"/>
        </w:rPr>
        <w:t>.0</w:t>
      </w:r>
      <w:r w:rsidR="00090AAD" w:rsidRPr="00445932">
        <w:rPr>
          <w:sz w:val="24"/>
        </w:rPr>
        <w:t>%</w:t>
      </w:r>
      <w:r w:rsidR="00DE2C10" w:rsidRPr="00445932">
        <w:rPr>
          <w:sz w:val="24"/>
        </w:rPr>
        <w:t>, respectively,</w:t>
      </w:r>
      <w:r w:rsidR="00090AAD" w:rsidRPr="00445932">
        <w:rPr>
          <w:sz w:val="24"/>
        </w:rPr>
        <w:t xml:space="preserve"> </w:t>
      </w:r>
      <w:r w:rsidR="00852151" w:rsidRPr="00445932">
        <w:rPr>
          <w:sz w:val="24"/>
        </w:rPr>
        <w:t>between 2020</w:t>
      </w:r>
      <w:r w:rsidR="00C20CB3" w:rsidRPr="00445932">
        <w:rPr>
          <w:sz w:val="24"/>
        </w:rPr>
        <w:t>-</w:t>
      </w:r>
      <w:r w:rsidR="00852151" w:rsidRPr="00445932">
        <w:rPr>
          <w:sz w:val="24"/>
        </w:rPr>
        <w:t>2050</w:t>
      </w:r>
      <w:r w:rsidR="004A0120" w:rsidRPr="00445932">
        <w:rPr>
          <w:sz w:val="24"/>
        </w:rPr>
        <w:t xml:space="preserve"> (</w:t>
      </w:r>
      <w:r w:rsidR="00C4407A" w:rsidRPr="00445932">
        <w:rPr>
          <w:sz w:val="24"/>
        </w:rPr>
        <w:t>Figure 3</w:t>
      </w:r>
      <w:r w:rsidR="004A0120" w:rsidRPr="00445932">
        <w:rPr>
          <w:sz w:val="24"/>
        </w:rPr>
        <w:t>B</w:t>
      </w:r>
      <w:r w:rsidR="00F04F21" w:rsidRPr="00445932">
        <w:rPr>
          <w:sz w:val="24"/>
        </w:rPr>
        <w:t>-</w:t>
      </w:r>
      <w:r w:rsidR="00090AAD" w:rsidRPr="00445932">
        <w:rPr>
          <w:sz w:val="24"/>
        </w:rPr>
        <w:t>3C</w:t>
      </w:r>
      <w:r w:rsidR="004A0120" w:rsidRPr="00445932">
        <w:rPr>
          <w:sz w:val="24"/>
        </w:rPr>
        <w:t>)</w:t>
      </w:r>
      <w:r w:rsidR="00D770F9" w:rsidRPr="00445932">
        <w:rPr>
          <w:sz w:val="24"/>
        </w:rPr>
        <w:t xml:space="preserve">. </w:t>
      </w:r>
      <w:r w:rsidR="0003228D" w:rsidRPr="00445932">
        <w:rPr>
          <w:sz w:val="24"/>
        </w:rPr>
        <w:t>W</w:t>
      </w:r>
      <w:r w:rsidR="007E7780" w:rsidRPr="00445932">
        <w:rPr>
          <w:sz w:val="24"/>
        </w:rPr>
        <w:t>omen</w:t>
      </w:r>
      <w:r w:rsidR="002C0EFF" w:rsidRPr="00445932">
        <w:rPr>
          <w:sz w:val="24"/>
        </w:rPr>
        <w:t xml:space="preserve"> </w:t>
      </w:r>
      <w:r w:rsidR="00B72CAA" w:rsidRPr="00445932">
        <w:rPr>
          <w:sz w:val="24"/>
        </w:rPr>
        <w:t xml:space="preserve">had </w:t>
      </w:r>
      <w:r w:rsidR="002C0EFF" w:rsidRPr="00445932">
        <w:rPr>
          <w:sz w:val="24"/>
        </w:rPr>
        <w:t xml:space="preserve">lower </w:t>
      </w:r>
      <w:r w:rsidR="00B72CAA" w:rsidRPr="00445932">
        <w:rPr>
          <w:sz w:val="24"/>
        </w:rPr>
        <w:t xml:space="preserve">smoking prevalence </w:t>
      </w:r>
      <w:r w:rsidR="00EF0C5F" w:rsidRPr="00445932">
        <w:rPr>
          <w:sz w:val="24"/>
        </w:rPr>
        <w:t>(</w:t>
      </w:r>
      <w:r w:rsidR="00C20CB3" w:rsidRPr="00445932">
        <w:rPr>
          <w:sz w:val="24"/>
        </w:rPr>
        <w:t>0.3</w:t>
      </w:r>
      <w:r w:rsidR="00EF0C5F" w:rsidRPr="00445932">
        <w:rPr>
          <w:sz w:val="24"/>
        </w:rPr>
        <w:t xml:space="preserve">%) </w:t>
      </w:r>
      <w:r w:rsidR="007A3544" w:rsidRPr="00445932">
        <w:rPr>
          <w:sz w:val="24"/>
        </w:rPr>
        <w:t>than</w:t>
      </w:r>
      <w:r w:rsidR="009C3702" w:rsidRPr="00445932">
        <w:rPr>
          <w:sz w:val="24"/>
        </w:rPr>
        <w:t xml:space="preserve"> men</w:t>
      </w:r>
      <w:r w:rsidR="002C0EFF" w:rsidRPr="00445932">
        <w:rPr>
          <w:sz w:val="24"/>
        </w:rPr>
        <w:t xml:space="preserve"> (</w:t>
      </w:r>
      <w:r w:rsidR="00C20CB3" w:rsidRPr="00445932">
        <w:rPr>
          <w:sz w:val="24"/>
        </w:rPr>
        <w:t>1</w:t>
      </w:r>
      <w:r w:rsidR="00C81002" w:rsidRPr="00445932">
        <w:rPr>
          <w:sz w:val="24"/>
        </w:rPr>
        <w:t>2.6</w:t>
      </w:r>
      <w:r w:rsidR="00C20CB3" w:rsidRPr="00445932">
        <w:rPr>
          <w:sz w:val="24"/>
        </w:rPr>
        <w:t>% between 2020-</w:t>
      </w:r>
      <w:r w:rsidR="002C0EFF" w:rsidRPr="00445932">
        <w:rPr>
          <w:sz w:val="24"/>
        </w:rPr>
        <w:t xml:space="preserve">2050; </w:t>
      </w:r>
      <w:r w:rsidR="00C4407A" w:rsidRPr="00445932">
        <w:rPr>
          <w:sz w:val="24"/>
        </w:rPr>
        <w:t>Figure 3</w:t>
      </w:r>
      <w:r w:rsidR="00B72CAA" w:rsidRPr="00445932">
        <w:rPr>
          <w:sz w:val="24"/>
        </w:rPr>
        <w:t xml:space="preserve">B). </w:t>
      </w:r>
      <w:r w:rsidR="007E7780" w:rsidRPr="00445932">
        <w:rPr>
          <w:sz w:val="24"/>
        </w:rPr>
        <w:t>Women</w:t>
      </w:r>
      <w:r w:rsidR="002C0EFF" w:rsidRPr="00445932">
        <w:rPr>
          <w:sz w:val="24"/>
        </w:rPr>
        <w:t xml:space="preserve"> </w:t>
      </w:r>
      <w:r w:rsidR="00CB776F" w:rsidRPr="00445932">
        <w:rPr>
          <w:sz w:val="24"/>
        </w:rPr>
        <w:t xml:space="preserve">had </w:t>
      </w:r>
      <w:r w:rsidR="000D690E" w:rsidRPr="00445932">
        <w:rPr>
          <w:sz w:val="24"/>
        </w:rPr>
        <w:t>higher</w:t>
      </w:r>
      <w:r w:rsidR="00CB776F" w:rsidRPr="00445932">
        <w:rPr>
          <w:sz w:val="24"/>
        </w:rPr>
        <w:t xml:space="preserve"> physical inactivity </w:t>
      </w:r>
      <w:r w:rsidR="00DA0F82" w:rsidRPr="00445932">
        <w:rPr>
          <w:sz w:val="24"/>
        </w:rPr>
        <w:t>prevalence</w:t>
      </w:r>
      <w:r w:rsidR="00CB776F" w:rsidRPr="00445932">
        <w:rPr>
          <w:sz w:val="24"/>
        </w:rPr>
        <w:t xml:space="preserve"> </w:t>
      </w:r>
      <w:r w:rsidR="00595C66" w:rsidRPr="00445932">
        <w:rPr>
          <w:sz w:val="24"/>
        </w:rPr>
        <w:t>(</w:t>
      </w:r>
      <w:r w:rsidR="00C81002" w:rsidRPr="00445932">
        <w:rPr>
          <w:sz w:val="24"/>
        </w:rPr>
        <w:t xml:space="preserve">about </w:t>
      </w:r>
      <w:r w:rsidR="000D690E" w:rsidRPr="00445932">
        <w:rPr>
          <w:sz w:val="24"/>
        </w:rPr>
        <w:t>4</w:t>
      </w:r>
      <w:r w:rsidR="0016112B" w:rsidRPr="00445932">
        <w:rPr>
          <w:sz w:val="24"/>
        </w:rPr>
        <w:t>6</w:t>
      </w:r>
      <w:r w:rsidR="000D690E" w:rsidRPr="00445932">
        <w:rPr>
          <w:sz w:val="24"/>
        </w:rPr>
        <w:t>% between 2020-</w:t>
      </w:r>
      <w:r w:rsidR="00595C66" w:rsidRPr="00445932">
        <w:rPr>
          <w:sz w:val="24"/>
        </w:rPr>
        <w:t xml:space="preserve">2050) </w:t>
      </w:r>
      <w:r w:rsidR="007A3544" w:rsidRPr="00445932">
        <w:rPr>
          <w:sz w:val="24"/>
        </w:rPr>
        <w:t>than</w:t>
      </w:r>
      <w:r w:rsidR="009C3702" w:rsidRPr="00445932">
        <w:rPr>
          <w:sz w:val="24"/>
        </w:rPr>
        <w:t xml:space="preserve"> men</w:t>
      </w:r>
      <w:r w:rsidR="002C0EFF" w:rsidRPr="00445932">
        <w:rPr>
          <w:sz w:val="24"/>
        </w:rPr>
        <w:t xml:space="preserve"> (</w:t>
      </w:r>
      <w:r w:rsidR="00C81002" w:rsidRPr="00445932">
        <w:rPr>
          <w:sz w:val="24"/>
        </w:rPr>
        <w:t xml:space="preserve">about </w:t>
      </w:r>
      <w:r w:rsidR="000D690E" w:rsidRPr="00445932">
        <w:rPr>
          <w:sz w:val="24"/>
        </w:rPr>
        <w:t>2</w:t>
      </w:r>
      <w:r w:rsidR="0016112B" w:rsidRPr="00445932">
        <w:rPr>
          <w:sz w:val="24"/>
        </w:rPr>
        <w:t>5</w:t>
      </w:r>
      <w:r w:rsidR="004A0120" w:rsidRPr="00445932">
        <w:rPr>
          <w:sz w:val="24"/>
        </w:rPr>
        <w:t>% between 2020-</w:t>
      </w:r>
      <w:r w:rsidR="002C0EFF" w:rsidRPr="00445932">
        <w:rPr>
          <w:sz w:val="24"/>
        </w:rPr>
        <w:t xml:space="preserve">2050; </w:t>
      </w:r>
      <w:r w:rsidR="00C4407A" w:rsidRPr="00445932">
        <w:rPr>
          <w:sz w:val="24"/>
        </w:rPr>
        <w:t>Figure 3</w:t>
      </w:r>
      <w:r w:rsidR="00C32804" w:rsidRPr="00445932">
        <w:rPr>
          <w:sz w:val="24"/>
        </w:rPr>
        <w:t>C</w:t>
      </w:r>
      <w:r w:rsidR="00B72CAA" w:rsidRPr="00445932">
        <w:rPr>
          <w:sz w:val="24"/>
        </w:rPr>
        <w:t xml:space="preserve">). </w:t>
      </w:r>
    </w:p>
    <w:p w14:paraId="55D38B9B" w14:textId="1227F12D" w:rsidR="003F192C" w:rsidRPr="003F192C" w:rsidRDefault="003F192C" w:rsidP="003F192C">
      <w:pPr>
        <w:pStyle w:val="p"/>
        <w:spacing w:before="120" w:after="120" w:line="480" w:lineRule="auto"/>
        <w:ind w:firstLine="0"/>
        <w:rPr>
          <w:b/>
          <w:bCs/>
          <w:i/>
          <w:iCs/>
          <w:highlight w:val="yellow"/>
          <w:lang w:val="en-US"/>
        </w:rPr>
      </w:pPr>
      <w:r>
        <w:rPr>
          <w:b/>
          <w:bCs/>
          <w:i/>
          <w:iCs/>
          <w:lang w:val="en-US"/>
        </w:rPr>
        <w:t>&lt;Figure</w:t>
      </w:r>
      <w:r w:rsidRPr="00B51F57">
        <w:rPr>
          <w:b/>
          <w:bCs/>
          <w:i/>
          <w:iCs/>
          <w:lang w:val="en-US"/>
        </w:rPr>
        <w:t xml:space="preserve"> </w:t>
      </w:r>
      <w:r>
        <w:rPr>
          <w:b/>
          <w:bCs/>
          <w:i/>
          <w:iCs/>
          <w:lang w:val="en-US"/>
        </w:rPr>
        <w:t>3</w:t>
      </w:r>
      <w:r w:rsidRPr="00B51F57">
        <w:rPr>
          <w:b/>
          <w:bCs/>
          <w:i/>
          <w:iCs/>
          <w:lang w:val="en-US"/>
        </w:rPr>
        <w:t xml:space="preserve"> insert</w:t>
      </w:r>
      <w:r>
        <w:rPr>
          <w:b/>
          <w:bCs/>
          <w:i/>
          <w:iCs/>
          <w:lang w:val="en-US"/>
        </w:rPr>
        <w:t>&gt;</w:t>
      </w:r>
    </w:p>
    <w:p w14:paraId="40EEB510" w14:textId="41FC10BE" w:rsidR="00CD6E2F" w:rsidRPr="00445932" w:rsidRDefault="00E60977" w:rsidP="00CB4B8D">
      <w:pPr>
        <w:spacing w:before="120" w:after="120" w:line="480" w:lineRule="auto"/>
        <w:rPr>
          <w:b/>
          <w:sz w:val="24"/>
        </w:rPr>
      </w:pPr>
      <w:r w:rsidRPr="00445932">
        <w:rPr>
          <w:b/>
          <w:sz w:val="24"/>
        </w:rPr>
        <w:t>Impact</w:t>
      </w:r>
      <w:r w:rsidR="005E6798" w:rsidRPr="00445932">
        <w:rPr>
          <w:b/>
          <w:sz w:val="24"/>
        </w:rPr>
        <w:t xml:space="preserve"> of</w:t>
      </w:r>
      <w:r w:rsidR="009028DA" w:rsidRPr="00445932">
        <w:rPr>
          <w:b/>
          <w:sz w:val="24"/>
        </w:rPr>
        <w:t xml:space="preserve"> </w:t>
      </w:r>
      <w:r w:rsidR="00D85061" w:rsidRPr="00445932">
        <w:rPr>
          <w:b/>
          <w:sz w:val="24"/>
        </w:rPr>
        <w:t>obesity, smoking, and physical inactivity</w:t>
      </w:r>
      <w:r w:rsidR="009028DA" w:rsidRPr="00445932">
        <w:rPr>
          <w:b/>
          <w:sz w:val="24"/>
        </w:rPr>
        <w:t xml:space="preserve"> </w:t>
      </w:r>
      <w:r w:rsidRPr="00445932">
        <w:rPr>
          <w:b/>
          <w:sz w:val="24"/>
        </w:rPr>
        <w:t>on T2DM</w:t>
      </w:r>
    </w:p>
    <w:p w14:paraId="20A5060C" w14:textId="29935E0D" w:rsidR="007F58BF" w:rsidRPr="00445932" w:rsidRDefault="00FD2D04" w:rsidP="00CB4B8D">
      <w:pPr>
        <w:spacing w:before="120" w:after="120" w:line="480" w:lineRule="auto"/>
        <w:rPr>
          <w:sz w:val="24"/>
        </w:rPr>
      </w:pPr>
      <w:r w:rsidRPr="00445932">
        <w:rPr>
          <w:rStyle w:val="Strong"/>
          <w:b w:val="0"/>
          <w:bCs/>
          <w:sz w:val="24"/>
        </w:rPr>
        <w:t>T</w:t>
      </w:r>
      <w:r w:rsidR="0001395C" w:rsidRPr="00445932">
        <w:rPr>
          <w:rStyle w:val="Strong"/>
          <w:b w:val="0"/>
          <w:bCs/>
          <w:sz w:val="24"/>
        </w:rPr>
        <w:t xml:space="preserve">he </w:t>
      </w:r>
      <w:r w:rsidR="00886275" w:rsidRPr="00445932">
        <w:rPr>
          <w:rStyle w:val="Strong"/>
          <w:b w:val="0"/>
          <w:bCs/>
          <w:sz w:val="24"/>
        </w:rPr>
        <w:t>p</w:t>
      </w:r>
      <w:r w:rsidR="00894AA1" w:rsidRPr="00445932">
        <w:rPr>
          <w:sz w:val="24"/>
        </w:rPr>
        <w:t>roportion</w:t>
      </w:r>
      <w:r w:rsidR="0001395C" w:rsidRPr="00445932">
        <w:rPr>
          <w:sz w:val="24"/>
        </w:rPr>
        <w:t xml:space="preserve"> of </w:t>
      </w:r>
      <w:r w:rsidR="007A3544" w:rsidRPr="00445932">
        <w:rPr>
          <w:sz w:val="24"/>
        </w:rPr>
        <w:t xml:space="preserve">incident </w:t>
      </w:r>
      <w:r w:rsidR="0001395C" w:rsidRPr="00445932">
        <w:rPr>
          <w:rStyle w:val="Strong"/>
          <w:b w:val="0"/>
          <w:bCs/>
          <w:sz w:val="24"/>
        </w:rPr>
        <w:t>T2DM</w:t>
      </w:r>
      <w:r w:rsidR="007B1E49" w:rsidRPr="00445932">
        <w:rPr>
          <w:rStyle w:val="Strong"/>
          <w:b w:val="0"/>
          <w:bCs/>
          <w:sz w:val="24"/>
        </w:rPr>
        <w:t xml:space="preserve"> </w:t>
      </w:r>
      <w:r w:rsidR="0001395C" w:rsidRPr="00445932">
        <w:rPr>
          <w:sz w:val="24"/>
        </w:rPr>
        <w:t>cases attribut</w:t>
      </w:r>
      <w:r w:rsidR="00C30C7D" w:rsidRPr="00445932">
        <w:rPr>
          <w:sz w:val="24"/>
        </w:rPr>
        <w:t>ed</w:t>
      </w:r>
      <w:r w:rsidR="0001395C" w:rsidRPr="00445932">
        <w:rPr>
          <w:sz w:val="24"/>
        </w:rPr>
        <w:t xml:space="preserve"> </w:t>
      </w:r>
      <w:r w:rsidR="00D85061" w:rsidRPr="00445932">
        <w:rPr>
          <w:sz w:val="24"/>
        </w:rPr>
        <w:t xml:space="preserve">to </w:t>
      </w:r>
      <w:r w:rsidR="0025435A" w:rsidRPr="00445932">
        <w:rPr>
          <w:sz w:val="24"/>
        </w:rPr>
        <w:t>obesity</w:t>
      </w:r>
      <w:r w:rsidR="00461792" w:rsidRPr="00445932">
        <w:rPr>
          <w:sz w:val="24"/>
        </w:rPr>
        <w:t xml:space="preserve"> </w:t>
      </w:r>
      <w:r w:rsidR="003A5F01" w:rsidRPr="00445932">
        <w:rPr>
          <w:sz w:val="24"/>
        </w:rPr>
        <w:t>increased</w:t>
      </w:r>
      <w:r w:rsidR="00954BFA" w:rsidRPr="00445932">
        <w:rPr>
          <w:sz w:val="24"/>
        </w:rPr>
        <w:t xml:space="preserve"> </w:t>
      </w:r>
      <w:r w:rsidR="00461792" w:rsidRPr="00445932">
        <w:rPr>
          <w:sz w:val="24"/>
        </w:rPr>
        <w:t xml:space="preserve">from </w:t>
      </w:r>
      <w:r w:rsidR="00CB5133" w:rsidRPr="00445932">
        <w:rPr>
          <w:sz w:val="24"/>
        </w:rPr>
        <w:t>56.7</w:t>
      </w:r>
      <w:r w:rsidR="0095442C" w:rsidRPr="00445932">
        <w:rPr>
          <w:sz w:val="24"/>
        </w:rPr>
        <w:t xml:space="preserve">% in </w:t>
      </w:r>
      <w:r w:rsidR="00DC58E8" w:rsidRPr="00445932">
        <w:rPr>
          <w:sz w:val="24"/>
        </w:rPr>
        <w:t>2020</w:t>
      </w:r>
      <w:r w:rsidR="00053649" w:rsidRPr="00445932">
        <w:rPr>
          <w:sz w:val="24"/>
        </w:rPr>
        <w:t xml:space="preserve">, to </w:t>
      </w:r>
      <w:r w:rsidR="00731BCF" w:rsidRPr="00445932">
        <w:rPr>
          <w:sz w:val="24"/>
        </w:rPr>
        <w:t>63.5</w:t>
      </w:r>
      <w:r w:rsidR="00044137" w:rsidRPr="00445932">
        <w:rPr>
          <w:sz w:val="24"/>
        </w:rPr>
        <w:t>%</w:t>
      </w:r>
      <w:r w:rsidR="00053649" w:rsidRPr="00445932">
        <w:rPr>
          <w:sz w:val="24"/>
        </w:rPr>
        <w:t xml:space="preserve"> </w:t>
      </w:r>
      <w:r w:rsidR="00D85061" w:rsidRPr="00445932">
        <w:rPr>
          <w:sz w:val="24"/>
        </w:rPr>
        <w:t>in</w:t>
      </w:r>
      <w:r w:rsidR="00053649" w:rsidRPr="00445932">
        <w:rPr>
          <w:sz w:val="24"/>
        </w:rPr>
        <w:t xml:space="preserve"> </w:t>
      </w:r>
      <w:r w:rsidR="00DC58E8" w:rsidRPr="00445932">
        <w:rPr>
          <w:sz w:val="24"/>
        </w:rPr>
        <w:t>2030</w:t>
      </w:r>
      <w:r w:rsidR="00053649" w:rsidRPr="00445932">
        <w:rPr>
          <w:sz w:val="24"/>
        </w:rPr>
        <w:t>, and</w:t>
      </w:r>
      <w:r w:rsidR="0095442C" w:rsidRPr="00445932">
        <w:rPr>
          <w:sz w:val="24"/>
        </w:rPr>
        <w:t xml:space="preserve"> to </w:t>
      </w:r>
      <w:r w:rsidR="00731BCF" w:rsidRPr="00445932">
        <w:rPr>
          <w:sz w:val="24"/>
        </w:rPr>
        <w:t>71.4</w:t>
      </w:r>
      <w:r w:rsidR="0095442C" w:rsidRPr="00445932">
        <w:rPr>
          <w:sz w:val="24"/>
        </w:rPr>
        <w:t xml:space="preserve">% </w:t>
      </w:r>
      <w:r w:rsidR="00D85061" w:rsidRPr="00445932">
        <w:rPr>
          <w:sz w:val="24"/>
        </w:rPr>
        <w:t>in</w:t>
      </w:r>
      <w:r w:rsidR="0095442C" w:rsidRPr="00445932">
        <w:rPr>
          <w:sz w:val="24"/>
        </w:rPr>
        <w:t xml:space="preserve"> 2050 </w:t>
      </w:r>
      <w:r w:rsidR="00F857CD" w:rsidRPr="00445932">
        <w:rPr>
          <w:sz w:val="24"/>
        </w:rPr>
        <w:t>(</w:t>
      </w:r>
      <w:r w:rsidR="00C4407A" w:rsidRPr="00445932">
        <w:rPr>
          <w:sz w:val="24"/>
        </w:rPr>
        <w:t>Figure 3</w:t>
      </w:r>
      <w:r w:rsidR="005D0887" w:rsidRPr="00445932">
        <w:rPr>
          <w:sz w:val="24"/>
        </w:rPr>
        <w:t>D</w:t>
      </w:r>
      <w:r w:rsidR="00F857CD" w:rsidRPr="00445932">
        <w:rPr>
          <w:sz w:val="24"/>
        </w:rPr>
        <w:t>)</w:t>
      </w:r>
      <w:r w:rsidR="00461792" w:rsidRPr="00445932">
        <w:rPr>
          <w:sz w:val="24"/>
        </w:rPr>
        <w:t xml:space="preserve">. </w:t>
      </w:r>
      <w:r w:rsidR="00731BCF" w:rsidRPr="00445932">
        <w:rPr>
          <w:sz w:val="24"/>
        </w:rPr>
        <w:t>In</w:t>
      </w:r>
      <w:r w:rsidR="00DC58E8" w:rsidRPr="00445932">
        <w:rPr>
          <w:sz w:val="24"/>
        </w:rPr>
        <w:t xml:space="preserve"> women, this</w:t>
      </w:r>
      <w:r w:rsidR="007F58BF" w:rsidRPr="00445932">
        <w:rPr>
          <w:sz w:val="24"/>
        </w:rPr>
        <w:t xml:space="preserve"> proportion</w:t>
      </w:r>
      <w:r w:rsidR="00DC58E8" w:rsidRPr="00445932">
        <w:rPr>
          <w:sz w:val="24"/>
        </w:rPr>
        <w:t xml:space="preserve"> was predicted to </w:t>
      </w:r>
      <w:r w:rsidR="00DC58E8" w:rsidRPr="00445932">
        <w:rPr>
          <w:sz w:val="24"/>
        </w:rPr>
        <w:lastRenderedPageBreak/>
        <w:t>increase from</w:t>
      </w:r>
      <w:r w:rsidR="007C7AA8" w:rsidRPr="00445932">
        <w:rPr>
          <w:sz w:val="24"/>
        </w:rPr>
        <w:t xml:space="preserve"> </w:t>
      </w:r>
      <w:r w:rsidR="00731BCF" w:rsidRPr="00445932">
        <w:rPr>
          <w:sz w:val="24"/>
        </w:rPr>
        <w:t>67.8%</w:t>
      </w:r>
      <w:r w:rsidR="00DD17AF">
        <w:rPr>
          <w:sz w:val="24"/>
        </w:rPr>
        <w:t xml:space="preserve"> to </w:t>
      </w:r>
      <w:r w:rsidR="00731BCF" w:rsidRPr="00445932">
        <w:rPr>
          <w:sz w:val="24"/>
        </w:rPr>
        <w:t>80.5%</w:t>
      </w:r>
      <w:r w:rsidR="007C7AA8" w:rsidRPr="00445932">
        <w:rPr>
          <w:sz w:val="24"/>
        </w:rPr>
        <w:t xml:space="preserve"> </w:t>
      </w:r>
      <w:r w:rsidR="00B51F57">
        <w:rPr>
          <w:sz w:val="24"/>
        </w:rPr>
        <w:t>between 2020</w:t>
      </w:r>
      <w:r w:rsidR="00973F46">
        <w:rPr>
          <w:sz w:val="24"/>
        </w:rPr>
        <w:t>-</w:t>
      </w:r>
      <w:r w:rsidR="007C7AA8" w:rsidRPr="00445932">
        <w:rPr>
          <w:sz w:val="24"/>
        </w:rPr>
        <w:t xml:space="preserve">2050. </w:t>
      </w:r>
      <w:r w:rsidR="00731BCF" w:rsidRPr="00445932">
        <w:rPr>
          <w:sz w:val="24"/>
        </w:rPr>
        <w:t>In</w:t>
      </w:r>
      <w:r w:rsidR="007C7AA8" w:rsidRPr="00445932">
        <w:rPr>
          <w:sz w:val="24"/>
        </w:rPr>
        <w:t xml:space="preserve"> men, this proportion was predicted to increase from </w:t>
      </w:r>
      <w:r w:rsidR="00960C55" w:rsidRPr="00445932">
        <w:rPr>
          <w:sz w:val="24"/>
        </w:rPr>
        <w:t>45.5%</w:t>
      </w:r>
      <w:r w:rsidR="007F0A98">
        <w:rPr>
          <w:sz w:val="24"/>
        </w:rPr>
        <w:t xml:space="preserve"> to </w:t>
      </w:r>
      <w:r w:rsidR="00960C55" w:rsidRPr="00445932">
        <w:rPr>
          <w:sz w:val="24"/>
        </w:rPr>
        <w:t>64.1%</w:t>
      </w:r>
      <w:r w:rsidR="007C7AA8" w:rsidRPr="00445932">
        <w:rPr>
          <w:sz w:val="24"/>
        </w:rPr>
        <w:t xml:space="preserve"> </w:t>
      </w:r>
      <w:r w:rsidR="00B51F57">
        <w:rPr>
          <w:sz w:val="24"/>
        </w:rPr>
        <w:t>between 2020</w:t>
      </w:r>
      <w:r w:rsidR="00973F46">
        <w:rPr>
          <w:sz w:val="24"/>
        </w:rPr>
        <w:t>-</w:t>
      </w:r>
      <w:r w:rsidR="007C7AA8" w:rsidRPr="00445932">
        <w:rPr>
          <w:sz w:val="24"/>
        </w:rPr>
        <w:t>2050</w:t>
      </w:r>
      <w:r w:rsidR="005D0887" w:rsidRPr="00445932">
        <w:rPr>
          <w:sz w:val="24"/>
        </w:rPr>
        <w:t xml:space="preserve"> (</w:t>
      </w:r>
      <w:r w:rsidR="00C4407A" w:rsidRPr="00445932">
        <w:rPr>
          <w:sz w:val="24"/>
        </w:rPr>
        <w:t>Figure 3</w:t>
      </w:r>
      <w:r w:rsidR="005D0887" w:rsidRPr="00445932">
        <w:rPr>
          <w:sz w:val="24"/>
        </w:rPr>
        <w:t>D)</w:t>
      </w:r>
      <w:r w:rsidR="007C7AA8" w:rsidRPr="00445932">
        <w:rPr>
          <w:sz w:val="24"/>
        </w:rPr>
        <w:t xml:space="preserve">.  </w:t>
      </w:r>
    </w:p>
    <w:p w14:paraId="75E5CF06" w14:textId="3F04BDAA" w:rsidR="007F58BF" w:rsidRPr="00445932" w:rsidRDefault="0095442C" w:rsidP="00CB4B8D">
      <w:pPr>
        <w:spacing w:before="120" w:after="120" w:line="480" w:lineRule="auto"/>
        <w:rPr>
          <w:sz w:val="24"/>
        </w:rPr>
      </w:pPr>
      <w:r w:rsidRPr="00445932">
        <w:rPr>
          <w:rStyle w:val="Strong"/>
          <w:b w:val="0"/>
          <w:bCs/>
          <w:sz w:val="24"/>
        </w:rPr>
        <w:t xml:space="preserve">The proportion of </w:t>
      </w:r>
      <w:r w:rsidR="00522D5D" w:rsidRPr="00445932">
        <w:rPr>
          <w:rStyle w:val="Strong"/>
          <w:b w:val="0"/>
          <w:bCs/>
          <w:sz w:val="24"/>
        </w:rPr>
        <w:t xml:space="preserve">incident </w:t>
      </w:r>
      <w:r w:rsidR="00057245" w:rsidRPr="00445932">
        <w:rPr>
          <w:sz w:val="24"/>
        </w:rPr>
        <w:t>T2DM cases attributed to s</w:t>
      </w:r>
      <w:r w:rsidR="0025435A" w:rsidRPr="00445932">
        <w:rPr>
          <w:sz w:val="24"/>
        </w:rPr>
        <w:t>moking</w:t>
      </w:r>
      <w:r w:rsidR="00211B95" w:rsidRPr="00445932">
        <w:rPr>
          <w:sz w:val="24"/>
        </w:rPr>
        <w:t xml:space="preserve"> </w:t>
      </w:r>
      <w:r w:rsidR="004A0120" w:rsidRPr="00445932">
        <w:rPr>
          <w:sz w:val="24"/>
        </w:rPr>
        <w:t xml:space="preserve">slightly </w:t>
      </w:r>
      <w:r w:rsidR="007C7AA8" w:rsidRPr="00445932">
        <w:rPr>
          <w:sz w:val="24"/>
        </w:rPr>
        <w:t xml:space="preserve">decreased from </w:t>
      </w:r>
      <w:r w:rsidR="004A0120" w:rsidRPr="00445932">
        <w:rPr>
          <w:sz w:val="24"/>
        </w:rPr>
        <w:t>0.6</w:t>
      </w:r>
      <w:r w:rsidR="005F4392" w:rsidRPr="00445932">
        <w:rPr>
          <w:sz w:val="24"/>
        </w:rPr>
        <w:t>% in 2020</w:t>
      </w:r>
      <w:r w:rsidR="000840DB" w:rsidRPr="00445932">
        <w:rPr>
          <w:sz w:val="24"/>
        </w:rPr>
        <w:t xml:space="preserve"> and 2030</w:t>
      </w:r>
      <w:r w:rsidR="005F4392" w:rsidRPr="00445932">
        <w:rPr>
          <w:sz w:val="24"/>
        </w:rPr>
        <w:t xml:space="preserve">, to </w:t>
      </w:r>
      <w:r w:rsidR="000840DB" w:rsidRPr="00445932">
        <w:rPr>
          <w:sz w:val="24"/>
        </w:rPr>
        <w:t>0.5</w:t>
      </w:r>
      <w:r w:rsidR="005F4392" w:rsidRPr="00445932">
        <w:rPr>
          <w:sz w:val="24"/>
        </w:rPr>
        <w:t xml:space="preserve">% in 2050 </w:t>
      </w:r>
      <w:r w:rsidR="00F857CD" w:rsidRPr="00445932">
        <w:rPr>
          <w:sz w:val="24"/>
        </w:rPr>
        <w:t>(</w:t>
      </w:r>
      <w:r w:rsidR="00C4407A" w:rsidRPr="00445932">
        <w:rPr>
          <w:sz w:val="24"/>
        </w:rPr>
        <w:t>Figure 3</w:t>
      </w:r>
      <w:r w:rsidR="005D0887" w:rsidRPr="00445932">
        <w:rPr>
          <w:sz w:val="24"/>
        </w:rPr>
        <w:t>E</w:t>
      </w:r>
      <w:r w:rsidR="00F857CD" w:rsidRPr="00445932">
        <w:rPr>
          <w:sz w:val="24"/>
        </w:rPr>
        <w:t>)</w:t>
      </w:r>
      <w:r w:rsidR="00057245" w:rsidRPr="00445932">
        <w:rPr>
          <w:sz w:val="24"/>
        </w:rPr>
        <w:t xml:space="preserve">. </w:t>
      </w:r>
      <w:r w:rsidR="000840DB" w:rsidRPr="00445932">
        <w:rPr>
          <w:sz w:val="24"/>
        </w:rPr>
        <w:t>In</w:t>
      </w:r>
      <w:r w:rsidR="005F4392" w:rsidRPr="00445932">
        <w:rPr>
          <w:sz w:val="24"/>
        </w:rPr>
        <w:t xml:space="preserve"> women, this proportion remained stable at </w:t>
      </w:r>
      <w:r w:rsidR="009113D9" w:rsidRPr="00445932">
        <w:rPr>
          <w:sz w:val="24"/>
        </w:rPr>
        <w:t>0.02</w:t>
      </w:r>
      <w:r w:rsidR="005F4392" w:rsidRPr="00445932">
        <w:rPr>
          <w:sz w:val="24"/>
        </w:rPr>
        <w:t xml:space="preserve">% between 2020-2050. </w:t>
      </w:r>
      <w:r w:rsidR="000840DB" w:rsidRPr="00445932">
        <w:rPr>
          <w:sz w:val="24"/>
        </w:rPr>
        <w:t>In</w:t>
      </w:r>
      <w:r w:rsidR="005F4392" w:rsidRPr="00445932">
        <w:rPr>
          <w:sz w:val="24"/>
        </w:rPr>
        <w:t xml:space="preserve"> men, t</w:t>
      </w:r>
      <w:r w:rsidR="007F58BF" w:rsidRPr="00445932">
        <w:rPr>
          <w:sz w:val="24"/>
        </w:rPr>
        <w:t xml:space="preserve">his proportion </w:t>
      </w:r>
      <w:r w:rsidR="004C0C6B" w:rsidRPr="00445932">
        <w:rPr>
          <w:sz w:val="24"/>
        </w:rPr>
        <w:t>decrease</w:t>
      </w:r>
      <w:r w:rsidR="00724253" w:rsidRPr="00445932">
        <w:rPr>
          <w:sz w:val="24"/>
        </w:rPr>
        <w:t>d</w:t>
      </w:r>
      <w:r w:rsidR="007F58BF" w:rsidRPr="00445932">
        <w:rPr>
          <w:sz w:val="24"/>
        </w:rPr>
        <w:t xml:space="preserve"> from </w:t>
      </w:r>
      <w:r w:rsidR="009113D9" w:rsidRPr="00445932">
        <w:rPr>
          <w:sz w:val="24"/>
        </w:rPr>
        <w:t>1.6</w:t>
      </w:r>
      <w:r w:rsidR="007F58BF" w:rsidRPr="00445932">
        <w:rPr>
          <w:sz w:val="24"/>
        </w:rPr>
        <w:t>%</w:t>
      </w:r>
      <w:r w:rsidR="007F0A98">
        <w:rPr>
          <w:sz w:val="24"/>
        </w:rPr>
        <w:t xml:space="preserve"> to </w:t>
      </w:r>
      <w:r w:rsidR="009113D9" w:rsidRPr="00445932">
        <w:rPr>
          <w:sz w:val="24"/>
        </w:rPr>
        <w:t>1.2</w:t>
      </w:r>
      <w:r w:rsidR="007F58BF" w:rsidRPr="00445932">
        <w:rPr>
          <w:sz w:val="24"/>
        </w:rPr>
        <w:t xml:space="preserve">% </w:t>
      </w:r>
      <w:r w:rsidR="00B51F57">
        <w:rPr>
          <w:sz w:val="24"/>
        </w:rPr>
        <w:t>between 2020</w:t>
      </w:r>
      <w:r w:rsidR="00973F46">
        <w:rPr>
          <w:sz w:val="24"/>
        </w:rPr>
        <w:t>-</w:t>
      </w:r>
      <w:r w:rsidR="007F58BF" w:rsidRPr="00445932">
        <w:rPr>
          <w:sz w:val="24"/>
        </w:rPr>
        <w:t>2050</w:t>
      </w:r>
      <w:r w:rsidR="00E53BEF" w:rsidRPr="00445932">
        <w:rPr>
          <w:sz w:val="24"/>
        </w:rPr>
        <w:t xml:space="preserve"> </w:t>
      </w:r>
      <w:r w:rsidR="007F58BF" w:rsidRPr="00445932">
        <w:rPr>
          <w:sz w:val="24"/>
        </w:rPr>
        <w:t>(</w:t>
      </w:r>
      <w:r w:rsidR="00C4407A" w:rsidRPr="00445932">
        <w:rPr>
          <w:sz w:val="24"/>
        </w:rPr>
        <w:t>Figure 3</w:t>
      </w:r>
      <w:r w:rsidR="005D0887" w:rsidRPr="00445932">
        <w:rPr>
          <w:sz w:val="24"/>
        </w:rPr>
        <w:t>E</w:t>
      </w:r>
      <w:r w:rsidR="007F58BF" w:rsidRPr="00445932">
        <w:rPr>
          <w:sz w:val="24"/>
        </w:rPr>
        <w:t>).</w:t>
      </w:r>
    </w:p>
    <w:p w14:paraId="0C442320" w14:textId="10AB7ADC" w:rsidR="007F58BF" w:rsidRPr="00445932" w:rsidRDefault="00822F57" w:rsidP="00104A9D">
      <w:pPr>
        <w:spacing w:before="120" w:after="120" w:line="480" w:lineRule="auto"/>
        <w:rPr>
          <w:sz w:val="24"/>
        </w:rPr>
      </w:pPr>
      <w:r w:rsidRPr="00445932">
        <w:rPr>
          <w:rStyle w:val="Strong"/>
          <w:b w:val="0"/>
          <w:bCs/>
          <w:sz w:val="24"/>
        </w:rPr>
        <w:t>The proportion of</w:t>
      </w:r>
      <w:r w:rsidR="007551D8" w:rsidRPr="00445932">
        <w:rPr>
          <w:rStyle w:val="Strong"/>
          <w:b w:val="0"/>
          <w:bCs/>
          <w:sz w:val="24"/>
        </w:rPr>
        <w:t xml:space="preserve"> </w:t>
      </w:r>
      <w:r w:rsidR="00522D5D" w:rsidRPr="00445932">
        <w:rPr>
          <w:rStyle w:val="Strong"/>
          <w:b w:val="0"/>
          <w:bCs/>
          <w:sz w:val="24"/>
        </w:rPr>
        <w:t xml:space="preserve">incident </w:t>
      </w:r>
      <w:r w:rsidR="007F0C2B" w:rsidRPr="00445932">
        <w:rPr>
          <w:sz w:val="24"/>
        </w:rPr>
        <w:t xml:space="preserve">T2DM cases attributed to </w:t>
      </w:r>
      <w:r w:rsidR="0025435A" w:rsidRPr="00445932">
        <w:rPr>
          <w:sz w:val="24"/>
        </w:rPr>
        <w:t>physical inactivity</w:t>
      </w:r>
      <w:r w:rsidR="007F0C2B" w:rsidRPr="00445932">
        <w:rPr>
          <w:sz w:val="24"/>
        </w:rPr>
        <w:t xml:space="preserve"> </w:t>
      </w:r>
      <w:r w:rsidR="00E53BEF" w:rsidRPr="00445932">
        <w:rPr>
          <w:sz w:val="24"/>
        </w:rPr>
        <w:t>also decreased</w:t>
      </w:r>
      <w:r w:rsidR="007F58BF" w:rsidRPr="00445932">
        <w:rPr>
          <w:sz w:val="24"/>
        </w:rPr>
        <w:t xml:space="preserve"> </w:t>
      </w:r>
      <w:r w:rsidR="007F0C2B" w:rsidRPr="00445932">
        <w:rPr>
          <w:sz w:val="24"/>
        </w:rPr>
        <w:t>from</w:t>
      </w:r>
      <w:r w:rsidR="0025435A" w:rsidRPr="00445932">
        <w:rPr>
          <w:sz w:val="24"/>
        </w:rPr>
        <w:t xml:space="preserve"> </w:t>
      </w:r>
      <w:r w:rsidR="0055279E" w:rsidRPr="00445932">
        <w:rPr>
          <w:sz w:val="24"/>
        </w:rPr>
        <w:t>4.3</w:t>
      </w:r>
      <w:r w:rsidR="007F0C2B" w:rsidRPr="00445932">
        <w:rPr>
          <w:sz w:val="24"/>
        </w:rPr>
        <w:t xml:space="preserve">% in </w:t>
      </w:r>
      <w:r w:rsidR="00E53BEF" w:rsidRPr="00445932">
        <w:rPr>
          <w:sz w:val="24"/>
        </w:rPr>
        <w:t>2020</w:t>
      </w:r>
      <w:r w:rsidR="007F58BF" w:rsidRPr="00445932">
        <w:rPr>
          <w:sz w:val="24"/>
        </w:rPr>
        <w:t xml:space="preserve">, to </w:t>
      </w:r>
      <w:r w:rsidR="0055279E" w:rsidRPr="00445932">
        <w:rPr>
          <w:sz w:val="24"/>
        </w:rPr>
        <w:t>3.6</w:t>
      </w:r>
      <w:r w:rsidR="002D5D93" w:rsidRPr="00445932">
        <w:rPr>
          <w:sz w:val="24"/>
        </w:rPr>
        <w:t>%</w:t>
      </w:r>
      <w:r w:rsidR="007F58BF" w:rsidRPr="00445932">
        <w:rPr>
          <w:sz w:val="24"/>
        </w:rPr>
        <w:t xml:space="preserve"> </w:t>
      </w:r>
      <w:r w:rsidR="00C30C7D" w:rsidRPr="00445932">
        <w:rPr>
          <w:sz w:val="24"/>
        </w:rPr>
        <w:t>in</w:t>
      </w:r>
      <w:r w:rsidR="007F58BF" w:rsidRPr="00445932">
        <w:rPr>
          <w:sz w:val="24"/>
        </w:rPr>
        <w:t xml:space="preserve"> </w:t>
      </w:r>
      <w:r w:rsidR="00E53BEF" w:rsidRPr="00445932">
        <w:rPr>
          <w:sz w:val="24"/>
        </w:rPr>
        <w:t>2030</w:t>
      </w:r>
      <w:r w:rsidR="007F58BF" w:rsidRPr="00445932">
        <w:rPr>
          <w:sz w:val="24"/>
        </w:rPr>
        <w:t xml:space="preserve">, and </w:t>
      </w:r>
      <w:r w:rsidR="007F0C2B" w:rsidRPr="00445932">
        <w:rPr>
          <w:sz w:val="24"/>
        </w:rPr>
        <w:t>to 2.</w:t>
      </w:r>
      <w:r w:rsidR="0055279E" w:rsidRPr="00445932">
        <w:rPr>
          <w:sz w:val="24"/>
        </w:rPr>
        <w:t>7</w:t>
      </w:r>
      <w:r w:rsidR="007F0C2B" w:rsidRPr="00445932">
        <w:rPr>
          <w:sz w:val="24"/>
        </w:rPr>
        <w:t xml:space="preserve">% </w:t>
      </w:r>
      <w:r w:rsidR="00C30C7D" w:rsidRPr="00445932">
        <w:rPr>
          <w:sz w:val="24"/>
        </w:rPr>
        <w:t>in</w:t>
      </w:r>
      <w:r w:rsidR="0025435A" w:rsidRPr="00445932">
        <w:rPr>
          <w:sz w:val="24"/>
        </w:rPr>
        <w:t xml:space="preserve"> 2050</w:t>
      </w:r>
      <w:r w:rsidR="00F857CD" w:rsidRPr="00445932">
        <w:rPr>
          <w:sz w:val="24"/>
        </w:rPr>
        <w:t xml:space="preserve"> (</w:t>
      </w:r>
      <w:r w:rsidR="00C4407A" w:rsidRPr="00445932">
        <w:rPr>
          <w:sz w:val="24"/>
        </w:rPr>
        <w:t>Figure 3</w:t>
      </w:r>
      <w:r w:rsidR="005D0887" w:rsidRPr="00445932">
        <w:rPr>
          <w:sz w:val="24"/>
        </w:rPr>
        <w:t>F</w:t>
      </w:r>
      <w:r w:rsidR="00F857CD" w:rsidRPr="00445932">
        <w:rPr>
          <w:sz w:val="24"/>
        </w:rPr>
        <w:t>)</w:t>
      </w:r>
      <w:r w:rsidR="007F0C2B" w:rsidRPr="00445932">
        <w:rPr>
          <w:sz w:val="24"/>
        </w:rPr>
        <w:t>.</w:t>
      </w:r>
      <w:r w:rsidR="0025435A" w:rsidRPr="00445932">
        <w:rPr>
          <w:sz w:val="24"/>
        </w:rPr>
        <w:t xml:space="preserve"> </w:t>
      </w:r>
      <w:r w:rsidR="00E53BEF" w:rsidRPr="00445932">
        <w:rPr>
          <w:sz w:val="24"/>
        </w:rPr>
        <w:t>In women, t</w:t>
      </w:r>
      <w:r w:rsidR="007F58BF" w:rsidRPr="00445932">
        <w:rPr>
          <w:sz w:val="24"/>
        </w:rPr>
        <w:t xml:space="preserve">his proportion </w:t>
      </w:r>
      <w:r w:rsidR="00D72E16" w:rsidRPr="00445932">
        <w:rPr>
          <w:sz w:val="24"/>
        </w:rPr>
        <w:t xml:space="preserve">decreased from </w:t>
      </w:r>
      <w:r w:rsidR="0055279E" w:rsidRPr="00445932">
        <w:rPr>
          <w:sz w:val="24"/>
        </w:rPr>
        <w:t>4.9</w:t>
      </w:r>
      <w:r w:rsidR="00D72E16" w:rsidRPr="00445932">
        <w:rPr>
          <w:sz w:val="24"/>
        </w:rPr>
        <w:t>%</w:t>
      </w:r>
      <w:r w:rsidR="00104A9D">
        <w:rPr>
          <w:sz w:val="24"/>
        </w:rPr>
        <w:t xml:space="preserve"> to </w:t>
      </w:r>
      <w:r w:rsidR="0055279E" w:rsidRPr="00445932">
        <w:rPr>
          <w:sz w:val="24"/>
        </w:rPr>
        <w:t>3.0</w:t>
      </w:r>
      <w:r w:rsidR="00D72E16" w:rsidRPr="00445932">
        <w:rPr>
          <w:sz w:val="24"/>
        </w:rPr>
        <w:t xml:space="preserve">% </w:t>
      </w:r>
      <w:r w:rsidR="00E866A2">
        <w:rPr>
          <w:sz w:val="24"/>
        </w:rPr>
        <w:t>between 2020</w:t>
      </w:r>
      <w:r w:rsidR="00973F46">
        <w:rPr>
          <w:sz w:val="24"/>
        </w:rPr>
        <w:t>-</w:t>
      </w:r>
      <w:r w:rsidR="00D72E16" w:rsidRPr="00445932">
        <w:rPr>
          <w:sz w:val="24"/>
        </w:rPr>
        <w:t xml:space="preserve">2050. In </w:t>
      </w:r>
      <w:r w:rsidR="007E7780" w:rsidRPr="00445932">
        <w:rPr>
          <w:sz w:val="24"/>
        </w:rPr>
        <w:t>men</w:t>
      </w:r>
      <w:r w:rsidR="00D72E16" w:rsidRPr="00445932">
        <w:rPr>
          <w:sz w:val="24"/>
        </w:rPr>
        <w:t xml:space="preserve">, this proportion decreased from </w:t>
      </w:r>
      <w:r w:rsidR="0055279E" w:rsidRPr="00445932">
        <w:rPr>
          <w:sz w:val="24"/>
        </w:rPr>
        <w:t>3.4</w:t>
      </w:r>
      <w:r w:rsidR="00E866A2">
        <w:rPr>
          <w:sz w:val="24"/>
        </w:rPr>
        <w:t>%</w:t>
      </w:r>
      <w:r w:rsidR="00104A9D">
        <w:rPr>
          <w:sz w:val="24"/>
        </w:rPr>
        <w:t xml:space="preserve"> to </w:t>
      </w:r>
      <w:r w:rsidR="004522C5" w:rsidRPr="00445932">
        <w:rPr>
          <w:sz w:val="24"/>
        </w:rPr>
        <w:t xml:space="preserve">2.4% </w:t>
      </w:r>
      <w:r w:rsidR="00E866A2">
        <w:rPr>
          <w:sz w:val="24"/>
        </w:rPr>
        <w:t>between</w:t>
      </w:r>
      <w:r w:rsidR="007F58BF" w:rsidRPr="00445932">
        <w:rPr>
          <w:sz w:val="24"/>
        </w:rPr>
        <w:t xml:space="preserve"> </w:t>
      </w:r>
      <w:r w:rsidR="00E866A2">
        <w:rPr>
          <w:sz w:val="24"/>
        </w:rPr>
        <w:t>2020-</w:t>
      </w:r>
      <w:r w:rsidR="007F58BF" w:rsidRPr="00445932">
        <w:rPr>
          <w:sz w:val="24"/>
        </w:rPr>
        <w:t>2050</w:t>
      </w:r>
      <w:r w:rsidR="00D72E16" w:rsidRPr="00445932">
        <w:rPr>
          <w:sz w:val="24"/>
        </w:rPr>
        <w:t xml:space="preserve"> </w:t>
      </w:r>
      <w:r w:rsidR="007F58BF" w:rsidRPr="00445932">
        <w:rPr>
          <w:sz w:val="24"/>
        </w:rPr>
        <w:t>(</w:t>
      </w:r>
      <w:r w:rsidR="00C4407A" w:rsidRPr="00445932">
        <w:rPr>
          <w:sz w:val="24"/>
        </w:rPr>
        <w:t>Figure 3</w:t>
      </w:r>
      <w:r w:rsidR="005D0887" w:rsidRPr="00445932">
        <w:rPr>
          <w:sz w:val="24"/>
        </w:rPr>
        <w:t>F</w:t>
      </w:r>
      <w:r w:rsidR="007F58BF" w:rsidRPr="00445932">
        <w:rPr>
          <w:sz w:val="24"/>
        </w:rPr>
        <w:t>).</w:t>
      </w:r>
    </w:p>
    <w:p w14:paraId="5E98FB74" w14:textId="1A0C6E12" w:rsidR="00892950" w:rsidRPr="00445932" w:rsidRDefault="00892950" w:rsidP="00CB4B8D">
      <w:pPr>
        <w:spacing w:before="120" w:after="120" w:line="480" w:lineRule="auto"/>
        <w:rPr>
          <w:b/>
          <w:bCs/>
          <w:sz w:val="24"/>
        </w:rPr>
      </w:pPr>
      <w:r w:rsidRPr="00445932">
        <w:rPr>
          <w:b/>
          <w:bCs/>
          <w:sz w:val="24"/>
        </w:rPr>
        <w:t>Sensitivity analys</w:t>
      </w:r>
      <w:r w:rsidR="003434F6" w:rsidRPr="00445932">
        <w:rPr>
          <w:b/>
          <w:bCs/>
          <w:sz w:val="24"/>
        </w:rPr>
        <w:t>e</w:t>
      </w:r>
      <w:r w:rsidRPr="00445932">
        <w:rPr>
          <w:b/>
          <w:bCs/>
          <w:sz w:val="24"/>
        </w:rPr>
        <w:t xml:space="preserve">s </w:t>
      </w:r>
    </w:p>
    <w:p w14:paraId="3FB0E954" w14:textId="00D1B6EC" w:rsidR="003A7D41" w:rsidRPr="00445932" w:rsidRDefault="00C4407A" w:rsidP="00CB4B8D">
      <w:pPr>
        <w:spacing w:before="120" w:after="120" w:line="480" w:lineRule="auto"/>
        <w:rPr>
          <w:sz w:val="24"/>
        </w:rPr>
      </w:pPr>
      <w:r w:rsidRPr="00445932">
        <w:rPr>
          <w:sz w:val="24"/>
          <w:szCs w:val="24"/>
        </w:rPr>
        <w:t>Figure 4</w:t>
      </w:r>
      <w:r w:rsidR="008B658A" w:rsidRPr="00445932">
        <w:rPr>
          <w:sz w:val="24"/>
          <w:szCs w:val="24"/>
        </w:rPr>
        <w:t xml:space="preserve">A shows the impact on </w:t>
      </w:r>
      <w:r w:rsidR="00EF4A2C" w:rsidRPr="00445932">
        <w:rPr>
          <w:sz w:val="24"/>
          <w:szCs w:val="24"/>
        </w:rPr>
        <w:t>T2DM</w:t>
      </w:r>
      <w:r w:rsidR="008B658A" w:rsidRPr="00445932">
        <w:rPr>
          <w:sz w:val="24"/>
          <w:szCs w:val="24"/>
        </w:rPr>
        <w:t xml:space="preserve"> prevalence of assuming </w:t>
      </w:r>
      <w:r w:rsidR="003434F6" w:rsidRPr="00445932">
        <w:rPr>
          <w:sz w:val="24"/>
          <w:szCs w:val="24"/>
        </w:rPr>
        <w:t xml:space="preserve">that the age-specific </w:t>
      </w:r>
      <w:r w:rsidR="008B658A" w:rsidRPr="00445932">
        <w:rPr>
          <w:sz w:val="24"/>
          <w:szCs w:val="24"/>
        </w:rPr>
        <w:t xml:space="preserve">obesity </w:t>
      </w:r>
      <w:r w:rsidR="003434F6" w:rsidRPr="00445932">
        <w:rPr>
          <w:sz w:val="24"/>
          <w:szCs w:val="24"/>
        </w:rPr>
        <w:t xml:space="preserve">prevalence </w:t>
      </w:r>
      <w:r w:rsidR="008B658A" w:rsidRPr="00445932">
        <w:rPr>
          <w:sz w:val="24"/>
          <w:szCs w:val="24"/>
        </w:rPr>
        <w:t>remained stable after 2017 (Figure S</w:t>
      </w:r>
      <w:r w:rsidR="00CB5C7B" w:rsidRPr="00445932">
        <w:rPr>
          <w:sz w:val="24"/>
          <w:szCs w:val="24"/>
        </w:rPr>
        <w:t>7</w:t>
      </w:r>
      <w:r w:rsidR="00A65A44" w:rsidRPr="00445932">
        <w:rPr>
          <w:sz w:val="24"/>
          <w:szCs w:val="24"/>
        </w:rPr>
        <w:t>A</w:t>
      </w:r>
      <w:r w:rsidR="008B658A" w:rsidRPr="00445932">
        <w:rPr>
          <w:sz w:val="24"/>
          <w:szCs w:val="24"/>
        </w:rPr>
        <w:t xml:space="preserve">). </w:t>
      </w:r>
      <w:r w:rsidR="003A7D41" w:rsidRPr="00445932">
        <w:rPr>
          <w:sz w:val="24"/>
        </w:rPr>
        <w:t xml:space="preserve">T2DM prevalence increased from 15.2% in 2020 to 17.1% in 2050. </w:t>
      </w:r>
      <w:r w:rsidR="0095696F" w:rsidRPr="00445932">
        <w:rPr>
          <w:sz w:val="24"/>
        </w:rPr>
        <w:t xml:space="preserve">In </w:t>
      </w:r>
      <w:r w:rsidR="003A7D41" w:rsidRPr="00445932">
        <w:rPr>
          <w:sz w:val="24"/>
        </w:rPr>
        <w:t>women</w:t>
      </w:r>
      <w:r w:rsidR="0095696F" w:rsidRPr="00445932">
        <w:rPr>
          <w:sz w:val="24"/>
        </w:rPr>
        <w:t xml:space="preserve">, T2DM prevalence increased </w:t>
      </w:r>
      <w:r w:rsidR="003A7D41" w:rsidRPr="00445932">
        <w:rPr>
          <w:sz w:val="24"/>
        </w:rPr>
        <w:t>from 16.8%</w:t>
      </w:r>
      <w:r w:rsidR="006E22C5">
        <w:rPr>
          <w:sz w:val="24"/>
        </w:rPr>
        <w:t xml:space="preserve"> to </w:t>
      </w:r>
      <w:r w:rsidR="0095696F" w:rsidRPr="00445932">
        <w:rPr>
          <w:sz w:val="24"/>
        </w:rPr>
        <w:t>18.7</w:t>
      </w:r>
      <w:r w:rsidR="003A7D41" w:rsidRPr="00445932">
        <w:rPr>
          <w:sz w:val="24"/>
        </w:rPr>
        <w:t xml:space="preserve">% </w:t>
      </w:r>
      <w:r w:rsidR="00E866A2">
        <w:rPr>
          <w:sz w:val="24"/>
        </w:rPr>
        <w:t>between 2020-</w:t>
      </w:r>
      <w:r w:rsidR="003A7D41" w:rsidRPr="00445932">
        <w:rPr>
          <w:sz w:val="24"/>
        </w:rPr>
        <w:t xml:space="preserve">2050. </w:t>
      </w:r>
      <w:r w:rsidR="0095696F" w:rsidRPr="00445932">
        <w:rPr>
          <w:sz w:val="24"/>
        </w:rPr>
        <w:t xml:space="preserve">In men, T2DM prevalence increased from </w:t>
      </w:r>
      <w:r w:rsidR="000C57CC" w:rsidRPr="00445932">
        <w:rPr>
          <w:sz w:val="24"/>
        </w:rPr>
        <w:t>13.7</w:t>
      </w:r>
      <w:r w:rsidR="0095696F" w:rsidRPr="00445932">
        <w:rPr>
          <w:sz w:val="24"/>
        </w:rPr>
        <w:t>%</w:t>
      </w:r>
      <w:r w:rsidR="006E22C5">
        <w:rPr>
          <w:sz w:val="24"/>
        </w:rPr>
        <w:t xml:space="preserve"> to </w:t>
      </w:r>
      <w:r w:rsidR="00E866A2">
        <w:rPr>
          <w:sz w:val="24"/>
        </w:rPr>
        <w:t>1</w:t>
      </w:r>
      <w:r w:rsidR="000C57CC" w:rsidRPr="00445932">
        <w:rPr>
          <w:sz w:val="24"/>
        </w:rPr>
        <w:t>5.6</w:t>
      </w:r>
      <w:r w:rsidR="0095696F" w:rsidRPr="00445932">
        <w:rPr>
          <w:sz w:val="24"/>
        </w:rPr>
        <w:t xml:space="preserve">% </w:t>
      </w:r>
      <w:r w:rsidR="00E866A2">
        <w:rPr>
          <w:sz w:val="24"/>
        </w:rPr>
        <w:t>between 2020-</w:t>
      </w:r>
      <w:r w:rsidR="0095696F" w:rsidRPr="00445932">
        <w:rPr>
          <w:sz w:val="24"/>
        </w:rPr>
        <w:t>2050</w:t>
      </w:r>
      <w:r w:rsidR="00307FFC" w:rsidRPr="00445932">
        <w:rPr>
          <w:sz w:val="24"/>
        </w:rPr>
        <w:t xml:space="preserve"> </w:t>
      </w:r>
      <w:r w:rsidR="003A7D41" w:rsidRPr="00445932">
        <w:rPr>
          <w:sz w:val="24"/>
        </w:rPr>
        <w:t>(</w:t>
      </w:r>
      <w:r w:rsidRPr="00445932">
        <w:rPr>
          <w:sz w:val="24"/>
        </w:rPr>
        <w:t>Figure 4</w:t>
      </w:r>
      <w:r w:rsidR="003A7D41" w:rsidRPr="00445932">
        <w:rPr>
          <w:sz w:val="24"/>
        </w:rPr>
        <w:t xml:space="preserve">A). </w:t>
      </w:r>
      <w:ins w:id="101" w:author="Susanne Awad" w:date="2020-09-27T23:01:00Z">
        <w:r w:rsidR="00A91872">
          <w:rPr>
            <w:sz w:val="24"/>
          </w:rPr>
          <w:t>T2DM</w:t>
        </w:r>
        <w:r w:rsidR="00A91872" w:rsidRPr="00445932">
          <w:rPr>
            <w:sz w:val="24"/>
          </w:rPr>
          <w:t xml:space="preserve"> incidence rate per 1,000 person-years </w:t>
        </w:r>
        <w:r w:rsidR="00F62959">
          <w:rPr>
            <w:sz w:val="24"/>
          </w:rPr>
          <w:t>flattened</w:t>
        </w:r>
        <w:r w:rsidR="00A91872" w:rsidRPr="00445932">
          <w:rPr>
            <w:sz w:val="24"/>
          </w:rPr>
          <w:t xml:space="preserve"> </w:t>
        </w:r>
        <w:r w:rsidR="00A91872">
          <w:rPr>
            <w:sz w:val="24"/>
          </w:rPr>
          <w:t xml:space="preserve">at 7.9 between 2020-2050 </w:t>
        </w:r>
        <w:r w:rsidR="00A91872" w:rsidRPr="00445932">
          <w:rPr>
            <w:sz w:val="24"/>
          </w:rPr>
          <w:t xml:space="preserve">(Figure </w:t>
        </w:r>
        <w:r w:rsidR="00A91872">
          <w:rPr>
            <w:sz w:val="24"/>
          </w:rPr>
          <w:t>S9A</w:t>
        </w:r>
        <w:r w:rsidR="00A91872" w:rsidRPr="00445932">
          <w:rPr>
            <w:sz w:val="24"/>
          </w:rPr>
          <w:t>).</w:t>
        </w:r>
      </w:ins>
    </w:p>
    <w:p w14:paraId="7A6FF354" w14:textId="1684CED9" w:rsidR="001271EA" w:rsidRDefault="001271EA" w:rsidP="00CB4B8D">
      <w:pPr>
        <w:spacing w:before="120" w:after="120" w:line="480" w:lineRule="auto"/>
        <w:rPr>
          <w:sz w:val="24"/>
        </w:rPr>
      </w:pPr>
      <w:r w:rsidRPr="00445932">
        <w:rPr>
          <w:sz w:val="24"/>
          <w:szCs w:val="24"/>
        </w:rPr>
        <w:t xml:space="preserve">Figure 4B shows the impact on T2DM prevalence of assuming that obesity prevalence </w:t>
      </w:r>
      <w:r w:rsidR="008904BB" w:rsidRPr="00445932">
        <w:rPr>
          <w:sz w:val="24"/>
          <w:szCs w:val="24"/>
        </w:rPr>
        <w:t xml:space="preserve">increased at a </w:t>
      </w:r>
      <w:r w:rsidR="00F04F21" w:rsidRPr="00445932">
        <w:rPr>
          <w:sz w:val="24"/>
          <w:szCs w:val="24"/>
        </w:rPr>
        <w:t>s</w:t>
      </w:r>
      <w:r w:rsidR="008904BB" w:rsidRPr="00445932">
        <w:rPr>
          <w:sz w:val="24"/>
          <w:szCs w:val="24"/>
        </w:rPr>
        <w:t>lower rate compared to</w:t>
      </w:r>
      <w:r w:rsidR="008D2A24" w:rsidRPr="00445932">
        <w:rPr>
          <w:sz w:val="24"/>
          <w:szCs w:val="24"/>
        </w:rPr>
        <w:t xml:space="preserve"> the</w:t>
      </w:r>
      <w:r w:rsidR="008904BB" w:rsidRPr="00445932">
        <w:rPr>
          <w:sz w:val="24"/>
          <w:szCs w:val="24"/>
        </w:rPr>
        <w:t xml:space="preserve"> main prediction</w:t>
      </w:r>
      <w:r w:rsidR="00D35B71">
        <w:rPr>
          <w:sz w:val="24"/>
          <w:szCs w:val="24"/>
        </w:rPr>
        <w:t>,</w:t>
      </w:r>
      <w:r w:rsidR="008904BB" w:rsidRPr="00445932">
        <w:rPr>
          <w:sz w:val="24"/>
          <w:szCs w:val="24"/>
        </w:rPr>
        <w:t xml:space="preserve"> </w:t>
      </w:r>
      <w:r w:rsidR="008D2A24" w:rsidRPr="00445932">
        <w:rPr>
          <w:sz w:val="24"/>
          <w:szCs w:val="24"/>
        </w:rPr>
        <w:t>hence</w:t>
      </w:r>
      <w:r w:rsidR="008904BB" w:rsidRPr="00445932">
        <w:rPr>
          <w:sz w:val="24"/>
          <w:szCs w:val="24"/>
        </w:rPr>
        <w:t xml:space="preserve"> reach</w:t>
      </w:r>
      <w:r w:rsidR="008B1ADC" w:rsidRPr="00445932">
        <w:rPr>
          <w:sz w:val="24"/>
          <w:szCs w:val="24"/>
        </w:rPr>
        <w:t>ing</w:t>
      </w:r>
      <w:r w:rsidR="008904BB" w:rsidRPr="00445932">
        <w:rPr>
          <w:sz w:val="24"/>
          <w:szCs w:val="24"/>
        </w:rPr>
        <w:t xml:space="preserve"> a prevalence level </w:t>
      </w:r>
      <w:r w:rsidR="00970331" w:rsidRPr="00445932">
        <w:rPr>
          <w:sz w:val="24"/>
          <w:szCs w:val="24"/>
        </w:rPr>
        <w:t xml:space="preserve">in 2050 </w:t>
      </w:r>
      <w:r w:rsidR="008904BB" w:rsidRPr="00445932">
        <w:rPr>
          <w:sz w:val="24"/>
          <w:szCs w:val="24"/>
        </w:rPr>
        <w:t>that was ten percentage point</w:t>
      </w:r>
      <w:r w:rsidR="00D35B71">
        <w:rPr>
          <w:sz w:val="24"/>
          <w:szCs w:val="24"/>
        </w:rPr>
        <w:t>s</w:t>
      </w:r>
      <w:r w:rsidR="008904BB" w:rsidRPr="00445932">
        <w:rPr>
          <w:sz w:val="24"/>
          <w:szCs w:val="24"/>
        </w:rPr>
        <w:t xml:space="preserve"> lower </w:t>
      </w:r>
      <w:r w:rsidRPr="00445932">
        <w:rPr>
          <w:sz w:val="24"/>
          <w:szCs w:val="24"/>
        </w:rPr>
        <w:t>(</w:t>
      </w:r>
      <w:r w:rsidR="00B9530B" w:rsidRPr="00445932">
        <w:rPr>
          <w:sz w:val="24"/>
          <w:szCs w:val="24"/>
        </w:rPr>
        <w:t>i.e. 59.</w:t>
      </w:r>
      <w:r w:rsidR="00C81002" w:rsidRPr="00445932">
        <w:rPr>
          <w:sz w:val="24"/>
          <w:szCs w:val="24"/>
        </w:rPr>
        <w:t xml:space="preserve">1% </w:t>
      </w:r>
      <w:r w:rsidR="00F65C4D">
        <w:rPr>
          <w:sz w:val="24"/>
          <w:szCs w:val="24"/>
        </w:rPr>
        <w:t xml:space="preserve">instead of </w:t>
      </w:r>
      <w:r w:rsidR="00F65C4D" w:rsidRPr="00445932">
        <w:rPr>
          <w:sz w:val="24"/>
        </w:rPr>
        <w:t>69.1%</w:t>
      </w:r>
      <w:r w:rsidR="00F65C4D">
        <w:rPr>
          <w:sz w:val="24"/>
        </w:rPr>
        <w:t xml:space="preserve"> </w:t>
      </w:r>
      <w:r w:rsidR="00C81002" w:rsidRPr="00445932">
        <w:rPr>
          <w:sz w:val="24"/>
          <w:szCs w:val="24"/>
        </w:rPr>
        <w:t xml:space="preserve">in 2050; </w:t>
      </w:r>
      <w:r w:rsidRPr="00445932">
        <w:rPr>
          <w:sz w:val="24"/>
          <w:szCs w:val="24"/>
        </w:rPr>
        <w:t xml:space="preserve">Figure S7B). </w:t>
      </w:r>
      <w:r w:rsidRPr="00445932">
        <w:rPr>
          <w:sz w:val="24"/>
        </w:rPr>
        <w:t xml:space="preserve">T2DM prevalence increased from 15.2% in 2020 to </w:t>
      </w:r>
      <w:r w:rsidR="00A50098" w:rsidRPr="00445932">
        <w:rPr>
          <w:sz w:val="24"/>
        </w:rPr>
        <w:t>21.0</w:t>
      </w:r>
      <w:r w:rsidRPr="00445932">
        <w:rPr>
          <w:sz w:val="24"/>
        </w:rPr>
        <w:t>% in 2050. In women, T2DM prevalence increased from 16.8%</w:t>
      </w:r>
      <w:r w:rsidR="00F65C4D">
        <w:rPr>
          <w:sz w:val="24"/>
        </w:rPr>
        <w:t xml:space="preserve"> to </w:t>
      </w:r>
      <w:r w:rsidR="00A50098" w:rsidRPr="00445932">
        <w:rPr>
          <w:sz w:val="24"/>
        </w:rPr>
        <w:t>23.4</w:t>
      </w:r>
      <w:r w:rsidRPr="00445932">
        <w:rPr>
          <w:sz w:val="24"/>
        </w:rPr>
        <w:t xml:space="preserve">% </w:t>
      </w:r>
      <w:r w:rsidR="00E866A2">
        <w:rPr>
          <w:sz w:val="24"/>
        </w:rPr>
        <w:t>between 2020-</w:t>
      </w:r>
      <w:r w:rsidRPr="00445932">
        <w:rPr>
          <w:sz w:val="24"/>
        </w:rPr>
        <w:t xml:space="preserve">2050. In men, T2DM prevalence increased from </w:t>
      </w:r>
      <w:r w:rsidRPr="00445932">
        <w:rPr>
          <w:sz w:val="24"/>
        </w:rPr>
        <w:lastRenderedPageBreak/>
        <w:t>13.7%</w:t>
      </w:r>
      <w:r w:rsidR="00F65C4D">
        <w:rPr>
          <w:sz w:val="24"/>
        </w:rPr>
        <w:t xml:space="preserve"> to </w:t>
      </w:r>
      <w:r w:rsidR="00A50098" w:rsidRPr="00445932">
        <w:rPr>
          <w:sz w:val="24"/>
        </w:rPr>
        <w:t>18.8</w:t>
      </w:r>
      <w:r w:rsidRPr="00445932">
        <w:rPr>
          <w:sz w:val="24"/>
        </w:rPr>
        <w:t xml:space="preserve">% </w:t>
      </w:r>
      <w:r w:rsidR="00E866A2">
        <w:rPr>
          <w:sz w:val="24"/>
        </w:rPr>
        <w:t>between 2020-</w:t>
      </w:r>
      <w:r w:rsidRPr="00445932">
        <w:rPr>
          <w:sz w:val="24"/>
        </w:rPr>
        <w:t>2050 (Figure 4</w:t>
      </w:r>
      <w:r w:rsidR="00A50098" w:rsidRPr="00445932">
        <w:rPr>
          <w:sz w:val="24"/>
        </w:rPr>
        <w:t>B</w:t>
      </w:r>
      <w:r w:rsidRPr="00445932">
        <w:rPr>
          <w:sz w:val="24"/>
        </w:rPr>
        <w:t xml:space="preserve">). </w:t>
      </w:r>
      <w:ins w:id="102" w:author="Susanne Awad" w:date="2020-09-27T23:01:00Z">
        <w:r w:rsidR="00A91872">
          <w:rPr>
            <w:sz w:val="24"/>
          </w:rPr>
          <w:t>T2DM</w:t>
        </w:r>
        <w:r w:rsidR="00A91872" w:rsidRPr="00445932">
          <w:rPr>
            <w:sz w:val="24"/>
          </w:rPr>
          <w:t xml:space="preserve"> incidence rate per 1,000 person-years </w:t>
        </w:r>
        <w:r w:rsidR="00A91872">
          <w:rPr>
            <w:sz w:val="24"/>
          </w:rPr>
          <w:t xml:space="preserve">increased from 7.8 to 10.9 between 2020-2050 </w:t>
        </w:r>
        <w:r w:rsidR="00A91872" w:rsidRPr="00445932">
          <w:rPr>
            <w:sz w:val="24"/>
          </w:rPr>
          <w:t xml:space="preserve">(Figure </w:t>
        </w:r>
        <w:r w:rsidR="00A91872">
          <w:rPr>
            <w:sz w:val="24"/>
          </w:rPr>
          <w:t>S9B</w:t>
        </w:r>
        <w:r w:rsidR="00A91872" w:rsidRPr="00445932">
          <w:rPr>
            <w:sz w:val="24"/>
          </w:rPr>
          <w:t>).</w:t>
        </w:r>
      </w:ins>
    </w:p>
    <w:p w14:paraId="0EA55EA3" w14:textId="28501CD6" w:rsidR="003F192C" w:rsidRPr="00B51F57" w:rsidRDefault="003F192C" w:rsidP="003F192C">
      <w:pPr>
        <w:pStyle w:val="p"/>
        <w:spacing w:before="120" w:after="120" w:line="480" w:lineRule="auto"/>
        <w:ind w:firstLine="0"/>
        <w:rPr>
          <w:b/>
          <w:bCs/>
          <w:i/>
          <w:iCs/>
          <w:highlight w:val="yellow"/>
          <w:lang w:val="en-US"/>
        </w:rPr>
      </w:pPr>
      <w:r>
        <w:rPr>
          <w:b/>
          <w:bCs/>
          <w:i/>
          <w:iCs/>
          <w:lang w:val="en-US"/>
        </w:rPr>
        <w:t>&lt;Figure</w:t>
      </w:r>
      <w:r w:rsidRPr="00B51F57">
        <w:rPr>
          <w:b/>
          <w:bCs/>
          <w:i/>
          <w:iCs/>
          <w:lang w:val="en-US"/>
        </w:rPr>
        <w:t xml:space="preserve"> </w:t>
      </w:r>
      <w:r>
        <w:rPr>
          <w:b/>
          <w:bCs/>
          <w:i/>
          <w:iCs/>
          <w:lang w:val="en-US"/>
        </w:rPr>
        <w:t>4</w:t>
      </w:r>
      <w:r w:rsidRPr="00B51F57">
        <w:rPr>
          <w:b/>
          <w:bCs/>
          <w:i/>
          <w:iCs/>
          <w:lang w:val="en-US"/>
        </w:rPr>
        <w:t xml:space="preserve"> insert</w:t>
      </w:r>
      <w:r>
        <w:rPr>
          <w:b/>
          <w:bCs/>
          <w:i/>
          <w:iCs/>
          <w:lang w:val="en-US"/>
        </w:rPr>
        <w:t>&gt;</w:t>
      </w:r>
    </w:p>
    <w:p w14:paraId="08776B92" w14:textId="68622956" w:rsidR="008B658A" w:rsidRPr="00445932" w:rsidRDefault="001271EA" w:rsidP="00CB4B8D">
      <w:pPr>
        <w:spacing w:before="120" w:after="120" w:line="480" w:lineRule="auto"/>
        <w:rPr>
          <w:sz w:val="24"/>
        </w:rPr>
      </w:pPr>
      <w:r w:rsidRPr="00445932">
        <w:rPr>
          <w:sz w:val="24"/>
          <w:szCs w:val="24"/>
        </w:rPr>
        <w:t>Figure 4C</w:t>
      </w:r>
      <w:r w:rsidR="008B658A" w:rsidRPr="00445932">
        <w:rPr>
          <w:sz w:val="24"/>
          <w:szCs w:val="24"/>
        </w:rPr>
        <w:t xml:space="preserve"> shows the </w:t>
      </w:r>
      <w:r w:rsidR="006905BF" w:rsidRPr="00445932">
        <w:rPr>
          <w:sz w:val="24"/>
          <w:szCs w:val="24"/>
        </w:rPr>
        <w:t xml:space="preserve">impact on </w:t>
      </w:r>
      <w:r w:rsidR="00EF4A2C" w:rsidRPr="00445932">
        <w:rPr>
          <w:sz w:val="24"/>
          <w:szCs w:val="24"/>
        </w:rPr>
        <w:t xml:space="preserve">T2DM </w:t>
      </w:r>
      <w:r w:rsidR="006905BF" w:rsidRPr="00445932">
        <w:rPr>
          <w:sz w:val="24"/>
          <w:szCs w:val="24"/>
        </w:rPr>
        <w:t>prevalence of assuming a higher</w:t>
      </w:r>
      <w:r w:rsidR="00894AA1" w:rsidRPr="00445932">
        <w:rPr>
          <w:sz w:val="24"/>
          <w:szCs w:val="24"/>
        </w:rPr>
        <w:t xml:space="preserve"> (but stable)</w:t>
      </w:r>
      <w:r w:rsidR="006905BF" w:rsidRPr="00445932">
        <w:rPr>
          <w:sz w:val="24"/>
          <w:szCs w:val="24"/>
        </w:rPr>
        <w:t xml:space="preserve"> physical inactivity</w:t>
      </w:r>
      <w:r w:rsidR="000C57CC" w:rsidRPr="00445932">
        <w:rPr>
          <w:sz w:val="24"/>
          <w:szCs w:val="24"/>
        </w:rPr>
        <w:t xml:space="preserve"> </w:t>
      </w:r>
      <w:r w:rsidR="00894AA1" w:rsidRPr="00445932">
        <w:rPr>
          <w:sz w:val="24"/>
          <w:szCs w:val="24"/>
        </w:rPr>
        <w:t xml:space="preserve">prevalence of 75% </w:t>
      </w:r>
      <w:r w:rsidR="000C57CC" w:rsidRPr="00445932">
        <w:rPr>
          <w:sz w:val="24"/>
          <w:szCs w:val="24"/>
        </w:rPr>
        <w:t>(Figure S</w:t>
      </w:r>
      <w:r w:rsidR="00CB5C7B" w:rsidRPr="00445932">
        <w:rPr>
          <w:sz w:val="24"/>
          <w:szCs w:val="24"/>
        </w:rPr>
        <w:t>7</w:t>
      </w:r>
      <w:r w:rsidRPr="00445932">
        <w:rPr>
          <w:sz w:val="24"/>
          <w:szCs w:val="24"/>
        </w:rPr>
        <w:t>C</w:t>
      </w:r>
      <w:r w:rsidR="000C57CC" w:rsidRPr="00445932">
        <w:rPr>
          <w:sz w:val="24"/>
          <w:szCs w:val="24"/>
        </w:rPr>
        <w:t>)</w:t>
      </w:r>
      <w:r w:rsidR="008B658A" w:rsidRPr="00445932">
        <w:rPr>
          <w:sz w:val="24"/>
          <w:szCs w:val="24"/>
        </w:rPr>
        <w:t xml:space="preserve">. </w:t>
      </w:r>
      <w:r w:rsidR="000C57CC" w:rsidRPr="00445932">
        <w:rPr>
          <w:sz w:val="24"/>
        </w:rPr>
        <w:t xml:space="preserve">T2DM prevalence increased from 15.2% in 2020 to </w:t>
      </w:r>
      <w:r w:rsidR="002B05ED" w:rsidRPr="00445932">
        <w:rPr>
          <w:sz w:val="24"/>
        </w:rPr>
        <w:t>24.1</w:t>
      </w:r>
      <w:r w:rsidR="000C57CC" w:rsidRPr="00445932">
        <w:rPr>
          <w:sz w:val="24"/>
        </w:rPr>
        <w:t>% in 2050. In women, T2DM prevalence increased from 16.8%</w:t>
      </w:r>
      <w:r w:rsidR="00AC5A9E">
        <w:rPr>
          <w:sz w:val="24"/>
        </w:rPr>
        <w:t xml:space="preserve"> to </w:t>
      </w:r>
      <w:r w:rsidR="002B05ED" w:rsidRPr="00445932">
        <w:rPr>
          <w:sz w:val="24"/>
        </w:rPr>
        <w:t>26.5</w:t>
      </w:r>
      <w:r w:rsidR="000C57CC" w:rsidRPr="00445932">
        <w:rPr>
          <w:sz w:val="24"/>
        </w:rPr>
        <w:t xml:space="preserve">% </w:t>
      </w:r>
      <w:r w:rsidR="00D84689">
        <w:rPr>
          <w:sz w:val="24"/>
        </w:rPr>
        <w:t>between 2020-</w:t>
      </w:r>
      <w:r w:rsidR="000C57CC" w:rsidRPr="00445932">
        <w:rPr>
          <w:sz w:val="24"/>
        </w:rPr>
        <w:t>2050. In men, T2DM prevalence increased from 13.7%</w:t>
      </w:r>
      <w:r w:rsidR="00AC5A9E">
        <w:rPr>
          <w:sz w:val="24"/>
        </w:rPr>
        <w:t xml:space="preserve"> to </w:t>
      </w:r>
      <w:r w:rsidR="002B05ED" w:rsidRPr="00445932">
        <w:rPr>
          <w:sz w:val="24"/>
        </w:rPr>
        <w:t>21.8</w:t>
      </w:r>
      <w:r w:rsidR="000C57CC" w:rsidRPr="00445932">
        <w:rPr>
          <w:sz w:val="24"/>
        </w:rPr>
        <w:t xml:space="preserve">% </w:t>
      </w:r>
      <w:r w:rsidR="00D84689">
        <w:rPr>
          <w:sz w:val="24"/>
        </w:rPr>
        <w:t>between 2020-</w:t>
      </w:r>
      <w:r w:rsidR="000C57CC" w:rsidRPr="00445932">
        <w:rPr>
          <w:sz w:val="24"/>
        </w:rPr>
        <w:t>2050 (</w:t>
      </w:r>
      <w:r w:rsidRPr="00445932">
        <w:rPr>
          <w:sz w:val="24"/>
        </w:rPr>
        <w:t>Figure 4C</w:t>
      </w:r>
      <w:r w:rsidR="000C57CC" w:rsidRPr="00445932">
        <w:rPr>
          <w:sz w:val="24"/>
        </w:rPr>
        <w:t>).</w:t>
      </w:r>
      <w:ins w:id="103" w:author="Susanne Awad" w:date="2020-09-27T23:01:00Z">
        <w:r w:rsidR="00A91872">
          <w:rPr>
            <w:sz w:val="24"/>
          </w:rPr>
          <w:t xml:space="preserve"> T2DM</w:t>
        </w:r>
        <w:r w:rsidR="00A91872" w:rsidRPr="00445932">
          <w:rPr>
            <w:sz w:val="24"/>
          </w:rPr>
          <w:t xml:space="preserve"> incidence rate per 1,000 person-years </w:t>
        </w:r>
        <w:r w:rsidR="00A91872">
          <w:rPr>
            <w:sz w:val="24"/>
          </w:rPr>
          <w:t xml:space="preserve">increased from 8.3 to 12.2 between 2020-2050 </w:t>
        </w:r>
        <w:r w:rsidR="00A91872" w:rsidRPr="00445932">
          <w:rPr>
            <w:sz w:val="24"/>
          </w:rPr>
          <w:t xml:space="preserve">(Figure </w:t>
        </w:r>
        <w:r w:rsidR="00A91872">
          <w:rPr>
            <w:sz w:val="24"/>
          </w:rPr>
          <w:t>S9C</w:t>
        </w:r>
        <w:r w:rsidR="00A91872" w:rsidRPr="00445932">
          <w:rPr>
            <w:sz w:val="24"/>
          </w:rPr>
          <w:t>).</w:t>
        </w:r>
      </w:ins>
    </w:p>
    <w:p w14:paraId="41983FA3" w14:textId="169BC497" w:rsidR="004D3F17" w:rsidRPr="00445932" w:rsidRDefault="001271EA" w:rsidP="00CB4B8D">
      <w:pPr>
        <w:spacing w:before="120" w:after="120" w:line="480" w:lineRule="auto"/>
        <w:rPr>
          <w:sz w:val="24"/>
        </w:rPr>
      </w:pPr>
      <w:r w:rsidRPr="00445932">
        <w:rPr>
          <w:sz w:val="24"/>
          <w:szCs w:val="24"/>
        </w:rPr>
        <w:t>Figure 4D</w:t>
      </w:r>
      <w:r w:rsidR="004D3F17" w:rsidRPr="00445932">
        <w:rPr>
          <w:sz w:val="24"/>
          <w:szCs w:val="24"/>
        </w:rPr>
        <w:t xml:space="preserve"> shows the impact on </w:t>
      </w:r>
      <w:r w:rsidR="00EF4A2C" w:rsidRPr="00445932">
        <w:rPr>
          <w:sz w:val="24"/>
          <w:szCs w:val="24"/>
        </w:rPr>
        <w:t xml:space="preserve">T2DM </w:t>
      </w:r>
      <w:r w:rsidR="004D3F17" w:rsidRPr="00445932">
        <w:rPr>
          <w:sz w:val="24"/>
          <w:szCs w:val="24"/>
        </w:rPr>
        <w:t xml:space="preserve">prevalence of assuming </w:t>
      </w:r>
      <w:r w:rsidR="00F7106D" w:rsidRPr="00445932">
        <w:rPr>
          <w:sz w:val="24"/>
          <w:szCs w:val="24"/>
        </w:rPr>
        <w:t xml:space="preserve">a demographic structure that is similar to </w:t>
      </w:r>
      <w:r w:rsidR="00F03125">
        <w:rPr>
          <w:sz w:val="24"/>
          <w:szCs w:val="24"/>
        </w:rPr>
        <w:t xml:space="preserve">that </w:t>
      </w:r>
      <w:r w:rsidR="00AC5A9E">
        <w:rPr>
          <w:sz w:val="24"/>
          <w:szCs w:val="24"/>
        </w:rPr>
        <w:t xml:space="preserve">projected by </w:t>
      </w:r>
      <w:r w:rsidR="00494D3A" w:rsidRPr="00494D3A">
        <w:rPr>
          <w:sz w:val="24"/>
          <w:szCs w:val="24"/>
        </w:rPr>
        <w:t>the United Nations Department of Economic and Social Affairs</w:t>
      </w:r>
      <w:r w:rsidR="00494D3A">
        <w:rPr>
          <w:sz w:val="24"/>
          <w:szCs w:val="24"/>
        </w:rPr>
        <w:t xml:space="preserve"> </w:t>
      </w:r>
      <w:r w:rsidR="009E1CBA">
        <w:rPr>
          <w:sz w:val="24"/>
          <w:szCs w:val="24"/>
        </w:rPr>
        <w:t>for Oman</w:t>
      </w:r>
      <w:r w:rsidR="00F7106D" w:rsidRPr="00445932">
        <w:rPr>
          <w:sz w:val="24"/>
          <w:szCs w:val="24"/>
        </w:rPr>
        <w:t xml:space="preserve"> [45] </w:t>
      </w:r>
      <w:r w:rsidR="00ED4910">
        <w:rPr>
          <w:sz w:val="24"/>
          <w:szCs w:val="24"/>
        </w:rPr>
        <w:t>(</w:t>
      </w:r>
      <w:r w:rsidR="00F7106D" w:rsidRPr="00445932">
        <w:rPr>
          <w:sz w:val="24"/>
          <w:szCs w:val="24"/>
        </w:rPr>
        <w:t xml:space="preserve">by enforcing a declining trend in the birth rate </w:t>
      </w:r>
      <w:r w:rsidR="00F03125">
        <w:rPr>
          <w:sz w:val="24"/>
          <w:szCs w:val="24"/>
        </w:rPr>
        <w:t>over the next two decades</w:t>
      </w:r>
      <w:r w:rsidR="00ED4910">
        <w:rPr>
          <w:sz w:val="24"/>
          <w:szCs w:val="24"/>
        </w:rPr>
        <w:t xml:space="preserve">; </w:t>
      </w:r>
      <w:r w:rsidR="00F7106D" w:rsidRPr="00445932">
        <w:rPr>
          <w:sz w:val="24"/>
          <w:szCs w:val="24"/>
        </w:rPr>
        <w:t>Figure S8B)</w:t>
      </w:r>
      <w:r w:rsidR="004D3F17" w:rsidRPr="00445932">
        <w:rPr>
          <w:sz w:val="24"/>
          <w:szCs w:val="24"/>
        </w:rPr>
        <w:t xml:space="preserve">. </w:t>
      </w:r>
      <w:r w:rsidR="000C57CC" w:rsidRPr="00445932">
        <w:rPr>
          <w:sz w:val="24"/>
        </w:rPr>
        <w:t xml:space="preserve">T2DM prevalence increased from 15.2% in 2020 to </w:t>
      </w:r>
      <w:r w:rsidR="00F21CF3" w:rsidRPr="00445932">
        <w:rPr>
          <w:sz w:val="24"/>
        </w:rPr>
        <w:t>27.2</w:t>
      </w:r>
      <w:r w:rsidR="000C57CC" w:rsidRPr="00445932">
        <w:rPr>
          <w:sz w:val="24"/>
        </w:rPr>
        <w:t>% in 2050. In women, T2DM prevalence increased from 16.8%</w:t>
      </w:r>
      <w:r w:rsidR="00F03125">
        <w:rPr>
          <w:sz w:val="24"/>
        </w:rPr>
        <w:t xml:space="preserve"> to </w:t>
      </w:r>
      <w:r w:rsidR="00F21CF3" w:rsidRPr="00445932">
        <w:rPr>
          <w:sz w:val="24"/>
        </w:rPr>
        <w:t>30.1</w:t>
      </w:r>
      <w:r w:rsidR="000C57CC" w:rsidRPr="00445932">
        <w:rPr>
          <w:sz w:val="24"/>
        </w:rPr>
        <w:t xml:space="preserve">% </w:t>
      </w:r>
      <w:r w:rsidR="00D84689">
        <w:rPr>
          <w:sz w:val="24"/>
        </w:rPr>
        <w:t>between 2020-</w:t>
      </w:r>
      <w:r w:rsidR="000C57CC" w:rsidRPr="00445932">
        <w:rPr>
          <w:sz w:val="24"/>
        </w:rPr>
        <w:t>2050. In men, T2DM prevalence increased from 13.7%</w:t>
      </w:r>
      <w:r w:rsidR="00F03125">
        <w:rPr>
          <w:sz w:val="24"/>
        </w:rPr>
        <w:t xml:space="preserve"> to </w:t>
      </w:r>
      <w:r w:rsidR="00F21CF3" w:rsidRPr="00445932">
        <w:rPr>
          <w:sz w:val="24"/>
        </w:rPr>
        <w:t>24.3</w:t>
      </w:r>
      <w:r w:rsidR="000C57CC" w:rsidRPr="00445932">
        <w:rPr>
          <w:sz w:val="24"/>
        </w:rPr>
        <w:t xml:space="preserve">% </w:t>
      </w:r>
      <w:r w:rsidR="00D84689">
        <w:rPr>
          <w:sz w:val="24"/>
        </w:rPr>
        <w:t>between 2020-</w:t>
      </w:r>
      <w:r w:rsidR="000C57CC" w:rsidRPr="00445932">
        <w:rPr>
          <w:sz w:val="24"/>
        </w:rPr>
        <w:t>2050 (</w:t>
      </w:r>
      <w:r w:rsidRPr="00445932">
        <w:rPr>
          <w:sz w:val="24"/>
        </w:rPr>
        <w:t>Figure 4D</w:t>
      </w:r>
      <w:r w:rsidR="000C57CC" w:rsidRPr="00445932">
        <w:rPr>
          <w:sz w:val="24"/>
        </w:rPr>
        <w:t>).</w:t>
      </w:r>
      <w:ins w:id="104" w:author="Susanne Awad" w:date="2020-09-27T23:01:00Z">
        <w:r w:rsidR="00A91872" w:rsidRPr="00A91872">
          <w:rPr>
            <w:sz w:val="24"/>
          </w:rPr>
          <w:t xml:space="preserve"> </w:t>
        </w:r>
        <w:r w:rsidR="00A91872">
          <w:rPr>
            <w:sz w:val="24"/>
          </w:rPr>
          <w:t>T2DM</w:t>
        </w:r>
        <w:r w:rsidR="00A91872" w:rsidRPr="00445932">
          <w:rPr>
            <w:sz w:val="24"/>
          </w:rPr>
          <w:t xml:space="preserve"> incidence rate per 1,000 person-years </w:t>
        </w:r>
        <w:r w:rsidR="00A91872">
          <w:rPr>
            <w:sz w:val="24"/>
          </w:rPr>
          <w:t xml:space="preserve">increased from 8.5 to 18.2 between 2020-2050 </w:t>
        </w:r>
        <w:r w:rsidR="00A91872" w:rsidRPr="00445932">
          <w:rPr>
            <w:sz w:val="24"/>
          </w:rPr>
          <w:t xml:space="preserve">(Figure </w:t>
        </w:r>
        <w:r w:rsidR="00A91872">
          <w:rPr>
            <w:sz w:val="24"/>
          </w:rPr>
          <w:t>S9D</w:t>
        </w:r>
        <w:r w:rsidR="00A91872" w:rsidRPr="00445932">
          <w:rPr>
            <w:sz w:val="24"/>
          </w:rPr>
          <w:t>).</w:t>
        </w:r>
      </w:ins>
    </w:p>
    <w:p w14:paraId="3BB1FFB8" w14:textId="37DEC527" w:rsidR="00892950" w:rsidRPr="00445932" w:rsidRDefault="006A24F4" w:rsidP="00CB4B8D">
      <w:pPr>
        <w:spacing w:before="120" w:after="120" w:line="480" w:lineRule="auto"/>
        <w:rPr>
          <w:sz w:val="24"/>
          <w:szCs w:val="24"/>
        </w:rPr>
      </w:pPr>
      <w:r w:rsidRPr="00445932">
        <w:rPr>
          <w:sz w:val="24"/>
          <w:szCs w:val="24"/>
        </w:rPr>
        <w:t xml:space="preserve">Figure </w:t>
      </w:r>
      <w:del w:id="105" w:author="Susanne Awad" w:date="2020-09-27T23:01:00Z">
        <w:r w:rsidRPr="00445932">
          <w:rPr>
            <w:sz w:val="24"/>
            <w:szCs w:val="24"/>
          </w:rPr>
          <w:delText>S9</w:delText>
        </w:r>
      </w:del>
      <w:ins w:id="106" w:author="Susanne Awad" w:date="2020-09-27T23:01:00Z">
        <w:r w:rsidR="00D37A35" w:rsidRPr="00445932">
          <w:rPr>
            <w:sz w:val="24"/>
            <w:szCs w:val="24"/>
          </w:rPr>
          <w:t>S</w:t>
        </w:r>
        <w:r w:rsidR="00D37A35">
          <w:rPr>
            <w:sz w:val="24"/>
            <w:szCs w:val="24"/>
          </w:rPr>
          <w:t>10</w:t>
        </w:r>
      </w:ins>
      <w:r w:rsidR="00D37A35" w:rsidRPr="00445932">
        <w:rPr>
          <w:sz w:val="24"/>
          <w:szCs w:val="24"/>
        </w:rPr>
        <w:t xml:space="preserve"> </w:t>
      </w:r>
      <w:r w:rsidR="006D0533" w:rsidRPr="00445932">
        <w:rPr>
          <w:sz w:val="24"/>
          <w:szCs w:val="24"/>
        </w:rPr>
        <w:t xml:space="preserve">provides further sensitivity analyses demonstrating that the projected </w:t>
      </w:r>
      <w:r w:rsidRPr="00445932">
        <w:rPr>
          <w:sz w:val="24"/>
          <w:szCs w:val="24"/>
        </w:rPr>
        <w:t xml:space="preserve">T2DM </w:t>
      </w:r>
      <w:r w:rsidR="006D0533" w:rsidRPr="00445932">
        <w:rPr>
          <w:sz w:val="24"/>
          <w:szCs w:val="24"/>
        </w:rPr>
        <w:t xml:space="preserve">prevalence </w:t>
      </w:r>
      <w:r w:rsidRPr="00445932">
        <w:rPr>
          <w:sz w:val="24"/>
          <w:szCs w:val="24"/>
        </w:rPr>
        <w:t>is</w:t>
      </w:r>
      <w:r w:rsidR="00B61B9E" w:rsidRPr="00445932">
        <w:rPr>
          <w:color w:val="000000"/>
          <w:sz w:val="24"/>
          <w:szCs w:val="24"/>
        </w:rPr>
        <w:t xml:space="preserve"> sensitive to the </w:t>
      </w:r>
      <w:r w:rsidR="002C2CCD" w:rsidRPr="00445932">
        <w:rPr>
          <w:color w:val="000000"/>
          <w:sz w:val="24"/>
          <w:szCs w:val="24"/>
        </w:rPr>
        <w:t xml:space="preserve">value </w:t>
      </w:r>
      <w:r w:rsidR="006D0533" w:rsidRPr="00445932">
        <w:rPr>
          <w:color w:val="000000"/>
          <w:sz w:val="24"/>
          <w:szCs w:val="24"/>
        </w:rPr>
        <w:t>of the</w:t>
      </w:r>
      <w:r w:rsidR="002C2CCD" w:rsidRPr="00445932">
        <w:rPr>
          <w:color w:val="000000"/>
          <w:sz w:val="24"/>
          <w:szCs w:val="24"/>
        </w:rPr>
        <w:t xml:space="preserve"> </w:t>
      </w:r>
      <w:r w:rsidRPr="00445932">
        <w:rPr>
          <w:sz w:val="24"/>
          <w:szCs w:val="24"/>
        </w:rPr>
        <w:t>RR of developing T2DM if obese</w:t>
      </w:r>
      <w:r w:rsidR="002C2CCD" w:rsidRPr="00445932">
        <w:rPr>
          <w:sz w:val="24"/>
          <w:szCs w:val="24"/>
        </w:rPr>
        <w:t xml:space="preserve"> and RR of mortality in </w:t>
      </w:r>
      <w:r w:rsidR="006B1620" w:rsidRPr="00445932">
        <w:rPr>
          <w:sz w:val="24"/>
          <w:szCs w:val="24"/>
        </w:rPr>
        <w:t xml:space="preserve">persons with </w:t>
      </w:r>
      <w:r w:rsidR="002C2CCD" w:rsidRPr="00445932">
        <w:rPr>
          <w:sz w:val="24"/>
          <w:szCs w:val="24"/>
        </w:rPr>
        <w:t>T2DM</w:t>
      </w:r>
      <w:r w:rsidR="006B1620" w:rsidRPr="00445932">
        <w:rPr>
          <w:sz w:val="24"/>
          <w:szCs w:val="24"/>
        </w:rPr>
        <w:t xml:space="preserve"> </w:t>
      </w:r>
      <w:r w:rsidR="002C2CCD" w:rsidRPr="00445932">
        <w:rPr>
          <w:sz w:val="24"/>
          <w:szCs w:val="24"/>
        </w:rPr>
        <w:t>compared to the general population</w:t>
      </w:r>
      <w:r w:rsidR="006D0533" w:rsidRPr="00445932">
        <w:rPr>
          <w:color w:val="000000"/>
          <w:sz w:val="24"/>
          <w:szCs w:val="24"/>
        </w:rPr>
        <w:t>. However, the project</w:t>
      </w:r>
      <w:r w:rsidR="006B1620" w:rsidRPr="00445932">
        <w:rPr>
          <w:color w:val="000000"/>
          <w:sz w:val="24"/>
          <w:szCs w:val="24"/>
        </w:rPr>
        <w:t>ed</w:t>
      </w:r>
      <w:r w:rsidR="006D0533" w:rsidRPr="00445932">
        <w:rPr>
          <w:color w:val="000000"/>
          <w:sz w:val="24"/>
          <w:szCs w:val="24"/>
        </w:rPr>
        <w:t xml:space="preserve"> prevalence was </w:t>
      </w:r>
      <w:r w:rsidR="00EF4A2C" w:rsidRPr="00445932">
        <w:rPr>
          <w:color w:val="000000"/>
          <w:sz w:val="24"/>
          <w:szCs w:val="24"/>
        </w:rPr>
        <w:t>insensitive</w:t>
      </w:r>
      <w:r w:rsidR="00B61B9E" w:rsidRPr="00445932">
        <w:rPr>
          <w:color w:val="000000"/>
          <w:sz w:val="24"/>
          <w:szCs w:val="24"/>
        </w:rPr>
        <w:t xml:space="preserve"> to variations in the remaining parameters</w:t>
      </w:r>
      <w:r w:rsidR="00506405" w:rsidRPr="00445932">
        <w:rPr>
          <w:color w:val="000000"/>
          <w:sz w:val="24"/>
          <w:szCs w:val="24"/>
        </w:rPr>
        <w:t xml:space="preserve"> (Figure </w:t>
      </w:r>
      <w:del w:id="107" w:author="Susanne Awad" w:date="2020-09-27T23:01:00Z">
        <w:r w:rsidR="00506405" w:rsidRPr="00445932">
          <w:rPr>
            <w:color w:val="000000"/>
            <w:sz w:val="24"/>
            <w:szCs w:val="24"/>
          </w:rPr>
          <w:delText>S9</w:delText>
        </w:r>
      </w:del>
      <w:ins w:id="108" w:author="Susanne Awad" w:date="2020-09-27T23:01:00Z">
        <w:r w:rsidR="00D37A35" w:rsidRPr="00445932">
          <w:rPr>
            <w:color w:val="000000"/>
            <w:sz w:val="24"/>
            <w:szCs w:val="24"/>
          </w:rPr>
          <w:t>S</w:t>
        </w:r>
        <w:r w:rsidR="00D37A35">
          <w:rPr>
            <w:color w:val="000000"/>
            <w:sz w:val="24"/>
            <w:szCs w:val="24"/>
          </w:rPr>
          <w:t>10</w:t>
        </w:r>
      </w:ins>
      <w:r w:rsidR="00506405" w:rsidRPr="00445932">
        <w:rPr>
          <w:color w:val="000000"/>
          <w:sz w:val="24"/>
          <w:szCs w:val="24"/>
        </w:rPr>
        <w:t>)</w:t>
      </w:r>
      <w:r w:rsidR="00B61B9E" w:rsidRPr="00445932">
        <w:rPr>
          <w:color w:val="000000"/>
          <w:sz w:val="24"/>
          <w:szCs w:val="24"/>
        </w:rPr>
        <w:t xml:space="preserve">. </w:t>
      </w:r>
      <w:r w:rsidR="00892950" w:rsidRPr="00445932">
        <w:rPr>
          <w:sz w:val="24"/>
          <w:szCs w:val="24"/>
        </w:rPr>
        <w:t>In</w:t>
      </w:r>
      <w:r w:rsidR="00892950" w:rsidRPr="00445932">
        <w:rPr>
          <w:sz w:val="24"/>
        </w:rPr>
        <w:t xml:space="preserve"> 2050, T2DM prevalence </w:t>
      </w:r>
      <w:r w:rsidR="00892950" w:rsidRPr="00445932">
        <w:rPr>
          <w:sz w:val="24"/>
          <w:szCs w:val="24"/>
        </w:rPr>
        <w:t>ra</w:t>
      </w:r>
      <w:r w:rsidR="00892950" w:rsidRPr="00445932">
        <w:rPr>
          <w:sz w:val="24"/>
        </w:rPr>
        <w:t xml:space="preserve">nged from </w:t>
      </w:r>
      <w:r w:rsidR="000A2488" w:rsidRPr="00445932">
        <w:rPr>
          <w:sz w:val="24"/>
        </w:rPr>
        <w:t>20.9</w:t>
      </w:r>
      <w:r w:rsidR="00892950" w:rsidRPr="00445932">
        <w:rPr>
          <w:sz w:val="24"/>
          <w:szCs w:val="24"/>
        </w:rPr>
        <w:t>%–</w:t>
      </w:r>
      <w:r w:rsidR="000A2488" w:rsidRPr="00445932">
        <w:rPr>
          <w:sz w:val="24"/>
          <w:szCs w:val="24"/>
        </w:rPr>
        <w:t>26.8</w:t>
      </w:r>
      <w:r w:rsidR="00892950" w:rsidRPr="00445932">
        <w:rPr>
          <w:sz w:val="24"/>
          <w:szCs w:val="24"/>
        </w:rPr>
        <w:t>%</w:t>
      </w:r>
      <w:r w:rsidR="00765268" w:rsidRPr="00445932">
        <w:rPr>
          <w:sz w:val="24"/>
          <w:szCs w:val="24"/>
        </w:rPr>
        <w:t xml:space="preserve"> and </w:t>
      </w:r>
      <w:r w:rsidR="000A2488" w:rsidRPr="00445932">
        <w:rPr>
          <w:sz w:val="24"/>
        </w:rPr>
        <w:t>22.4</w:t>
      </w:r>
      <w:r w:rsidR="00892950" w:rsidRPr="00445932">
        <w:rPr>
          <w:sz w:val="24"/>
          <w:szCs w:val="24"/>
        </w:rPr>
        <w:t>%–</w:t>
      </w:r>
      <w:r w:rsidR="000A2488" w:rsidRPr="00445932">
        <w:rPr>
          <w:sz w:val="24"/>
          <w:szCs w:val="24"/>
        </w:rPr>
        <w:t>25.3</w:t>
      </w:r>
      <w:r w:rsidR="00892950" w:rsidRPr="00445932">
        <w:rPr>
          <w:sz w:val="24"/>
          <w:szCs w:val="24"/>
        </w:rPr>
        <w:t>%</w:t>
      </w:r>
      <w:r w:rsidR="008935EC" w:rsidRPr="00445932">
        <w:rPr>
          <w:sz w:val="24"/>
          <w:szCs w:val="24"/>
        </w:rPr>
        <w:t xml:space="preserve"> </w:t>
      </w:r>
      <w:r w:rsidR="00892950" w:rsidRPr="00445932">
        <w:rPr>
          <w:sz w:val="24"/>
        </w:rPr>
        <w:t xml:space="preserve">by varying </w:t>
      </w:r>
      <w:r w:rsidR="00506405" w:rsidRPr="00445932">
        <w:rPr>
          <w:sz w:val="24"/>
        </w:rPr>
        <w:t xml:space="preserve">(over the 95% confidence interval) </w:t>
      </w:r>
      <w:r w:rsidR="006D0533" w:rsidRPr="00445932">
        <w:rPr>
          <w:sz w:val="24"/>
        </w:rPr>
        <w:t xml:space="preserve">the </w:t>
      </w:r>
      <w:r w:rsidR="00892950" w:rsidRPr="00445932">
        <w:rPr>
          <w:sz w:val="24"/>
          <w:szCs w:val="24"/>
        </w:rPr>
        <w:t>RR of developing T2DM if obese</w:t>
      </w:r>
      <w:r w:rsidR="008935EC" w:rsidRPr="00445932">
        <w:rPr>
          <w:sz w:val="24"/>
          <w:szCs w:val="24"/>
        </w:rPr>
        <w:t xml:space="preserve"> in women and men</w:t>
      </w:r>
      <w:r w:rsidR="00892950" w:rsidRPr="00445932">
        <w:rPr>
          <w:sz w:val="24"/>
          <w:szCs w:val="24"/>
        </w:rPr>
        <w:t>, respectively</w:t>
      </w:r>
      <w:r w:rsidR="00894AA1" w:rsidRPr="00445932">
        <w:rPr>
          <w:sz w:val="24"/>
          <w:szCs w:val="24"/>
        </w:rPr>
        <w:t xml:space="preserve"> (Figure </w:t>
      </w:r>
      <w:del w:id="109" w:author="Susanne Awad" w:date="2020-09-27T23:01:00Z">
        <w:r w:rsidR="00894AA1" w:rsidRPr="00445932">
          <w:rPr>
            <w:sz w:val="24"/>
            <w:szCs w:val="24"/>
          </w:rPr>
          <w:delText>S9</w:delText>
        </w:r>
      </w:del>
      <w:ins w:id="110" w:author="Susanne Awad" w:date="2020-09-27T23:01:00Z">
        <w:r w:rsidR="00D37A35" w:rsidRPr="00445932">
          <w:rPr>
            <w:sz w:val="24"/>
            <w:szCs w:val="24"/>
          </w:rPr>
          <w:t>S</w:t>
        </w:r>
        <w:r w:rsidR="00D37A35">
          <w:rPr>
            <w:sz w:val="24"/>
            <w:szCs w:val="24"/>
          </w:rPr>
          <w:t>10</w:t>
        </w:r>
      </w:ins>
      <w:r w:rsidR="00894AA1" w:rsidRPr="00445932">
        <w:rPr>
          <w:sz w:val="24"/>
          <w:szCs w:val="24"/>
        </w:rPr>
        <w:t>)</w:t>
      </w:r>
      <w:r w:rsidR="00892950" w:rsidRPr="00445932">
        <w:rPr>
          <w:sz w:val="24"/>
          <w:szCs w:val="24"/>
        </w:rPr>
        <w:t>.</w:t>
      </w:r>
      <w:r w:rsidR="00892950" w:rsidRPr="00445932">
        <w:rPr>
          <w:sz w:val="24"/>
        </w:rPr>
        <w:t xml:space="preserve"> </w:t>
      </w:r>
      <w:r w:rsidR="00892950" w:rsidRPr="00445932">
        <w:rPr>
          <w:sz w:val="24"/>
        </w:rPr>
        <w:lastRenderedPageBreak/>
        <w:t xml:space="preserve">T2DM prevalence ranged from </w:t>
      </w:r>
      <w:r w:rsidR="00765268" w:rsidRPr="00445932">
        <w:rPr>
          <w:sz w:val="24"/>
        </w:rPr>
        <w:t>22.9</w:t>
      </w:r>
      <w:r w:rsidR="00892950" w:rsidRPr="00445932">
        <w:rPr>
          <w:sz w:val="24"/>
          <w:szCs w:val="24"/>
        </w:rPr>
        <w:t>%–</w:t>
      </w:r>
      <w:r w:rsidR="00765268" w:rsidRPr="00445932">
        <w:rPr>
          <w:sz w:val="24"/>
          <w:szCs w:val="24"/>
        </w:rPr>
        <w:t>25.0</w:t>
      </w:r>
      <w:r w:rsidR="00892950" w:rsidRPr="00445932">
        <w:rPr>
          <w:sz w:val="24"/>
          <w:szCs w:val="24"/>
        </w:rPr>
        <w:t>%</w:t>
      </w:r>
      <w:r w:rsidR="00892950" w:rsidRPr="00445932">
        <w:rPr>
          <w:sz w:val="24"/>
        </w:rPr>
        <w:t xml:space="preserve"> </w:t>
      </w:r>
      <w:r w:rsidR="00765268" w:rsidRPr="00445932">
        <w:rPr>
          <w:sz w:val="24"/>
          <w:szCs w:val="24"/>
        </w:rPr>
        <w:t xml:space="preserve">and </w:t>
      </w:r>
      <w:r w:rsidR="00765268" w:rsidRPr="00445932">
        <w:rPr>
          <w:sz w:val="24"/>
        </w:rPr>
        <w:t>23.2</w:t>
      </w:r>
      <w:r w:rsidR="00765268" w:rsidRPr="00445932">
        <w:rPr>
          <w:sz w:val="24"/>
          <w:szCs w:val="24"/>
        </w:rPr>
        <w:t xml:space="preserve">%–24.7% </w:t>
      </w:r>
      <w:r w:rsidR="00892950" w:rsidRPr="00445932">
        <w:rPr>
          <w:sz w:val="24"/>
        </w:rPr>
        <w:t>by varying</w:t>
      </w:r>
      <w:r w:rsidR="00506405" w:rsidRPr="00445932">
        <w:rPr>
          <w:sz w:val="24"/>
        </w:rPr>
        <w:t xml:space="preserve"> </w:t>
      </w:r>
      <w:r w:rsidR="00892950" w:rsidRPr="00445932">
        <w:rPr>
          <w:sz w:val="24"/>
        </w:rPr>
        <w:t xml:space="preserve">the </w:t>
      </w:r>
      <w:r w:rsidR="00892950" w:rsidRPr="00445932">
        <w:rPr>
          <w:sz w:val="24"/>
          <w:szCs w:val="24"/>
        </w:rPr>
        <w:t xml:space="preserve">RR of mortality </w:t>
      </w:r>
      <w:r w:rsidR="00506405" w:rsidRPr="00445932">
        <w:rPr>
          <w:sz w:val="24"/>
          <w:szCs w:val="24"/>
        </w:rPr>
        <w:t xml:space="preserve">with </w:t>
      </w:r>
      <w:r w:rsidR="00892950" w:rsidRPr="00445932">
        <w:rPr>
          <w:sz w:val="24"/>
          <w:szCs w:val="24"/>
        </w:rPr>
        <w:t xml:space="preserve">T2DM </w:t>
      </w:r>
      <w:r w:rsidR="00506405" w:rsidRPr="00445932">
        <w:rPr>
          <w:sz w:val="24"/>
          <w:szCs w:val="24"/>
        </w:rPr>
        <w:t xml:space="preserve">in women and men, respectively </w:t>
      </w:r>
      <w:r w:rsidR="00894AA1" w:rsidRPr="00445932">
        <w:rPr>
          <w:sz w:val="24"/>
          <w:szCs w:val="24"/>
        </w:rPr>
        <w:t xml:space="preserve">(Figure </w:t>
      </w:r>
      <w:del w:id="111" w:author="Susanne Awad" w:date="2020-09-27T23:01:00Z">
        <w:r w:rsidR="00894AA1" w:rsidRPr="00445932">
          <w:rPr>
            <w:sz w:val="24"/>
            <w:szCs w:val="24"/>
          </w:rPr>
          <w:delText>S9</w:delText>
        </w:r>
      </w:del>
      <w:ins w:id="112" w:author="Susanne Awad" w:date="2020-09-27T23:01:00Z">
        <w:r w:rsidR="00D37A35" w:rsidRPr="00445932">
          <w:rPr>
            <w:sz w:val="24"/>
            <w:szCs w:val="24"/>
          </w:rPr>
          <w:t>S</w:t>
        </w:r>
        <w:r w:rsidR="00D37A35">
          <w:rPr>
            <w:sz w:val="24"/>
            <w:szCs w:val="24"/>
          </w:rPr>
          <w:t>10</w:t>
        </w:r>
      </w:ins>
      <w:r w:rsidR="00894AA1" w:rsidRPr="00445932">
        <w:rPr>
          <w:sz w:val="24"/>
          <w:szCs w:val="24"/>
        </w:rPr>
        <w:t>)</w:t>
      </w:r>
      <w:r w:rsidR="00892950" w:rsidRPr="00445932">
        <w:rPr>
          <w:sz w:val="24"/>
          <w:szCs w:val="24"/>
        </w:rPr>
        <w:t>.</w:t>
      </w:r>
    </w:p>
    <w:p w14:paraId="3C88C946" w14:textId="333FD29A" w:rsidR="00055AA0" w:rsidRPr="00445932" w:rsidRDefault="00055AA0" w:rsidP="00CB4B8D">
      <w:pPr>
        <w:spacing w:before="120" w:after="120" w:line="480" w:lineRule="auto"/>
        <w:rPr>
          <w:b/>
          <w:bCs/>
          <w:sz w:val="24"/>
          <w:szCs w:val="24"/>
        </w:rPr>
      </w:pPr>
      <w:r w:rsidRPr="00445932">
        <w:rPr>
          <w:b/>
          <w:bCs/>
          <w:sz w:val="24"/>
          <w:szCs w:val="24"/>
        </w:rPr>
        <w:t>Uncertainty analysis</w:t>
      </w:r>
    </w:p>
    <w:p w14:paraId="46826FE2" w14:textId="783E4CD2" w:rsidR="00055AA0" w:rsidRPr="00445932" w:rsidRDefault="00D67A36" w:rsidP="00CB4B8D">
      <w:pPr>
        <w:spacing w:before="120" w:after="120" w:line="480" w:lineRule="auto"/>
        <w:rPr>
          <w:sz w:val="24"/>
        </w:rPr>
      </w:pPr>
      <w:r w:rsidRPr="00445932">
        <w:rPr>
          <w:sz w:val="24"/>
          <w:szCs w:val="24"/>
        </w:rPr>
        <w:t xml:space="preserve">Figure </w:t>
      </w:r>
      <w:del w:id="113" w:author="Susanne Awad" w:date="2020-09-27T23:01:00Z">
        <w:r w:rsidRPr="00445932">
          <w:rPr>
            <w:sz w:val="24"/>
            <w:szCs w:val="24"/>
          </w:rPr>
          <w:delText>S10</w:delText>
        </w:r>
      </w:del>
      <w:ins w:id="114" w:author="Susanne Awad" w:date="2020-09-27T23:01:00Z">
        <w:r w:rsidR="00D37A35" w:rsidRPr="00445932">
          <w:rPr>
            <w:sz w:val="24"/>
            <w:szCs w:val="24"/>
          </w:rPr>
          <w:t>S1</w:t>
        </w:r>
        <w:r w:rsidR="00D37A35">
          <w:rPr>
            <w:sz w:val="24"/>
            <w:szCs w:val="24"/>
          </w:rPr>
          <w:t>1</w:t>
        </w:r>
      </w:ins>
      <w:r w:rsidR="00D37A35" w:rsidRPr="00445932">
        <w:rPr>
          <w:sz w:val="24"/>
          <w:szCs w:val="24"/>
        </w:rPr>
        <w:t xml:space="preserve"> </w:t>
      </w:r>
      <w:r w:rsidR="00506405" w:rsidRPr="00445932">
        <w:rPr>
          <w:sz w:val="24"/>
          <w:szCs w:val="24"/>
        </w:rPr>
        <w:t xml:space="preserve">shows the results of the uncertainty analysis for the </w:t>
      </w:r>
      <w:r w:rsidR="00055AA0" w:rsidRPr="00445932">
        <w:rPr>
          <w:sz w:val="24"/>
          <w:szCs w:val="24"/>
        </w:rPr>
        <w:t>trend in T2DM prevalence between 1990-2050</w:t>
      </w:r>
      <w:r w:rsidRPr="00445932">
        <w:rPr>
          <w:sz w:val="24"/>
          <w:szCs w:val="24"/>
        </w:rPr>
        <w:t>.</w:t>
      </w:r>
      <w:r w:rsidR="00055AA0" w:rsidRPr="00445932">
        <w:rPr>
          <w:sz w:val="24"/>
          <w:szCs w:val="24"/>
        </w:rPr>
        <w:t xml:space="preserve"> </w:t>
      </w:r>
      <w:r w:rsidRPr="00445932">
        <w:rPr>
          <w:rFonts w:eastAsia="Calibri"/>
          <w:color w:val="000000"/>
          <w:sz w:val="24"/>
          <w:szCs w:val="24"/>
        </w:rPr>
        <w:t xml:space="preserve">The range of uncertainty </w:t>
      </w:r>
      <w:r w:rsidR="00055AA0" w:rsidRPr="00445932">
        <w:rPr>
          <w:sz w:val="24"/>
          <w:szCs w:val="24"/>
        </w:rPr>
        <w:t xml:space="preserve">was relatively </w:t>
      </w:r>
      <w:r w:rsidR="00682D80" w:rsidRPr="00445932">
        <w:rPr>
          <w:sz w:val="24"/>
          <w:szCs w:val="24"/>
        </w:rPr>
        <w:t xml:space="preserve">small </w:t>
      </w:r>
      <w:r w:rsidR="00055AA0" w:rsidRPr="00445932">
        <w:rPr>
          <w:sz w:val="24"/>
          <w:szCs w:val="24"/>
        </w:rPr>
        <w:t xml:space="preserve">highlighting that the </w:t>
      </w:r>
      <w:r w:rsidR="007D52EA" w:rsidRPr="00445932">
        <w:rPr>
          <w:sz w:val="24"/>
          <w:szCs w:val="24"/>
        </w:rPr>
        <w:t>predicted T2DM prevalence</w:t>
      </w:r>
      <w:r w:rsidR="00055AA0" w:rsidRPr="00445932">
        <w:rPr>
          <w:sz w:val="24"/>
          <w:szCs w:val="24"/>
        </w:rPr>
        <w:t xml:space="preserve"> </w:t>
      </w:r>
      <w:r w:rsidR="007D52EA" w:rsidRPr="00445932">
        <w:rPr>
          <w:sz w:val="24"/>
          <w:szCs w:val="24"/>
        </w:rPr>
        <w:t>was</w:t>
      </w:r>
      <w:r w:rsidR="00506405" w:rsidRPr="00445932">
        <w:rPr>
          <w:sz w:val="24"/>
          <w:szCs w:val="24"/>
        </w:rPr>
        <w:t xml:space="preserve"> </w:t>
      </w:r>
      <w:r w:rsidR="00055AA0" w:rsidRPr="00445932">
        <w:rPr>
          <w:sz w:val="24"/>
          <w:szCs w:val="24"/>
        </w:rPr>
        <w:t xml:space="preserve">consistent </w:t>
      </w:r>
      <w:r w:rsidR="007D52EA" w:rsidRPr="00445932">
        <w:rPr>
          <w:sz w:val="24"/>
          <w:szCs w:val="24"/>
        </w:rPr>
        <w:t>despite the uncertainty in the input parameters.</w:t>
      </w:r>
      <w:r w:rsidR="00BD4952" w:rsidRPr="00445932">
        <w:rPr>
          <w:sz w:val="24"/>
          <w:szCs w:val="24"/>
        </w:rPr>
        <w:t xml:space="preserve"> Since the model is constrained by current data, the uncertainty interval was narrow at current times, but wider as we approached 2050.   </w:t>
      </w:r>
      <w:r w:rsidR="007D52EA" w:rsidRPr="00445932">
        <w:rPr>
          <w:sz w:val="24"/>
          <w:szCs w:val="24"/>
        </w:rPr>
        <w:t xml:space="preserve"> </w:t>
      </w:r>
    </w:p>
    <w:p w14:paraId="2D04458A" w14:textId="2770AF03" w:rsidR="00C87577" w:rsidRPr="00445932" w:rsidRDefault="001820EC" w:rsidP="00CB4B8D">
      <w:pPr>
        <w:pStyle w:val="PLOSONE"/>
        <w:spacing w:before="120" w:line="480" w:lineRule="auto"/>
        <w:rPr>
          <w:rStyle w:val="Strong"/>
          <w:rFonts w:ascii="Times New Roman" w:hAnsi="Times New Roman" w:cs="Times New Roman"/>
          <w:b/>
        </w:rPr>
      </w:pPr>
      <w:r w:rsidRPr="00445932">
        <w:rPr>
          <w:rStyle w:val="Strong"/>
          <w:rFonts w:ascii="Times New Roman" w:hAnsi="Times New Roman" w:cs="Times New Roman"/>
          <w:b/>
        </w:rPr>
        <w:t>Discussion</w:t>
      </w:r>
    </w:p>
    <w:p w14:paraId="663511AA" w14:textId="09160476" w:rsidR="00CD6FDB" w:rsidRPr="00445932" w:rsidRDefault="00835A42" w:rsidP="00CD6FDB">
      <w:pPr>
        <w:spacing w:before="120" w:after="120" w:line="480" w:lineRule="auto"/>
        <w:rPr>
          <w:color w:val="000000"/>
          <w:sz w:val="24"/>
          <w:szCs w:val="24"/>
          <w:shd w:val="clear" w:color="auto" w:fill="FFFFFF"/>
        </w:rPr>
      </w:pPr>
      <w:r w:rsidRPr="00445932">
        <w:rPr>
          <w:color w:val="000000"/>
          <w:sz w:val="24"/>
          <w:szCs w:val="24"/>
          <w:shd w:val="clear" w:color="auto" w:fill="FFFFFF"/>
        </w:rPr>
        <w:t>T2DM prevalence</w:t>
      </w:r>
      <w:r w:rsidR="001F252A" w:rsidRPr="00445932">
        <w:rPr>
          <w:color w:val="000000"/>
          <w:sz w:val="24"/>
          <w:szCs w:val="24"/>
          <w:shd w:val="clear" w:color="auto" w:fill="FFFFFF"/>
        </w:rPr>
        <w:t xml:space="preserve"> in Oman</w:t>
      </w:r>
      <w:r w:rsidRPr="00445932">
        <w:rPr>
          <w:color w:val="000000"/>
          <w:sz w:val="24"/>
          <w:szCs w:val="24"/>
          <w:shd w:val="clear" w:color="auto" w:fill="FFFFFF"/>
        </w:rPr>
        <w:t xml:space="preserve"> </w:t>
      </w:r>
      <w:r w:rsidR="005A4882" w:rsidRPr="00445932">
        <w:rPr>
          <w:color w:val="000000"/>
          <w:sz w:val="24"/>
          <w:szCs w:val="24"/>
          <w:shd w:val="clear" w:color="auto" w:fill="FFFFFF"/>
        </w:rPr>
        <w:t>was</w:t>
      </w:r>
      <w:r w:rsidR="00426B6A" w:rsidRPr="00445932">
        <w:rPr>
          <w:color w:val="000000"/>
          <w:sz w:val="24"/>
          <w:szCs w:val="24"/>
          <w:shd w:val="clear" w:color="auto" w:fill="FFFFFF"/>
        </w:rPr>
        <w:t xml:space="preserve"> projected </w:t>
      </w:r>
      <w:r w:rsidR="002F5731" w:rsidRPr="00445932">
        <w:rPr>
          <w:color w:val="000000"/>
          <w:sz w:val="24"/>
          <w:szCs w:val="24"/>
          <w:shd w:val="clear" w:color="auto" w:fill="FFFFFF"/>
        </w:rPr>
        <w:t xml:space="preserve">to </w:t>
      </w:r>
      <w:r w:rsidR="00073E90" w:rsidRPr="00445932">
        <w:rPr>
          <w:color w:val="000000"/>
          <w:sz w:val="24"/>
          <w:szCs w:val="24"/>
          <w:shd w:val="clear" w:color="auto" w:fill="FFFFFF"/>
        </w:rPr>
        <w:t>increas</w:t>
      </w:r>
      <w:r w:rsidR="00426B6A" w:rsidRPr="00445932">
        <w:rPr>
          <w:color w:val="000000"/>
          <w:sz w:val="24"/>
          <w:szCs w:val="24"/>
          <w:shd w:val="clear" w:color="auto" w:fill="FFFFFF"/>
        </w:rPr>
        <w:t>e within the next decade</w:t>
      </w:r>
      <w:r w:rsidR="008F4681" w:rsidRPr="00445932">
        <w:rPr>
          <w:color w:val="000000"/>
          <w:sz w:val="24"/>
          <w:szCs w:val="24"/>
          <w:shd w:val="clear" w:color="auto" w:fill="FFFFFF"/>
        </w:rPr>
        <w:t xml:space="preserve"> (2020-2030)</w:t>
      </w:r>
      <w:r w:rsidR="00426B6A" w:rsidRPr="00445932">
        <w:rPr>
          <w:color w:val="000000"/>
          <w:sz w:val="24"/>
          <w:szCs w:val="24"/>
          <w:shd w:val="clear" w:color="auto" w:fill="FFFFFF"/>
        </w:rPr>
        <w:t xml:space="preserve"> by </w:t>
      </w:r>
      <w:r w:rsidR="00C84246" w:rsidRPr="00445932">
        <w:rPr>
          <w:color w:val="000000"/>
          <w:sz w:val="24"/>
          <w:szCs w:val="24"/>
          <w:shd w:val="clear" w:color="auto" w:fill="FFFFFF"/>
        </w:rPr>
        <w:t>18.5</w:t>
      </w:r>
      <w:r w:rsidR="00073E90" w:rsidRPr="00445932">
        <w:rPr>
          <w:color w:val="000000"/>
          <w:sz w:val="24"/>
          <w:szCs w:val="24"/>
          <w:shd w:val="clear" w:color="auto" w:fill="FFFFFF"/>
        </w:rPr>
        <w:t>%</w:t>
      </w:r>
      <w:r w:rsidR="00E75164" w:rsidRPr="00445932">
        <w:rPr>
          <w:color w:val="000000"/>
          <w:sz w:val="24"/>
          <w:szCs w:val="24"/>
          <w:shd w:val="clear" w:color="auto" w:fill="FFFFFF"/>
        </w:rPr>
        <w:t>,</w:t>
      </w:r>
      <w:r w:rsidR="00073E90" w:rsidRPr="00445932">
        <w:rPr>
          <w:color w:val="000000"/>
          <w:sz w:val="24"/>
          <w:szCs w:val="24"/>
          <w:shd w:val="clear" w:color="auto" w:fill="FFFFFF"/>
        </w:rPr>
        <w:t xml:space="preserve"> and </w:t>
      </w:r>
      <w:r w:rsidR="00780CDC" w:rsidRPr="00445932">
        <w:rPr>
          <w:color w:val="000000"/>
          <w:sz w:val="24"/>
          <w:szCs w:val="24"/>
          <w:shd w:val="clear" w:color="auto" w:fill="FFFFFF"/>
        </w:rPr>
        <w:t xml:space="preserve">further </w:t>
      </w:r>
      <w:r w:rsidRPr="00445932">
        <w:rPr>
          <w:color w:val="000000"/>
          <w:sz w:val="24"/>
          <w:szCs w:val="24"/>
          <w:shd w:val="clear" w:color="auto" w:fill="FFFFFF"/>
        </w:rPr>
        <w:t xml:space="preserve">by </w:t>
      </w:r>
      <w:r w:rsidR="00A43C7B" w:rsidRPr="00445932">
        <w:rPr>
          <w:color w:val="000000"/>
          <w:sz w:val="24"/>
          <w:szCs w:val="24"/>
          <w:shd w:val="clear" w:color="auto" w:fill="FFFFFF"/>
        </w:rPr>
        <w:t>3</w:t>
      </w:r>
      <w:r w:rsidR="00552C26" w:rsidRPr="00445932">
        <w:rPr>
          <w:color w:val="000000"/>
          <w:sz w:val="24"/>
          <w:szCs w:val="24"/>
          <w:shd w:val="clear" w:color="auto" w:fill="FFFFFF"/>
        </w:rPr>
        <w:t>1.8</w:t>
      </w:r>
      <w:r w:rsidRPr="00445932">
        <w:rPr>
          <w:color w:val="000000"/>
          <w:sz w:val="24"/>
          <w:szCs w:val="24"/>
        </w:rPr>
        <w:t>%</w:t>
      </w:r>
      <w:r w:rsidR="00073E90" w:rsidRPr="00445932">
        <w:rPr>
          <w:color w:val="000000"/>
          <w:sz w:val="24"/>
          <w:szCs w:val="24"/>
        </w:rPr>
        <w:t xml:space="preserve"> between </w:t>
      </w:r>
      <w:r w:rsidR="00FB732E" w:rsidRPr="00445932">
        <w:rPr>
          <w:color w:val="000000"/>
          <w:sz w:val="24"/>
          <w:szCs w:val="24"/>
        </w:rPr>
        <w:t>2030</w:t>
      </w:r>
      <w:r w:rsidR="00942C7C" w:rsidRPr="00445932">
        <w:rPr>
          <w:color w:val="000000"/>
          <w:sz w:val="24"/>
          <w:szCs w:val="24"/>
        </w:rPr>
        <w:t>-</w:t>
      </w:r>
      <w:r w:rsidR="00073E90" w:rsidRPr="00445932">
        <w:rPr>
          <w:color w:val="000000"/>
          <w:sz w:val="24"/>
          <w:szCs w:val="24"/>
        </w:rPr>
        <w:t>2050</w:t>
      </w:r>
      <w:r w:rsidRPr="00445932">
        <w:rPr>
          <w:color w:val="000000"/>
          <w:sz w:val="24"/>
          <w:szCs w:val="24"/>
          <w:shd w:val="clear" w:color="auto" w:fill="FFFFFF"/>
        </w:rPr>
        <w:t>.</w:t>
      </w:r>
      <w:r w:rsidR="001F252A" w:rsidRPr="00445932">
        <w:rPr>
          <w:color w:val="000000"/>
          <w:sz w:val="24"/>
          <w:szCs w:val="24"/>
          <w:shd w:val="clear" w:color="auto" w:fill="FFFFFF"/>
        </w:rPr>
        <w:t xml:space="preserve"> </w:t>
      </w:r>
      <w:r w:rsidR="00860EF5">
        <w:rPr>
          <w:color w:val="000000"/>
          <w:sz w:val="24"/>
          <w:szCs w:val="24"/>
          <w:shd w:val="clear" w:color="auto" w:fill="FFFFFF"/>
        </w:rPr>
        <w:t>Over</w:t>
      </w:r>
      <w:r w:rsidR="005930CC">
        <w:rPr>
          <w:color w:val="000000"/>
          <w:sz w:val="24"/>
          <w:szCs w:val="24"/>
          <w:shd w:val="clear" w:color="auto" w:fill="FFFFFF"/>
        </w:rPr>
        <w:t xml:space="preserve"> 2020-2050,</w:t>
      </w:r>
      <w:r w:rsidR="00881624" w:rsidRPr="00445932">
        <w:rPr>
          <w:color w:val="000000"/>
          <w:sz w:val="24"/>
          <w:szCs w:val="24"/>
          <w:shd w:val="clear" w:color="auto" w:fill="FFFFFF"/>
        </w:rPr>
        <w:t xml:space="preserve"> Oman will witness nearly 200% increase in t</w:t>
      </w:r>
      <w:r w:rsidR="00FB732E" w:rsidRPr="00445932">
        <w:rPr>
          <w:color w:val="000000"/>
          <w:sz w:val="24"/>
          <w:szCs w:val="24"/>
          <w:shd w:val="clear" w:color="auto" w:fill="FFFFFF"/>
        </w:rPr>
        <w:t>he number of Omanis living with T2DM.</w:t>
      </w:r>
      <w:r w:rsidR="00D14AC4" w:rsidRPr="00445932">
        <w:rPr>
          <w:color w:val="000000"/>
          <w:sz w:val="24"/>
          <w:szCs w:val="24"/>
          <w:shd w:val="clear" w:color="auto" w:fill="FFFFFF"/>
        </w:rPr>
        <w:t xml:space="preserve"> </w:t>
      </w:r>
      <w:r w:rsidR="00881624" w:rsidRPr="00445932">
        <w:rPr>
          <w:color w:val="000000"/>
          <w:sz w:val="24"/>
          <w:szCs w:val="24"/>
          <w:shd w:val="clear" w:color="auto" w:fill="FFFFFF"/>
        </w:rPr>
        <w:t xml:space="preserve">This will result in </w:t>
      </w:r>
      <w:r w:rsidR="00101C30" w:rsidRPr="00445932">
        <w:rPr>
          <w:color w:val="000000"/>
          <w:sz w:val="24"/>
          <w:szCs w:val="24"/>
          <w:shd w:val="clear" w:color="auto" w:fill="FFFFFF"/>
        </w:rPr>
        <w:t>T2DM</w:t>
      </w:r>
      <w:r w:rsidR="00881624" w:rsidRPr="00445932">
        <w:rPr>
          <w:color w:val="000000"/>
          <w:sz w:val="24"/>
          <w:szCs w:val="24"/>
          <w:shd w:val="clear" w:color="auto" w:fill="FFFFFF"/>
        </w:rPr>
        <w:t xml:space="preserve"> consuming</w:t>
      </w:r>
      <w:r w:rsidR="00101C30" w:rsidRPr="00445932">
        <w:rPr>
          <w:color w:val="000000"/>
          <w:sz w:val="24"/>
          <w:szCs w:val="24"/>
          <w:shd w:val="clear" w:color="auto" w:fill="FFFFFF"/>
        </w:rPr>
        <w:t xml:space="preserve"> </w:t>
      </w:r>
      <w:r w:rsidR="005F6806" w:rsidRPr="00445932">
        <w:rPr>
          <w:color w:val="000000"/>
          <w:sz w:val="24"/>
          <w:szCs w:val="24"/>
          <w:shd w:val="clear" w:color="auto" w:fill="FFFFFF"/>
        </w:rPr>
        <w:t>2</w:t>
      </w:r>
      <w:r w:rsidR="00DC0C90" w:rsidRPr="00445932">
        <w:rPr>
          <w:color w:val="000000"/>
          <w:sz w:val="24"/>
          <w:szCs w:val="24"/>
          <w:shd w:val="clear" w:color="auto" w:fill="FFFFFF"/>
        </w:rPr>
        <w:t>9</w:t>
      </w:r>
      <w:r w:rsidR="005F6806" w:rsidRPr="00445932">
        <w:rPr>
          <w:color w:val="000000"/>
          <w:sz w:val="24"/>
          <w:szCs w:val="24"/>
          <w:shd w:val="clear" w:color="auto" w:fill="FFFFFF"/>
        </w:rPr>
        <w:t>% of the national health expenditure</w:t>
      </w:r>
      <w:r w:rsidR="00881624" w:rsidRPr="00445932">
        <w:rPr>
          <w:color w:val="000000"/>
          <w:sz w:val="24"/>
          <w:szCs w:val="24"/>
          <w:shd w:val="clear" w:color="auto" w:fill="FFFFFF"/>
        </w:rPr>
        <w:t xml:space="preserve"> </w:t>
      </w:r>
      <w:r w:rsidR="00C103AD" w:rsidRPr="00445932">
        <w:rPr>
          <w:color w:val="000000"/>
          <w:sz w:val="24"/>
          <w:szCs w:val="24"/>
          <w:shd w:val="clear" w:color="auto" w:fill="FFFFFF"/>
        </w:rPr>
        <w:t xml:space="preserve">by the year 2050 </w:t>
      </w:r>
      <w:r w:rsidR="00881624" w:rsidRPr="00445932">
        <w:rPr>
          <w:color w:val="000000"/>
          <w:sz w:val="24"/>
          <w:szCs w:val="24"/>
          <w:shd w:val="clear" w:color="auto" w:fill="FFFFFF"/>
        </w:rPr>
        <w:t>(</w:t>
      </w:r>
      <w:r w:rsidR="005930CC">
        <w:rPr>
          <w:color w:val="000000"/>
          <w:sz w:val="24"/>
          <w:szCs w:val="24"/>
          <w:shd w:val="clear" w:color="auto" w:fill="FFFFFF"/>
        </w:rPr>
        <w:t xml:space="preserve">that is </w:t>
      </w:r>
      <w:r w:rsidR="008904BB" w:rsidRPr="00445932">
        <w:rPr>
          <w:color w:val="000000"/>
          <w:sz w:val="24"/>
          <w:szCs w:val="24"/>
          <w:shd w:val="clear" w:color="auto" w:fill="FFFFFF"/>
        </w:rPr>
        <w:t>one out of every</w:t>
      </w:r>
      <w:r w:rsidR="00C103AD" w:rsidRPr="00445932">
        <w:rPr>
          <w:color w:val="000000"/>
          <w:sz w:val="24"/>
          <w:szCs w:val="24"/>
          <w:shd w:val="clear" w:color="auto" w:fill="FFFFFF"/>
        </w:rPr>
        <w:t xml:space="preserve"> </w:t>
      </w:r>
      <w:r w:rsidR="008904BB" w:rsidRPr="00445932">
        <w:rPr>
          <w:color w:val="000000"/>
          <w:sz w:val="24"/>
          <w:szCs w:val="24"/>
          <w:shd w:val="clear" w:color="auto" w:fill="FFFFFF"/>
        </w:rPr>
        <w:t>three</w:t>
      </w:r>
      <w:r w:rsidR="00881624" w:rsidRPr="00445932">
        <w:rPr>
          <w:color w:val="000000"/>
          <w:sz w:val="24"/>
          <w:szCs w:val="24"/>
          <w:shd w:val="clear" w:color="auto" w:fill="FFFFFF"/>
        </w:rPr>
        <w:t xml:space="preserve"> </w:t>
      </w:r>
      <w:r w:rsidR="00C103AD" w:rsidRPr="00445932">
        <w:rPr>
          <w:color w:val="000000"/>
          <w:sz w:val="24"/>
          <w:szCs w:val="24"/>
          <w:shd w:val="clear" w:color="auto" w:fill="FFFFFF"/>
        </w:rPr>
        <w:t xml:space="preserve">US </w:t>
      </w:r>
      <w:r w:rsidR="00881624" w:rsidRPr="00445932">
        <w:rPr>
          <w:color w:val="000000"/>
          <w:sz w:val="24"/>
          <w:szCs w:val="24"/>
          <w:shd w:val="clear" w:color="auto" w:fill="FFFFFF"/>
        </w:rPr>
        <w:t>dollars spent on health</w:t>
      </w:r>
      <w:r w:rsidR="00C5041C" w:rsidRPr="00445932">
        <w:rPr>
          <w:color w:val="000000"/>
          <w:sz w:val="24"/>
          <w:szCs w:val="24"/>
          <w:shd w:val="clear" w:color="auto" w:fill="FFFFFF"/>
        </w:rPr>
        <w:t>)</w:t>
      </w:r>
      <w:r w:rsidR="005F6806" w:rsidRPr="00445932">
        <w:rPr>
          <w:color w:val="000000"/>
          <w:sz w:val="24"/>
          <w:szCs w:val="24"/>
          <w:shd w:val="clear" w:color="auto" w:fill="FFFFFF"/>
        </w:rPr>
        <w:t xml:space="preserve">. </w:t>
      </w:r>
      <w:r w:rsidR="007F71FF" w:rsidRPr="00445932">
        <w:rPr>
          <w:color w:val="000000"/>
          <w:sz w:val="24"/>
          <w:szCs w:val="24"/>
          <w:shd w:val="clear" w:color="auto" w:fill="FFFFFF"/>
        </w:rPr>
        <w:t>Oman provides c</w:t>
      </w:r>
      <w:r w:rsidR="007F2C16" w:rsidRPr="00445932">
        <w:rPr>
          <w:color w:val="000000"/>
          <w:sz w:val="24"/>
          <w:szCs w:val="24"/>
          <w:shd w:val="clear" w:color="auto" w:fill="FFFFFF"/>
        </w:rPr>
        <w:t>urrently</w:t>
      </w:r>
      <w:r w:rsidR="007F71FF" w:rsidRPr="00445932">
        <w:rPr>
          <w:color w:val="000000"/>
          <w:sz w:val="24"/>
          <w:szCs w:val="24"/>
          <w:shd w:val="clear" w:color="auto" w:fill="FFFFFF"/>
        </w:rPr>
        <w:t xml:space="preserve"> </w:t>
      </w:r>
      <w:r w:rsidR="007F2C16" w:rsidRPr="00445932">
        <w:rPr>
          <w:color w:val="000000"/>
          <w:sz w:val="24"/>
          <w:szCs w:val="24"/>
          <w:shd w:val="clear" w:color="auto" w:fill="FFFFFF"/>
        </w:rPr>
        <w:t>national health</w:t>
      </w:r>
      <w:r w:rsidR="008D181B" w:rsidRPr="00445932">
        <w:rPr>
          <w:color w:val="000000"/>
          <w:sz w:val="24"/>
          <w:szCs w:val="24"/>
          <w:shd w:val="clear" w:color="auto" w:fill="FFFFFF"/>
        </w:rPr>
        <w:t xml:space="preserve"> services to all Omanis free of charge</w:t>
      </w:r>
      <w:r w:rsidR="007F71FF" w:rsidRPr="00445932">
        <w:rPr>
          <w:color w:val="000000"/>
          <w:sz w:val="24"/>
          <w:szCs w:val="24"/>
          <w:shd w:val="clear" w:color="auto" w:fill="FFFFFF"/>
        </w:rPr>
        <w:t xml:space="preserve">, </w:t>
      </w:r>
      <w:r w:rsidR="008C790E" w:rsidRPr="00445932">
        <w:rPr>
          <w:color w:val="000000"/>
          <w:sz w:val="24"/>
          <w:szCs w:val="24"/>
          <w:shd w:val="clear" w:color="auto" w:fill="FFFFFF"/>
        </w:rPr>
        <w:t xml:space="preserve">mainly </w:t>
      </w:r>
      <w:r w:rsidR="007F71FF" w:rsidRPr="00445932">
        <w:rPr>
          <w:color w:val="000000"/>
          <w:sz w:val="24"/>
          <w:szCs w:val="24"/>
          <w:shd w:val="clear" w:color="auto" w:fill="FFFFFF"/>
        </w:rPr>
        <w:t>through the oil and gas revenues</w:t>
      </w:r>
      <w:r w:rsidR="008D181B" w:rsidRPr="00445932">
        <w:rPr>
          <w:color w:val="000000"/>
          <w:sz w:val="24"/>
          <w:szCs w:val="24"/>
          <w:shd w:val="clear" w:color="auto" w:fill="FFFFFF"/>
        </w:rPr>
        <w:t>. However, the volatility of th</w:t>
      </w:r>
      <w:r w:rsidR="00222F19" w:rsidRPr="00445932">
        <w:rPr>
          <w:color w:val="000000"/>
          <w:sz w:val="24"/>
          <w:szCs w:val="24"/>
          <w:shd w:val="clear" w:color="auto" w:fill="FFFFFF"/>
        </w:rPr>
        <w:t>is source</w:t>
      </w:r>
      <w:r w:rsidR="008D181B" w:rsidRPr="00445932">
        <w:rPr>
          <w:color w:val="000000"/>
          <w:sz w:val="24"/>
          <w:szCs w:val="24"/>
          <w:shd w:val="clear" w:color="auto" w:fill="FFFFFF"/>
        </w:rPr>
        <w:t xml:space="preserve"> of income</w:t>
      </w:r>
      <w:r w:rsidR="00222F19" w:rsidRPr="00445932">
        <w:rPr>
          <w:color w:val="000000"/>
          <w:sz w:val="24"/>
          <w:szCs w:val="24"/>
          <w:shd w:val="clear" w:color="auto" w:fill="FFFFFF"/>
        </w:rPr>
        <w:t xml:space="preserve"> coupled with the emergence of </w:t>
      </w:r>
      <w:r w:rsidR="006769F0" w:rsidRPr="00445932">
        <w:rPr>
          <w:color w:val="000000"/>
          <w:sz w:val="24"/>
          <w:szCs w:val="24"/>
          <w:shd w:val="clear" w:color="auto" w:fill="FFFFFF"/>
        </w:rPr>
        <w:t xml:space="preserve">other </w:t>
      </w:r>
      <w:r w:rsidR="00222F19" w:rsidRPr="00445932">
        <w:rPr>
          <w:color w:val="000000"/>
          <w:sz w:val="24"/>
          <w:szCs w:val="24"/>
          <w:shd w:val="clear" w:color="auto" w:fill="FFFFFF"/>
        </w:rPr>
        <w:t xml:space="preserve">global threats, such as the one </w:t>
      </w:r>
      <w:r w:rsidR="00C81002" w:rsidRPr="00445932">
        <w:rPr>
          <w:color w:val="000000"/>
          <w:sz w:val="24"/>
          <w:szCs w:val="24"/>
          <w:shd w:val="clear" w:color="auto" w:fill="FFFFFF"/>
        </w:rPr>
        <w:t>recently</w:t>
      </w:r>
      <w:r w:rsidR="00222F19" w:rsidRPr="00445932">
        <w:rPr>
          <w:color w:val="000000"/>
          <w:sz w:val="24"/>
          <w:szCs w:val="24"/>
          <w:shd w:val="clear" w:color="auto" w:fill="FFFFFF"/>
        </w:rPr>
        <w:t xml:space="preserve"> witnessed due </w:t>
      </w:r>
      <w:r w:rsidR="00C81002" w:rsidRPr="00445932">
        <w:rPr>
          <w:color w:val="000000"/>
          <w:sz w:val="24"/>
          <w:szCs w:val="24"/>
          <w:shd w:val="clear" w:color="auto" w:fill="FFFFFF"/>
        </w:rPr>
        <w:t xml:space="preserve">to </w:t>
      </w:r>
      <w:r w:rsidR="00222F19" w:rsidRPr="00445932">
        <w:rPr>
          <w:color w:val="000000"/>
          <w:sz w:val="24"/>
          <w:szCs w:val="24"/>
          <w:shd w:val="clear" w:color="auto" w:fill="FFFFFF"/>
        </w:rPr>
        <w:t xml:space="preserve">the pandemic of </w:t>
      </w:r>
      <w:r w:rsidR="005930CC">
        <w:rPr>
          <w:color w:val="000000"/>
          <w:sz w:val="24"/>
          <w:szCs w:val="24"/>
          <w:shd w:val="clear" w:color="auto" w:fill="FFFFFF"/>
        </w:rPr>
        <w:t xml:space="preserve">the </w:t>
      </w:r>
      <w:r w:rsidR="006769F0" w:rsidRPr="00445932">
        <w:rPr>
          <w:sz w:val="24"/>
          <w:szCs w:val="24"/>
        </w:rPr>
        <w:t>Coronavirus Disease 2019 (COVID-2019)</w:t>
      </w:r>
      <w:r w:rsidR="008D181B" w:rsidRPr="00445932">
        <w:rPr>
          <w:color w:val="000000"/>
          <w:sz w:val="24"/>
          <w:szCs w:val="24"/>
          <w:shd w:val="clear" w:color="auto" w:fill="FFFFFF"/>
        </w:rPr>
        <w:t>,</w:t>
      </w:r>
      <w:r w:rsidR="00222F19" w:rsidRPr="00445932">
        <w:rPr>
          <w:color w:val="000000"/>
          <w:sz w:val="24"/>
          <w:szCs w:val="24"/>
          <w:shd w:val="clear" w:color="auto" w:fill="FFFFFF"/>
        </w:rPr>
        <w:t xml:space="preserve"> questions the </w:t>
      </w:r>
      <w:r w:rsidR="008D181B" w:rsidRPr="00445932">
        <w:rPr>
          <w:color w:val="000000"/>
          <w:sz w:val="24"/>
          <w:szCs w:val="24"/>
          <w:shd w:val="clear" w:color="auto" w:fill="FFFFFF"/>
        </w:rPr>
        <w:t xml:space="preserve">sustainability of </w:t>
      </w:r>
      <w:r w:rsidR="005930CC">
        <w:rPr>
          <w:color w:val="000000"/>
          <w:sz w:val="24"/>
          <w:szCs w:val="24"/>
          <w:shd w:val="clear" w:color="auto" w:fill="FFFFFF"/>
        </w:rPr>
        <w:t xml:space="preserve">current </w:t>
      </w:r>
      <w:r w:rsidR="00222F19" w:rsidRPr="00445932">
        <w:rPr>
          <w:color w:val="000000"/>
          <w:sz w:val="24"/>
          <w:szCs w:val="24"/>
          <w:shd w:val="clear" w:color="auto" w:fill="FFFFFF"/>
        </w:rPr>
        <w:t>health service</w:t>
      </w:r>
      <w:r w:rsidR="008D181B" w:rsidRPr="00445932">
        <w:rPr>
          <w:color w:val="000000"/>
          <w:sz w:val="24"/>
          <w:szCs w:val="24"/>
          <w:shd w:val="clear" w:color="auto" w:fill="FFFFFF"/>
        </w:rPr>
        <w:t xml:space="preserve"> </w:t>
      </w:r>
      <w:r w:rsidR="00222F19" w:rsidRPr="00445932">
        <w:rPr>
          <w:color w:val="000000"/>
          <w:sz w:val="24"/>
          <w:szCs w:val="24"/>
          <w:shd w:val="clear" w:color="auto" w:fill="FFFFFF"/>
        </w:rPr>
        <w:t xml:space="preserve">financing </w:t>
      </w:r>
      <w:r w:rsidR="006769F0" w:rsidRPr="00445932">
        <w:rPr>
          <w:color w:val="000000"/>
          <w:sz w:val="24"/>
          <w:szCs w:val="24"/>
          <w:shd w:val="clear" w:color="auto" w:fill="FFFFFF"/>
        </w:rPr>
        <w:t>(</w:t>
      </w:r>
      <w:r w:rsidR="008D181B" w:rsidRPr="00445932">
        <w:rPr>
          <w:color w:val="000000"/>
          <w:sz w:val="24"/>
          <w:szCs w:val="24"/>
          <w:shd w:val="clear" w:color="auto" w:fill="FFFFFF"/>
        </w:rPr>
        <w:t xml:space="preserve">including </w:t>
      </w:r>
      <w:r w:rsidR="00222F19" w:rsidRPr="00445932">
        <w:rPr>
          <w:color w:val="000000"/>
          <w:sz w:val="24"/>
          <w:szCs w:val="24"/>
          <w:shd w:val="clear" w:color="auto" w:fill="FFFFFF"/>
        </w:rPr>
        <w:t xml:space="preserve">for </w:t>
      </w:r>
      <w:r w:rsidR="008D181B" w:rsidRPr="00445932">
        <w:rPr>
          <w:color w:val="000000"/>
          <w:sz w:val="24"/>
          <w:szCs w:val="24"/>
          <w:shd w:val="clear" w:color="auto" w:fill="FFFFFF"/>
        </w:rPr>
        <w:t>DM</w:t>
      </w:r>
      <w:r w:rsidR="006769F0" w:rsidRPr="00445932">
        <w:rPr>
          <w:color w:val="000000"/>
          <w:sz w:val="24"/>
          <w:szCs w:val="24"/>
          <w:shd w:val="clear" w:color="auto" w:fill="FFFFFF"/>
        </w:rPr>
        <w:t>)</w:t>
      </w:r>
      <w:del w:id="115" w:author="Susanne Awad" w:date="2020-09-27T23:01:00Z">
        <w:r w:rsidR="006B5825">
          <w:fldChar w:fldCharType="begin"/>
        </w:r>
        <w:r w:rsidR="006B5825">
          <w:delInstrText xml:space="preserve"> HYPERLINK \l "_ENREF_27" \o "Affairs, 2014 #777" </w:delInstrText>
        </w:r>
        <w:r w:rsidR="006B5825">
          <w:fldChar w:fldCharType="separate"/>
        </w:r>
        <w:r w:rsidR="0037123C" w:rsidRPr="00445932">
          <w:rPr>
            <w:color w:val="000000"/>
            <w:sz w:val="24"/>
            <w:szCs w:val="24"/>
            <w:shd w:val="clear" w:color="auto" w:fill="FFFFFF"/>
          </w:rPr>
          <w:fldChar w:fldCharType="begin"/>
        </w:r>
        <w:r w:rsidR="0037123C">
          <w:rPr>
            <w:color w:val="000000"/>
            <w:sz w:val="24"/>
            <w:szCs w:val="24"/>
            <w:shd w:val="clear" w:color="auto" w:fill="FFFFFF"/>
          </w:rPr>
          <w:delInstrText xml:space="preserve"> ADDIN EN.CITE &lt;EndNote&gt;&lt;Cite&gt;&lt;Author&gt;Affairs&lt;/Author&gt;&lt;Year&gt;2014&lt;/Year&gt;&lt;RecNum&gt;777&lt;/RecNum&gt;&lt;DisplayText&gt;&lt;style face="superscript"&gt;2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delInstrText>
        </w:r>
        <w:r w:rsidR="0037123C" w:rsidRPr="00445932">
          <w:rPr>
            <w:color w:val="000000"/>
            <w:sz w:val="24"/>
            <w:szCs w:val="24"/>
            <w:shd w:val="clear" w:color="auto" w:fill="FFFFFF"/>
          </w:rPr>
          <w:fldChar w:fldCharType="separate"/>
        </w:r>
        <w:r w:rsidR="0037123C" w:rsidRPr="007A01D8">
          <w:rPr>
            <w:noProof/>
            <w:color w:val="000000"/>
            <w:sz w:val="24"/>
            <w:szCs w:val="24"/>
            <w:shd w:val="clear" w:color="auto" w:fill="FFFFFF"/>
            <w:vertAlign w:val="superscript"/>
          </w:rPr>
          <w:delText>27</w:delText>
        </w:r>
        <w:r w:rsidR="0037123C" w:rsidRPr="00445932">
          <w:rPr>
            <w:color w:val="000000"/>
            <w:sz w:val="24"/>
            <w:szCs w:val="24"/>
            <w:shd w:val="clear" w:color="auto" w:fill="FFFFFF"/>
          </w:rPr>
          <w:fldChar w:fldCharType="end"/>
        </w:r>
        <w:r w:rsidR="006B5825">
          <w:rPr>
            <w:color w:val="000000"/>
            <w:sz w:val="24"/>
            <w:szCs w:val="24"/>
            <w:shd w:val="clear" w:color="auto" w:fill="FFFFFF"/>
          </w:rPr>
          <w:fldChar w:fldCharType="end"/>
        </w:r>
        <w:r w:rsidR="006769F0" w:rsidRPr="00445932">
          <w:rPr>
            <w:color w:val="000000"/>
            <w:sz w:val="24"/>
            <w:szCs w:val="24"/>
            <w:shd w:val="clear" w:color="auto" w:fill="FFFFFF"/>
          </w:rPr>
          <w:delText>.</w:delText>
        </w:r>
      </w:del>
      <w:ins w:id="116" w:author="Susanne Awad" w:date="2020-09-27T23:01:00Z">
        <w:r w:rsidR="006010E9">
          <w:rPr>
            <w:color w:val="000000"/>
            <w:sz w:val="24"/>
            <w:szCs w:val="24"/>
            <w:shd w:val="clear" w:color="auto" w:fill="FFFFFF"/>
          </w:rPr>
          <w:fldChar w:fldCharType="begin"/>
        </w:r>
        <w:r w:rsidR="006010E9">
          <w:rPr>
            <w:color w:val="000000"/>
            <w:sz w:val="24"/>
            <w:szCs w:val="24"/>
            <w:shd w:val="clear" w:color="auto" w:fill="FFFFFF"/>
          </w:rPr>
          <w:instrText xml:space="preserve"> HYPERLINK \l "_ENREF_27" \o "Undersecretariat for Planning Affairs, 2014 #777" </w:instrText>
        </w:r>
        <w:r w:rsidR="006010E9">
          <w:rPr>
            <w:color w:val="000000"/>
            <w:sz w:val="24"/>
            <w:szCs w:val="24"/>
            <w:shd w:val="clear" w:color="auto" w:fill="FFFFFF"/>
          </w:rPr>
        </w:r>
        <w:r w:rsidR="006010E9">
          <w:rPr>
            <w:color w:val="000000"/>
            <w:sz w:val="24"/>
            <w:szCs w:val="24"/>
            <w:shd w:val="clear" w:color="auto" w:fill="FFFFFF"/>
          </w:rPr>
          <w:fldChar w:fldCharType="separate"/>
        </w:r>
        <w:r w:rsidR="006010E9" w:rsidRPr="00445932">
          <w:rPr>
            <w:color w:val="000000"/>
            <w:sz w:val="24"/>
            <w:szCs w:val="24"/>
            <w:shd w:val="clear" w:color="auto" w:fill="FFFFFF"/>
          </w:rPr>
          <w:fldChar w:fldCharType="begin"/>
        </w:r>
        <w:r w:rsidR="006010E9">
          <w:rPr>
            <w:color w:val="000000"/>
            <w:sz w:val="24"/>
            <w:szCs w:val="24"/>
            <w:shd w:val="clear" w:color="auto" w:fill="FFFFFF"/>
          </w:rPr>
          <w:instrText xml:space="preserve"> ADDIN EN.CITE &lt;EndNote&gt;&lt;Cite&gt;&lt;Author&gt;Affairs&lt;/Author&gt;&lt;Year&gt;2014&lt;/Year&gt;&lt;RecNum&gt;777&lt;/RecNum&gt;&lt;DisplayText&gt;&lt;style face="superscript"&gt;2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instrText>
        </w:r>
        <w:r w:rsidR="006010E9" w:rsidRPr="00445932">
          <w:rPr>
            <w:color w:val="000000"/>
            <w:sz w:val="24"/>
            <w:szCs w:val="24"/>
            <w:shd w:val="clear" w:color="auto" w:fill="FFFFFF"/>
          </w:rPr>
          <w:fldChar w:fldCharType="separate"/>
        </w:r>
        <w:r w:rsidR="006010E9" w:rsidRPr="007A01D8">
          <w:rPr>
            <w:noProof/>
            <w:color w:val="000000"/>
            <w:sz w:val="24"/>
            <w:szCs w:val="24"/>
            <w:shd w:val="clear" w:color="auto" w:fill="FFFFFF"/>
            <w:vertAlign w:val="superscript"/>
          </w:rPr>
          <w:t>27</w:t>
        </w:r>
        <w:r w:rsidR="006010E9" w:rsidRPr="00445932">
          <w:rPr>
            <w:color w:val="000000"/>
            <w:sz w:val="24"/>
            <w:szCs w:val="24"/>
            <w:shd w:val="clear" w:color="auto" w:fill="FFFFFF"/>
          </w:rPr>
          <w:fldChar w:fldCharType="end"/>
        </w:r>
        <w:r w:rsidR="006010E9">
          <w:rPr>
            <w:color w:val="000000"/>
            <w:sz w:val="24"/>
            <w:szCs w:val="24"/>
            <w:shd w:val="clear" w:color="auto" w:fill="FFFFFF"/>
          </w:rPr>
          <w:fldChar w:fldCharType="end"/>
        </w:r>
        <w:r w:rsidR="006769F0" w:rsidRPr="00445932">
          <w:rPr>
            <w:color w:val="000000"/>
            <w:sz w:val="24"/>
            <w:szCs w:val="24"/>
            <w:shd w:val="clear" w:color="auto" w:fill="FFFFFF"/>
          </w:rPr>
          <w:t>.</w:t>
        </w:r>
      </w:ins>
      <w:r w:rsidR="00AE3E36" w:rsidRPr="00445932">
        <w:rPr>
          <w:color w:val="000000"/>
          <w:sz w:val="24"/>
          <w:szCs w:val="24"/>
          <w:shd w:val="clear" w:color="auto" w:fill="FFFFFF"/>
        </w:rPr>
        <w:t xml:space="preserve"> </w:t>
      </w:r>
    </w:p>
    <w:p w14:paraId="2616AFDF" w14:textId="5F2E5DB2" w:rsidR="00575315" w:rsidRPr="00445932" w:rsidRDefault="00CF4512" w:rsidP="00AE7981">
      <w:pPr>
        <w:spacing w:before="120" w:after="120" w:line="480" w:lineRule="auto"/>
        <w:rPr>
          <w:color w:val="000000"/>
          <w:sz w:val="24"/>
          <w:szCs w:val="24"/>
          <w:shd w:val="clear" w:color="auto" w:fill="FFFFFF"/>
        </w:rPr>
      </w:pPr>
      <w:r w:rsidRPr="00445932">
        <w:rPr>
          <w:sz w:val="24"/>
          <w:szCs w:val="24"/>
        </w:rPr>
        <w:t xml:space="preserve">The </w:t>
      </w:r>
      <w:r w:rsidR="00E75164" w:rsidRPr="00445932">
        <w:rPr>
          <w:i/>
          <w:iCs/>
          <w:sz w:val="24"/>
          <w:szCs w:val="24"/>
        </w:rPr>
        <w:t>relative</w:t>
      </w:r>
      <w:r w:rsidR="00E75164" w:rsidRPr="00445932">
        <w:rPr>
          <w:sz w:val="24"/>
          <w:szCs w:val="24"/>
        </w:rPr>
        <w:t xml:space="preserve"> </w:t>
      </w:r>
      <w:r w:rsidRPr="00445932">
        <w:rPr>
          <w:sz w:val="24"/>
          <w:szCs w:val="24"/>
        </w:rPr>
        <w:t xml:space="preserve">roles </w:t>
      </w:r>
      <w:r w:rsidRPr="00445932">
        <w:rPr>
          <w:color w:val="000000"/>
          <w:sz w:val="24"/>
          <w:szCs w:val="24"/>
          <w:shd w:val="clear" w:color="auto" w:fill="FFFFFF"/>
        </w:rPr>
        <w:t xml:space="preserve">of smoking and physical inactivity </w:t>
      </w:r>
      <w:r w:rsidR="00DA7C7C" w:rsidRPr="00445932">
        <w:rPr>
          <w:color w:val="000000"/>
          <w:sz w:val="24"/>
          <w:szCs w:val="24"/>
          <w:shd w:val="clear" w:color="auto" w:fill="FFFFFF"/>
        </w:rPr>
        <w:t>i</w:t>
      </w:r>
      <w:r w:rsidRPr="00445932">
        <w:rPr>
          <w:color w:val="000000"/>
          <w:sz w:val="24"/>
          <w:szCs w:val="24"/>
          <w:shd w:val="clear" w:color="auto" w:fill="FFFFFF"/>
        </w:rPr>
        <w:t xml:space="preserve">n the epidemic </w:t>
      </w:r>
      <w:r w:rsidR="001F252A" w:rsidRPr="00445932">
        <w:rPr>
          <w:color w:val="000000"/>
          <w:sz w:val="24"/>
          <w:szCs w:val="24"/>
          <w:shd w:val="clear" w:color="auto" w:fill="FFFFFF"/>
        </w:rPr>
        <w:t xml:space="preserve">were </w:t>
      </w:r>
      <w:r w:rsidR="00E75164" w:rsidRPr="00445932">
        <w:rPr>
          <w:color w:val="000000"/>
          <w:sz w:val="24"/>
          <w:szCs w:val="24"/>
          <w:shd w:val="clear" w:color="auto" w:fill="FFFFFF"/>
        </w:rPr>
        <w:t xml:space="preserve">forecasted </w:t>
      </w:r>
      <w:r w:rsidR="001F252A" w:rsidRPr="00445932">
        <w:rPr>
          <w:color w:val="000000"/>
          <w:sz w:val="24"/>
          <w:szCs w:val="24"/>
          <w:shd w:val="clear" w:color="auto" w:fill="FFFFFF"/>
        </w:rPr>
        <w:t xml:space="preserve">to </w:t>
      </w:r>
      <w:r w:rsidRPr="00445932">
        <w:rPr>
          <w:color w:val="000000"/>
          <w:sz w:val="24"/>
          <w:szCs w:val="24"/>
          <w:shd w:val="clear" w:color="auto" w:fill="FFFFFF"/>
        </w:rPr>
        <w:t>decli</w:t>
      </w:r>
      <w:r w:rsidR="001F252A" w:rsidRPr="00445932">
        <w:rPr>
          <w:color w:val="000000"/>
          <w:sz w:val="24"/>
          <w:szCs w:val="24"/>
          <w:shd w:val="clear" w:color="auto" w:fill="FFFFFF"/>
        </w:rPr>
        <w:t>ne</w:t>
      </w:r>
      <w:r w:rsidRPr="00445932">
        <w:rPr>
          <w:color w:val="000000"/>
          <w:sz w:val="24"/>
          <w:szCs w:val="24"/>
          <w:shd w:val="clear" w:color="auto" w:fill="FFFFFF"/>
        </w:rPr>
        <w:t xml:space="preserve"> between 2020-2050, despite their</w:t>
      </w:r>
      <w:r w:rsidR="001F252A" w:rsidRPr="00445932">
        <w:rPr>
          <w:color w:val="000000"/>
          <w:sz w:val="24"/>
          <w:szCs w:val="24"/>
          <w:shd w:val="clear" w:color="auto" w:fill="FFFFFF"/>
        </w:rPr>
        <w:t xml:space="preserve"> </w:t>
      </w:r>
      <w:proofErr w:type="spellStart"/>
      <w:r w:rsidRPr="00445932">
        <w:rPr>
          <w:color w:val="000000"/>
          <w:sz w:val="24"/>
          <w:szCs w:val="24"/>
          <w:shd w:val="clear" w:color="auto" w:fill="FFFFFF"/>
        </w:rPr>
        <w:t>prevalences</w:t>
      </w:r>
      <w:proofErr w:type="spellEnd"/>
      <w:r w:rsidR="001F252A" w:rsidRPr="00445932">
        <w:rPr>
          <w:color w:val="000000"/>
          <w:sz w:val="24"/>
          <w:szCs w:val="24"/>
          <w:shd w:val="clear" w:color="auto" w:fill="FFFFFF"/>
        </w:rPr>
        <w:t xml:space="preserve"> remain</w:t>
      </w:r>
      <w:r w:rsidR="00DA7C7C" w:rsidRPr="00445932">
        <w:rPr>
          <w:color w:val="000000"/>
          <w:sz w:val="24"/>
          <w:szCs w:val="24"/>
          <w:shd w:val="clear" w:color="auto" w:fill="FFFFFF"/>
        </w:rPr>
        <w:t>ing</w:t>
      </w:r>
      <w:r w:rsidR="001F252A" w:rsidRPr="00445932">
        <w:rPr>
          <w:color w:val="000000"/>
          <w:sz w:val="24"/>
          <w:szCs w:val="24"/>
          <w:shd w:val="clear" w:color="auto" w:fill="FFFFFF"/>
        </w:rPr>
        <w:t xml:space="preserve"> stable</w:t>
      </w:r>
      <w:r w:rsidRPr="00445932">
        <w:rPr>
          <w:color w:val="000000"/>
          <w:sz w:val="24"/>
          <w:szCs w:val="24"/>
          <w:shd w:val="clear" w:color="auto" w:fill="FFFFFF"/>
        </w:rPr>
        <w:t xml:space="preserve">, </w:t>
      </w:r>
      <w:r w:rsidR="005A4882" w:rsidRPr="00445932">
        <w:rPr>
          <w:color w:val="000000"/>
          <w:sz w:val="24"/>
          <w:szCs w:val="24"/>
          <w:shd w:val="clear" w:color="auto" w:fill="FFFFFF"/>
        </w:rPr>
        <w:t>as</w:t>
      </w:r>
      <w:r w:rsidRPr="00445932">
        <w:rPr>
          <w:color w:val="000000"/>
          <w:sz w:val="24"/>
          <w:szCs w:val="24"/>
          <w:shd w:val="clear" w:color="auto" w:fill="FFFFFF"/>
        </w:rPr>
        <w:t xml:space="preserve"> </w:t>
      </w:r>
      <w:r w:rsidRPr="00445932">
        <w:rPr>
          <w:sz w:val="24"/>
        </w:rPr>
        <w:t xml:space="preserve">the </w:t>
      </w:r>
      <w:r w:rsidRPr="00445932">
        <w:rPr>
          <w:sz w:val="24"/>
          <w:szCs w:val="24"/>
        </w:rPr>
        <w:t xml:space="preserve">growth in </w:t>
      </w:r>
      <w:r w:rsidR="00E75164" w:rsidRPr="00445932">
        <w:rPr>
          <w:sz w:val="24"/>
          <w:szCs w:val="24"/>
        </w:rPr>
        <w:t xml:space="preserve">the </w:t>
      </w:r>
      <w:r w:rsidRPr="00445932">
        <w:rPr>
          <w:sz w:val="24"/>
          <w:szCs w:val="24"/>
        </w:rPr>
        <w:t xml:space="preserve">T2DM epidemic </w:t>
      </w:r>
      <w:r w:rsidR="00E75164" w:rsidRPr="00445932">
        <w:rPr>
          <w:sz w:val="24"/>
          <w:szCs w:val="24"/>
        </w:rPr>
        <w:t xml:space="preserve">will be </w:t>
      </w:r>
      <w:r w:rsidRPr="00445932">
        <w:rPr>
          <w:sz w:val="24"/>
          <w:szCs w:val="24"/>
        </w:rPr>
        <w:t xml:space="preserve">largely driven by </w:t>
      </w:r>
      <w:r w:rsidR="00E75164" w:rsidRPr="00445932">
        <w:rPr>
          <w:sz w:val="24"/>
          <w:szCs w:val="24"/>
        </w:rPr>
        <w:t xml:space="preserve">the projected increase in </w:t>
      </w:r>
      <w:r w:rsidRPr="00445932">
        <w:rPr>
          <w:sz w:val="24"/>
        </w:rPr>
        <w:t>obesity</w:t>
      </w:r>
      <w:r w:rsidR="001F252A" w:rsidRPr="00445932">
        <w:rPr>
          <w:sz w:val="24"/>
          <w:szCs w:val="24"/>
        </w:rPr>
        <w:t xml:space="preserve"> (Figure </w:t>
      </w:r>
      <w:r w:rsidR="00863775" w:rsidRPr="00445932">
        <w:rPr>
          <w:sz w:val="24"/>
          <w:szCs w:val="24"/>
        </w:rPr>
        <w:t>3</w:t>
      </w:r>
      <w:r w:rsidR="001F252A" w:rsidRPr="00445932">
        <w:rPr>
          <w:sz w:val="24"/>
          <w:szCs w:val="24"/>
        </w:rPr>
        <w:t>)</w:t>
      </w:r>
      <w:r w:rsidR="005A4882" w:rsidRPr="00445932">
        <w:rPr>
          <w:sz w:val="24"/>
          <w:szCs w:val="24"/>
        </w:rPr>
        <w:t xml:space="preserve">. </w:t>
      </w:r>
      <w:r w:rsidR="00E75164" w:rsidRPr="00445932">
        <w:rPr>
          <w:color w:val="000000"/>
          <w:sz w:val="24"/>
          <w:szCs w:val="24"/>
          <w:shd w:val="clear" w:color="auto" w:fill="FFFFFF"/>
        </w:rPr>
        <w:t>The</w:t>
      </w:r>
      <w:r w:rsidR="00751A44" w:rsidRPr="00445932">
        <w:rPr>
          <w:color w:val="000000"/>
          <w:sz w:val="24"/>
          <w:szCs w:val="24"/>
          <w:shd w:val="clear" w:color="auto" w:fill="FFFFFF"/>
        </w:rPr>
        <w:t>se</w:t>
      </w:r>
      <w:r w:rsidR="00E75164" w:rsidRPr="00445932">
        <w:rPr>
          <w:color w:val="000000"/>
          <w:sz w:val="24"/>
          <w:szCs w:val="24"/>
          <w:shd w:val="clear" w:color="auto" w:fill="FFFFFF"/>
        </w:rPr>
        <w:t xml:space="preserve"> findings </w:t>
      </w:r>
      <w:r w:rsidR="00E75164" w:rsidRPr="00445932">
        <w:rPr>
          <w:color w:val="000000"/>
          <w:sz w:val="24"/>
          <w:szCs w:val="24"/>
          <w:shd w:val="clear" w:color="auto" w:fill="FFFFFF"/>
        </w:rPr>
        <w:lastRenderedPageBreak/>
        <w:t>demonstrate that</w:t>
      </w:r>
      <w:r w:rsidR="003A48A5" w:rsidRPr="00445932">
        <w:rPr>
          <w:color w:val="000000"/>
          <w:sz w:val="24"/>
          <w:szCs w:val="24"/>
          <w:shd w:val="clear" w:color="auto" w:fill="FFFFFF"/>
        </w:rPr>
        <w:t xml:space="preserve"> Oman </w:t>
      </w:r>
      <w:r w:rsidR="00E75164" w:rsidRPr="00445932">
        <w:rPr>
          <w:color w:val="000000"/>
          <w:sz w:val="24"/>
          <w:szCs w:val="24"/>
          <w:shd w:val="clear" w:color="auto" w:fill="FFFFFF"/>
        </w:rPr>
        <w:t>is</w:t>
      </w:r>
      <w:r w:rsidR="00DA7C7C" w:rsidRPr="00445932">
        <w:rPr>
          <w:color w:val="000000"/>
          <w:sz w:val="24"/>
          <w:szCs w:val="24"/>
          <w:shd w:val="clear" w:color="auto" w:fill="FFFFFF"/>
        </w:rPr>
        <w:t xml:space="preserve"> confronted with a serious challenge of high and increasing </w:t>
      </w:r>
      <w:r w:rsidR="00E75164" w:rsidRPr="00445932">
        <w:rPr>
          <w:color w:val="000000"/>
          <w:sz w:val="24"/>
          <w:szCs w:val="24"/>
          <w:shd w:val="clear" w:color="auto" w:fill="FFFFFF"/>
        </w:rPr>
        <w:t xml:space="preserve">T2DM epidemic </w:t>
      </w:r>
      <w:r w:rsidR="009451B4" w:rsidRPr="00445932">
        <w:rPr>
          <w:color w:val="000000"/>
          <w:sz w:val="24"/>
          <w:szCs w:val="24"/>
          <w:shd w:val="clear" w:color="auto" w:fill="FFFFFF"/>
        </w:rPr>
        <w:t>if obesity is not controlled over the coming years.</w:t>
      </w:r>
      <w:r w:rsidR="00CD6FDB" w:rsidRPr="00445932">
        <w:rPr>
          <w:color w:val="000000"/>
          <w:sz w:val="24"/>
          <w:szCs w:val="24"/>
          <w:shd w:val="clear" w:color="auto" w:fill="FFFFFF"/>
        </w:rPr>
        <w:t xml:space="preserve"> </w:t>
      </w:r>
    </w:p>
    <w:p w14:paraId="45998A63" w14:textId="2CB5D333" w:rsidR="001C6AF0" w:rsidRPr="00445932" w:rsidRDefault="00AE7981" w:rsidP="00B50D89">
      <w:pPr>
        <w:spacing w:before="120" w:after="120" w:line="480" w:lineRule="auto"/>
        <w:rPr>
          <w:color w:val="000000"/>
          <w:sz w:val="24"/>
          <w:szCs w:val="24"/>
          <w:shd w:val="clear" w:color="auto" w:fill="FFFFFF"/>
        </w:rPr>
      </w:pPr>
      <w:r w:rsidRPr="00445932">
        <w:rPr>
          <w:color w:val="000000"/>
          <w:sz w:val="24"/>
          <w:szCs w:val="24"/>
          <w:shd w:val="clear" w:color="auto" w:fill="FFFFFF"/>
        </w:rPr>
        <w:t xml:space="preserve">Our </w:t>
      </w:r>
      <w:r w:rsidR="00E15BB9" w:rsidRPr="00445932">
        <w:rPr>
          <w:color w:val="000000"/>
          <w:sz w:val="24"/>
          <w:szCs w:val="24"/>
          <w:shd w:val="clear" w:color="auto" w:fill="FFFFFF"/>
        </w:rPr>
        <w:t xml:space="preserve">projections </w:t>
      </w:r>
      <w:r w:rsidR="00751A44" w:rsidRPr="00445932">
        <w:rPr>
          <w:color w:val="000000"/>
          <w:sz w:val="24"/>
          <w:szCs w:val="24"/>
          <w:shd w:val="clear" w:color="auto" w:fill="FFFFFF"/>
        </w:rPr>
        <w:t xml:space="preserve">are based </w:t>
      </w:r>
      <w:r w:rsidR="00493F34" w:rsidRPr="00445932">
        <w:rPr>
          <w:color w:val="000000"/>
          <w:sz w:val="24"/>
          <w:szCs w:val="24"/>
          <w:shd w:val="clear" w:color="auto" w:fill="FFFFFF"/>
        </w:rPr>
        <w:t xml:space="preserve">on </w:t>
      </w:r>
      <w:r w:rsidR="00751A44" w:rsidRPr="00445932">
        <w:rPr>
          <w:color w:val="000000"/>
          <w:sz w:val="24"/>
          <w:szCs w:val="24"/>
          <w:shd w:val="clear" w:color="auto" w:fill="FFFFFF"/>
        </w:rPr>
        <w:t>currently</w:t>
      </w:r>
      <w:r w:rsidR="00E15BB9" w:rsidRPr="00445932">
        <w:rPr>
          <w:color w:val="000000"/>
          <w:sz w:val="24"/>
          <w:szCs w:val="24"/>
          <w:shd w:val="clear" w:color="auto" w:fill="FFFFFF"/>
        </w:rPr>
        <w:t xml:space="preserve"> </w:t>
      </w:r>
      <w:r w:rsidR="005A4882" w:rsidRPr="00445932">
        <w:rPr>
          <w:color w:val="000000"/>
          <w:sz w:val="24"/>
          <w:szCs w:val="24"/>
          <w:shd w:val="clear" w:color="auto" w:fill="FFFFFF"/>
        </w:rPr>
        <w:t>available</w:t>
      </w:r>
      <w:r w:rsidR="00E15BB9" w:rsidRPr="00445932">
        <w:rPr>
          <w:color w:val="000000"/>
          <w:sz w:val="24"/>
          <w:szCs w:val="24"/>
          <w:shd w:val="clear" w:color="auto" w:fill="FFFFFF"/>
        </w:rPr>
        <w:t xml:space="preserve"> data </w:t>
      </w:r>
      <w:r w:rsidR="00751A44" w:rsidRPr="00445932">
        <w:rPr>
          <w:color w:val="000000"/>
          <w:sz w:val="24"/>
          <w:szCs w:val="24"/>
          <w:shd w:val="clear" w:color="auto" w:fill="FFFFFF"/>
        </w:rPr>
        <w:t>for the</w:t>
      </w:r>
      <w:r w:rsidR="00E15BB9" w:rsidRPr="00445932">
        <w:rPr>
          <w:color w:val="000000"/>
          <w:sz w:val="24"/>
          <w:szCs w:val="24"/>
          <w:shd w:val="clear" w:color="auto" w:fill="FFFFFF"/>
        </w:rPr>
        <w:t xml:space="preserve"> trends </w:t>
      </w:r>
      <w:r w:rsidR="00751A44" w:rsidRPr="00445932">
        <w:rPr>
          <w:color w:val="000000"/>
          <w:sz w:val="24"/>
          <w:szCs w:val="24"/>
          <w:shd w:val="clear" w:color="auto" w:fill="FFFFFF"/>
        </w:rPr>
        <w:t>in</w:t>
      </w:r>
      <w:r w:rsidR="00E15BB9" w:rsidRPr="00445932">
        <w:rPr>
          <w:color w:val="000000"/>
          <w:sz w:val="24"/>
          <w:szCs w:val="24"/>
          <w:shd w:val="clear" w:color="auto" w:fill="FFFFFF"/>
        </w:rPr>
        <w:t xml:space="preserve"> risk factors and </w:t>
      </w:r>
      <w:r w:rsidR="00751A44" w:rsidRPr="00445932">
        <w:rPr>
          <w:color w:val="000000"/>
          <w:sz w:val="24"/>
          <w:szCs w:val="24"/>
          <w:shd w:val="clear" w:color="auto" w:fill="FFFFFF"/>
        </w:rPr>
        <w:t xml:space="preserve">the </w:t>
      </w:r>
      <w:r w:rsidR="00E15BB9" w:rsidRPr="00445932">
        <w:rPr>
          <w:color w:val="000000"/>
          <w:sz w:val="24"/>
          <w:szCs w:val="24"/>
          <w:shd w:val="clear" w:color="auto" w:fill="FFFFFF"/>
        </w:rPr>
        <w:t>demographic structure of the population</w:t>
      </w:r>
      <w:r w:rsidR="006D0533" w:rsidRPr="00445932">
        <w:rPr>
          <w:color w:val="000000"/>
          <w:sz w:val="24"/>
          <w:szCs w:val="24"/>
          <w:shd w:val="clear" w:color="auto" w:fill="FFFFFF"/>
        </w:rPr>
        <w:t xml:space="preserve">, but future trends </w:t>
      </w:r>
      <w:r w:rsidR="00751A44" w:rsidRPr="00445932">
        <w:rPr>
          <w:color w:val="000000"/>
          <w:sz w:val="24"/>
          <w:szCs w:val="24"/>
          <w:shd w:val="clear" w:color="auto" w:fill="FFFFFF"/>
        </w:rPr>
        <w:t xml:space="preserve">could be </w:t>
      </w:r>
      <w:r w:rsidR="006D0533" w:rsidRPr="00445932">
        <w:rPr>
          <w:color w:val="000000"/>
          <w:sz w:val="24"/>
          <w:szCs w:val="24"/>
          <w:shd w:val="clear" w:color="auto" w:fill="FFFFFF"/>
        </w:rPr>
        <w:t>subjec</w:t>
      </w:r>
      <w:bookmarkStart w:id="117" w:name="_GoBack"/>
      <w:bookmarkEnd w:id="117"/>
      <w:r w:rsidR="006D0533" w:rsidRPr="00445932">
        <w:rPr>
          <w:color w:val="000000"/>
          <w:sz w:val="24"/>
          <w:szCs w:val="24"/>
          <w:shd w:val="clear" w:color="auto" w:fill="FFFFFF"/>
        </w:rPr>
        <w:t>t to change</w:t>
      </w:r>
      <w:r w:rsidRPr="00445932">
        <w:rPr>
          <w:color w:val="000000"/>
          <w:sz w:val="24"/>
          <w:szCs w:val="24"/>
          <w:shd w:val="clear" w:color="auto" w:fill="FFFFFF"/>
        </w:rPr>
        <w:t>s</w:t>
      </w:r>
      <w:r w:rsidR="00E82EE2" w:rsidRPr="00445932">
        <w:rPr>
          <w:color w:val="000000"/>
          <w:sz w:val="24"/>
          <w:szCs w:val="24"/>
          <w:shd w:val="clear" w:color="auto" w:fill="FFFFFF"/>
        </w:rPr>
        <w:t xml:space="preserve"> due to intervention programs</w:t>
      </w:r>
      <w:r w:rsidR="0084655B" w:rsidRPr="00445932">
        <w:rPr>
          <w:color w:val="000000"/>
          <w:sz w:val="24"/>
          <w:szCs w:val="24"/>
          <w:shd w:val="clear" w:color="auto" w:fill="FFFFFF"/>
        </w:rPr>
        <w:t xml:space="preserve"> among others</w:t>
      </w:r>
      <w:r w:rsidR="00E15BB9" w:rsidRPr="00445932">
        <w:rPr>
          <w:color w:val="000000"/>
          <w:sz w:val="24"/>
          <w:szCs w:val="24"/>
          <w:shd w:val="clear" w:color="auto" w:fill="FFFFFF"/>
        </w:rPr>
        <w:t xml:space="preserve">. </w:t>
      </w:r>
      <w:del w:id="118" w:author="Susanne Awad" w:date="2020-09-27T23:01:00Z">
        <w:r w:rsidRPr="00445932">
          <w:rPr>
            <w:color w:val="000000"/>
            <w:sz w:val="24"/>
            <w:szCs w:val="24"/>
            <w:shd w:val="clear" w:color="auto" w:fill="FFFFFF"/>
          </w:rPr>
          <w:delText>S</w:delText>
        </w:r>
        <w:r w:rsidR="00E15BB9" w:rsidRPr="00445932">
          <w:rPr>
            <w:color w:val="000000"/>
            <w:sz w:val="24"/>
            <w:szCs w:val="24"/>
            <w:shd w:val="clear" w:color="auto" w:fill="FFFFFF"/>
          </w:rPr>
          <w:delText>ensitivity</w:delText>
        </w:r>
      </w:del>
      <w:ins w:id="119" w:author="Susanne Awad" w:date="2020-09-27T23:01:00Z">
        <w:r w:rsidR="007C5B54">
          <w:rPr>
            <w:color w:val="000000"/>
            <w:sz w:val="24"/>
            <w:szCs w:val="24"/>
            <w:shd w:val="clear" w:color="auto" w:fill="FFFFFF"/>
          </w:rPr>
          <w:t xml:space="preserve">Thus, the projections </w:t>
        </w:r>
        <w:r w:rsidR="00665BEC">
          <w:rPr>
            <w:color w:val="000000"/>
            <w:sz w:val="24"/>
            <w:szCs w:val="24"/>
            <w:shd w:val="clear" w:color="auto" w:fill="FFFFFF"/>
          </w:rPr>
          <w:t xml:space="preserve">provided </w:t>
        </w:r>
        <w:r w:rsidR="007C5B54">
          <w:rPr>
            <w:color w:val="000000"/>
            <w:sz w:val="24"/>
            <w:szCs w:val="24"/>
            <w:shd w:val="clear" w:color="auto" w:fill="FFFFFF"/>
          </w:rPr>
          <w:t xml:space="preserve">in this study should be </w:t>
        </w:r>
        <w:r w:rsidR="00665BEC">
          <w:rPr>
            <w:color w:val="000000"/>
            <w:sz w:val="24"/>
            <w:szCs w:val="24"/>
            <w:shd w:val="clear" w:color="auto" w:fill="FFFFFF"/>
          </w:rPr>
          <w:t xml:space="preserve">compared to and </w:t>
        </w:r>
        <w:r w:rsidR="007C5B54">
          <w:rPr>
            <w:color w:val="000000"/>
            <w:sz w:val="24"/>
            <w:szCs w:val="24"/>
            <w:shd w:val="clear" w:color="auto" w:fill="FFFFFF"/>
          </w:rPr>
          <w:t xml:space="preserve">validated </w:t>
        </w:r>
        <w:r w:rsidR="00665BEC">
          <w:rPr>
            <w:color w:val="000000"/>
            <w:sz w:val="24"/>
            <w:szCs w:val="24"/>
            <w:shd w:val="clear" w:color="auto" w:fill="FFFFFF"/>
          </w:rPr>
          <w:t xml:space="preserve">with </w:t>
        </w:r>
        <w:r w:rsidR="007C5B54">
          <w:rPr>
            <w:color w:val="000000"/>
            <w:sz w:val="24"/>
            <w:szCs w:val="24"/>
            <w:shd w:val="clear" w:color="auto" w:fill="FFFFFF"/>
          </w:rPr>
          <w:t xml:space="preserve">future </w:t>
        </w:r>
        <w:r w:rsidR="00665BEC">
          <w:rPr>
            <w:color w:val="000000"/>
            <w:sz w:val="24"/>
            <w:szCs w:val="24"/>
            <w:shd w:val="clear" w:color="auto" w:fill="FFFFFF"/>
          </w:rPr>
          <w:t>data coming from nationally-</w:t>
        </w:r>
        <w:r w:rsidR="009769F2">
          <w:rPr>
            <w:color w:val="000000"/>
            <w:sz w:val="24"/>
            <w:szCs w:val="24"/>
            <w:shd w:val="clear" w:color="auto" w:fill="FFFFFF"/>
          </w:rPr>
          <w:t>representative</w:t>
        </w:r>
        <w:r w:rsidR="00665BEC">
          <w:rPr>
            <w:color w:val="000000"/>
            <w:sz w:val="24"/>
            <w:szCs w:val="24"/>
            <w:shd w:val="clear" w:color="auto" w:fill="FFFFFF"/>
          </w:rPr>
          <w:t xml:space="preserve"> population</w:t>
        </w:r>
        <w:r w:rsidR="009769F2">
          <w:rPr>
            <w:color w:val="000000"/>
            <w:sz w:val="24"/>
            <w:szCs w:val="24"/>
            <w:shd w:val="clear" w:color="auto" w:fill="FFFFFF"/>
          </w:rPr>
          <w:t>-</w:t>
        </w:r>
        <w:r w:rsidR="00665BEC">
          <w:rPr>
            <w:color w:val="000000"/>
            <w:sz w:val="24"/>
            <w:szCs w:val="24"/>
            <w:shd w:val="clear" w:color="auto" w:fill="FFFFFF"/>
          </w:rPr>
          <w:t xml:space="preserve">based surveys for </w:t>
        </w:r>
        <w:r w:rsidR="007C5B54">
          <w:rPr>
            <w:rFonts w:asciiTheme="majorBidi" w:hAnsiTheme="majorBidi" w:cstheme="majorBidi"/>
            <w:sz w:val="24"/>
            <w:szCs w:val="24"/>
            <w:lang w:val="en-GB"/>
          </w:rPr>
          <w:t xml:space="preserve">T2DM </w:t>
        </w:r>
        <w:r w:rsidR="00665BEC">
          <w:rPr>
            <w:rFonts w:asciiTheme="majorBidi" w:hAnsiTheme="majorBidi" w:cstheme="majorBidi"/>
            <w:sz w:val="24"/>
            <w:szCs w:val="24"/>
            <w:lang w:val="en-GB"/>
          </w:rPr>
          <w:t>and its risk factors</w:t>
        </w:r>
        <w:r w:rsidR="007C5B54" w:rsidRPr="007B6751">
          <w:rPr>
            <w:rFonts w:asciiTheme="majorBidi" w:hAnsiTheme="majorBidi" w:cstheme="majorBidi"/>
            <w:sz w:val="24"/>
            <w:szCs w:val="24"/>
            <w:lang w:val="en-GB"/>
          </w:rPr>
          <w:t>.</w:t>
        </w:r>
        <w:r w:rsidR="007C5B54" w:rsidRPr="00445932">
          <w:rPr>
            <w:color w:val="000000"/>
            <w:sz w:val="24"/>
            <w:szCs w:val="24"/>
            <w:shd w:val="clear" w:color="auto" w:fill="FFFFFF"/>
          </w:rPr>
          <w:t xml:space="preserve"> </w:t>
        </w:r>
        <w:r w:rsidR="009769F2">
          <w:rPr>
            <w:color w:val="000000"/>
            <w:sz w:val="24"/>
            <w:szCs w:val="24"/>
            <w:shd w:val="clear" w:color="auto" w:fill="FFFFFF"/>
          </w:rPr>
          <w:t>Having said so</w:t>
        </w:r>
        <w:r w:rsidR="007C5B54">
          <w:rPr>
            <w:color w:val="000000"/>
            <w:sz w:val="24"/>
            <w:szCs w:val="24"/>
            <w:shd w:val="clear" w:color="auto" w:fill="FFFFFF"/>
          </w:rPr>
          <w:t>, s</w:t>
        </w:r>
        <w:r w:rsidR="00E15BB9" w:rsidRPr="00445932">
          <w:rPr>
            <w:color w:val="000000"/>
            <w:sz w:val="24"/>
            <w:szCs w:val="24"/>
            <w:shd w:val="clear" w:color="auto" w:fill="FFFFFF"/>
          </w:rPr>
          <w:t>ensitivity</w:t>
        </w:r>
      </w:ins>
      <w:r w:rsidR="00E15BB9" w:rsidRPr="00445932">
        <w:rPr>
          <w:color w:val="000000"/>
          <w:sz w:val="24"/>
          <w:szCs w:val="24"/>
          <w:shd w:val="clear" w:color="auto" w:fill="FFFFFF"/>
        </w:rPr>
        <w:t xml:space="preserve"> analyses </w:t>
      </w:r>
      <w:r w:rsidR="002F51C5" w:rsidRPr="00445932">
        <w:rPr>
          <w:color w:val="000000"/>
          <w:sz w:val="24"/>
          <w:szCs w:val="24"/>
          <w:shd w:val="clear" w:color="auto" w:fill="FFFFFF"/>
        </w:rPr>
        <w:t xml:space="preserve">employing </w:t>
      </w:r>
      <w:r w:rsidR="00E15BB9" w:rsidRPr="00445932">
        <w:rPr>
          <w:color w:val="000000"/>
          <w:sz w:val="24"/>
          <w:szCs w:val="24"/>
          <w:shd w:val="clear" w:color="auto" w:fill="FFFFFF"/>
        </w:rPr>
        <w:t>alternative scenarios for the trends in obesity, physical inactivity, and demographic structure</w:t>
      </w:r>
      <w:r w:rsidR="00A05D2A" w:rsidRPr="00445932">
        <w:rPr>
          <w:color w:val="000000"/>
          <w:sz w:val="24"/>
          <w:szCs w:val="24"/>
          <w:shd w:val="clear" w:color="auto" w:fill="FFFFFF"/>
        </w:rPr>
        <w:t xml:space="preserve"> </w:t>
      </w:r>
      <w:r w:rsidR="00E15BB9" w:rsidRPr="00445932">
        <w:rPr>
          <w:color w:val="000000"/>
          <w:sz w:val="24"/>
          <w:szCs w:val="24"/>
          <w:shd w:val="clear" w:color="auto" w:fill="FFFFFF"/>
        </w:rPr>
        <w:t xml:space="preserve">affirmed the </w:t>
      </w:r>
      <w:r w:rsidR="00F76CF1" w:rsidRPr="00445932">
        <w:rPr>
          <w:color w:val="000000"/>
          <w:sz w:val="24"/>
          <w:szCs w:val="24"/>
          <w:shd w:val="clear" w:color="auto" w:fill="FFFFFF"/>
        </w:rPr>
        <w:t xml:space="preserve">predicted </w:t>
      </w:r>
      <w:r w:rsidR="00E15BB9" w:rsidRPr="00445932">
        <w:rPr>
          <w:color w:val="000000"/>
          <w:sz w:val="24"/>
          <w:szCs w:val="24"/>
          <w:shd w:val="clear" w:color="auto" w:fill="FFFFFF"/>
        </w:rPr>
        <w:t>growing trend in T2DM prevalence and incidence, but suggested that the project</w:t>
      </w:r>
      <w:r w:rsidR="00F76CF1" w:rsidRPr="00445932">
        <w:rPr>
          <w:color w:val="000000"/>
          <w:sz w:val="24"/>
          <w:szCs w:val="24"/>
          <w:shd w:val="clear" w:color="auto" w:fill="FFFFFF"/>
        </w:rPr>
        <w:t>ed</w:t>
      </w:r>
      <w:r w:rsidR="00E15BB9" w:rsidRPr="00445932">
        <w:rPr>
          <w:color w:val="000000"/>
          <w:sz w:val="24"/>
          <w:szCs w:val="24"/>
          <w:shd w:val="clear" w:color="auto" w:fill="FFFFFF"/>
        </w:rPr>
        <w:t xml:space="preserve"> growth of the epidemic could be smaller </w:t>
      </w:r>
      <w:r w:rsidR="008B1ADC" w:rsidRPr="00445932">
        <w:rPr>
          <w:color w:val="000000"/>
          <w:sz w:val="24"/>
          <w:szCs w:val="24"/>
          <w:shd w:val="clear" w:color="auto" w:fill="FFFFFF"/>
        </w:rPr>
        <w:t xml:space="preserve">(by 13%-28%) </w:t>
      </w:r>
      <w:r w:rsidR="00E15BB9" w:rsidRPr="00445932">
        <w:rPr>
          <w:color w:val="000000"/>
          <w:sz w:val="24"/>
          <w:szCs w:val="24"/>
          <w:shd w:val="clear" w:color="auto" w:fill="FFFFFF"/>
        </w:rPr>
        <w:t xml:space="preserve">if obesity trend stabilizes soon </w:t>
      </w:r>
      <w:r w:rsidR="00E82EE2" w:rsidRPr="00445932">
        <w:rPr>
          <w:color w:val="000000"/>
          <w:sz w:val="24"/>
          <w:szCs w:val="24"/>
          <w:shd w:val="clear" w:color="auto" w:fill="FFFFFF"/>
        </w:rPr>
        <w:t xml:space="preserve">or </w:t>
      </w:r>
      <w:r w:rsidR="00E15BB9" w:rsidRPr="00445932">
        <w:rPr>
          <w:color w:val="000000"/>
          <w:sz w:val="24"/>
          <w:szCs w:val="24"/>
          <w:shd w:val="clear" w:color="auto" w:fill="FFFFFF"/>
        </w:rPr>
        <w:t xml:space="preserve">does not increase </w:t>
      </w:r>
      <w:r w:rsidR="00E82EE2" w:rsidRPr="00445932">
        <w:rPr>
          <w:color w:val="000000"/>
          <w:sz w:val="24"/>
          <w:szCs w:val="24"/>
          <w:shd w:val="clear" w:color="auto" w:fill="FFFFFF"/>
        </w:rPr>
        <w:t xml:space="preserve">substantially </w:t>
      </w:r>
      <w:r w:rsidR="00E15BB9" w:rsidRPr="00445932">
        <w:rPr>
          <w:color w:val="000000"/>
          <w:sz w:val="24"/>
          <w:szCs w:val="24"/>
          <w:shd w:val="clear" w:color="auto" w:fill="FFFFFF"/>
        </w:rPr>
        <w:t>over the coming decades.</w:t>
      </w:r>
      <w:r w:rsidR="007C5B54">
        <w:rPr>
          <w:color w:val="000000"/>
          <w:sz w:val="24"/>
          <w:szCs w:val="24"/>
          <w:shd w:val="clear" w:color="auto" w:fill="FFFFFF"/>
        </w:rPr>
        <w:t xml:space="preserve"> </w:t>
      </w:r>
    </w:p>
    <w:p w14:paraId="365BC002" w14:textId="053202CE" w:rsidR="00E15BB9" w:rsidRPr="00445932" w:rsidRDefault="00FD1C5D" w:rsidP="00B50D89">
      <w:pPr>
        <w:spacing w:before="120" w:after="120" w:line="480" w:lineRule="auto"/>
        <w:rPr>
          <w:sz w:val="24"/>
          <w:szCs w:val="24"/>
          <w:shd w:val="clear" w:color="auto" w:fill="FFFFFF"/>
        </w:rPr>
      </w:pPr>
      <w:r w:rsidRPr="00445932">
        <w:rPr>
          <w:color w:val="000000"/>
          <w:sz w:val="24"/>
          <w:szCs w:val="24"/>
          <w:shd w:val="clear" w:color="auto" w:fill="FFFFFF"/>
        </w:rPr>
        <w:t xml:space="preserve">Several </w:t>
      </w:r>
      <w:r w:rsidR="00AB31F6" w:rsidRPr="00445932">
        <w:rPr>
          <w:color w:val="000000"/>
          <w:sz w:val="24"/>
          <w:szCs w:val="24"/>
          <w:shd w:val="clear" w:color="auto" w:fill="FFFFFF"/>
        </w:rPr>
        <w:t xml:space="preserve">randomized clinical </w:t>
      </w:r>
      <w:r w:rsidRPr="00445932">
        <w:rPr>
          <w:color w:val="000000"/>
          <w:sz w:val="24"/>
          <w:szCs w:val="24"/>
          <w:shd w:val="clear" w:color="auto" w:fill="FFFFFF"/>
        </w:rPr>
        <w:t xml:space="preserve">trials have demonstrated the feasibility of reducing the risk </w:t>
      </w:r>
      <w:r w:rsidR="009A459E" w:rsidRPr="00445932">
        <w:rPr>
          <w:color w:val="000000"/>
          <w:sz w:val="24"/>
          <w:szCs w:val="24"/>
          <w:shd w:val="clear" w:color="auto" w:fill="FFFFFF"/>
        </w:rPr>
        <w:t xml:space="preserve">of </w:t>
      </w:r>
      <w:r w:rsidR="00881851" w:rsidRPr="00445932">
        <w:rPr>
          <w:color w:val="000000"/>
          <w:sz w:val="24"/>
          <w:szCs w:val="24"/>
          <w:shd w:val="clear" w:color="auto" w:fill="FFFFFF"/>
        </w:rPr>
        <w:t>T2</w:t>
      </w:r>
      <w:r w:rsidRPr="00445932">
        <w:rPr>
          <w:color w:val="000000"/>
          <w:sz w:val="24"/>
          <w:szCs w:val="24"/>
          <w:shd w:val="clear" w:color="auto" w:fill="FFFFFF"/>
        </w:rPr>
        <w:t xml:space="preserve">DM </w:t>
      </w:r>
      <w:r w:rsidR="00165C86">
        <w:rPr>
          <w:color w:val="000000"/>
          <w:sz w:val="24"/>
          <w:szCs w:val="24"/>
          <w:shd w:val="clear" w:color="auto" w:fill="FFFFFF"/>
        </w:rPr>
        <w:t>by</w:t>
      </w:r>
      <w:r w:rsidR="005351B3" w:rsidRPr="00445932">
        <w:rPr>
          <w:color w:val="000000"/>
          <w:sz w:val="24"/>
          <w:szCs w:val="24"/>
          <w:shd w:val="clear" w:color="auto" w:fill="FFFFFF"/>
        </w:rPr>
        <w:t xml:space="preserve"> 31</w:t>
      </w:r>
      <w:r w:rsidR="00237370" w:rsidRPr="00445932">
        <w:rPr>
          <w:color w:val="000000"/>
          <w:sz w:val="24"/>
          <w:szCs w:val="24"/>
          <w:shd w:val="clear" w:color="auto" w:fill="FFFFFF"/>
        </w:rPr>
        <w:t>%-</w:t>
      </w:r>
      <w:r w:rsidR="005351B3" w:rsidRPr="00445932">
        <w:rPr>
          <w:color w:val="000000"/>
          <w:sz w:val="24"/>
          <w:szCs w:val="24"/>
          <w:shd w:val="clear" w:color="auto" w:fill="FFFFFF"/>
        </w:rPr>
        <w:t xml:space="preserve">58% </w:t>
      </w:r>
      <w:r w:rsidR="00AB31F6" w:rsidRPr="00445932">
        <w:rPr>
          <w:color w:val="000000"/>
          <w:sz w:val="24"/>
          <w:szCs w:val="24"/>
          <w:shd w:val="clear" w:color="auto" w:fill="FFFFFF"/>
        </w:rPr>
        <w:t xml:space="preserve">by </w:t>
      </w:r>
      <w:r w:rsidR="00177A05" w:rsidRPr="00445932">
        <w:rPr>
          <w:color w:val="000000"/>
          <w:sz w:val="24"/>
          <w:szCs w:val="24"/>
          <w:shd w:val="clear" w:color="auto" w:fill="FFFFFF"/>
        </w:rPr>
        <w:t xml:space="preserve">targeting individuals at high risk of T2DM </w:t>
      </w:r>
      <w:r w:rsidR="00AB31F6" w:rsidRPr="00445932">
        <w:rPr>
          <w:color w:val="000000"/>
          <w:sz w:val="24"/>
          <w:szCs w:val="24"/>
        </w:rPr>
        <w:t>with</w:t>
      </w:r>
      <w:r w:rsidR="00AB31F6" w:rsidRPr="00445932">
        <w:rPr>
          <w:color w:val="000000"/>
          <w:sz w:val="24"/>
          <w:szCs w:val="24"/>
          <w:shd w:val="clear" w:color="auto" w:fill="FFFFFF"/>
        </w:rPr>
        <w:t xml:space="preserve"> </w:t>
      </w:r>
      <w:r w:rsidRPr="00445932">
        <w:rPr>
          <w:color w:val="000000"/>
          <w:sz w:val="24"/>
          <w:szCs w:val="24"/>
          <w:shd w:val="clear" w:color="auto" w:fill="FFFFFF"/>
        </w:rPr>
        <w:t xml:space="preserve">lifestyle </w:t>
      </w:r>
      <w:r w:rsidR="00AB31F6" w:rsidRPr="00445932">
        <w:rPr>
          <w:color w:val="000000"/>
          <w:sz w:val="24"/>
          <w:szCs w:val="24"/>
          <w:shd w:val="clear" w:color="auto" w:fill="FFFFFF"/>
        </w:rPr>
        <w:t>interventions</w:t>
      </w:r>
      <w:r w:rsidR="001B5BBC" w:rsidRPr="00445932">
        <w:rPr>
          <w:color w:val="000000"/>
          <w:sz w:val="24"/>
          <w:szCs w:val="24"/>
          <w:shd w:val="clear" w:color="auto" w:fill="FFFFFF"/>
        </w:rPr>
        <w:t>, such as diet</w:t>
      </w:r>
      <w:r w:rsidR="00AB31F6" w:rsidRPr="00445932">
        <w:rPr>
          <w:color w:val="000000"/>
          <w:sz w:val="24"/>
          <w:szCs w:val="24"/>
          <w:shd w:val="clear" w:color="auto" w:fill="FFFFFF"/>
        </w:rPr>
        <w:t>, e</w:t>
      </w:r>
      <w:r w:rsidR="001B5BBC" w:rsidRPr="00445932">
        <w:rPr>
          <w:color w:val="000000"/>
          <w:sz w:val="24"/>
          <w:szCs w:val="24"/>
          <w:shd w:val="clear" w:color="auto" w:fill="FFFFFF"/>
        </w:rPr>
        <w:t xml:space="preserve">xercise, </w:t>
      </w:r>
      <w:r w:rsidR="006C5CD0" w:rsidRPr="00445932">
        <w:rPr>
          <w:color w:val="000000"/>
          <w:sz w:val="24"/>
          <w:szCs w:val="24"/>
          <w:shd w:val="clear" w:color="auto" w:fill="FFFFFF"/>
        </w:rPr>
        <w:t>or</w:t>
      </w:r>
      <w:r w:rsidR="00B92C93" w:rsidRPr="00445932">
        <w:rPr>
          <w:color w:val="000000"/>
          <w:sz w:val="24"/>
          <w:szCs w:val="24"/>
          <w:shd w:val="clear" w:color="auto" w:fill="FFFFFF"/>
        </w:rPr>
        <w:t xml:space="preserve"> </w:t>
      </w:r>
      <w:r w:rsidR="00AE7981" w:rsidRPr="00445932">
        <w:rPr>
          <w:color w:val="000000"/>
          <w:sz w:val="24"/>
          <w:szCs w:val="24"/>
          <w:shd w:val="clear" w:color="auto" w:fill="FFFFFF"/>
        </w:rPr>
        <w:t xml:space="preserve">through </w:t>
      </w:r>
      <w:r w:rsidR="005A4882" w:rsidRPr="00445932">
        <w:rPr>
          <w:color w:val="000000"/>
          <w:sz w:val="24"/>
          <w:szCs w:val="24"/>
          <w:shd w:val="clear" w:color="auto" w:fill="FFFFFF"/>
        </w:rPr>
        <w:t xml:space="preserve">pharmacological </w:t>
      </w:r>
      <w:r w:rsidR="00AB31F6" w:rsidRPr="00445932">
        <w:rPr>
          <w:color w:val="000000"/>
          <w:sz w:val="24"/>
          <w:szCs w:val="24"/>
          <w:shd w:val="clear" w:color="auto" w:fill="FFFFFF"/>
        </w:rPr>
        <w:t xml:space="preserve">(metformin) </w:t>
      </w:r>
      <w:r w:rsidR="005A4882" w:rsidRPr="00445932">
        <w:rPr>
          <w:color w:val="000000"/>
          <w:sz w:val="24"/>
          <w:szCs w:val="24"/>
          <w:shd w:val="clear" w:color="auto" w:fill="FFFFFF"/>
        </w:rPr>
        <w:t>intervention</w:t>
      </w:r>
      <w:r w:rsidR="00060962" w:rsidRPr="00445932">
        <w:rPr>
          <w:color w:val="000000"/>
          <w:sz w:val="24"/>
          <w:szCs w:val="24"/>
          <w:shd w:val="clear" w:color="auto" w:fill="FFFFFF"/>
        </w:rPr>
        <w:t>s</w:t>
      </w:r>
      <w:del w:id="120" w:author="Susanne Awad" w:date="2020-09-27T23:01:00Z">
        <w:r w:rsidR="006B5825">
          <w:fldChar w:fldCharType="begin"/>
        </w:r>
        <w:r w:rsidR="006B5825">
          <w:delInstrText xml:space="preserve"> HYPERLINK \l "_ENREF_32" \o "Tuomilehto, 2011 #802" </w:delInstrText>
        </w:r>
        <w:r w:rsidR="006B5825">
          <w:fldChar w:fldCharType="separate"/>
        </w:r>
        <w:r w:rsidR="0037123C" w:rsidRPr="00445932">
          <w:rPr>
            <w:color w:val="000000"/>
            <w:sz w:val="24"/>
            <w:szCs w:val="24"/>
            <w:shd w:val="clear" w:color="auto" w:fill="FFFFFF"/>
          </w:rPr>
          <w:fldChar w:fldCharType="begin">
            <w:fldData xml:space="preserve">PEVuZE5vdGU+PENpdGU+PEF1dGhvcj5UdW9taWxlaHRvPC9BdXRob3I+PFllYXI+MjAxMTwvWWVh
cj48UmVjTnVtPjgwMjwvUmVjTnVtPjxEaXNwbGF5VGV4dD48c3R5bGUgZmFjZT0ic3VwZXJzY3Jp
cHQiPjMyLTM0PC9zdHlsZT48L0Rpc3BsYXlUZXh0PjxyZWNvcmQ+PHJlYy1udW1iZXI+ODAyPC9y
ZWMtbnVtYmVyPjxmb3JlaWduLWtleXM+PGtleSBhcHA9IkVOIiBkYi1pZD0iZHNmZXdyYTJidmVz
dDJlcjBwYjV2MjA3dndyZXJkcnB4MmR3IiB0aW1lc3RhbXA9IjE1OTI5NDU1MDYiPjgwMjwva2V5
PjwvZm9yZWlnbi1rZXlzPjxyZWYtdHlwZSBuYW1lPSJKb3VybmFsIEFydGljbGUiPjE3PC9yZWYt
dHlwZT48Y29udHJpYnV0b3JzPjxhdXRob3JzPjxhdXRob3I+VHVvbWlsZWh0bywgSmFha2tvPC9h
dXRob3I+PGF1dGhvcj5TY2h3YXJ6LCBQZXRlcjwvYXV0aG9yPjxhdXRob3I+TGluZHN0csO2bSwg
SmFhbmE8L2F1dGhvcj48L2F1dGhvcnM+PC9jb250cmlidXRvcnM+PHRpdGxlcz48dGl0bGU+TG9u
Zy1UZXJtIEJlbmVmaXRzIEZyb20gTGlmZXN0eWxlIEludGVydmVudGlvbnMgZm9yIFR5cGUgMiBE
aWFiZXRlcyBQcmV2ZW50aW9uPC90aXRsZT48c2Vjb25kYXJ5LXRpdGxlPlRpbWUgdG8gZXhwYW5k
IHRoZSBlZmZvcnRzPC9zZWNvbmRhcnktdGl0bGU+PC90aXRsZXM+PHBlcmlvZGljYWw+PGZ1bGwt
dGl0bGU+VGltZSB0byBleHBhbmQgdGhlIGVmZm9ydHM8L2Z1bGwtdGl0bGU+PC9wZXJpb2RpY2Fs
PjxwYWdlcz5TMjEwLVMyMTQ8L3BhZ2VzPjx2b2x1bWU+MzQ8L3ZvbHVtZT48bnVtYmVyPlN1cHBs
ZW1lbnQgMjwvbnVtYmVyPjxkYXRlcz48eWVhcj4yMDExPC95ZWFyPjwvZGF0ZXM+PHVybHM+PHJl
bGF0ZWQtdXJscz48dXJsPmh0dHBzOi8vY2FyZS5kaWFiZXRlc2pvdXJuYWxzLm9yZy9jb250ZW50
L2RpYWNhcmUvMzQvU3VwcGxlbWVudF8yL1MyMTAuZnVsbC5wZGY8L3VybD48L3JlbGF0ZWQtdXJs
cz48L3VybHM+PGVsZWN0cm9uaWMtcmVzb3VyY2UtbnVtPjEwLjIzMzcvZGMxMS1zMjIyPC9lbGVj
dHJvbmljLXJlc291cmNlLW51bT48L3JlY29yZD48L0NpdGU+PENpdGU+PEF1dGhvcj5MaW5kc3Ry
b208L0F1dGhvcj48WWVhcj4yMDA2PC9ZZWFyPjxSZWNOdW0+MjE5PC9SZWNOdW0+PHJlY29yZD48
cmVjLW51bWJlcj4yMTk8L3JlYy1udW1iZXI+PGZvcmVpZ24ta2V5cz48a2V5IGFwcD0iRU4iIGRi
LWlkPSJkc2Zld3JhMmJ2ZXN0MmVyMHBiNXYyMDd2d3JlcmRycHgyZHciIHRpbWVzdGFtcD0iMTQ1
Mzg4NTg3NyI+MjE5PC9rZXk+PC9mb3JlaWduLWtleXM+PHJlZi10eXBlIG5hbWU9IkpvdXJuYWwg
QXJ0aWNsZSI+MTc8L3JlZi10eXBlPjxjb250cmlidXRvcnM+PGF1dGhvcnM+PGF1dGhvcj5MaW5k
c3Ryb20sIEouPC9hdXRob3I+PGF1dGhvcj5JbGFubmUtUGFyaWtrYSwgUC48L2F1dGhvcj48YXV0
aG9yPlBlbHRvbmVuLCBNLjwvYXV0aG9yPjxhdXRob3I+QXVub2xhLCBTLjwvYXV0aG9yPjxhdXRo
b3I+RXJpa3Nzb24sIEouIEcuPC9hdXRob3I+PGF1dGhvcj5IZW1pbywgSy48L2F1dGhvcj48YXV0
aG9yPkhhbWFsYWluZW4sIEguPC9hdXRob3I+PGF1dGhvcj5IYXJrb25lbiwgUC48L2F1dGhvcj48
YXV0aG9yPktlaW5hbmVuLUtpdWthYW5uaWVtaSwgUy48L2F1dGhvcj48YXV0aG9yPkxhYWtzbywg
TS48L2F1dGhvcj48YXV0aG9yPkxvdWhlcmFudGEsIEEuPC9hdXRob3I+PGF1dGhvcj5NYW5uZWxp
biwgTS48L2F1dGhvcj48YXV0aG9yPlBhdHVyaSwgTS48L2F1dGhvcj48YXV0aG9yPlN1bmR2YWxs
LCBKLjwvYXV0aG9yPjxhdXRob3I+VmFsbGUsIFQuIFQuPC9hdXRob3I+PGF1dGhvcj5VdXNpdHVw
YSwgTS48L2F1dGhvcj48YXV0aG9yPlR1b21pbGVodG8sIEouPC9hdXRob3I+PGF1dGhvcj5GaW5u
aXNoIERpYWJldGVzIFByZXZlbnRpb24gU3R1ZHksIEdyb3VwPC9hdXRob3I+PC9hdXRob3JzPjwv
Y29udHJpYnV0b3JzPjxhdXRoLWFkZHJlc3M+RGlhYmV0ZXMgVW5pdCwgRGVwYXJ0bWVudCBvZiBI
ZWFsdGggUHJvbW90aW9uIGFuZCBDaHJvbmljIERpc2Vhc2UgUHJldmVudGlvbiwgTmF0aW9uYWwg
UHVibGljIEhlYWx0aCBJbnN0aXR1dGUsIE1hbm5lcmhlaW1pbnRpZSAxNjYsIDAwMzAwIEhlbHNp
bmtpLCBGaW5sYW5kLiBqYWFuYS5saW5kc3Ryb21Aa3RsLmZpPC9hdXRoLWFkZHJlc3M+PHRpdGxl
cz48dGl0bGU+U3VzdGFpbmVkIHJlZHVjdGlvbiBpbiB0aGUgaW5jaWRlbmNlIG9mIHR5cGUgMiBk
aWFiZXRlcyBieSBsaWZlc3R5bGUgaW50ZXJ2ZW50aW9uOiBmb2xsb3ctdXAgb2YgdGhlIEZpbm5p
c2ggRGlhYmV0ZXMgUHJldmVudGlvbiBTdHVkeTwvdGl0bGU+PHNlY29uZGFyeS10aXRsZT5MYW5j
ZXQ8L3NlY29uZGFyeS10aXRsZT48L3RpdGxlcz48cGVyaW9kaWNhbD48ZnVsbC10aXRsZT5MYW5j
ZXQ8L2Z1bGwtdGl0bGU+PGFiYnItMT5MYW5jZXQ8L2FiYnItMT48L3BlcmlvZGljYWw+PHBhZ2Vz
PjE2NzMtOTwvcGFnZXM+PHZvbHVtZT4zNjg8L3ZvbHVtZT48bnVtYmVyPjk1NDg8L251bWJlcj48
a2V5d29yZHM+PGtleXdvcmQ+Qmxvb2QgR2x1Y29zZTwva2V5d29yZD48a2V5d29yZD5Db3Vuc2Vs
aW5nPC9rZXl3b3JkPjxrZXl3b3JkPkRpYWJldGVzIE1lbGxpdHVzLCBUeXBlIDIvZXBpZGVtaW9s
b2d5LypwcmV2ZW50aW9uICZhbXA7IGNvbnRyb2w8L2tleXdvcmQ+PGtleXdvcmQ+KkRpZXQ8L2tl
eXdvcmQ+PGtleXdvcmQ+KkV4ZXJjaXNlPC9rZXl3b3JkPjxrZXl3b3JkPkZlbWFsZTwva2V5d29y
ZD48a2V5d29yZD5GaW5sYW5kL2VwaWRlbWlvbG9neTwva2V5d29yZD48a2V5d29yZD5Gb2xsb3ct
VXAgU3R1ZGllczwva2V5d29yZD48a2V5d29yZD5IdW1hbnM8L2tleXdvcmQ+PGtleXdvcmQ+SW5j
aWRlbmNlPC9rZXl3b3JkPjxrZXl3b3JkPipMaWZlIFN0eWxlPC9rZXl3b3JkPjxrZXl3b3JkPk1h
bGU8L2tleXdvcmQ+PGtleXdvcmQ+VGltZSBGYWN0b3JzPC9rZXl3b3JkPjwva2V5d29yZHM+PGRh
dGVzPjx5ZWFyPjIwMDY8L3llYXI+PHB1Yi1kYXRlcz48ZGF0ZT5Ob3YgMTE8L2RhdGU+PC9wdWIt
ZGF0ZXM+PC9kYXRlcz48aXNibj4xNDc0LTU0N1ggKEVsZWN0cm9uaWMpJiN4RDswMTQwLTY3MzYg
KExpbmtpbmcpPC9pc2JuPjxhY2Nlc3Npb24tbnVtPjE3MDk4MDg1PC9hY2Nlc3Npb24tbnVtPjx1
cmxzPjxyZWxhdGVkLXVybHM+PHVybD5odHRwOi8vd3d3Lm5jYmkubmxtLm5paC5nb3YvcHVibWVk
LzE3MDk4MDg1PC91cmw+PC9yZWxhdGVkLXVybHM+PC91cmxzPjxlbGVjdHJvbmljLXJlc291cmNl
LW51bT4xMC4xMDE2L1MwMTQwLTY3MzYoMDYpNjk3MDEtODwvZWxlY3Ryb25pYy1yZXNvdXJjZS1u
dW0+PC9yZWNvcmQ+PC9DaXRlPjxDaXRlPjxBdXRob3I+S25vd2xlcjwvQXV0aG9yPjxZZWFyPjIw
MDk8L1llYXI+PFJlY051bT45OTwvUmVjTnVtPjxyZWNvcmQ+PHJlYy1udW1iZXI+OTk8L3JlYy1u
dW1iZXI+PGZvcmVpZ24ta2V5cz48a2V5IGFwcD0iRU4iIGRiLWlkPSJ0ZDV3cGZ3ZnN2ZDJ0Z2V3
cDUzNXc5cmZzZmYwZWE5cmEyMGYiIHRpbWVzdGFtcD0iMTU4MDk4MjQxNyI+OTk8L2tleT48L2Zv
cmVpZ24ta2V5cz48cmVmLXR5cGUgbmFtZT0iSm91cm5hbCBBcnRpY2xlIj4xNzwvcmVmLXR5cGU+
PGNvbnRyaWJ1dG9ycz48YXV0aG9ycz48YXV0aG9yPktub3dsZXIsIFcuIEMuPC9hdXRob3I+PGF1
dGhvcj5Gb3dsZXIsIFMuIEUuPC9hdXRob3I+PGF1dGhvcj5IYW1tYW4sIFIuIEYuPC9hdXRob3I+
PGF1dGhvcj5DaHJpc3RvcGhpLCBDLiBBLjwvYXV0aG9yPjxhdXRob3I+SG9mZm1hbiwgSC4gSi48
L2F1dGhvcj48YXV0aG9yPkJyZW5uZW1hbiwgQS4gVC48L2F1dGhvcj48YXV0aG9yPkJyb3duLUZy
aWRheSwgSi4gTy48L2F1dGhvcj48YXV0aG9yPkdvbGRiZXJnLCBSLjwvYXV0aG9yPjxhdXRob3I+
VmVuZGl0dGksIEUuPC9hdXRob3I+PGF1dGhvcj5OYXRoYW4sIEQuIE0uPC9hdXRob3I+PC9hdXRo
b3JzPjwvY29udHJpYnV0b3JzPjx0aXRsZXM+PHRpdGxlPjEwLXllYXIgZm9sbG93LXVwIG9mIGRp
YWJldGVzIGluY2lkZW5jZSBhbmQgd2VpZ2h0IGxvc3MgaW4gdGhlIERpYWJldGVzIFByZXZlbnRp
b24gUHJvZ3JhbSBPdXRjb21lcyBTdHVkeTwvdGl0bGU+PHNlY29uZGFyeS10aXRsZT5MYW5jZXQ8
L3NlY29uZGFyeS10aXRsZT48YWx0LXRpdGxlPkxhbmNldCAoTG9uZG9uLCBFbmdsYW5kKTwvYWx0
LXRpdGxlPjwvdGl0bGVzPjxwZXJpb2RpY2FsPjxmdWxsLXRpdGxlPkxhbmNldDwvZnVsbC10aXRs
ZT48L3BlcmlvZGljYWw+PHBhZ2VzPjE2NzctODY8L3BhZ2VzPjx2b2x1bWU+Mzc0PC92b2x1bWU+
PG51bWJlcj45NzAyPC9udW1iZXI+PGVkaXRpb24+MjAwOS8xMS8wMzwvZWRpdGlvbj48a2V5d29y
ZHM+PGtleXdvcmQ+QWdlZDwva2V5d29yZD48a2V5d29yZD5BbmFseXNpcyBvZiBWYXJpYW5jZTwv
a2V5d29yZD48a2V5d29yZD5DYXJkaW92YXNjdWxhciBEaXNlYXNlcy9lcGlkZW1pb2xvZ3kvZXRp
b2xvZ3kvcHJldmVudGlvbiAmYW1wOyBjb250cm9sPC9rZXl3b3JkPjxrZXl3b3JkPkRpYWJldGVz
IE1lbGxpdHVzLCBUeXBlIDIvY29tcGxpY2F0aW9ucy9lcGlkZW1pb2xvZ3kvKnByZXZlbnRpb24g
JmFtcDsgY29udHJvbDwva2V5d29yZD48a2V5d29yZD5EaWFiZXRlcywgR2VzdGF0aW9uYWwvZXRp
b2xvZ3k8L2tleXdvcmQ+PGtleXdvcmQ+RG91YmxlLUJsaW5kIE1ldGhvZDwva2V5d29yZD48a2V5
d29yZD5FeGVyY2lzZSBUaGVyYXB5PC9rZXl3b3JkPjxrZXl3b3JkPkZlbWFsZTwva2V5d29yZD48
a2V5d29yZD5Gb2xsb3ctVXAgU3R1ZGllczwva2V5d29yZD48a2V5d29yZD5IdW1hbnM8L2tleXdv
cmQ+PGtleXdvcmQ+SHlwb2dseWNlbWljIEFnZW50cy8qdGhlcmFwZXV0aWMgdXNlPC9rZXl3b3Jk
PjxrZXl3b3JkPkluY2lkZW5jZTwva2V5d29yZD48a2V5d29yZD4qTGlmZSBTdHlsZTwva2V5d29y
ZD48a2V5d29yZD5NYWxlPC9rZXl3b3JkPjxrZXl3b3JkPk1ldGZvcm1pbi8qdGhlcmFwZXV0aWMg
dXNlPC9rZXl3b3JkPjxrZXl3b3JkPk1pZGRsZSBBZ2VkPC9rZXl3b3JkPjxrZXl3b3JkPk92ZXJ3
ZWlnaHQvY29tcGxpY2F0aW9ucy9wcmV2ZW50aW9uICZhbXA7IGNvbnRyb2w8L2tleXdvcmQ+PGtl
eXdvcmQ+UGF0aWVudCBFZHVjYXRpb24gYXMgVG9waWM8L2tleXdvcmQ+PGtleXdvcmQ+UHJlZ25h
bmN5PC9rZXl3b3JkPjxrZXl3b3JkPlJlZ3Jlc3Npb24gQW5hbHlzaXM8L2tleXdvcmQ+PGtleXdv
cmQ+UmlzayBSZWR1Y3Rpb24gQmVoYXZpb3I8L2tleXdvcmQ+PGtleXdvcmQ+U3RhdGlzdGljcywg
Tm9ucGFyYW1ldHJpYzwva2V5d29yZD48a2V5d29yZD5UcmVhdG1lbnQgT3V0Y29tZTwva2V5d29y
ZD48a2V5d29yZD5Vbml0ZWQgU3RhdGVzL2VwaWRlbWlvbG9neTwva2V5d29yZD48a2V5d29yZD4q
V2VpZ2h0IExvc3MvZHJ1ZyBlZmZlY3RzPC9rZXl3b3JkPjwva2V5d29yZHM+PGRhdGVzPjx5ZWFy
PjIwMDk8L3llYXI+PHB1Yi1kYXRlcz48ZGF0ZT5Ob3YgMTQ8L2RhdGU+PC9wdWItZGF0ZXM+PC9k
YXRlcz48aXNibj4wMTQwLTY3MzY8L2lzYm4+PGFjY2Vzc2lvbi1udW0+MTk4Nzg5ODY8L2FjY2Vz
c2lvbi1udW0+PHVybHM+PC91cmxzPjxjdXN0b20yPlBNQzMxMzUwMjI8L2N1c3RvbTI+PGN1c3Rv
bTY+TklITVMyOTk1NTI8L2N1c3RvbTY+PGVsZWN0cm9uaWMtcmVzb3VyY2UtbnVtPjEwLjEwMTYv
czAxNDAtNjczNigwOSk2MTQ1Ny00PC9lbGVjdHJvbmljLXJlc291cmNlLW51bT48cmVtb3RlLWRh
dGFiYXNlLXByb3ZpZGVyPk5MTTwvcmVtb3RlLWRhdGFiYXNlLXByb3ZpZGVyPjxsYW5ndWFnZT5l
bmc8L2xhbmd1YWdlPjwvcmVjb3JkPjwvQ2l0ZT48L0VuZE5vdGU+
</w:fldData>
          </w:fldChar>
        </w:r>
        <w:r w:rsidR="0037123C">
          <w:rPr>
            <w:color w:val="000000"/>
            <w:sz w:val="24"/>
            <w:szCs w:val="24"/>
            <w:shd w:val="clear" w:color="auto" w:fill="FFFFFF"/>
          </w:rPr>
          <w:delInstrText xml:space="preserve"> ADDIN EN.CITE </w:delInstrText>
        </w:r>
        <w:r w:rsidR="0037123C">
          <w:rPr>
            <w:color w:val="000000"/>
            <w:sz w:val="24"/>
            <w:szCs w:val="24"/>
            <w:shd w:val="clear" w:color="auto" w:fill="FFFFFF"/>
          </w:rPr>
          <w:fldChar w:fldCharType="begin">
            <w:fldData xml:space="preserve">PEVuZE5vdGU+PENpdGU+PEF1dGhvcj5UdW9taWxlaHRvPC9BdXRob3I+PFllYXI+MjAxMTwvWWVh
cj48UmVjTnVtPjgwMjwvUmVjTnVtPjxEaXNwbGF5VGV4dD48c3R5bGUgZmFjZT0ic3VwZXJzY3Jp
cHQiPjMyLTM0PC9zdHlsZT48L0Rpc3BsYXlUZXh0PjxyZWNvcmQ+PHJlYy1udW1iZXI+ODAyPC9y
ZWMtbnVtYmVyPjxmb3JlaWduLWtleXM+PGtleSBhcHA9IkVOIiBkYi1pZD0iZHNmZXdyYTJidmVz
dDJlcjBwYjV2MjA3dndyZXJkcnB4MmR3IiB0aW1lc3RhbXA9IjE1OTI5NDU1MDYiPjgwMjwva2V5
PjwvZm9yZWlnbi1rZXlzPjxyZWYtdHlwZSBuYW1lPSJKb3VybmFsIEFydGljbGUiPjE3PC9yZWYt
dHlwZT48Y29udHJpYnV0b3JzPjxhdXRob3JzPjxhdXRob3I+VHVvbWlsZWh0bywgSmFha2tvPC9h
dXRob3I+PGF1dGhvcj5TY2h3YXJ6LCBQZXRlcjwvYXV0aG9yPjxhdXRob3I+TGluZHN0csO2bSwg
SmFhbmE8L2F1dGhvcj48L2F1dGhvcnM+PC9jb250cmlidXRvcnM+PHRpdGxlcz48dGl0bGU+TG9u
Zy1UZXJtIEJlbmVmaXRzIEZyb20gTGlmZXN0eWxlIEludGVydmVudGlvbnMgZm9yIFR5cGUgMiBE
aWFiZXRlcyBQcmV2ZW50aW9uPC90aXRsZT48c2Vjb25kYXJ5LXRpdGxlPlRpbWUgdG8gZXhwYW5k
IHRoZSBlZmZvcnRzPC9zZWNvbmRhcnktdGl0bGU+PC90aXRsZXM+PHBlcmlvZGljYWw+PGZ1bGwt
dGl0bGU+VGltZSB0byBleHBhbmQgdGhlIGVmZm9ydHM8L2Z1bGwtdGl0bGU+PC9wZXJpb2RpY2Fs
PjxwYWdlcz5TMjEwLVMyMTQ8L3BhZ2VzPjx2b2x1bWU+MzQ8L3ZvbHVtZT48bnVtYmVyPlN1cHBs
ZW1lbnQgMjwvbnVtYmVyPjxkYXRlcz48eWVhcj4yMDExPC95ZWFyPjwvZGF0ZXM+PHVybHM+PHJl
bGF0ZWQtdXJscz48dXJsPmh0dHBzOi8vY2FyZS5kaWFiZXRlc2pvdXJuYWxzLm9yZy9jb250ZW50
L2RpYWNhcmUvMzQvU3VwcGxlbWVudF8yL1MyMTAuZnVsbC5wZGY8L3VybD48L3JlbGF0ZWQtdXJs
cz48L3VybHM+PGVsZWN0cm9uaWMtcmVzb3VyY2UtbnVtPjEwLjIzMzcvZGMxMS1zMjIyPC9lbGVj
dHJvbmljLXJlc291cmNlLW51bT48L3JlY29yZD48L0NpdGU+PENpdGU+PEF1dGhvcj5MaW5kc3Ry
b208L0F1dGhvcj48WWVhcj4yMDA2PC9ZZWFyPjxSZWNOdW0+MjE5PC9SZWNOdW0+PHJlY29yZD48
cmVjLW51bWJlcj4yMTk8L3JlYy1udW1iZXI+PGZvcmVpZ24ta2V5cz48a2V5IGFwcD0iRU4iIGRi
LWlkPSJkc2Zld3JhMmJ2ZXN0MmVyMHBiNXYyMDd2d3JlcmRycHgyZHciIHRpbWVzdGFtcD0iMTQ1
Mzg4NTg3NyI+MjE5PC9rZXk+PC9mb3JlaWduLWtleXM+PHJlZi10eXBlIG5hbWU9IkpvdXJuYWwg
QXJ0aWNsZSI+MTc8L3JlZi10eXBlPjxjb250cmlidXRvcnM+PGF1dGhvcnM+PGF1dGhvcj5MaW5k
c3Ryb20sIEouPC9hdXRob3I+PGF1dGhvcj5JbGFubmUtUGFyaWtrYSwgUC48L2F1dGhvcj48YXV0
aG9yPlBlbHRvbmVuLCBNLjwvYXV0aG9yPjxhdXRob3I+QXVub2xhLCBTLjwvYXV0aG9yPjxhdXRo
b3I+RXJpa3Nzb24sIEouIEcuPC9hdXRob3I+PGF1dGhvcj5IZW1pbywgSy48L2F1dGhvcj48YXV0
aG9yPkhhbWFsYWluZW4sIEguPC9hdXRob3I+PGF1dGhvcj5IYXJrb25lbiwgUC48L2F1dGhvcj48
YXV0aG9yPktlaW5hbmVuLUtpdWthYW5uaWVtaSwgUy48L2F1dGhvcj48YXV0aG9yPkxhYWtzbywg
TS48L2F1dGhvcj48YXV0aG9yPkxvdWhlcmFudGEsIEEuPC9hdXRob3I+PGF1dGhvcj5NYW5uZWxp
biwgTS48L2F1dGhvcj48YXV0aG9yPlBhdHVyaSwgTS48L2F1dGhvcj48YXV0aG9yPlN1bmR2YWxs
LCBKLjwvYXV0aG9yPjxhdXRob3I+VmFsbGUsIFQuIFQuPC9hdXRob3I+PGF1dGhvcj5VdXNpdHVw
YSwgTS48L2F1dGhvcj48YXV0aG9yPlR1b21pbGVodG8sIEouPC9hdXRob3I+PGF1dGhvcj5GaW5u
aXNoIERpYWJldGVzIFByZXZlbnRpb24gU3R1ZHksIEdyb3VwPC9hdXRob3I+PC9hdXRob3JzPjwv
Y29udHJpYnV0b3JzPjxhdXRoLWFkZHJlc3M+RGlhYmV0ZXMgVW5pdCwgRGVwYXJ0bWVudCBvZiBI
ZWFsdGggUHJvbW90aW9uIGFuZCBDaHJvbmljIERpc2Vhc2UgUHJldmVudGlvbiwgTmF0aW9uYWwg
UHVibGljIEhlYWx0aCBJbnN0aXR1dGUsIE1hbm5lcmhlaW1pbnRpZSAxNjYsIDAwMzAwIEhlbHNp
bmtpLCBGaW5sYW5kLiBqYWFuYS5saW5kc3Ryb21Aa3RsLmZpPC9hdXRoLWFkZHJlc3M+PHRpdGxl
cz48dGl0bGU+U3VzdGFpbmVkIHJlZHVjdGlvbiBpbiB0aGUgaW5jaWRlbmNlIG9mIHR5cGUgMiBk
aWFiZXRlcyBieSBsaWZlc3R5bGUgaW50ZXJ2ZW50aW9uOiBmb2xsb3ctdXAgb2YgdGhlIEZpbm5p
c2ggRGlhYmV0ZXMgUHJldmVudGlvbiBTdHVkeTwvdGl0bGU+PHNlY29uZGFyeS10aXRsZT5MYW5j
ZXQ8L3NlY29uZGFyeS10aXRsZT48L3RpdGxlcz48cGVyaW9kaWNhbD48ZnVsbC10aXRsZT5MYW5j
ZXQ8L2Z1bGwtdGl0bGU+PGFiYnItMT5MYW5jZXQ8L2FiYnItMT48L3BlcmlvZGljYWw+PHBhZ2Vz
PjE2NzMtOTwvcGFnZXM+PHZvbHVtZT4zNjg8L3ZvbHVtZT48bnVtYmVyPjk1NDg8L251bWJlcj48
a2V5d29yZHM+PGtleXdvcmQ+Qmxvb2QgR2x1Y29zZTwva2V5d29yZD48a2V5d29yZD5Db3Vuc2Vs
aW5nPC9rZXl3b3JkPjxrZXl3b3JkPkRpYWJldGVzIE1lbGxpdHVzLCBUeXBlIDIvZXBpZGVtaW9s
b2d5LypwcmV2ZW50aW9uICZhbXA7IGNvbnRyb2w8L2tleXdvcmQ+PGtleXdvcmQ+KkRpZXQ8L2tl
eXdvcmQ+PGtleXdvcmQ+KkV4ZXJjaXNlPC9rZXl3b3JkPjxrZXl3b3JkPkZlbWFsZTwva2V5d29y
ZD48a2V5d29yZD5GaW5sYW5kL2VwaWRlbWlvbG9neTwva2V5d29yZD48a2V5d29yZD5Gb2xsb3ct
VXAgU3R1ZGllczwva2V5d29yZD48a2V5d29yZD5IdW1hbnM8L2tleXdvcmQ+PGtleXdvcmQ+SW5j
aWRlbmNlPC9rZXl3b3JkPjxrZXl3b3JkPipMaWZlIFN0eWxlPC9rZXl3b3JkPjxrZXl3b3JkPk1h
bGU8L2tleXdvcmQ+PGtleXdvcmQ+VGltZSBGYWN0b3JzPC9rZXl3b3JkPjwva2V5d29yZHM+PGRh
dGVzPjx5ZWFyPjIwMDY8L3llYXI+PHB1Yi1kYXRlcz48ZGF0ZT5Ob3YgMTE8L2RhdGU+PC9wdWIt
ZGF0ZXM+PC9kYXRlcz48aXNibj4xNDc0LTU0N1ggKEVsZWN0cm9uaWMpJiN4RDswMTQwLTY3MzYg
KExpbmtpbmcpPC9pc2JuPjxhY2Nlc3Npb24tbnVtPjE3MDk4MDg1PC9hY2Nlc3Npb24tbnVtPjx1
cmxzPjxyZWxhdGVkLXVybHM+PHVybD5odHRwOi8vd3d3Lm5jYmkubmxtLm5paC5nb3YvcHVibWVk
LzE3MDk4MDg1PC91cmw+PC9yZWxhdGVkLXVybHM+PC91cmxzPjxlbGVjdHJvbmljLXJlc291cmNl
LW51bT4xMC4xMDE2L1MwMTQwLTY3MzYoMDYpNjk3MDEtODwvZWxlY3Ryb25pYy1yZXNvdXJjZS1u
dW0+PC9yZWNvcmQ+PC9DaXRlPjxDaXRlPjxBdXRob3I+S25vd2xlcjwvQXV0aG9yPjxZZWFyPjIw
MDk8L1llYXI+PFJlY051bT45OTwvUmVjTnVtPjxyZWNvcmQ+PHJlYy1udW1iZXI+OTk8L3JlYy1u
dW1iZXI+PGZvcmVpZ24ta2V5cz48a2V5IGFwcD0iRU4iIGRiLWlkPSJ0ZDV3cGZ3ZnN2ZDJ0Z2V3
cDUzNXc5cmZzZmYwZWE5cmEyMGYiIHRpbWVzdGFtcD0iMTU4MDk4MjQxNyI+OTk8L2tleT48L2Zv
cmVpZ24ta2V5cz48cmVmLXR5cGUgbmFtZT0iSm91cm5hbCBBcnRpY2xlIj4xNzwvcmVmLXR5cGU+
PGNvbnRyaWJ1dG9ycz48YXV0aG9ycz48YXV0aG9yPktub3dsZXIsIFcuIEMuPC9hdXRob3I+PGF1
dGhvcj5Gb3dsZXIsIFMuIEUuPC9hdXRob3I+PGF1dGhvcj5IYW1tYW4sIFIuIEYuPC9hdXRob3I+
PGF1dGhvcj5DaHJpc3RvcGhpLCBDLiBBLjwvYXV0aG9yPjxhdXRob3I+SG9mZm1hbiwgSC4gSi48
L2F1dGhvcj48YXV0aG9yPkJyZW5uZW1hbiwgQS4gVC48L2F1dGhvcj48YXV0aG9yPkJyb3duLUZy
aWRheSwgSi4gTy48L2F1dGhvcj48YXV0aG9yPkdvbGRiZXJnLCBSLjwvYXV0aG9yPjxhdXRob3I+
VmVuZGl0dGksIEUuPC9hdXRob3I+PGF1dGhvcj5OYXRoYW4sIEQuIE0uPC9hdXRob3I+PC9hdXRo
b3JzPjwvY29udHJpYnV0b3JzPjx0aXRsZXM+PHRpdGxlPjEwLXllYXIgZm9sbG93LXVwIG9mIGRp
YWJldGVzIGluY2lkZW5jZSBhbmQgd2VpZ2h0IGxvc3MgaW4gdGhlIERpYWJldGVzIFByZXZlbnRp
b24gUHJvZ3JhbSBPdXRjb21lcyBTdHVkeTwvdGl0bGU+PHNlY29uZGFyeS10aXRsZT5MYW5jZXQ8
L3NlY29uZGFyeS10aXRsZT48YWx0LXRpdGxlPkxhbmNldCAoTG9uZG9uLCBFbmdsYW5kKTwvYWx0
LXRpdGxlPjwvdGl0bGVzPjxwZXJpb2RpY2FsPjxmdWxsLXRpdGxlPkxhbmNldDwvZnVsbC10aXRs
ZT48L3BlcmlvZGljYWw+PHBhZ2VzPjE2NzctODY8L3BhZ2VzPjx2b2x1bWU+Mzc0PC92b2x1bWU+
PG51bWJlcj45NzAyPC9udW1iZXI+PGVkaXRpb24+MjAwOS8xMS8wMzwvZWRpdGlvbj48a2V5d29y
ZHM+PGtleXdvcmQ+QWdlZDwva2V5d29yZD48a2V5d29yZD5BbmFseXNpcyBvZiBWYXJpYW5jZTwv
a2V5d29yZD48a2V5d29yZD5DYXJkaW92YXNjdWxhciBEaXNlYXNlcy9lcGlkZW1pb2xvZ3kvZXRp
b2xvZ3kvcHJldmVudGlvbiAmYW1wOyBjb250cm9sPC9rZXl3b3JkPjxrZXl3b3JkPkRpYWJldGVz
IE1lbGxpdHVzLCBUeXBlIDIvY29tcGxpY2F0aW9ucy9lcGlkZW1pb2xvZ3kvKnByZXZlbnRpb24g
JmFtcDsgY29udHJvbDwva2V5d29yZD48a2V5d29yZD5EaWFiZXRlcywgR2VzdGF0aW9uYWwvZXRp
b2xvZ3k8L2tleXdvcmQ+PGtleXdvcmQ+RG91YmxlLUJsaW5kIE1ldGhvZDwva2V5d29yZD48a2V5
d29yZD5FeGVyY2lzZSBUaGVyYXB5PC9rZXl3b3JkPjxrZXl3b3JkPkZlbWFsZTwva2V5d29yZD48
a2V5d29yZD5Gb2xsb3ctVXAgU3R1ZGllczwva2V5d29yZD48a2V5d29yZD5IdW1hbnM8L2tleXdv
cmQ+PGtleXdvcmQ+SHlwb2dseWNlbWljIEFnZW50cy8qdGhlcmFwZXV0aWMgdXNlPC9rZXl3b3Jk
PjxrZXl3b3JkPkluY2lkZW5jZTwva2V5d29yZD48a2V5d29yZD4qTGlmZSBTdHlsZTwva2V5d29y
ZD48a2V5d29yZD5NYWxlPC9rZXl3b3JkPjxrZXl3b3JkPk1ldGZvcm1pbi8qdGhlcmFwZXV0aWMg
dXNlPC9rZXl3b3JkPjxrZXl3b3JkPk1pZGRsZSBBZ2VkPC9rZXl3b3JkPjxrZXl3b3JkPk92ZXJ3
ZWlnaHQvY29tcGxpY2F0aW9ucy9wcmV2ZW50aW9uICZhbXA7IGNvbnRyb2w8L2tleXdvcmQ+PGtl
eXdvcmQ+UGF0aWVudCBFZHVjYXRpb24gYXMgVG9waWM8L2tleXdvcmQ+PGtleXdvcmQ+UHJlZ25h
bmN5PC9rZXl3b3JkPjxrZXl3b3JkPlJlZ3Jlc3Npb24gQW5hbHlzaXM8L2tleXdvcmQ+PGtleXdv
cmQ+UmlzayBSZWR1Y3Rpb24gQmVoYXZpb3I8L2tleXdvcmQ+PGtleXdvcmQ+U3RhdGlzdGljcywg
Tm9ucGFyYW1ldHJpYzwva2V5d29yZD48a2V5d29yZD5UcmVhdG1lbnQgT3V0Y29tZTwva2V5d29y
ZD48a2V5d29yZD5Vbml0ZWQgU3RhdGVzL2VwaWRlbWlvbG9neTwva2V5d29yZD48a2V5d29yZD4q
V2VpZ2h0IExvc3MvZHJ1ZyBlZmZlY3RzPC9rZXl3b3JkPjwva2V5d29yZHM+PGRhdGVzPjx5ZWFy
PjIwMDk8L3llYXI+PHB1Yi1kYXRlcz48ZGF0ZT5Ob3YgMTQ8L2RhdGU+PC9wdWItZGF0ZXM+PC9k
YXRlcz48aXNibj4wMTQwLTY3MzY8L2lzYm4+PGFjY2Vzc2lvbi1udW0+MTk4Nzg5ODY8L2FjY2Vz
c2lvbi1udW0+PHVybHM+PC91cmxzPjxjdXN0b20yPlBNQzMxMzUwMjI8L2N1c3RvbTI+PGN1c3Rv
bTY+TklITVMyOTk1NTI8L2N1c3RvbTY+PGVsZWN0cm9uaWMtcmVzb3VyY2UtbnVtPjEwLjEwMTYv
czAxNDAtNjczNigwOSk2MTQ1Ny00PC9lbGVjdHJvbmljLXJlc291cmNlLW51bT48cmVtb3RlLWRh
dGFiYXNlLXByb3ZpZGVyPk5MTTwvcmVtb3RlLWRhdGFiYXNlLXByb3ZpZGVyPjxsYW5ndWFnZT5l
bmc8L2xhbmd1YWdlPjwvcmVjb3JkPjwvQ2l0ZT48L0VuZE5vdGU+
</w:fldData>
          </w:fldChar>
        </w:r>
        <w:r w:rsidR="0037123C">
          <w:rPr>
            <w:color w:val="000000"/>
            <w:sz w:val="24"/>
            <w:szCs w:val="24"/>
            <w:shd w:val="clear" w:color="auto" w:fill="FFFFFF"/>
          </w:rPr>
          <w:delInstrText xml:space="preserve"> ADDIN EN.CITE.DATA </w:delInstrText>
        </w:r>
        <w:r w:rsidR="0037123C">
          <w:rPr>
            <w:color w:val="000000"/>
            <w:sz w:val="24"/>
            <w:szCs w:val="24"/>
            <w:shd w:val="clear" w:color="auto" w:fill="FFFFFF"/>
          </w:rPr>
        </w:r>
        <w:r w:rsidR="0037123C">
          <w:rPr>
            <w:color w:val="000000"/>
            <w:sz w:val="24"/>
            <w:szCs w:val="24"/>
            <w:shd w:val="clear" w:color="auto" w:fill="FFFFFF"/>
          </w:rPr>
          <w:fldChar w:fldCharType="end"/>
        </w:r>
        <w:r w:rsidR="0037123C" w:rsidRPr="00445932">
          <w:rPr>
            <w:color w:val="000000"/>
            <w:sz w:val="24"/>
            <w:szCs w:val="24"/>
            <w:shd w:val="clear" w:color="auto" w:fill="FFFFFF"/>
          </w:rPr>
        </w:r>
        <w:r w:rsidR="0037123C" w:rsidRPr="00445932">
          <w:rPr>
            <w:color w:val="000000"/>
            <w:sz w:val="24"/>
            <w:szCs w:val="24"/>
            <w:shd w:val="clear" w:color="auto" w:fill="FFFFFF"/>
          </w:rPr>
          <w:fldChar w:fldCharType="separate"/>
        </w:r>
        <w:r w:rsidR="0037123C" w:rsidRPr="007A01D8">
          <w:rPr>
            <w:noProof/>
            <w:color w:val="000000"/>
            <w:sz w:val="24"/>
            <w:szCs w:val="24"/>
            <w:shd w:val="clear" w:color="auto" w:fill="FFFFFF"/>
            <w:vertAlign w:val="superscript"/>
          </w:rPr>
          <w:delText>32-34</w:delText>
        </w:r>
        <w:r w:rsidR="0037123C" w:rsidRPr="00445932">
          <w:rPr>
            <w:color w:val="000000"/>
            <w:sz w:val="24"/>
            <w:szCs w:val="24"/>
            <w:shd w:val="clear" w:color="auto" w:fill="FFFFFF"/>
          </w:rPr>
          <w:fldChar w:fldCharType="end"/>
        </w:r>
        <w:r w:rsidR="006B5825">
          <w:rPr>
            <w:color w:val="000000"/>
            <w:sz w:val="24"/>
            <w:szCs w:val="24"/>
            <w:shd w:val="clear" w:color="auto" w:fill="FFFFFF"/>
          </w:rPr>
          <w:fldChar w:fldCharType="end"/>
        </w:r>
        <w:r w:rsidR="008A2F12" w:rsidRPr="00445932">
          <w:rPr>
            <w:color w:val="000000"/>
            <w:sz w:val="24"/>
            <w:szCs w:val="24"/>
            <w:shd w:val="clear" w:color="auto" w:fill="FFFFFF"/>
          </w:rPr>
          <w:delText>.</w:delText>
        </w:r>
      </w:del>
      <w:ins w:id="121" w:author="Susanne Awad" w:date="2020-09-27T23:01:00Z">
        <w:r w:rsidR="006010E9">
          <w:rPr>
            <w:color w:val="000000"/>
            <w:sz w:val="24"/>
            <w:szCs w:val="24"/>
            <w:shd w:val="clear" w:color="auto" w:fill="FFFFFF"/>
          </w:rPr>
          <w:fldChar w:fldCharType="begin"/>
        </w:r>
        <w:r w:rsidR="006010E9">
          <w:rPr>
            <w:color w:val="000000"/>
            <w:sz w:val="24"/>
            <w:szCs w:val="24"/>
            <w:shd w:val="clear" w:color="auto" w:fill="FFFFFF"/>
          </w:rPr>
          <w:instrText xml:space="preserve"> HYPERLINK \l "_ENREF_32" \o "Tuomilehto, 2011 #802" </w:instrText>
        </w:r>
        <w:r w:rsidR="006010E9">
          <w:rPr>
            <w:color w:val="000000"/>
            <w:sz w:val="24"/>
            <w:szCs w:val="24"/>
            <w:shd w:val="clear" w:color="auto" w:fill="FFFFFF"/>
          </w:rPr>
        </w:r>
        <w:r w:rsidR="006010E9">
          <w:rPr>
            <w:color w:val="000000"/>
            <w:sz w:val="24"/>
            <w:szCs w:val="24"/>
            <w:shd w:val="clear" w:color="auto" w:fill="FFFFFF"/>
          </w:rPr>
          <w:fldChar w:fldCharType="separate"/>
        </w:r>
        <w:r w:rsidR="006010E9" w:rsidRPr="00445932">
          <w:rPr>
            <w:color w:val="000000"/>
            <w:sz w:val="24"/>
            <w:szCs w:val="24"/>
            <w:shd w:val="clear" w:color="auto" w:fill="FFFFFF"/>
          </w:rPr>
          <w:fldChar w:fldCharType="begin">
            <w:fldData xml:space="preserve">PEVuZE5vdGU+PENpdGU+PEF1dGhvcj5UdW9taWxlaHRvPC9BdXRob3I+PFllYXI+MjAxMTwvWWVh
cj48UmVjTnVtPjgwMjwvUmVjTnVtPjxEaXNwbGF5VGV4dD48c3R5bGUgZmFjZT0ic3VwZXJzY3Jp
cHQiPjMyLTM0PC9zdHlsZT48L0Rpc3BsYXlUZXh0PjxyZWNvcmQ+PHJlYy1udW1iZXI+ODAyPC9y
ZWMtbnVtYmVyPjxmb3JlaWduLWtleXM+PGtleSBhcHA9IkVOIiBkYi1pZD0iZHNmZXdyYTJidmVz
dDJlcjBwYjV2MjA3dndyZXJkcnB4MmR3IiB0aW1lc3RhbXA9IjE1OTI5NDU1MDYiPjgwMjwva2V5
PjwvZm9yZWlnbi1rZXlzPjxyZWYtdHlwZSBuYW1lPSJKb3VybmFsIEFydGljbGUiPjE3PC9yZWYt
dHlwZT48Y29udHJpYnV0b3JzPjxhdXRob3JzPjxhdXRob3I+VHVvbWlsZWh0bywgSmFha2tvPC9h
dXRob3I+PGF1dGhvcj5TY2h3YXJ6LCBQZXRlcjwvYXV0aG9yPjxhdXRob3I+TGluZHN0csO2bSwg
SmFhbmE8L2F1dGhvcj48L2F1dGhvcnM+PC9jb250cmlidXRvcnM+PHRpdGxlcz48dGl0bGU+TG9u
Zy1UZXJtIEJlbmVmaXRzIEZyb20gTGlmZXN0eWxlIEludGVydmVudGlvbnMgZm9yIFR5cGUgMiBE
aWFiZXRlcyBQcmV2ZW50aW9uPC90aXRsZT48c2Vjb25kYXJ5LXRpdGxlPlRpbWUgdG8gZXhwYW5k
IHRoZSBlZmZvcnRzPC9zZWNvbmRhcnktdGl0bGU+PC90aXRsZXM+PHBlcmlvZGljYWw+PGZ1bGwt
dGl0bGU+VGltZSB0byBleHBhbmQgdGhlIGVmZm9ydHM8L2Z1bGwtdGl0bGU+PC9wZXJpb2RpY2Fs
PjxwYWdlcz5TMjEwLVMyMTQ8L3BhZ2VzPjx2b2x1bWU+MzQ8L3ZvbHVtZT48bnVtYmVyPlN1cHBs
ZW1lbnQgMjwvbnVtYmVyPjxkYXRlcz48eWVhcj4yMDExPC95ZWFyPjwvZGF0ZXM+PHVybHM+PHJl
bGF0ZWQtdXJscz48dXJsPmh0dHBzOi8vY2FyZS5kaWFiZXRlc2pvdXJuYWxzLm9yZy9jb250ZW50
L2RpYWNhcmUvMzQvU3VwcGxlbWVudF8yL1MyMTAuZnVsbC5wZGY8L3VybD48L3JlbGF0ZWQtdXJs
cz48L3VybHM+PGVsZWN0cm9uaWMtcmVzb3VyY2UtbnVtPjEwLjIzMzcvZGMxMS1zMjIyPC9lbGVj
dHJvbmljLXJlc291cmNlLW51bT48L3JlY29yZD48L0NpdGU+PENpdGU+PEF1dGhvcj5MaW5kc3Ry
b208L0F1dGhvcj48WWVhcj4yMDA2PC9ZZWFyPjxSZWNOdW0+MjE5PC9SZWNOdW0+PHJlY29yZD48
cmVjLW51bWJlcj4yMTk8L3JlYy1udW1iZXI+PGZvcmVpZ24ta2V5cz48a2V5IGFwcD0iRU4iIGRi
LWlkPSJkc2Zld3JhMmJ2ZXN0MmVyMHBiNXYyMDd2d3JlcmRycHgyZHciIHRpbWVzdGFtcD0iMTQ1
Mzg4NTg3NyI+MjE5PC9rZXk+PC9mb3JlaWduLWtleXM+PHJlZi10eXBlIG5hbWU9IkpvdXJuYWwg
QXJ0aWNsZSI+MTc8L3JlZi10eXBlPjxjb250cmlidXRvcnM+PGF1dGhvcnM+PGF1dGhvcj5MaW5k
c3Ryb20sIEouPC9hdXRob3I+PGF1dGhvcj5JbGFubmUtUGFyaWtrYSwgUC48L2F1dGhvcj48YXV0
aG9yPlBlbHRvbmVuLCBNLjwvYXV0aG9yPjxhdXRob3I+QXVub2xhLCBTLjwvYXV0aG9yPjxhdXRo
b3I+RXJpa3Nzb24sIEouIEcuPC9hdXRob3I+PGF1dGhvcj5IZW1pbywgSy48L2F1dGhvcj48YXV0
aG9yPkhhbWFsYWluZW4sIEguPC9hdXRob3I+PGF1dGhvcj5IYXJrb25lbiwgUC48L2F1dGhvcj48
YXV0aG9yPktlaW5hbmVuLUtpdWthYW5uaWVtaSwgUy48L2F1dGhvcj48YXV0aG9yPkxhYWtzbywg
TS48L2F1dGhvcj48YXV0aG9yPkxvdWhlcmFudGEsIEEuPC9hdXRob3I+PGF1dGhvcj5NYW5uZWxp
biwgTS48L2F1dGhvcj48YXV0aG9yPlBhdHVyaSwgTS48L2F1dGhvcj48YXV0aG9yPlN1bmR2YWxs
LCBKLjwvYXV0aG9yPjxhdXRob3I+VmFsbGUsIFQuIFQuPC9hdXRob3I+PGF1dGhvcj5VdXNpdHVw
YSwgTS48L2F1dGhvcj48YXV0aG9yPlR1b21pbGVodG8sIEouPC9hdXRob3I+PGF1dGhvcj5GaW5u
aXNoIERpYWJldGVzIFByZXZlbnRpb24gU3R1ZHksIEdyb3VwPC9hdXRob3I+PC9hdXRob3JzPjwv
Y29udHJpYnV0b3JzPjxhdXRoLWFkZHJlc3M+RGlhYmV0ZXMgVW5pdCwgRGVwYXJ0bWVudCBvZiBI
ZWFsdGggUHJvbW90aW9uIGFuZCBDaHJvbmljIERpc2Vhc2UgUHJldmVudGlvbiwgTmF0aW9uYWwg
UHVibGljIEhlYWx0aCBJbnN0aXR1dGUsIE1hbm5lcmhlaW1pbnRpZSAxNjYsIDAwMzAwIEhlbHNp
bmtpLCBGaW5sYW5kLiBqYWFuYS5saW5kc3Ryb21Aa3RsLmZpPC9hdXRoLWFkZHJlc3M+PHRpdGxl
cz48dGl0bGU+U3VzdGFpbmVkIHJlZHVjdGlvbiBpbiB0aGUgaW5jaWRlbmNlIG9mIHR5cGUgMiBk
aWFiZXRlcyBieSBsaWZlc3R5bGUgaW50ZXJ2ZW50aW9uOiBmb2xsb3ctdXAgb2YgdGhlIEZpbm5p
c2ggRGlhYmV0ZXMgUHJldmVudGlvbiBTdHVkeTwvdGl0bGU+PHNlY29uZGFyeS10aXRsZT5MYW5j
ZXQ8L3NlY29uZGFyeS10aXRsZT48L3RpdGxlcz48cGVyaW9kaWNhbD48ZnVsbC10aXRsZT5MYW5j
ZXQ8L2Z1bGwtdGl0bGU+PGFiYnItMT5MYW5jZXQ8L2FiYnItMT48L3BlcmlvZGljYWw+PHBhZ2Vz
PjE2NzMtOTwvcGFnZXM+PHZvbHVtZT4zNjg8L3ZvbHVtZT48bnVtYmVyPjk1NDg8L251bWJlcj48
a2V5d29yZHM+PGtleXdvcmQ+Qmxvb2QgR2x1Y29zZTwva2V5d29yZD48a2V5d29yZD5Db3Vuc2Vs
aW5nPC9rZXl3b3JkPjxrZXl3b3JkPkRpYWJldGVzIE1lbGxpdHVzLCBUeXBlIDIvZXBpZGVtaW9s
b2d5LypwcmV2ZW50aW9uICZhbXA7IGNvbnRyb2w8L2tleXdvcmQ+PGtleXdvcmQ+KkRpZXQ8L2tl
eXdvcmQ+PGtleXdvcmQ+KkV4ZXJjaXNlPC9rZXl3b3JkPjxrZXl3b3JkPkZlbWFsZTwva2V5d29y
ZD48a2V5d29yZD5GaW5sYW5kL2VwaWRlbWlvbG9neTwva2V5d29yZD48a2V5d29yZD5Gb2xsb3ct
VXAgU3R1ZGllczwva2V5d29yZD48a2V5d29yZD5IdW1hbnM8L2tleXdvcmQ+PGtleXdvcmQ+SW5j
aWRlbmNlPC9rZXl3b3JkPjxrZXl3b3JkPipMaWZlIFN0eWxlPC9rZXl3b3JkPjxrZXl3b3JkPk1h
bGU8L2tleXdvcmQ+PGtleXdvcmQ+VGltZSBGYWN0b3JzPC9rZXl3b3JkPjwva2V5d29yZHM+PGRh
dGVzPjx5ZWFyPjIwMDY8L3llYXI+PHB1Yi1kYXRlcz48ZGF0ZT5Ob3YgMTE8L2RhdGU+PC9wdWIt
ZGF0ZXM+PC9kYXRlcz48aXNibj4xNDc0LTU0N1ggKEVsZWN0cm9uaWMpJiN4RDswMTQwLTY3MzYg
KExpbmtpbmcpPC9pc2JuPjxhY2Nlc3Npb24tbnVtPjE3MDk4MDg1PC9hY2Nlc3Npb24tbnVtPjx1
cmxzPjxyZWxhdGVkLXVybHM+PHVybD5odHRwOi8vd3d3Lm5jYmkubmxtLm5paC5nb3YvcHVibWVk
LzE3MDk4MDg1PC91cmw+PC9yZWxhdGVkLXVybHM+PC91cmxzPjxlbGVjdHJvbmljLXJlc291cmNl
LW51bT4xMC4xMDE2L1MwMTQwLTY3MzYoMDYpNjk3MDEtODwvZWxlY3Ryb25pYy1yZXNvdXJjZS1u
dW0+PC9yZWNvcmQ+PC9DaXRlPjxDaXRlPjxBdXRob3I+S25vd2xlcjwvQXV0aG9yPjxZZWFyPjIw
MDk8L1llYXI+PFJlY051bT45OTwvUmVjTnVtPjxyZWNvcmQ+PHJlYy1udW1iZXI+OTk8L3JlYy1u
dW1iZXI+PGZvcmVpZ24ta2V5cz48a2V5IGFwcD0iRU4iIGRiLWlkPSJ0ZDV3cGZ3ZnN2ZDJ0Z2V3
cDUzNXc5cmZzZmYwZWE5cmEyMGYiIHRpbWVzdGFtcD0iMTU4MDk4MjQxNyI+OTk8L2tleT48L2Zv
cmVpZ24ta2V5cz48cmVmLXR5cGUgbmFtZT0iSm91cm5hbCBBcnRpY2xlIj4xNzwvcmVmLXR5cGU+
PGNvbnRyaWJ1dG9ycz48YXV0aG9ycz48YXV0aG9yPktub3dsZXIsIFcuIEMuPC9hdXRob3I+PGF1
dGhvcj5Gb3dsZXIsIFMuIEUuPC9hdXRob3I+PGF1dGhvcj5IYW1tYW4sIFIuIEYuPC9hdXRob3I+
PGF1dGhvcj5DaHJpc3RvcGhpLCBDLiBBLjwvYXV0aG9yPjxhdXRob3I+SG9mZm1hbiwgSC4gSi48
L2F1dGhvcj48YXV0aG9yPkJyZW5uZW1hbiwgQS4gVC48L2F1dGhvcj48YXV0aG9yPkJyb3duLUZy
aWRheSwgSi4gTy48L2F1dGhvcj48YXV0aG9yPkdvbGRiZXJnLCBSLjwvYXV0aG9yPjxhdXRob3I+
VmVuZGl0dGksIEUuPC9hdXRob3I+PGF1dGhvcj5OYXRoYW4sIEQuIE0uPC9hdXRob3I+PC9hdXRo
b3JzPjwvY29udHJpYnV0b3JzPjx0aXRsZXM+PHRpdGxlPjEwLXllYXIgZm9sbG93LXVwIG9mIGRp
YWJldGVzIGluY2lkZW5jZSBhbmQgd2VpZ2h0IGxvc3MgaW4gdGhlIERpYWJldGVzIFByZXZlbnRp
b24gUHJvZ3JhbSBPdXRjb21lcyBTdHVkeTwvdGl0bGU+PHNlY29uZGFyeS10aXRsZT5MYW5jZXQ8
L3NlY29uZGFyeS10aXRsZT48YWx0LXRpdGxlPkxhbmNldCAoTG9uZG9uLCBFbmdsYW5kKTwvYWx0
LXRpdGxlPjwvdGl0bGVzPjxwZXJpb2RpY2FsPjxmdWxsLXRpdGxlPkxhbmNldDwvZnVsbC10aXRs
ZT48L3BlcmlvZGljYWw+PHBhZ2VzPjE2NzctODY8L3BhZ2VzPjx2b2x1bWU+Mzc0PC92b2x1bWU+
PG51bWJlcj45NzAyPC9udW1iZXI+PGVkaXRpb24+MjAwOS8xMS8wMzwvZWRpdGlvbj48a2V5d29y
ZHM+PGtleXdvcmQ+QWdlZDwva2V5d29yZD48a2V5d29yZD5BbmFseXNpcyBvZiBWYXJpYW5jZTwv
a2V5d29yZD48a2V5d29yZD5DYXJkaW92YXNjdWxhciBEaXNlYXNlcy9lcGlkZW1pb2xvZ3kvZXRp
b2xvZ3kvcHJldmVudGlvbiAmYW1wOyBjb250cm9sPC9rZXl3b3JkPjxrZXl3b3JkPkRpYWJldGVz
IE1lbGxpdHVzLCBUeXBlIDIvY29tcGxpY2F0aW9ucy9lcGlkZW1pb2xvZ3kvKnByZXZlbnRpb24g
JmFtcDsgY29udHJvbDwva2V5d29yZD48a2V5d29yZD5EaWFiZXRlcywgR2VzdGF0aW9uYWwvZXRp
b2xvZ3k8L2tleXdvcmQ+PGtleXdvcmQ+RG91YmxlLUJsaW5kIE1ldGhvZDwva2V5d29yZD48a2V5
d29yZD5FeGVyY2lzZSBUaGVyYXB5PC9rZXl3b3JkPjxrZXl3b3JkPkZlbWFsZTwva2V5d29yZD48
a2V5d29yZD5Gb2xsb3ctVXAgU3R1ZGllczwva2V5d29yZD48a2V5d29yZD5IdW1hbnM8L2tleXdv
cmQ+PGtleXdvcmQ+SHlwb2dseWNlbWljIEFnZW50cy8qdGhlcmFwZXV0aWMgdXNlPC9rZXl3b3Jk
PjxrZXl3b3JkPkluY2lkZW5jZTwva2V5d29yZD48a2V5d29yZD4qTGlmZSBTdHlsZTwva2V5d29y
ZD48a2V5d29yZD5NYWxlPC9rZXl3b3JkPjxrZXl3b3JkPk1ldGZvcm1pbi8qdGhlcmFwZXV0aWMg
dXNlPC9rZXl3b3JkPjxrZXl3b3JkPk1pZGRsZSBBZ2VkPC9rZXl3b3JkPjxrZXl3b3JkPk92ZXJ3
ZWlnaHQvY29tcGxpY2F0aW9ucy9wcmV2ZW50aW9uICZhbXA7IGNvbnRyb2w8L2tleXdvcmQ+PGtl
eXdvcmQ+UGF0aWVudCBFZHVjYXRpb24gYXMgVG9waWM8L2tleXdvcmQ+PGtleXdvcmQ+UHJlZ25h
bmN5PC9rZXl3b3JkPjxrZXl3b3JkPlJlZ3Jlc3Npb24gQW5hbHlzaXM8L2tleXdvcmQ+PGtleXdv
cmQ+UmlzayBSZWR1Y3Rpb24gQmVoYXZpb3I8L2tleXdvcmQ+PGtleXdvcmQ+U3RhdGlzdGljcywg
Tm9ucGFyYW1ldHJpYzwva2V5d29yZD48a2V5d29yZD5UcmVhdG1lbnQgT3V0Y29tZTwva2V5d29y
ZD48a2V5d29yZD5Vbml0ZWQgU3RhdGVzL2VwaWRlbWlvbG9neTwva2V5d29yZD48a2V5d29yZD4q
V2VpZ2h0IExvc3MvZHJ1ZyBlZmZlY3RzPC9rZXl3b3JkPjwva2V5d29yZHM+PGRhdGVzPjx5ZWFy
PjIwMDk8L3llYXI+PHB1Yi1kYXRlcz48ZGF0ZT5Ob3YgMTQ8L2RhdGU+PC9wdWItZGF0ZXM+PC9k
YXRlcz48aXNibj4wMTQwLTY3MzY8L2lzYm4+PGFjY2Vzc2lvbi1udW0+MTk4Nzg5ODY8L2FjY2Vz
c2lvbi1udW0+PHVybHM+PC91cmxzPjxjdXN0b20yPlBNQzMxMzUwMjI8L2N1c3RvbTI+PGN1c3Rv
bTY+TklITVMyOTk1NTI8L2N1c3RvbTY+PGVsZWN0cm9uaWMtcmVzb3VyY2UtbnVtPjEwLjEwMTYv
czAxNDAtNjczNigwOSk2MTQ1Ny00PC9lbGVjdHJvbmljLXJlc291cmNlLW51bT48cmVtb3RlLWRh
dGFiYXNlLXByb3ZpZGVyPk5MTTwvcmVtb3RlLWRhdGFiYXNlLXByb3ZpZGVyPjxsYW5ndWFnZT5l
bmc8L2xhbmd1YWdlPjwvcmVjb3JkPjwvQ2l0ZT48L0VuZE5vdGU+
</w:fldData>
          </w:fldChar>
        </w:r>
        <w:r w:rsidR="006010E9">
          <w:rPr>
            <w:color w:val="000000"/>
            <w:sz w:val="24"/>
            <w:szCs w:val="24"/>
            <w:shd w:val="clear" w:color="auto" w:fill="FFFFFF"/>
          </w:rPr>
          <w:instrText xml:space="preserve"> ADDIN EN.CITE </w:instrText>
        </w:r>
        <w:r w:rsidR="006010E9">
          <w:rPr>
            <w:color w:val="000000"/>
            <w:sz w:val="24"/>
            <w:szCs w:val="24"/>
            <w:shd w:val="clear" w:color="auto" w:fill="FFFFFF"/>
          </w:rPr>
          <w:fldChar w:fldCharType="begin">
            <w:fldData xml:space="preserve">PEVuZE5vdGU+PENpdGU+PEF1dGhvcj5UdW9taWxlaHRvPC9BdXRob3I+PFllYXI+MjAxMTwvWWVh
cj48UmVjTnVtPjgwMjwvUmVjTnVtPjxEaXNwbGF5VGV4dD48c3R5bGUgZmFjZT0ic3VwZXJzY3Jp
cHQiPjMyLTM0PC9zdHlsZT48L0Rpc3BsYXlUZXh0PjxyZWNvcmQ+PHJlYy1udW1iZXI+ODAyPC9y
ZWMtbnVtYmVyPjxmb3JlaWduLWtleXM+PGtleSBhcHA9IkVOIiBkYi1pZD0iZHNmZXdyYTJidmVz
dDJlcjBwYjV2MjA3dndyZXJkcnB4MmR3IiB0aW1lc3RhbXA9IjE1OTI5NDU1MDYiPjgwMjwva2V5
PjwvZm9yZWlnbi1rZXlzPjxyZWYtdHlwZSBuYW1lPSJKb3VybmFsIEFydGljbGUiPjE3PC9yZWYt
dHlwZT48Y29udHJpYnV0b3JzPjxhdXRob3JzPjxhdXRob3I+VHVvbWlsZWh0bywgSmFha2tvPC9h
dXRob3I+PGF1dGhvcj5TY2h3YXJ6LCBQZXRlcjwvYXV0aG9yPjxhdXRob3I+TGluZHN0csO2bSwg
SmFhbmE8L2F1dGhvcj48L2F1dGhvcnM+PC9jb250cmlidXRvcnM+PHRpdGxlcz48dGl0bGU+TG9u
Zy1UZXJtIEJlbmVmaXRzIEZyb20gTGlmZXN0eWxlIEludGVydmVudGlvbnMgZm9yIFR5cGUgMiBE
aWFiZXRlcyBQcmV2ZW50aW9uPC90aXRsZT48c2Vjb25kYXJ5LXRpdGxlPlRpbWUgdG8gZXhwYW5k
IHRoZSBlZmZvcnRzPC9zZWNvbmRhcnktdGl0bGU+PC90aXRsZXM+PHBlcmlvZGljYWw+PGZ1bGwt
dGl0bGU+VGltZSB0byBleHBhbmQgdGhlIGVmZm9ydHM8L2Z1bGwtdGl0bGU+PC9wZXJpb2RpY2Fs
PjxwYWdlcz5TMjEwLVMyMTQ8L3BhZ2VzPjx2b2x1bWU+MzQ8L3ZvbHVtZT48bnVtYmVyPlN1cHBs
ZW1lbnQgMjwvbnVtYmVyPjxkYXRlcz48eWVhcj4yMDExPC95ZWFyPjwvZGF0ZXM+PHVybHM+PHJl
bGF0ZWQtdXJscz48dXJsPmh0dHBzOi8vY2FyZS5kaWFiZXRlc2pvdXJuYWxzLm9yZy9jb250ZW50
L2RpYWNhcmUvMzQvU3VwcGxlbWVudF8yL1MyMTAuZnVsbC5wZGY8L3VybD48L3JlbGF0ZWQtdXJs
cz48L3VybHM+PGVsZWN0cm9uaWMtcmVzb3VyY2UtbnVtPjEwLjIzMzcvZGMxMS1zMjIyPC9lbGVj
dHJvbmljLXJlc291cmNlLW51bT48L3JlY29yZD48L0NpdGU+PENpdGU+PEF1dGhvcj5MaW5kc3Ry
b208L0F1dGhvcj48WWVhcj4yMDA2PC9ZZWFyPjxSZWNOdW0+MjE5PC9SZWNOdW0+PHJlY29yZD48
cmVjLW51bWJlcj4yMTk8L3JlYy1udW1iZXI+PGZvcmVpZ24ta2V5cz48a2V5IGFwcD0iRU4iIGRi
LWlkPSJkc2Zld3JhMmJ2ZXN0MmVyMHBiNXYyMDd2d3JlcmRycHgyZHciIHRpbWVzdGFtcD0iMTQ1
Mzg4NTg3NyI+MjE5PC9rZXk+PC9mb3JlaWduLWtleXM+PHJlZi10eXBlIG5hbWU9IkpvdXJuYWwg
QXJ0aWNsZSI+MTc8L3JlZi10eXBlPjxjb250cmlidXRvcnM+PGF1dGhvcnM+PGF1dGhvcj5MaW5k
c3Ryb20sIEouPC9hdXRob3I+PGF1dGhvcj5JbGFubmUtUGFyaWtrYSwgUC48L2F1dGhvcj48YXV0
aG9yPlBlbHRvbmVuLCBNLjwvYXV0aG9yPjxhdXRob3I+QXVub2xhLCBTLjwvYXV0aG9yPjxhdXRo
b3I+RXJpa3Nzb24sIEouIEcuPC9hdXRob3I+PGF1dGhvcj5IZW1pbywgSy48L2F1dGhvcj48YXV0
aG9yPkhhbWFsYWluZW4sIEguPC9hdXRob3I+PGF1dGhvcj5IYXJrb25lbiwgUC48L2F1dGhvcj48
YXV0aG9yPktlaW5hbmVuLUtpdWthYW5uaWVtaSwgUy48L2F1dGhvcj48YXV0aG9yPkxhYWtzbywg
TS48L2F1dGhvcj48YXV0aG9yPkxvdWhlcmFudGEsIEEuPC9hdXRob3I+PGF1dGhvcj5NYW5uZWxp
biwgTS48L2F1dGhvcj48YXV0aG9yPlBhdHVyaSwgTS48L2F1dGhvcj48YXV0aG9yPlN1bmR2YWxs
LCBKLjwvYXV0aG9yPjxhdXRob3I+VmFsbGUsIFQuIFQuPC9hdXRob3I+PGF1dGhvcj5VdXNpdHVw
YSwgTS48L2F1dGhvcj48YXV0aG9yPlR1b21pbGVodG8sIEouPC9hdXRob3I+PGF1dGhvcj5GaW5u
aXNoIERpYWJldGVzIFByZXZlbnRpb24gU3R1ZHksIEdyb3VwPC9hdXRob3I+PC9hdXRob3JzPjwv
Y29udHJpYnV0b3JzPjxhdXRoLWFkZHJlc3M+RGlhYmV0ZXMgVW5pdCwgRGVwYXJ0bWVudCBvZiBI
ZWFsdGggUHJvbW90aW9uIGFuZCBDaHJvbmljIERpc2Vhc2UgUHJldmVudGlvbiwgTmF0aW9uYWwg
UHVibGljIEhlYWx0aCBJbnN0aXR1dGUsIE1hbm5lcmhlaW1pbnRpZSAxNjYsIDAwMzAwIEhlbHNp
bmtpLCBGaW5sYW5kLiBqYWFuYS5saW5kc3Ryb21Aa3RsLmZpPC9hdXRoLWFkZHJlc3M+PHRpdGxl
cz48dGl0bGU+U3VzdGFpbmVkIHJlZHVjdGlvbiBpbiB0aGUgaW5jaWRlbmNlIG9mIHR5cGUgMiBk
aWFiZXRlcyBieSBsaWZlc3R5bGUgaW50ZXJ2ZW50aW9uOiBmb2xsb3ctdXAgb2YgdGhlIEZpbm5p
c2ggRGlhYmV0ZXMgUHJldmVudGlvbiBTdHVkeTwvdGl0bGU+PHNlY29uZGFyeS10aXRsZT5MYW5j
ZXQ8L3NlY29uZGFyeS10aXRsZT48L3RpdGxlcz48cGVyaW9kaWNhbD48ZnVsbC10aXRsZT5MYW5j
ZXQ8L2Z1bGwtdGl0bGU+PGFiYnItMT5MYW5jZXQ8L2FiYnItMT48L3BlcmlvZGljYWw+PHBhZ2Vz
PjE2NzMtOTwvcGFnZXM+PHZvbHVtZT4zNjg8L3ZvbHVtZT48bnVtYmVyPjk1NDg8L251bWJlcj48
a2V5d29yZHM+PGtleXdvcmQ+Qmxvb2QgR2x1Y29zZTwva2V5d29yZD48a2V5d29yZD5Db3Vuc2Vs
aW5nPC9rZXl3b3JkPjxrZXl3b3JkPkRpYWJldGVzIE1lbGxpdHVzLCBUeXBlIDIvZXBpZGVtaW9s
b2d5LypwcmV2ZW50aW9uICZhbXA7IGNvbnRyb2w8L2tleXdvcmQ+PGtleXdvcmQ+KkRpZXQ8L2tl
eXdvcmQ+PGtleXdvcmQ+KkV4ZXJjaXNlPC9rZXl3b3JkPjxrZXl3b3JkPkZlbWFsZTwva2V5d29y
ZD48a2V5d29yZD5GaW5sYW5kL2VwaWRlbWlvbG9neTwva2V5d29yZD48a2V5d29yZD5Gb2xsb3ct
VXAgU3R1ZGllczwva2V5d29yZD48a2V5d29yZD5IdW1hbnM8L2tleXdvcmQ+PGtleXdvcmQ+SW5j
aWRlbmNlPC9rZXl3b3JkPjxrZXl3b3JkPipMaWZlIFN0eWxlPC9rZXl3b3JkPjxrZXl3b3JkPk1h
bGU8L2tleXdvcmQ+PGtleXdvcmQ+VGltZSBGYWN0b3JzPC9rZXl3b3JkPjwva2V5d29yZHM+PGRh
dGVzPjx5ZWFyPjIwMDY8L3llYXI+PHB1Yi1kYXRlcz48ZGF0ZT5Ob3YgMTE8L2RhdGU+PC9wdWIt
ZGF0ZXM+PC9kYXRlcz48aXNibj4xNDc0LTU0N1ggKEVsZWN0cm9uaWMpJiN4RDswMTQwLTY3MzYg
KExpbmtpbmcpPC9pc2JuPjxhY2Nlc3Npb24tbnVtPjE3MDk4MDg1PC9hY2Nlc3Npb24tbnVtPjx1
cmxzPjxyZWxhdGVkLXVybHM+PHVybD5odHRwOi8vd3d3Lm5jYmkubmxtLm5paC5nb3YvcHVibWVk
LzE3MDk4MDg1PC91cmw+PC9yZWxhdGVkLXVybHM+PC91cmxzPjxlbGVjdHJvbmljLXJlc291cmNl
LW51bT4xMC4xMDE2L1MwMTQwLTY3MzYoMDYpNjk3MDEtODwvZWxlY3Ryb25pYy1yZXNvdXJjZS1u
dW0+PC9yZWNvcmQ+PC9DaXRlPjxDaXRlPjxBdXRob3I+S25vd2xlcjwvQXV0aG9yPjxZZWFyPjIw
MDk8L1llYXI+PFJlY051bT45OTwvUmVjTnVtPjxyZWNvcmQ+PHJlYy1udW1iZXI+OTk8L3JlYy1u
dW1iZXI+PGZvcmVpZ24ta2V5cz48a2V5IGFwcD0iRU4iIGRiLWlkPSJ0ZDV3cGZ3ZnN2ZDJ0Z2V3
cDUzNXc5cmZzZmYwZWE5cmEyMGYiIHRpbWVzdGFtcD0iMTU4MDk4MjQxNyI+OTk8L2tleT48L2Zv
cmVpZ24ta2V5cz48cmVmLXR5cGUgbmFtZT0iSm91cm5hbCBBcnRpY2xlIj4xNzwvcmVmLXR5cGU+
PGNvbnRyaWJ1dG9ycz48YXV0aG9ycz48YXV0aG9yPktub3dsZXIsIFcuIEMuPC9hdXRob3I+PGF1
dGhvcj5Gb3dsZXIsIFMuIEUuPC9hdXRob3I+PGF1dGhvcj5IYW1tYW4sIFIuIEYuPC9hdXRob3I+
PGF1dGhvcj5DaHJpc3RvcGhpLCBDLiBBLjwvYXV0aG9yPjxhdXRob3I+SG9mZm1hbiwgSC4gSi48
L2F1dGhvcj48YXV0aG9yPkJyZW5uZW1hbiwgQS4gVC48L2F1dGhvcj48YXV0aG9yPkJyb3duLUZy
aWRheSwgSi4gTy48L2F1dGhvcj48YXV0aG9yPkdvbGRiZXJnLCBSLjwvYXV0aG9yPjxhdXRob3I+
VmVuZGl0dGksIEUuPC9hdXRob3I+PGF1dGhvcj5OYXRoYW4sIEQuIE0uPC9hdXRob3I+PC9hdXRo
b3JzPjwvY29udHJpYnV0b3JzPjx0aXRsZXM+PHRpdGxlPjEwLXllYXIgZm9sbG93LXVwIG9mIGRp
YWJldGVzIGluY2lkZW5jZSBhbmQgd2VpZ2h0IGxvc3MgaW4gdGhlIERpYWJldGVzIFByZXZlbnRp
b24gUHJvZ3JhbSBPdXRjb21lcyBTdHVkeTwvdGl0bGU+PHNlY29uZGFyeS10aXRsZT5MYW5jZXQ8
L3NlY29uZGFyeS10aXRsZT48YWx0LXRpdGxlPkxhbmNldCAoTG9uZG9uLCBFbmdsYW5kKTwvYWx0
LXRpdGxlPjwvdGl0bGVzPjxwZXJpb2RpY2FsPjxmdWxsLXRpdGxlPkxhbmNldDwvZnVsbC10aXRs
ZT48L3BlcmlvZGljYWw+PHBhZ2VzPjE2NzctODY8L3BhZ2VzPjx2b2x1bWU+Mzc0PC92b2x1bWU+
PG51bWJlcj45NzAyPC9udW1iZXI+PGVkaXRpb24+MjAwOS8xMS8wMzwvZWRpdGlvbj48a2V5d29y
ZHM+PGtleXdvcmQ+QWdlZDwva2V5d29yZD48a2V5d29yZD5BbmFseXNpcyBvZiBWYXJpYW5jZTwv
a2V5d29yZD48a2V5d29yZD5DYXJkaW92YXNjdWxhciBEaXNlYXNlcy9lcGlkZW1pb2xvZ3kvZXRp
b2xvZ3kvcHJldmVudGlvbiAmYW1wOyBjb250cm9sPC9rZXl3b3JkPjxrZXl3b3JkPkRpYWJldGVz
IE1lbGxpdHVzLCBUeXBlIDIvY29tcGxpY2F0aW9ucy9lcGlkZW1pb2xvZ3kvKnByZXZlbnRpb24g
JmFtcDsgY29udHJvbDwva2V5d29yZD48a2V5d29yZD5EaWFiZXRlcywgR2VzdGF0aW9uYWwvZXRp
b2xvZ3k8L2tleXdvcmQ+PGtleXdvcmQ+RG91YmxlLUJsaW5kIE1ldGhvZDwva2V5d29yZD48a2V5
d29yZD5FeGVyY2lzZSBUaGVyYXB5PC9rZXl3b3JkPjxrZXl3b3JkPkZlbWFsZTwva2V5d29yZD48
a2V5d29yZD5Gb2xsb3ctVXAgU3R1ZGllczwva2V5d29yZD48a2V5d29yZD5IdW1hbnM8L2tleXdv
cmQ+PGtleXdvcmQ+SHlwb2dseWNlbWljIEFnZW50cy8qdGhlcmFwZXV0aWMgdXNlPC9rZXl3b3Jk
PjxrZXl3b3JkPkluY2lkZW5jZTwva2V5d29yZD48a2V5d29yZD4qTGlmZSBTdHlsZTwva2V5d29y
ZD48a2V5d29yZD5NYWxlPC9rZXl3b3JkPjxrZXl3b3JkPk1ldGZvcm1pbi8qdGhlcmFwZXV0aWMg
dXNlPC9rZXl3b3JkPjxrZXl3b3JkPk1pZGRsZSBBZ2VkPC9rZXl3b3JkPjxrZXl3b3JkPk92ZXJ3
ZWlnaHQvY29tcGxpY2F0aW9ucy9wcmV2ZW50aW9uICZhbXA7IGNvbnRyb2w8L2tleXdvcmQ+PGtl
eXdvcmQ+UGF0aWVudCBFZHVjYXRpb24gYXMgVG9waWM8L2tleXdvcmQ+PGtleXdvcmQ+UHJlZ25h
bmN5PC9rZXl3b3JkPjxrZXl3b3JkPlJlZ3Jlc3Npb24gQW5hbHlzaXM8L2tleXdvcmQ+PGtleXdv
cmQ+UmlzayBSZWR1Y3Rpb24gQmVoYXZpb3I8L2tleXdvcmQ+PGtleXdvcmQ+U3RhdGlzdGljcywg
Tm9ucGFyYW1ldHJpYzwva2V5d29yZD48a2V5d29yZD5UcmVhdG1lbnQgT3V0Y29tZTwva2V5d29y
ZD48a2V5d29yZD5Vbml0ZWQgU3RhdGVzL2VwaWRlbWlvbG9neTwva2V5d29yZD48a2V5d29yZD4q
V2VpZ2h0IExvc3MvZHJ1ZyBlZmZlY3RzPC9rZXl3b3JkPjwva2V5d29yZHM+PGRhdGVzPjx5ZWFy
PjIwMDk8L3llYXI+PHB1Yi1kYXRlcz48ZGF0ZT5Ob3YgMTQ8L2RhdGU+PC9wdWItZGF0ZXM+PC9k
YXRlcz48aXNibj4wMTQwLTY3MzY8L2lzYm4+PGFjY2Vzc2lvbi1udW0+MTk4Nzg5ODY8L2FjY2Vz
c2lvbi1udW0+PHVybHM+PC91cmxzPjxjdXN0b20yPlBNQzMxMzUwMjI8L2N1c3RvbTI+PGN1c3Rv
bTY+TklITVMyOTk1NTI8L2N1c3RvbTY+PGVsZWN0cm9uaWMtcmVzb3VyY2UtbnVtPjEwLjEwMTYv
czAxNDAtNjczNigwOSk2MTQ1Ny00PC9lbGVjdHJvbmljLXJlc291cmNlLW51bT48cmVtb3RlLWRh
dGFiYXNlLXByb3ZpZGVyPk5MTTwvcmVtb3RlLWRhdGFiYXNlLXByb3ZpZGVyPjxsYW5ndWFnZT5l
bmc8L2xhbmd1YWdlPjwvcmVjb3JkPjwvQ2l0ZT48L0VuZE5vdGU+
</w:fldData>
          </w:fldChar>
        </w:r>
        <w:r w:rsidR="006010E9">
          <w:rPr>
            <w:color w:val="000000"/>
            <w:sz w:val="24"/>
            <w:szCs w:val="24"/>
            <w:shd w:val="clear" w:color="auto" w:fill="FFFFFF"/>
          </w:rPr>
          <w:instrText xml:space="preserve"> ADDIN EN.CITE.DATA </w:instrText>
        </w:r>
        <w:r w:rsidR="006010E9">
          <w:rPr>
            <w:color w:val="000000"/>
            <w:sz w:val="24"/>
            <w:szCs w:val="24"/>
            <w:shd w:val="clear" w:color="auto" w:fill="FFFFFF"/>
          </w:rPr>
        </w:r>
        <w:r w:rsidR="006010E9">
          <w:rPr>
            <w:color w:val="000000"/>
            <w:sz w:val="24"/>
            <w:szCs w:val="24"/>
            <w:shd w:val="clear" w:color="auto" w:fill="FFFFFF"/>
          </w:rPr>
          <w:fldChar w:fldCharType="end"/>
        </w:r>
        <w:r w:rsidR="006010E9" w:rsidRPr="00445932">
          <w:rPr>
            <w:color w:val="000000"/>
            <w:sz w:val="24"/>
            <w:szCs w:val="24"/>
            <w:shd w:val="clear" w:color="auto" w:fill="FFFFFF"/>
          </w:rPr>
        </w:r>
        <w:r w:rsidR="006010E9" w:rsidRPr="00445932">
          <w:rPr>
            <w:color w:val="000000"/>
            <w:sz w:val="24"/>
            <w:szCs w:val="24"/>
            <w:shd w:val="clear" w:color="auto" w:fill="FFFFFF"/>
          </w:rPr>
          <w:fldChar w:fldCharType="separate"/>
        </w:r>
        <w:r w:rsidR="006010E9" w:rsidRPr="007A01D8">
          <w:rPr>
            <w:noProof/>
            <w:color w:val="000000"/>
            <w:sz w:val="24"/>
            <w:szCs w:val="24"/>
            <w:shd w:val="clear" w:color="auto" w:fill="FFFFFF"/>
            <w:vertAlign w:val="superscript"/>
          </w:rPr>
          <w:t>32-34</w:t>
        </w:r>
        <w:r w:rsidR="006010E9" w:rsidRPr="00445932">
          <w:rPr>
            <w:color w:val="000000"/>
            <w:sz w:val="24"/>
            <w:szCs w:val="24"/>
            <w:shd w:val="clear" w:color="auto" w:fill="FFFFFF"/>
          </w:rPr>
          <w:fldChar w:fldCharType="end"/>
        </w:r>
        <w:r w:rsidR="006010E9">
          <w:rPr>
            <w:color w:val="000000"/>
            <w:sz w:val="24"/>
            <w:szCs w:val="24"/>
            <w:shd w:val="clear" w:color="auto" w:fill="FFFFFF"/>
          </w:rPr>
          <w:fldChar w:fldCharType="end"/>
        </w:r>
        <w:r w:rsidR="008A2F12" w:rsidRPr="00445932">
          <w:rPr>
            <w:color w:val="000000"/>
            <w:sz w:val="24"/>
            <w:szCs w:val="24"/>
            <w:shd w:val="clear" w:color="auto" w:fill="FFFFFF"/>
          </w:rPr>
          <w:t>.</w:t>
        </w:r>
      </w:ins>
      <w:r w:rsidR="008A2F12" w:rsidRPr="00445932">
        <w:rPr>
          <w:sz w:val="24"/>
          <w:szCs w:val="24"/>
          <w:shd w:val="clear" w:color="auto" w:fill="FFFFFF"/>
        </w:rPr>
        <w:t xml:space="preserve"> </w:t>
      </w:r>
      <w:r w:rsidR="008F4DF2" w:rsidRPr="00445932">
        <w:rPr>
          <w:sz w:val="24"/>
          <w:szCs w:val="24"/>
          <w:shd w:val="clear" w:color="auto" w:fill="FFFFFF"/>
        </w:rPr>
        <w:t xml:space="preserve">Evidence </w:t>
      </w:r>
      <w:r w:rsidR="008A2F12" w:rsidRPr="00445932">
        <w:rPr>
          <w:sz w:val="24"/>
          <w:szCs w:val="24"/>
          <w:shd w:val="clear" w:color="auto" w:fill="FFFFFF"/>
        </w:rPr>
        <w:t>ha</w:t>
      </w:r>
      <w:r w:rsidR="008F4DF2" w:rsidRPr="00445932">
        <w:rPr>
          <w:sz w:val="24"/>
          <w:szCs w:val="24"/>
          <w:shd w:val="clear" w:color="auto" w:fill="FFFFFF"/>
        </w:rPr>
        <w:t>s</w:t>
      </w:r>
      <w:r w:rsidR="008A2F12" w:rsidRPr="00445932">
        <w:rPr>
          <w:sz w:val="24"/>
          <w:szCs w:val="24"/>
          <w:shd w:val="clear" w:color="auto" w:fill="FFFFFF"/>
        </w:rPr>
        <w:t xml:space="preserve"> shown </w:t>
      </w:r>
      <w:r w:rsidR="007F255B" w:rsidRPr="00445932">
        <w:rPr>
          <w:sz w:val="24"/>
          <w:szCs w:val="24"/>
          <w:shd w:val="clear" w:color="auto" w:fill="FFFFFF"/>
        </w:rPr>
        <w:t xml:space="preserve">also </w:t>
      </w:r>
      <w:r w:rsidR="008A2F12" w:rsidRPr="00445932">
        <w:rPr>
          <w:sz w:val="24"/>
          <w:szCs w:val="24"/>
          <w:shd w:val="clear" w:color="auto" w:fill="FFFFFF"/>
        </w:rPr>
        <w:t xml:space="preserve">that structural interventions targeting </w:t>
      </w:r>
      <w:r w:rsidR="00637CBD" w:rsidRPr="00445932">
        <w:rPr>
          <w:sz w:val="24"/>
          <w:szCs w:val="24"/>
          <w:shd w:val="clear" w:color="auto" w:fill="FFFFFF"/>
        </w:rPr>
        <w:t>obesity, smoking, and physical inactivity,</w:t>
      </w:r>
      <w:r w:rsidR="008A2F12" w:rsidRPr="00445932">
        <w:rPr>
          <w:sz w:val="24"/>
          <w:szCs w:val="24"/>
          <w:shd w:val="clear" w:color="auto" w:fill="FFFFFF"/>
        </w:rPr>
        <w:t xml:space="preserve"> have the potential to </w:t>
      </w:r>
      <w:r w:rsidR="00905EE3" w:rsidRPr="00445932">
        <w:rPr>
          <w:sz w:val="24"/>
          <w:szCs w:val="24"/>
          <w:shd w:val="clear" w:color="auto" w:fill="FFFFFF"/>
        </w:rPr>
        <w:t xml:space="preserve">positively </w:t>
      </w:r>
      <w:r w:rsidR="00637CBD" w:rsidRPr="00445932">
        <w:rPr>
          <w:sz w:val="24"/>
          <w:szCs w:val="24"/>
          <w:shd w:val="clear" w:color="auto" w:fill="FFFFFF"/>
        </w:rPr>
        <w:t>impact the T2DM epidemic</w:t>
      </w:r>
      <w:del w:id="122" w:author="Susanne Awad" w:date="2020-09-27T23:01:00Z">
        <w:r w:rsidR="006B5825">
          <w:fldChar w:fldCharType="begin"/>
        </w:r>
        <w:r w:rsidR="006B5825">
          <w:delInstrText xml:space="preserve"> HYPERLINK \l "_ENREF_35" \o "Afshin, 2017 #731" </w:delInstrText>
        </w:r>
        <w:r w:rsidR="006B5825">
          <w:fldChar w:fldCharType="separate"/>
        </w:r>
        <w:r w:rsidR="0037123C" w:rsidRPr="00445932">
          <w:rPr>
            <w:sz w:val="24"/>
            <w:szCs w:val="24"/>
            <w:shd w:val="clear" w:color="auto" w:fill="FFFFFF"/>
          </w:rPr>
          <w:fldChar w:fldCharType="begin">
            <w:fldData xml:space="preserve">PEVuZE5vdGU+PENpdGU+PEF1dGhvcj5BZnNoaW48L0F1dGhvcj48WWVhcj4yMDE3PC9ZZWFyPjxS
ZWNOdW0+NzMxPC9SZWNOdW0+PERpc3BsYXlUZXh0PjxzdHlsZSBmYWNlPSJzdXBlcnNjcmlwdCI+
MzU8L3N0eWxlPjwvRGlzcGxheVRleHQ+PHJlY29yZD48cmVjLW51bWJlcj43MzE8L3JlYy1udW1i
ZXI+PGZvcmVpZ24ta2V5cz48a2V5IGFwcD0iRU4iIGRiLWlkPSJkc2Zld3JhMmJ2ZXN0MmVyMHBi
NXYyMDd2d3JlcmRycHgyZHciIHRpbWVzdGFtcD0iMTU3Mjc2NTk0MSI+NzMxPC9rZXk+PC9mb3Jl
aWduLWtleXM+PHJlZi10eXBlIG5hbWU9IkpvdXJuYWwgQXJ0aWNsZSI+MTc8L3JlZi10eXBlPjxj
b250cmlidXRvcnM+PGF1dGhvcnM+PGF1dGhvcj5BZnNoaW4sIEEuPC9hdXRob3I+PGF1dGhvcj5Q
ZW5hbHZvLCBKLiBMLjwvYXV0aG9yPjxhdXRob3I+RGVsIEdvYmJvLCBMLjwvYXV0aG9yPjxhdXRo
b3I+U2lsdmEsIEouPC9hdXRob3I+PGF1dGhvcj5NaWNoYWVsc29uLCBNLjwvYXV0aG9yPjxhdXRo
b3I+TyZhcG9zO0ZsYWhlcnR5LCBNLjwvYXV0aG9yPjxhdXRob3I+Q2FwZXdlbGwsIFMuPC9hdXRo
b3I+PGF1dGhvcj5TcGllZ2VsbWFuLCBELjwvYXV0aG9yPjxhdXRob3I+RGFuYWVpLCBHLjwvYXV0
aG9yPjxhdXRob3I+TW96YWZmYXJpYW4sIEQuPC9hdXRob3I+PC9hdXRob3JzPjwvY29udHJpYnV0
b3JzPjxhdXRoLWFkZHJlc3M+SW5zdGl0dXRlIGZvciBIZWFsdGggTWV0cmljcyBhbmQgRXZhbHVh
dGlvbiwgVW5pdmVyc2l0eSBvZiBXYXNoaW5ndG9uLCBTZWF0dGxlLCBXQSwgVW5pdGVkIFN0YXRl
cyBvZiBBbWVyaWNhLiYjeEQ7RnJpZWRtYW4gU2Nob29sIG9mIE51dHJpdGlvbiBTY2llbmNlICZh
bXA7IFBvbGljeSwgVHVmdHMgVW5pdmVyc2l0eSwgQm9zdG9uLCBNQSwgVW5pdGVkIFN0YXRlcyBv
ZiBBbWVyaWNhLiYjeEQ7U2Nob29sIG9mIE1lZGljaW5lLCBTdGFuZm9yZCBVbml2ZXJzaXR5LCBT
dGFuZm9yZCwgQ0EsIFVuaXRlZCBTdGF0ZXMgb2YgQW1lcmljYS4mI3hEO0RlcGFydG1lbnQgb2Yg
Q2FyZGlvbG9neSwgQm9zdG9uIE1lZGljYWwgQ2VudGVyLCBCb3N0b24sIE1BLCBVbml0ZWQgU3Rh
dGVzIG9mIEFtZXJpY2EuJiN4RDtTY2hvb2wgb2YgTWVkaWNpbmUsIFR1ZnRzIFVuaXZlcnNpdHks
IEJvc3RvbiBNQSwgVW5pdGVkIFN0YXRlcyBvZiBBbWVyaWNhLiYjeEQ7RGVwYXJ0bWVudCBvZiBQ
dWJsaWMgSGVhbHRoIGFuZCBQb2xpY3ksIFVuaXZlcnNpdHkgb2YgTGl2ZXJwb29sLCBMaXZlcnBv
b2wsIFVuaXRlZCBLaW5nZG9tLiYjeEQ7RGVwYXJ0bWVudCBvZiBCaW9zdGF0aXN0aWNzLCBIYXJ2
YXJkIFQuSC4gQ2hhbiBTY2hvb2wgb2YgUHVibGljIEhlYWx0aCwgQm9zdG9uLCBNQSwgVW5pdGVk
IFN0YXRlcyBvZiBBbWVyaWNhLiYjeEQ7RGVwYXJ0bWVudCBvZiBFcGlkZW1pb2xvZ3ksIEhhcnZh
cmQgVC5ILiBDaGFuIFNjaG9vbCBvZiBQdWJsaWMgSGVhbHRoLCBCb3N0b24sIE1BLCBVbml0ZWQg
U3RhdGVzIG9mIEFtZXJpY2EuJiN4RDtEZXBhcnRtZW50IG9mIEdsb2JhbCBIZWFsdGggYW5kIFBv
cHVsYXRpb24sIEhhcnZhcmQgVC5ILiBDaGFuIFNjaG9vbCBvZiBQdWJsaWMgSGVhbHRoLCBCb3N0
b24sIE1BLCBVbml0ZWQgU3RhdGVzIG9mIEFtZXJpY2EuJiN4RDtEZXBhcnRtZW50IG9mIE51dHJp
dGlvbiwgSGFydmFyZCBULkguIENoYW4gU2Nob29sIG9mIFB1YmxpYyBIZWFsdGgsIEJvc3Rvbiwg
TUEsIFVuaXRlZCBTdGF0ZXMgb2YgQW1lcmljYS48L2F1dGgtYWRkcmVzcz48dGl0bGVzPjx0aXRs
ZT5UaGUgcHJvc3BlY3RpdmUgaW1wYWN0IG9mIGZvb2QgcHJpY2luZyBvbiBpbXByb3ZpbmcgZGll
dGFyeSBjb25zdW1wdGlvbjogQSBzeXN0ZW1hdGljIHJldmlldyBhbmQgbWV0YS1hbmFseXNpczwv
dGl0bGU+PHNlY29uZGFyeS10aXRsZT5QTG9TIE9uZTwvc2Vjb25kYXJ5LXRpdGxlPjxhbHQtdGl0
bGU+UGxvUyBvbmU8L2FsdC10aXRsZT48L3RpdGxlcz48cGVyaW9kaWNhbD48ZnVsbC10aXRsZT5Q
TG9TIE9ORTwvZnVsbC10aXRsZT48L3BlcmlvZGljYWw+PGFsdC1wZXJpb2RpY2FsPjxmdWxsLXRp
dGxlPlBMb1MgT05FPC9mdWxsLXRpdGxlPjwvYWx0LXBlcmlvZGljYWw+PHBhZ2VzPmUwMTcyMjc3
PC9wYWdlcz48dm9sdW1lPjEyPC92b2x1bWU+PG51bWJlcj4zPC9udW1iZXI+PGVkaXRpb24+MjAx
Ny8wMy8wMjwvZWRpdGlvbj48a2V5d29yZHM+PGtleXdvcmQ+KkFkaXBvc2l0eTwva2V5d29yZD48
a2V5d29yZD5Db3N0cyBhbmQgQ29zdCBBbmFseXNpczwva2V5d29yZD48a2V5d29yZD4qRWF0aW5n
PC9rZXl3b3JkPjxrZXl3b3JkPkZvb2QgU3VwcGx5LyplY29ub21pY3M8L2tleXdvcmQ+PGtleXdv
cmQ+SHVtYW5zPC9rZXl3b3JkPjwva2V5d29yZHM+PGRhdGVzPjx5ZWFyPjIwMTc8L3llYXI+PC9k
YXRlcz48aXNibj4xOTMyLTYyMDM8L2lzYm4+PGFjY2Vzc2lvbi1udW0+MjgyNDkwMDM8L2FjY2Vz
c2lvbi1udW0+PHVybHM+PC91cmxzPjxjdXN0b20yPlBNQzUzMzIwMzQ8L2N1c3RvbTI+PGVsZWN0
cm9uaWMtcmVzb3VyY2UtbnVtPjEwLjEzNzEvam91cm5hbC5wb25lLjAxNzIyNzc8L2VsZWN0cm9u
aWMtcmVzb3VyY2UtbnVtPjxyZW1vdGUtZGF0YWJhc2UtcHJvdmlkZXI+TkxNPC9yZW1vdGUtZGF0
YWJhc2UtcHJvdmlkZXI+PGxhbmd1YWdlPmVuZzwvbGFuZ3VhZ2U+PC9yZWNvcmQ+PC9DaXRlPjwv
RW5kTm90ZT4A
</w:fldData>
          </w:fldChar>
        </w:r>
        <w:r w:rsidR="0037123C">
          <w:rPr>
            <w:sz w:val="24"/>
            <w:szCs w:val="24"/>
            <w:shd w:val="clear" w:color="auto" w:fill="FFFFFF"/>
          </w:rPr>
          <w:delInstrText xml:space="preserve"> ADDIN EN.CITE </w:delInstrText>
        </w:r>
        <w:r w:rsidR="0037123C">
          <w:rPr>
            <w:sz w:val="24"/>
            <w:szCs w:val="24"/>
            <w:shd w:val="clear" w:color="auto" w:fill="FFFFFF"/>
          </w:rPr>
          <w:fldChar w:fldCharType="begin">
            <w:fldData xml:space="preserve">PEVuZE5vdGU+PENpdGU+PEF1dGhvcj5BZnNoaW48L0F1dGhvcj48WWVhcj4yMDE3PC9ZZWFyPjxS
ZWNOdW0+NzMxPC9SZWNOdW0+PERpc3BsYXlUZXh0PjxzdHlsZSBmYWNlPSJzdXBlcnNjcmlwdCI+
MzU8L3N0eWxlPjwvRGlzcGxheVRleHQ+PHJlY29yZD48cmVjLW51bWJlcj43MzE8L3JlYy1udW1i
ZXI+PGZvcmVpZ24ta2V5cz48a2V5IGFwcD0iRU4iIGRiLWlkPSJkc2Zld3JhMmJ2ZXN0MmVyMHBi
NXYyMDd2d3JlcmRycHgyZHciIHRpbWVzdGFtcD0iMTU3Mjc2NTk0MSI+NzMxPC9rZXk+PC9mb3Jl
aWduLWtleXM+PHJlZi10eXBlIG5hbWU9IkpvdXJuYWwgQXJ0aWNsZSI+MTc8L3JlZi10eXBlPjxj
b250cmlidXRvcnM+PGF1dGhvcnM+PGF1dGhvcj5BZnNoaW4sIEEuPC9hdXRob3I+PGF1dGhvcj5Q
ZW5hbHZvLCBKLiBMLjwvYXV0aG9yPjxhdXRob3I+RGVsIEdvYmJvLCBMLjwvYXV0aG9yPjxhdXRo
b3I+U2lsdmEsIEouPC9hdXRob3I+PGF1dGhvcj5NaWNoYWVsc29uLCBNLjwvYXV0aG9yPjxhdXRo
b3I+TyZhcG9zO0ZsYWhlcnR5LCBNLjwvYXV0aG9yPjxhdXRob3I+Q2FwZXdlbGwsIFMuPC9hdXRo
b3I+PGF1dGhvcj5TcGllZ2VsbWFuLCBELjwvYXV0aG9yPjxhdXRob3I+RGFuYWVpLCBHLjwvYXV0
aG9yPjxhdXRob3I+TW96YWZmYXJpYW4sIEQuPC9hdXRob3I+PC9hdXRob3JzPjwvY29udHJpYnV0
b3JzPjxhdXRoLWFkZHJlc3M+SW5zdGl0dXRlIGZvciBIZWFsdGggTWV0cmljcyBhbmQgRXZhbHVh
dGlvbiwgVW5pdmVyc2l0eSBvZiBXYXNoaW5ndG9uLCBTZWF0dGxlLCBXQSwgVW5pdGVkIFN0YXRl
cyBvZiBBbWVyaWNhLiYjeEQ7RnJpZWRtYW4gU2Nob29sIG9mIE51dHJpdGlvbiBTY2llbmNlICZh
bXA7IFBvbGljeSwgVHVmdHMgVW5pdmVyc2l0eSwgQm9zdG9uLCBNQSwgVW5pdGVkIFN0YXRlcyBv
ZiBBbWVyaWNhLiYjeEQ7U2Nob29sIG9mIE1lZGljaW5lLCBTdGFuZm9yZCBVbml2ZXJzaXR5LCBT
dGFuZm9yZCwgQ0EsIFVuaXRlZCBTdGF0ZXMgb2YgQW1lcmljYS4mI3hEO0RlcGFydG1lbnQgb2Yg
Q2FyZGlvbG9neSwgQm9zdG9uIE1lZGljYWwgQ2VudGVyLCBCb3N0b24sIE1BLCBVbml0ZWQgU3Rh
dGVzIG9mIEFtZXJpY2EuJiN4RDtTY2hvb2wgb2YgTWVkaWNpbmUsIFR1ZnRzIFVuaXZlcnNpdHks
IEJvc3RvbiBNQSwgVW5pdGVkIFN0YXRlcyBvZiBBbWVyaWNhLiYjeEQ7RGVwYXJ0bWVudCBvZiBQ
dWJsaWMgSGVhbHRoIGFuZCBQb2xpY3ksIFVuaXZlcnNpdHkgb2YgTGl2ZXJwb29sLCBMaXZlcnBv
b2wsIFVuaXRlZCBLaW5nZG9tLiYjeEQ7RGVwYXJ0bWVudCBvZiBCaW9zdGF0aXN0aWNzLCBIYXJ2
YXJkIFQuSC4gQ2hhbiBTY2hvb2wgb2YgUHVibGljIEhlYWx0aCwgQm9zdG9uLCBNQSwgVW5pdGVk
IFN0YXRlcyBvZiBBbWVyaWNhLiYjeEQ7RGVwYXJ0bWVudCBvZiBFcGlkZW1pb2xvZ3ksIEhhcnZh
cmQgVC5ILiBDaGFuIFNjaG9vbCBvZiBQdWJsaWMgSGVhbHRoLCBCb3N0b24sIE1BLCBVbml0ZWQg
U3RhdGVzIG9mIEFtZXJpY2EuJiN4RDtEZXBhcnRtZW50IG9mIEdsb2JhbCBIZWFsdGggYW5kIFBv
cHVsYXRpb24sIEhhcnZhcmQgVC5ILiBDaGFuIFNjaG9vbCBvZiBQdWJsaWMgSGVhbHRoLCBCb3N0
b24sIE1BLCBVbml0ZWQgU3RhdGVzIG9mIEFtZXJpY2EuJiN4RDtEZXBhcnRtZW50IG9mIE51dHJp
dGlvbiwgSGFydmFyZCBULkguIENoYW4gU2Nob29sIG9mIFB1YmxpYyBIZWFsdGgsIEJvc3Rvbiwg
TUEsIFVuaXRlZCBTdGF0ZXMgb2YgQW1lcmljYS48L2F1dGgtYWRkcmVzcz48dGl0bGVzPjx0aXRs
ZT5UaGUgcHJvc3BlY3RpdmUgaW1wYWN0IG9mIGZvb2QgcHJpY2luZyBvbiBpbXByb3ZpbmcgZGll
dGFyeSBjb25zdW1wdGlvbjogQSBzeXN0ZW1hdGljIHJldmlldyBhbmQgbWV0YS1hbmFseXNpczwv
dGl0bGU+PHNlY29uZGFyeS10aXRsZT5QTG9TIE9uZTwvc2Vjb25kYXJ5LXRpdGxlPjxhbHQtdGl0
bGU+UGxvUyBvbmU8L2FsdC10aXRsZT48L3RpdGxlcz48cGVyaW9kaWNhbD48ZnVsbC10aXRsZT5Q
TG9TIE9ORTwvZnVsbC10aXRsZT48L3BlcmlvZGljYWw+PGFsdC1wZXJpb2RpY2FsPjxmdWxsLXRp
dGxlPlBMb1MgT05FPC9mdWxsLXRpdGxlPjwvYWx0LXBlcmlvZGljYWw+PHBhZ2VzPmUwMTcyMjc3
PC9wYWdlcz48dm9sdW1lPjEyPC92b2x1bWU+PG51bWJlcj4zPC9udW1iZXI+PGVkaXRpb24+MjAx
Ny8wMy8wMjwvZWRpdGlvbj48a2V5d29yZHM+PGtleXdvcmQ+KkFkaXBvc2l0eTwva2V5d29yZD48
a2V5d29yZD5Db3N0cyBhbmQgQ29zdCBBbmFseXNpczwva2V5d29yZD48a2V5d29yZD4qRWF0aW5n
PC9rZXl3b3JkPjxrZXl3b3JkPkZvb2QgU3VwcGx5LyplY29ub21pY3M8L2tleXdvcmQ+PGtleXdv
cmQ+SHVtYW5zPC9rZXl3b3JkPjwva2V5d29yZHM+PGRhdGVzPjx5ZWFyPjIwMTc8L3llYXI+PC9k
YXRlcz48aXNibj4xOTMyLTYyMDM8L2lzYm4+PGFjY2Vzc2lvbi1udW0+MjgyNDkwMDM8L2FjY2Vz
c2lvbi1udW0+PHVybHM+PC91cmxzPjxjdXN0b20yPlBNQzUzMzIwMzQ8L2N1c3RvbTI+PGVsZWN0
cm9uaWMtcmVzb3VyY2UtbnVtPjEwLjEzNzEvam91cm5hbC5wb25lLjAxNzIyNzc8L2VsZWN0cm9u
aWMtcmVzb3VyY2UtbnVtPjxyZW1vdGUtZGF0YWJhc2UtcHJvdmlkZXI+TkxNPC9yZW1vdGUtZGF0
YWJhc2UtcHJvdmlkZXI+PGxhbmd1YWdlPmVuZzwvbGFuZ3VhZ2U+PC9yZWNvcmQ+PC9DaXRlPjwv
RW5kTm90ZT4A
</w:fldData>
          </w:fldChar>
        </w:r>
        <w:r w:rsidR="0037123C">
          <w:rPr>
            <w:sz w:val="24"/>
            <w:szCs w:val="24"/>
            <w:shd w:val="clear" w:color="auto" w:fill="FFFFFF"/>
          </w:rPr>
          <w:delInstrText xml:space="preserve"> ADDIN EN.CITE.DATA </w:delInstrText>
        </w:r>
        <w:r w:rsidR="0037123C">
          <w:rPr>
            <w:sz w:val="24"/>
            <w:szCs w:val="24"/>
            <w:shd w:val="clear" w:color="auto" w:fill="FFFFFF"/>
          </w:rPr>
        </w:r>
        <w:r w:rsidR="0037123C">
          <w:rPr>
            <w:sz w:val="24"/>
            <w:szCs w:val="24"/>
            <w:shd w:val="clear" w:color="auto" w:fill="FFFFFF"/>
          </w:rPr>
          <w:fldChar w:fldCharType="end"/>
        </w:r>
        <w:r w:rsidR="0037123C" w:rsidRPr="00445932">
          <w:rPr>
            <w:sz w:val="24"/>
            <w:szCs w:val="24"/>
            <w:shd w:val="clear" w:color="auto" w:fill="FFFFFF"/>
          </w:rPr>
        </w:r>
        <w:r w:rsidR="0037123C" w:rsidRPr="00445932">
          <w:rPr>
            <w:sz w:val="24"/>
            <w:szCs w:val="24"/>
            <w:shd w:val="clear" w:color="auto" w:fill="FFFFFF"/>
          </w:rPr>
          <w:fldChar w:fldCharType="separate"/>
        </w:r>
        <w:r w:rsidR="0037123C" w:rsidRPr="007A01D8">
          <w:rPr>
            <w:noProof/>
            <w:sz w:val="24"/>
            <w:szCs w:val="24"/>
            <w:shd w:val="clear" w:color="auto" w:fill="FFFFFF"/>
            <w:vertAlign w:val="superscript"/>
          </w:rPr>
          <w:delText>35</w:delText>
        </w:r>
        <w:r w:rsidR="0037123C" w:rsidRPr="00445932">
          <w:rPr>
            <w:sz w:val="24"/>
            <w:szCs w:val="24"/>
            <w:shd w:val="clear" w:color="auto" w:fill="FFFFFF"/>
          </w:rPr>
          <w:fldChar w:fldCharType="end"/>
        </w:r>
        <w:r w:rsidR="006B5825">
          <w:rPr>
            <w:sz w:val="24"/>
            <w:szCs w:val="24"/>
            <w:shd w:val="clear" w:color="auto" w:fill="FFFFFF"/>
          </w:rPr>
          <w:fldChar w:fldCharType="end"/>
        </w:r>
        <w:r w:rsidR="008A2F12" w:rsidRPr="00445932">
          <w:rPr>
            <w:sz w:val="24"/>
            <w:szCs w:val="24"/>
            <w:shd w:val="clear" w:color="auto" w:fill="FFFFFF"/>
          </w:rPr>
          <w:delText>.</w:delText>
        </w:r>
      </w:del>
      <w:ins w:id="123" w:author="Susanne Awad" w:date="2020-09-27T23:01:00Z">
        <w:r w:rsidR="006010E9">
          <w:rPr>
            <w:sz w:val="24"/>
            <w:szCs w:val="24"/>
            <w:shd w:val="clear" w:color="auto" w:fill="FFFFFF"/>
          </w:rPr>
          <w:fldChar w:fldCharType="begin"/>
        </w:r>
        <w:r w:rsidR="006010E9">
          <w:rPr>
            <w:sz w:val="24"/>
            <w:szCs w:val="24"/>
            <w:shd w:val="clear" w:color="auto" w:fill="FFFFFF"/>
          </w:rPr>
          <w:instrText xml:space="preserve"> HYPERLINK \l "_ENREF_35" \o "Afshin, 2017 #731" </w:instrText>
        </w:r>
        <w:r w:rsidR="006010E9">
          <w:rPr>
            <w:sz w:val="24"/>
            <w:szCs w:val="24"/>
            <w:shd w:val="clear" w:color="auto" w:fill="FFFFFF"/>
          </w:rPr>
        </w:r>
        <w:r w:rsidR="006010E9">
          <w:rPr>
            <w:sz w:val="24"/>
            <w:szCs w:val="24"/>
            <w:shd w:val="clear" w:color="auto" w:fill="FFFFFF"/>
          </w:rPr>
          <w:fldChar w:fldCharType="separate"/>
        </w:r>
        <w:r w:rsidR="006010E9" w:rsidRPr="00445932">
          <w:rPr>
            <w:sz w:val="24"/>
            <w:szCs w:val="24"/>
            <w:shd w:val="clear" w:color="auto" w:fill="FFFFFF"/>
          </w:rPr>
          <w:fldChar w:fldCharType="begin">
            <w:fldData xml:space="preserve">PEVuZE5vdGU+PENpdGU+PEF1dGhvcj5BZnNoaW48L0F1dGhvcj48WWVhcj4yMDE3PC9ZZWFyPjxS
ZWNOdW0+NzMxPC9SZWNOdW0+PERpc3BsYXlUZXh0PjxzdHlsZSBmYWNlPSJzdXBlcnNjcmlwdCI+
MzU8L3N0eWxlPjwvRGlzcGxheVRleHQ+PHJlY29yZD48cmVjLW51bWJlcj43MzE8L3JlYy1udW1i
ZXI+PGZvcmVpZ24ta2V5cz48a2V5IGFwcD0iRU4iIGRiLWlkPSJkc2Zld3JhMmJ2ZXN0MmVyMHBi
NXYyMDd2d3JlcmRycHgyZHciIHRpbWVzdGFtcD0iMTU3Mjc2NTk0MSI+NzMxPC9rZXk+PC9mb3Jl
aWduLWtleXM+PHJlZi10eXBlIG5hbWU9IkpvdXJuYWwgQXJ0aWNsZSI+MTc8L3JlZi10eXBlPjxj
b250cmlidXRvcnM+PGF1dGhvcnM+PGF1dGhvcj5BZnNoaW4sIEEuPC9hdXRob3I+PGF1dGhvcj5Q
ZW5hbHZvLCBKLiBMLjwvYXV0aG9yPjxhdXRob3I+RGVsIEdvYmJvLCBMLjwvYXV0aG9yPjxhdXRo
b3I+U2lsdmEsIEouPC9hdXRob3I+PGF1dGhvcj5NaWNoYWVsc29uLCBNLjwvYXV0aG9yPjxhdXRo
b3I+TyZhcG9zO0ZsYWhlcnR5LCBNLjwvYXV0aG9yPjxhdXRob3I+Q2FwZXdlbGwsIFMuPC9hdXRo
b3I+PGF1dGhvcj5TcGllZ2VsbWFuLCBELjwvYXV0aG9yPjxhdXRob3I+RGFuYWVpLCBHLjwvYXV0
aG9yPjxhdXRob3I+TW96YWZmYXJpYW4sIEQuPC9hdXRob3I+PC9hdXRob3JzPjwvY29udHJpYnV0
b3JzPjxhdXRoLWFkZHJlc3M+SW5zdGl0dXRlIGZvciBIZWFsdGggTWV0cmljcyBhbmQgRXZhbHVh
dGlvbiwgVW5pdmVyc2l0eSBvZiBXYXNoaW5ndG9uLCBTZWF0dGxlLCBXQSwgVW5pdGVkIFN0YXRl
cyBvZiBBbWVyaWNhLiYjeEQ7RnJpZWRtYW4gU2Nob29sIG9mIE51dHJpdGlvbiBTY2llbmNlICZh
bXA7IFBvbGljeSwgVHVmdHMgVW5pdmVyc2l0eSwgQm9zdG9uLCBNQSwgVW5pdGVkIFN0YXRlcyBv
ZiBBbWVyaWNhLiYjeEQ7U2Nob29sIG9mIE1lZGljaW5lLCBTdGFuZm9yZCBVbml2ZXJzaXR5LCBT
dGFuZm9yZCwgQ0EsIFVuaXRlZCBTdGF0ZXMgb2YgQW1lcmljYS4mI3hEO0RlcGFydG1lbnQgb2Yg
Q2FyZGlvbG9neSwgQm9zdG9uIE1lZGljYWwgQ2VudGVyLCBCb3N0b24sIE1BLCBVbml0ZWQgU3Rh
dGVzIG9mIEFtZXJpY2EuJiN4RDtTY2hvb2wgb2YgTWVkaWNpbmUsIFR1ZnRzIFVuaXZlcnNpdHks
IEJvc3RvbiBNQSwgVW5pdGVkIFN0YXRlcyBvZiBBbWVyaWNhLiYjeEQ7RGVwYXJ0bWVudCBvZiBQ
dWJsaWMgSGVhbHRoIGFuZCBQb2xpY3ksIFVuaXZlcnNpdHkgb2YgTGl2ZXJwb29sLCBMaXZlcnBv
b2wsIFVuaXRlZCBLaW5nZG9tLiYjeEQ7RGVwYXJ0bWVudCBvZiBCaW9zdGF0aXN0aWNzLCBIYXJ2
YXJkIFQuSC4gQ2hhbiBTY2hvb2wgb2YgUHVibGljIEhlYWx0aCwgQm9zdG9uLCBNQSwgVW5pdGVk
IFN0YXRlcyBvZiBBbWVyaWNhLiYjeEQ7RGVwYXJ0bWVudCBvZiBFcGlkZW1pb2xvZ3ksIEhhcnZh
cmQgVC5ILiBDaGFuIFNjaG9vbCBvZiBQdWJsaWMgSGVhbHRoLCBCb3N0b24sIE1BLCBVbml0ZWQg
U3RhdGVzIG9mIEFtZXJpY2EuJiN4RDtEZXBhcnRtZW50IG9mIEdsb2JhbCBIZWFsdGggYW5kIFBv
cHVsYXRpb24sIEhhcnZhcmQgVC5ILiBDaGFuIFNjaG9vbCBvZiBQdWJsaWMgSGVhbHRoLCBCb3N0
b24sIE1BLCBVbml0ZWQgU3RhdGVzIG9mIEFtZXJpY2EuJiN4RDtEZXBhcnRtZW50IG9mIE51dHJp
dGlvbiwgSGFydmFyZCBULkguIENoYW4gU2Nob29sIG9mIFB1YmxpYyBIZWFsdGgsIEJvc3Rvbiwg
TUEsIFVuaXRlZCBTdGF0ZXMgb2YgQW1lcmljYS48L2F1dGgtYWRkcmVzcz48dGl0bGVzPjx0aXRs
ZT5UaGUgcHJvc3BlY3RpdmUgaW1wYWN0IG9mIGZvb2QgcHJpY2luZyBvbiBpbXByb3ZpbmcgZGll
dGFyeSBjb25zdW1wdGlvbjogQSBzeXN0ZW1hdGljIHJldmlldyBhbmQgbWV0YS1hbmFseXNpczwv
dGl0bGU+PHNlY29uZGFyeS10aXRsZT5QTG9TIE9uZTwvc2Vjb25kYXJ5LXRpdGxlPjxhbHQtdGl0
bGU+UGxvUyBvbmU8L2FsdC10aXRsZT48L3RpdGxlcz48cGVyaW9kaWNhbD48ZnVsbC10aXRsZT5Q
TG9TIE9ORTwvZnVsbC10aXRsZT48L3BlcmlvZGljYWw+PGFsdC1wZXJpb2RpY2FsPjxmdWxsLXRp
dGxlPlBMb1MgT05FPC9mdWxsLXRpdGxlPjwvYWx0LXBlcmlvZGljYWw+PHBhZ2VzPmUwMTcyMjc3
PC9wYWdlcz48dm9sdW1lPjEyPC92b2x1bWU+PG51bWJlcj4zPC9udW1iZXI+PGVkaXRpb24+MjAx
Ny8wMy8wMjwvZWRpdGlvbj48a2V5d29yZHM+PGtleXdvcmQ+KkFkaXBvc2l0eTwva2V5d29yZD48
a2V5d29yZD5Db3N0cyBhbmQgQ29zdCBBbmFseXNpczwva2V5d29yZD48a2V5d29yZD4qRWF0aW5n
PC9rZXl3b3JkPjxrZXl3b3JkPkZvb2QgU3VwcGx5LyplY29ub21pY3M8L2tleXdvcmQ+PGtleXdv
cmQ+SHVtYW5zPC9rZXl3b3JkPjwva2V5d29yZHM+PGRhdGVzPjx5ZWFyPjIwMTc8L3llYXI+PC9k
YXRlcz48aXNibj4xOTMyLTYyMDM8L2lzYm4+PGFjY2Vzc2lvbi1udW0+MjgyNDkwMDM8L2FjY2Vz
c2lvbi1udW0+PHVybHM+PC91cmxzPjxjdXN0b20yPlBNQzUzMzIwMzQ8L2N1c3RvbTI+PGVsZWN0
cm9uaWMtcmVzb3VyY2UtbnVtPjEwLjEzNzEvam91cm5hbC5wb25lLjAxNzIyNzc8L2VsZWN0cm9u
aWMtcmVzb3VyY2UtbnVtPjxyZW1vdGUtZGF0YWJhc2UtcHJvdmlkZXI+TkxNPC9yZW1vdGUtZGF0
YWJhc2UtcHJvdmlkZXI+PGxhbmd1YWdlPmVuZzwvbGFuZ3VhZ2U+PC9yZWNvcmQ+PC9DaXRlPjwv
RW5kTm90ZT4A
</w:fldData>
          </w:fldChar>
        </w:r>
        <w:r w:rsidR="006010E9">
          <w:rPr>
            <w:sz w:val="24"/>
            <w:szCs w:val="24"/>
            <w:shd w:val="clear" w:color="auto" w:fill="FFFFFF"/>
          </w:rPr>
          <w:instrText xml:space="preserve"> ADDIN EN.CITE </w:instrText>
        </w:r>
        <w:r w:rsidR="006010E9">
          <w:rPr>
            <w:sz w:val="24"/>
            <w:szCs w:val="24"/>
            <w:shd w:val="clear" w:color="auto" w:fill="FFFFFF"/>
          </w:rPr>
          <w:fldChar w:fldCharType="begin">
            <w:fldData xml:space="preserve">PEVuZE5vdGU+PENpdGU+PEF1dGhvcj5BZnNoaW48L0F1dGhvcj48WWVhcj4yMDE3PC9ZZWFyPjxS
ZWNOdW0+NzMxPC9SZWNOdW0+PERpc3BsYXlUZXh0PjxzdHlsZSBmYWNlPSJzdXBlcnNjcmlwdCI+
MzU8L3N0eWxlPjwvRGlzcGxheVRleHQ+PHJlY29yZD48cmVjLW51bWJlcj43MzE8L3JlYy1udW1i
ZXI+PGZvcmVpZ24ta2V5cz48a2V5IGFwcD0iRU4iIGRiLWlkPSJkc2Zld3JhMmJ2ZXN0MmVyMHBi
NXYyMDd2d3JlcmRycHgyZHciIHRpbWVzdGFtcD0iMTU3Mjc2NTk0MSI+NzMxPC9rZXk+PC9mb3Jl
aWduLWtleXM+PHJlZi10eXBlIG5hbWU9IkpvdXJuYWwgQXJ0aWNsZSI+MTc8L3JlZi10eXBlPjxj
b250cmlidXRvcnM+PGF1dGhvcnM+PGF1dGhvcj5BZnNoaW4sIEEuPC9hdXRob3I+PGF1dGhvcj5Q
ZW5hbHZvLCBKLiBMLjwvYXV0aG9yPjxhdXRob3I+RGVsIEdvYmJvLCBMLjwvYXV0aG9yPjxhdXRo
b3I+U2lsdmEsIEouPC9hdXRob3I+PGF1dGhvcj5NaWNoYWVsc29uLCBNLjwvYXV0aG9yPjxhdXRo
b3I+TyZhcG9zO0ZsYWhlcnR5LCBNLjwvYXV0aG9yPjxhdXRob3I+Q2FwZXdlbGwsIFMuPC9hdXRo
b3I+PGF1dGhvcj5TcGllZ2VsbWFuLCBELjwvYXV0aG9yPjxhdXRob3I+RGFuYWVpLCBHLjwvYXV0
aG9yPjxhdXRob3I+TW96YWZmYXJpYW4sIEQuPC9hdXRob3I+PC9hdXRob3JzPjwvY29udHJpYnV0
b3JzPjxhdXRoLWFkZHJlc3M+SW5zdGl0dXRlIGZvciBIZWFsdGggTWV0cmljcyBhbmQgRXZhbHVh
dGlvbiwgVW5pdmVyc2l0eSBvZiBXYXNoaW5ndG9uLCBTZWF0dGxlLCBXQSwgVW5pdGVkIFN0YXRl
cyBvZiBBbWVyaWNhLiYjeEQ7RnJpZWRtYW4gU2Nob29sIG9mIE51dHJpdGlvbiBTY2llbmNlICZh
bXA7IFBvbGljeSwgVHVmdHMgVW5pdmVyc2l0eSwgQm9zdG9uLCBNQSwgVW5pdGVkIFN0YXRlcyBv
ZiBBbWVyaWNhLiYjeEQ7U2Nob29sIG9mIE1lZGljaW5lLCBTdGFuZm9yZCBVbml2ZXJzaXR5LCBT
dGFuZm9yZCwgQ0EsIFVuaXRlZCBTdGF0ZXMgb2YgQW1lcmljYS4mI3hEO0RlcGFydG1lbnQgb2Yg
Q2FyZGlvbG9neSwgQm9zdG9uIE1lZGljYWwgQ2VudGVyLCBCb3N0b24sIE1BLCBVbml0ZWQgU3Rh
dGVzIG9mIEFtZXJpY2EuJiN4RDtTY2hvb2wgb2YgTWVkaWNpbmUsIFR1ZnRzIFVuaXZlcnNpdHks
IEJvc3RvbiBNQSwgVW5pdGVkIFN0YXRlcyBvZiBBbWVyaWNhLiYjeEQ7RGVwYXJ0bWVudCBvZiBQ
dWJsaWMgSGVhbHRoIGFuZCBQb2xpY3ksIFVuaXZlcnNpdHkgb2YgTGl2ZXJwb29sLCBMaXZlcnBv
b2wsIFVuaXRlZCBLaW5nZG9tLiYjeEQ7RGVwYXJ0bWVudCBvZiBCaW9zdGF0aXN0aWNzLCBIYXJ2
YXJkIFQuSC4gQ2hhbiBTY2hvb2wgb2YgUHVibGljIEhlYWx0aCwgQm9zdG9uLCBNQSwgVW5pdGVk
IFN0YXRlcyBvZiBBbWVyaWNhLiYjeEQ7RGVwYXJ0bWVudCBvZiBFcGlkZW1pb2xvZ3ksIEhhcnZh
cmQgVC5ILiBDaGFuIFNjaG9vbCBvZiBQdWJsaWMgSGVhbHRoLCBCb3N0b24sIE1BLCBVbml0ZWQg
U3RhdGVzIG9mIEFtZXJpY2EuJiN4RDtEZXBhcnRtZW50IG9mIEdsb2JhbCBIZWFsdGggYW5kIFBv
cHVsYXRpb24sIEhhcnZhcmQgVC5ILiBDaGFuIFNjaG9vbCBvZiBQdWJsaWMgSGVhbHRoLCBCb3N0
b24sIE1BLCBVbml0ZWQgU3RhdGVzIG9mIEFtZXJpY2EuJiN4RDtEZXBhcnRtZW50IG9mIE51dHJp
dGlvbiwgSGFydmFyZCBULkguIENoYW4gU2Nob29sIG9mIFB1YmxpYyBIZWFsdGgsIEJvc3Rvbiwg
TUEsIFVuaXRlZCBTdGF0ZXMgb2YgQW1lcmljYS48L2F1dGgtYWRkcmVzcz48dGl0bGVzPjx0aXRs
ZT5UaGUgcHJvc3BlY3RpdmUgaW1wYWN0IG9mIGZvb2QgcHJpY2luZyBvbiBpbXByb3ZpbmcgZGll
dGFyeSBjb25zdW1wdGlvbjogQSBzeXN0ZW1hdGljIHJldmlldyBhbmQgbWV0YS1hbmFseXNpczwv
dGl0bGU+PHNlY29uZGFyeS10aXRsZT5QTG9TIE9uZTwvc2Vjb25kYXJ5LXRpdGxlPjxhbHQtdGl0
bGU+UGxvUyBvbmU8L2FsdC10aXRsZT48L3RpdGxlcz48cGVyaW9kaWNhbD48ZnVsbC10aXRsZT5Q
TG9TIE9ORTwvZnVsbC10aXRsZT48L3BlcmlvZGljYWw+PGFsdC1wZXJpb2RpY2FsPjxmdWxsLXRp
dGxlPlBMb1MgT05FPC9mdWxsLXRpdGxlPjwvYWx0LXBlcmlvZGljYWw+PHBhZ2VzPmUwMTcyMjc3
PC9wYWdlcz48dm9sdW1lPjEyPC92b2x1bWU+PG51bWJlcj4zPC9udW1iZXI+PGVkaXRpb24+MjAx
Ny8wMy8wMjwvZWRpdGlvbj48a2V5d29yZHM+PGtleXdvcmQ+KkFkaXBvc2l0eTwva2V5d29yZD48
a2V5d29yZD5Db3N0cyBhbmQgQ29zdCBBbmFseXNpczwva2V5d29yZD48a2V5d29yZD4qRWF0aW5n
PC9rZXl3b3JkPjxrZXl3b3JkPkZvb2QgU3VwcGx5LyplY29ub21pY3M8L2tleXdvcmQ+PGtleXdv
cmQ+SHVtYW5zPC9rZXl3b3JkPjwva2V5d29yZHM+PGRhdGVzPjx5ZWFyPjIwMTc8L3llYXI+PC9k
YXRlcz48aXNibj4xOTMyLTYyMDM8L2lzYm4+PGFjY2Vzc2lvbi1udW0+MjgyNDkwMDM8L2FjY2Vz
c2lvbi1udW0+PHVybHM+PC91cmxzPjxjdXN0b20yPlBNQzUzMzIwMzQ8L2N1c3RvbTI+PGVsZWN0
cm9uaWMtcmVzb3VyY2UtbnVtPjEwLjEzNzEvam91cm5hbC5wb25lLjAxNzIyNzc8L2VsZWN0cm9u
aWMtcmVzb3VyY2UtbnVtPjxyZW1vdGUtZGF0YWJhc2UtcHJvdmlkZXI+TkxNPC9yZW1vdGUtZGF0
YWJhc2UtcHJvdmlkZXI+PGxhbmd1YWdlPmVuZzwvbGFuZ3VhZ2U+PC9yZWNvcmQ+PC9DaXRlPjwv
RW5kTm90ZT4A
</w:fldData>
          </w:fldChar>
        </w:r>
        <w:r w:rsidR="006010E9">
          <w:rPr>
            <w:sz w:val="24"/>
            <w:szCs w:val="24"/>
            <w:shd w:val="clear" w:color="auto" w:fill="FFFFFF"/>
          </w:rPr>
          <w:instrText xml:space="preserve"> ADDIN EN.CITE.DATA </w:instrText>
        </w:r>
        <w:r w:rsidR="006010E9">
          <w:rPr>
            <w:sz w:val="24"/>
            <w:szCs w:val="24"/>
            <w:shd w:val="clear" w:color="auto" w:fill="FFFFFF"/>
          </w:rPr>
        </w:r>
        <w:r w:rsidR="006010E9">
          <w:rPr>
            <w:sz w:val="24"/>
            <w:szCs w:val="24"/>
            <w:shd w:val="clear" w:color="auto" w:fill="FFFFFF"/>
          </w:rPr>
          <w:fldChar w:fldCharType="end"/>
        </w:r>
        <w:r w:rsidR="006010E9" w:rsidRPr="00445932">
          <w:rPr>
            <w:sz w:val="24"/>
            <w:szCs w:val="24"/>
            <w:shd w:val="clear" w:color="auto" w:fill="FFFFFF"/>
          </w:rPr>
        </w:r>
        <w:r w:rsidR="006010E9" w:rsidRPr="00445932">
          <w:rPr>
            <w:sz w:val="24"/>
            <w:szCs w:val="24"/>
            <w:shd w:val="clear" w:color="auto" w:fill="FFFFFF"/>
          </w:rPr>
          <w:fldChar w:fldCharType="separate"/>
        </w:r>
        <w:r w:rsidR="006010E9" w:rsidRPr="007A01D8">
          <w:rPr>
            <w:noProof/>
            <w:sz w:val="24"/>
            <w:szCs w:val="24"/>
            <w:shd w:val="clear" w:color="auto" w:fill="FFFFFF"/>
            <w:vertAlign w:val="superscript"/>
          </w:rPr>
          <w:t>35</w:t>
        </w:r>
        <w:r w:rsidR="006010E9" w:rsidRPr="00445932">
          <w:rPr>
            <w:sz w:val="24"/>
            <w:szCs w:val="24"/>
            <w:shd w:val="clear" w:color="auto" w:fill="FFFFFF"/>
          </w:rPr>
          <w:fldChar w:fldCharType="end"/>
        </w:r>
        <w:r w:rsidR="006010E9">
          <w:rPr>
            <w:sz w:val="24"/>
            <w:szCs w:val="24"/>
            <w:shd w:val="clear" w:color="auto" w:fill="FFFFFF"/>
          </w:rPr>
          <w:fldChar w:fldCharType="end"/>
        </w:r>
        <w:r w:rsidR="008A2F12" w:rsidRPr="00445932">
          <w:rPr>
            <w:sz w:val="24"/>
            <w:szCs w:val="24"/>
            <w:shd w:val="clear" w:color="auto" w:fill="FFFFFF"/>
          </w:rPr>
          <w:t>.</w:t>
        </w:r>
      </w:ins>
      <w:r w:rsidR="008A2F12" w:rsidRPr="00445932">
        <w:rPr>
          <w:sz w:val="24"/>
          <w:szCs w:val="24"/>
          <w:shd w:val="clear" w:color="auto" w:fill="FFFFFF"/>
        </w:rPr>
        <w:t xml:space="preserve"> </w:t>
      </w:r>
      <w:r w:rsidR="00CA289F" w:rsidRPr="00445932">
        <w:rPr>
          <w:sz w:val="24"/>
          <w:szCs w:val="24"/>
          <w:shd w:val="clear" w:color="auto" w:fill="FFFFFF"/>
        </w:rPr>
        <w:t>Such interventions</w:t>
      </w:r>
      <w:r w:rsidR="009A459E" w:rsidRPr="00445932">
        <w:rPr>
          <w:sz w:val="24"/>
          <w:szCs w:val="24"/>
          <w:shd w:val="clear" w:color="auto" w:fill="FFFFFF"/>
        </w:rPr>
        <w:t xml:space="preserve"> </w:t>
      </w:r>
      <w:r w:rsidR="00CA289F" w:rsidRPr="00445932">
        <w:rPr>
          <w:sz w:val="24"/>
          <w:szCs w:val="24"/>
          <w:shd w:val="clear" w:color="auto" w:fill="FFFFFF"/>
        </w:rPr>
        <w:t xml:space="preserve">include </w:t>
      </w:r>
      <w:r w:rsidR="00DA64D7" w:rsidRPr="00445932">
        <w:rPr>
          <w:sz w:val="24"/>
          <w:szCs w:val="24"/>
          <w:shd w:val="clear" w:color="auto" w:fill="FFFFFF"/>
        </w:rPr>
        <w:t xml:space="preserve">increasing </w:t>
      </w:r>
      <w:r w:rsidR="00905EE3" w:rsidRPr="00445932">
        <w:rPr>
          <w:sz w:val="24"/>
          <w:szCs w:val="24"/>
          <w:shd w:val="clear" w:color="auto" w:fill="FFFFFF"/>
        </w:rPr>
        <w:t xml:space="preserve">taxation on sugar-sweetened beverages </w:t>
      </w:r>
      <w:r w:rsidR="00DA64D7" w:rsidRPr="00445932">
        <w:rPr>
          <w:sz w:val="24"/>
          <w:szCs w:val="24"/>
          <w:shd w:val="clear" w:color="auto" w:fill="FFFFFF"/>
        </w:rPr>
        <w:t>(i.e., fiscal regulations)</w:t>
      </w:r>
      <w:r w:rsidR="00BE197A" w:rsidRPr="00445932">
        <w:rPr>
          <w:sz w:val="24"/>
          <w:szCs w:val="24"/>
          <w:shd w:val="clear" w:color="auto" w:fill="FFFFFF"/>
        </w:rPr>
        <w:t>,</w:t>
      </w:r>
      <w:r w:rsidR="008A2F12" w:rsidRPr="00445932">
        <w:rPr>
          <w:sz w:val="24"/>
          <w:szCs w:val="24"/>
          <w:shd w:val="clear" w:color="auto" w:fill="FFFFFF"/>
        </w:rPr>
        <w:t xml:space="preserve"> or </w:t>
      </w:r>
      <w:r w:rsidR="00D45629" w:rsidRPr="00445932">
        <w:rPr>
          <w:sz w:val="24"/>
          <w:szCs w:val="24"/>
          <w:shd w:val="clear" w:color="auto" w:fill="FFFFFF"/>
        </w:rPr>
        <w:t>subsidizing</w:t>
      </w:r>
      <w:r w:rsidR="004A0B51" w:rsidRPr="00445932">
        <w:rPr>
          <w:sz w:val="24"/>
          <w:szCs w:val="24"/>
          <w:shd w:val="clear" w:color="auto" w:fill="FFFFFF"/>
        </w:rPr>
        <w:t xml:space="preserve"> </w:t>
      </w:r>
      <w:r w:rsidR="008A2F12" w:rsidRPr="00445932">
        <w:rPr>
          <w:sz w:val="24"/>
          <w:szCs w:val="24"/>
          <w:shd w:val="clear" w:color="auto" w:fill="FFFFFF"/>
        </w:rPr>
        <w:t>health</w:t>
      </w:r>
      <w:r w:rsidR="00DA64D7" w:rsidRPr="00445932">
        <w:rPr>
          <w:sz w:val="24"/>
          <w:szCs w:val="24"/>
          <w:shd w:val="clear" w:color="auto" w:fill="FFFFFF"/>
        </w:rPr>
        <w:t>ier</w:t>
      </w:r>
      <w:r w:rsidR="008A2F12" w:rsidRPr="00445932">
        <w:rPr>
          <w:sz w:val="24"/>
          <w:szCs w:val="24"/>
          <w:shd w:val="clear" w:color="auto" w:fill="FFFFFF"/>
        </w:rPr>
        <w:t xml:space="preserve"> foods (</w:t>
      </w:r>
      <w:r w:rsidR="00DA64D7" w:rsidRPr="00445932">
        <w:rPr>
          <w:sz w:val="24"/>
          <w:szCs w:val="24"/>
          <w:shd w:val="clear" w:color="auto" w:fill="FFFFFF"/>
        </w:rPr>
        <w:t>such as</w:t>
      </w:r>
      <w:r w:rsidR="008A2F12" w:rsidRPr="00445932">
        <w:rPr>
          <w:sz w:val="24"/>
          <w:szCs w:val="24"/>
          <w:shd w:val="clear" w:color="auto" w:fill="FFFFFF"/>
        </w:rPr>
        <w:t xml:space="preserve"> fruits and vegetables)</w:t>
      </w:r>
      <w:del w:id="124" w:author="Susanne Awad" w:date="2020-09-27T23:01:00Z">
        <w:r w:rsidR="006B5825">
          <w:fldChar w:fldCharType="begin"/>
        </w:r>
        <w:r w:rsidR="006B5825">
          <w:delInstrText xml:space="preserve"> HYPERLINK \l "_ENREF_35" \o "Afshin, 2017 #731" </w:delInstrText>
        </w:r>
        <w:r w:rsidR="006B5825">
          <w:fldChar w:fldCharType="separate"/>
        </w:r>
        <w:r w:rsidR="0037123C" w:rsidRPr="00445932">
          <w:rPr>
            <w:sz w:val="24"/>
            <w:szCs w:val="24"/>
            <w:shd w:val="clear" w:color="auto" w:fill="FFFFFF"/>
          </w:rPr>
          <w:fldChar w:fldCharType="begin">
            <w:fldData xml:space="preserve">PEVuZE5vdGU+PENpdGU+PEF1dGhvcj5BZnNoaW48L0F1dGhvcj48WWVhcj4yMDE3PC9ZZWFyPjxS
ZWNOdW0+NzMxPC9SZWNOdW0+PERpc3BsYXlUZXh0PjxzdHlsZSBmYWNlPSJzdXBlcnNjcmlwdCI+
MzU8L3N0eWxlPjwvRGlzcGxheVRleHQ+PHJlY29yZD48cmVjLW51bWJlcj43MzE8L3JlYy1udW1i
ZXI+PGZvcmVpZ24ta2V5cz48a2V5IGFwcD0iRU4iIGRiLWlkPSJkc2Zld3JhMmJ2ZXN0MmVyMHBi
NXYyMDd2d3JlcmRycHgyZHciIHRpbWVzdGFtcD0iMTU3Mjc2NTk0MSI+NzMxPC9rZXk+PC9mb3Jl
aWduLWtleXM+PHJlZi10eXBlIG5hbWU9IkpvdXJuYWwgQXJ0aWNsZSI+MTc8L3JlZi10eXBlPjxj
b250cmlidXRvcnM+PGF1dGhvcnM+PGF1dGhvcj5BZnNoaW4sIEEuPC9hdXRob3I+PGF1dGhvcj5Q
ZW5hbHZvLCBKLiBMLjwvYXV0aG9yPjxhdXRob3I+RGVsIEdvYmJvLCBMLjwvYXV0aG9yPjxhdXRo
b3I+U2lsdmEsIEouPC9hdXRob3I+PGF1dGhvcj5NaWNoYWVsc29uLCBNLjwvYXV0aG9yPjxhdXRo
b3I+TyZhcG9zO0ZsYWhlcnR5LCBNLjwvYXV0aG9yPjxhdXRob3I+Q2FwZXdlbGwsIFMuPC9hdXRo
b3I+PGF1dGhvcj5TcGllZ2VsbWFuLCBELjwvYXV0aG9yPjxhdXRob3I+RGFuYWVpLCBHLjwvYXV0
aG9yPjxhdXRob3I+TW96YWZmYXJpYW4sIEQuPC9hdXRob3I+PC9hdXRob3JzPjwvY29udHJpYnV0
b3JzPjxhdXRoLWFkZHJlc3M+SW5zdGl0dXRlIGZvciBIZWFsdGggTWV0cmljcyBhbmQgRXZhbHVh
dGlvbiwgVW5pdmVyc2l0eSBvZiBXYXNoaW5ndG9uLCBTZWF0dGxlLCBXQSwgVW5pdGVkIFN0YXRl
cyBvZiBBbWVyaWNhLiYjeEQ7RnJpZWRtYW4gU2Nob29sIG9mIE51dHJpdGlvbiBTY2llbmNlICZh
bXA7IFBvbGljeSwgVHVmdHMgVW5pdmVyc2l0eSwgQm9zdG9uLCBNQSwgVW5pdGVkIFN0YXRlcyBv
ZiBBbWVyaWNhLiYjeEQ7U2Nob29sIG9mIE1lZGljaW5lLCBTdGFuZm9yZCBVbml2ZXJzaXR5LCBT
dGFuZm9yZCwgQ0EsIFVuaXRlZCBTdGF0ZXMgb2YgQW1lcmljYS4mI3hEO0RlcGFydG1lbnQgb2Yg
Q2FyZGlvbG9neSwgQm9zdG9uIE1lZGljYWwgQ2VudGVyLCBCb3N0b24sIE1BLCBVbml0ZWQgU3Rh
dGVzIG9mIEFtZXJpY2EuJiN4RDtTY2hvb2wgb2YgTWVkaWNpbmUsIFR1ZnRzIFVuaXZlcnNpdHks
IEJvc3RvbiBNQSwgVW5pdGVkIFN0YXRlcyBvZiBBbWVyaWNhLiYjeEQ7RGVwYXJ0bWVudCBvZiBQ
dWJsaWMgSGVhbHRoIGFuZCBQb2xpY3ksIFVuaXZlcnNpdHkgb2YgTGl2ZXJwb29sLCBMaXZlcnBv
b2wsIFVuaXRlZCBLaW5nZG9tLiYjeEQ7RGVwYXJ0bWVudCBvZiBCaW9zdGF0aXN0aWNzLCBIYXJ2
YXJkIFQuSC4gQ2hhbiBTY2hvb2wgb2YgUHVibGljIEhlYWx0aCwgQm9zdG9uLCBNQSwgVW5pdGVk
IFN0YXRlcyBvZiBBbWVyaWNhLiYjeEQ7RGVwYXJ0bWVudCBvZiBFcGlkZW1pb2xvZ3ksIEhhcnZh
cmQgVC5ILiBDaGFuIFNjaG9vbCBvZiBQdWJsaWMgSGVhbHRoLCBCb3N0b24sIE1BLCBVbml0ZWQg
U3RhdGVzIG9mIEFtZXJpY2EuJiN4RDtEZXBhcnRtZW50IG9mIEdsb2JhbCBIZWFsdGggYW5kIFBv
cHVsYXRpb24sIEhhcnZhcmQgVC5ILiBDaGFuIFNjaG9vbCBvZiBQdWJsaWMgSGVhbHRoLCBCb3N0
b24sIE1BLCBVbml0ZWQgU3RhdGVzIG9mIEFtZXJpY2EuJiN4RDtEZXBhcnRtZW50IG9mIE51dHJp
dGlvbiwgSGFydmFyZCBULkguIENoYW4gU2Nob29sIG9mIFB1YmxpYyBIZWFsdGgsIEJvc3Rvbiwg
TUEsIFVuaXRlZCBTdGF0ZXMgb2YgQW1lcmljYS48L2F1dGgtYWRkcmVzcz48dGl0bGVzPjx0aXRs
ZT5UaGUgcHJvc3BlY3RpdmUgaW1wYWN0IG9mIGZvb2QgcHJpY2luZyBvbiBpbXByb3ZpbmcgZGll
dGFyeSBjb25zdW1wdGlvbjogQSBzeXN0ZW1hdGljIHJldmlldyBhbmQgbWV0YS1hbmFseXNpczwv
dGl0bGU+PHNlY29uZGFyeS10aXRsZT5QTG9TIE9uZTwvc2Vjb25kYXJ5LXRpdGxlPjxhbHQtdGl0
bGU+UGxvUyBvbmU8L2FsdC10aXRsZT48L3RpdGxlcz48cGVyaW9kaWNhbD48ZnVsbC10aXRsZT5Q
TG9TIE9ORTwvZnVsbC10aXRsZT48L3BlcmlvZGljYWw+PGFsdC1wZXJpb2RpY2FsPjxmdWxsLXRp
dGxlPlBMb1MgT05FPC9mdWxsLXRpdGxlPjwvYWx0LXBlcmlvZGljYWw+PHBhZ2VzPmUwMTcyMjc3
PC9wYWdlcz48dm9sdW1lPjEyPC92b2x1bWU+PG51bWJlcj4zPC9udW1iZXI+PGVkaXRpb24+MjAx
Ny8wMy8wMjwvZWRpdGlvbj48a2V5d29yZHM+PGtleXdvcmQ+KkFkaXBvc2l0eTwva2V5d29yZD48
a2V5d29yZD5Db3N0cyBhbmQgQ29zdCBBbmFseXNpczwva2V5d29yZD48a2V5d29yZD4qRWF0aW5n
PC9rZXl3b3JkPjxrZXl3b3JkPkZvb2QgU3VwcGx5LyplY29ub21pY3M8L2tleXdvcmQ+PGtleXdv
cmQ+SHVtYW5zPC9rZXl3b3JkPjwva2V5d29yZHM+PGRhdGVzPjx5ZWFyPjIwMTc8L3llYXI+PC9k
YXRlcz48aXNibj4xOTMyLTYyMDM8L2lzYm4+PGFjY2Vzc2lvbi1udW0+MjgyNDkwMDM8L2FjY2Vz
c2lvbi1udW0+PHVybHM+PC91cmxzPjxjdXN0b20yPlBNQzUzMzIwMzQ8L2N1c3RvbTI+PGVsZWN0
cm9uaWMtcmVzb3VyY2UtbnVtPjEwLjEzNzEvam91cm5hbC5wb25lLjAxNzIyNzc8L2VsZWN0cm9u
aWMtcmVzb3VyY2UtbnVtPjxyZW1vdGUtZGF0YWJhc2UtcHJvdmlkZXI+TkxNPC9yZW1vdGUtZGF0
YWJhc2UtcHJvdmlkZXI+PGxhbmd1YWdlPmVuZzwvbGFuZ3VhZ2U+PC9yZWNvcmQ+PC9DaXRlPjwv
RW5kTm90ZT4A
</w:fldData>
          </w:fldChar>
        </w:r>
        <w:r w:rsidR="0037123C">
          <w:rPr>
            <w:sz w:val="24"/>
            <w:szCs w:val="24"/>
            <w:shd w:val="clear" w:color="auto" w:fill="FFFFFF"/>
          </w:rPr>
          <w:delInstrText xml:space="preserve"> ADDIN EN.CITE </w:delInstrText>
        </w:r>
        <w:r w:rsidR="0037123C">
          <w:rPr>
            <w:sz w:val="24"/>
            <w:szCs w:val="24"/>
            <w:shd w:val="clear" w:color="auto" w:fill="FFFFFF"/>
          </w:rPr>
          <w:fldChar w:fldCharType="begin">
            <w:fldData xml:space="preserve">PEVuZE5vdGU+PENpdGU+PEF1dGhvcj5BZnNoaW48L0F1dGhvcj48WWVhcj4yMDE3PC9ZZWFyPjxS
ZWNOdW0+NzMxPC9SZWNOdW0+PERpc3BsYXlUZXh0PjxzdHlsZSBmYWNlPSJzdXBlcnNjcmlwdCI+
MzU8L3N0eWxlPjwvRGlzcGxheVRleHQ+PHJlY29yZD48cmVjLW51bWJlcj43MzE8L3JlYy1udW1i
ZXI+PGZvcmVpZ24ta2V5cz48a2V5IGFwcD0iRU4iIGRiLWlkPSJkc2Zld3JhMmJ2ZXN0MmVyMHBi
NXYyMDd2d3JlcmRycHgyZHciIHRpbWVzdGFtcD0iMTU3Mjc2NTk0MSI+NzMxPC9rZXk+PC9mb3Jl
aWduLWtleXM+PHJlZi10eXBlIG5hbWU9IkpvdXJuYWwgQXJ0aWNsZSI+MTc8L3JlZi10eXBlPjxj
b250cmlidXRvcnM+PGF1dGhvcnM+PGF1dGhvcj5BZnNoaW4sIEEuPC9hdXRob3I+PGF1dGhvcj5Q
ZW5hbHZvLCBKLiBMLjwvYXV0aG9yPjxhdXRob3I+RGVsIEdvYmJvLCBMLjwvYXV0aG9yPjxhdXRo
b3I+U2lsdmEsIEouPC9hdXRob3I+PGF1dGhvcj5NaWNoYWVsc29uLCBNLjwvYXV0aG9yPjxhdXRo
b3I+TyZhcG9zO0ZsYWhlcnR5LCBNLjwvYXV0aG9yPjxhdXRob3I+Q2FwZXdlbGwsIFMuPC9hdXRo
b3I+PGF1dGhvcj5TcGllZ2VsbWFuLCBELjwvYXV0aG9yPjxhdXRob3I+RGFuYWVpLCBHLjwvYXV0
aG9yPjxhdXRob3I+TW96YWZmYXJpYW4sIEQuPC9hdXRob3I+PC9hdXRob3JzPjwvY29udHJpYnV0
b3JzPjxhdXRoLWFkZHJlc3M+SW5zdGl0dXRlIGZvciBIZWFsdGggTWV0cmljcyBhbmQgRXZhbHVh
dGlvbiwgVW5pdmVyc2l0eSBvZiBXYXNoaW5ndG9uLCBTZWF0dGxlLCBXQSwgVW5pdGVkIFN0YXRl
cyBvZiBBbWVyaWNhLiYjeEQ7RnJpZWRtYW4gU2Nob29sIG9mIE51dHJpdGlvbiBTY2llbmNlICZh
bXA7IFBvbGljeSwgVHVmdHMgVW5pdmVyc2l0eSwgQm9zdG9uLCBNQSwgVW5pdGVkIFN0YXRlcyBv
ZiBBbWVyaWNhLiYjeEQ7U2Nob29sIG9mIE1lZGljaW5lLCBTdGFuZm9yZCBVbml2ZXJzaXR5LCBT
dGFuZm9yZCwgQ0EsIFVuaXRlZCBTdGF0ZXMgb2YgQW1lcmljYS4mI3hEO0RlcGFydG1lbnQgb2Yg
Q2FyZGlvbG9neSwgQm9zdG9uIE1lZGljYWwgQ2VudGVyLCBCb3N0b24sIE1BLCBVbml0ZWQgU3Rh
dGVzIG9mIEFtZXJpY2EuJiN4RDtTY2hvb2wgb2YgTWVkaWNpbmUsIFR1ZnRzIFVuaXZlcnNpdHks
IEJvc3RvbiBNQSwgVW5pdGVkIFN0YXRlcyBvZiBBbWVyaWNhLiYjeEQ7RGVwYXJ0bWVudCBvZiBQ
dWJsaWMgSGVhbHRoIGFuZCBQb2xpY3ksIFVuaXZlcnNpdHkgb2YgTGl2ZXJwb29sLCBMaXZlcnBv
b2wsIFVuaXRlZCBLaW5nZG9tLiYjeEQ7RGVwYXJ0bWVudCBvZiBCaW9zdGF0aXN0aWNzLCBIYXJ2
YXJkIFQuSC4gQ2hhbiBTY2hvb2wgb2YgUHVibGljIEhlYWx0aCwgQm9zdG9uLCBNQSwgVW5pdGVk
IFN0YXRlcyBvZiBBbWVyaWNhLiYjeEQ7RGVwYXJ0bWVudCBvZiBFcGlkZW1pb2xvZ3ksIEhhcnZh
cmQgVC5ILiBDaGFuIFNjaG9vbCBvZiBQdWJsaWMgSGVhbHRoLCBCb3N0b24sIE1BLCBVbml0ZWQg
U3RhdGVzIG9mIEFtZXJpY2EuJiN4RDtEZXBhcnRtZW50IG9mIEdsb2JhbCBIZWFsdGggYW5kIFBv
cHVsYXRpb24sIEhhcnZhcmQgVC5ILiBDaGFuIFNjaG9vbCBvZiBQdWJsaWMgSGVhbHRoLCBCb3N0
b24sIE1BLCBVbml0ZWQgU3RhdGVzIG9mIEFtZXJpY2EuJiN4RDtEZXBhcnRtZW50IG9mIE51dHJp
dGlvbiwgSGFydmFyZCBULkguIENoYW4gU2Nob29sIG9mIFB1YmxpYyBIZWFsdGgsIEJvc3Rvbiwg
TUEsIFVuaXRlZCBTdGF0ZXMgb2YgQW1lcmljYS48L2F1dGgtYWRkcmVzcz48dGl0bGVzPjx0aXRs
ZT5UaGUgcHJvc3BlY3RpdmUgaW1wYWN0IG9mIGZvb2QgcHJpY2luZyBvbiBpbXByb3ZpbmcgZGll
dGFyeSBjb25zdW1wdGlvbjogQSBzeXN0ZW1hdGljIHJldmlldyBhbmQgbWV0YS1hbmFseXNpczwv
dGl0bGU+PHNlY29uZGFyeS10aXRsZT5QTG9TIE9uZTwvc2Vjb25kYXJ5LXRpdGxlPjxhbHQtdGl0
bGU+UGxvUyBvbmU8L2FsdC10aXRsZT48L3RpdGxlcz48cGVyaW9kaWNhbD48ZnVsbC10aXRsZT5Q
TG9TIE9ORTwvZnVsbC10aXRsZT48L3BlcmlvZGljYWw+PGFsdC1wZXJpb2RpY2FsPjxmdWxsLXRp
dGxlPlBMb1MgT05FPC9mdWxsLXRpdGxlPjwvYWx0LXBlcmlvZGljYWw+PHBhZ2VzPmUwMTcyMjc3
PC9wYWdlcz48dm9sdW1lPjEyPC92b2x1bWU+PG51bWJlcj4zPC9udW1iZXI+PGVkaXRpb24+MjAx
Ny8wMy8wMjwvZWRpdGlvbj48a2V5d29yZHM+PGtleXdvcmQ+KkFkaXBvc2l0eTwva2V5d29yZD48
a2V5d29yZD5Db3N0cyBhbmQgQ29zdCBBbmFseXNpczwva2V5d29yZD48a2V5d29yZD4qRWF0aW5n
PC9rZXl3b3JkPjxrZXl3b3JkPkZvb2QgU3VwcGx5LyplY29ub21pY3M8L2tleXdvcmQ+PGtleXdv
cmQ+SHVtYW5zPC9rZXl3b3JkPjwva2V5d29yZHM+PGRhdGVzPjx5ZWFyPjIwMTc8L3llYXI+PC9k
YXRlcz48aXNibj4xOTMyLTYyMDM8L2lzYm4+PGFjY2Vzc2lvbi1udW0+MjgyNDkwMDM8L2FjY2Vz
c2lvbi1udW0+PHVybHM+PC91cmxzPjxjdXN0b20yPlBNQzUzMzIwMzQ8L2N1c3RvbTI+PGVsZWN0
cm9uaWMtcmVzb3VyY2UtbnVtPjEwLjEzNzEvam91cm5hbC5wb25lLjAxNzIyNzc8L2VsZWN0cm9u
aWMtcmVzb3VyY2UtbnVtPjxyZW1vdGUtZGF0YWJhc2UtcHJvdmlkZXI+TkxNPC9yZW1vdGUtZGF0
YWJhc2UtcHJvdmlkZXI+PGxhbmd1YWdlPmVuZzwvbGFuZ3VhZ2U+PC9yZWNvcmQ+PC9DaXRlPjwv
RW5kTm90ZT4A
</w:fldData>
          </w:fldChar>
        </w:r>
        <w:r w:rsidR="0037123C">
          <w:rPr>
            <w:sz w:val="24"/>
            <w:szCs w:val="24"/>
            <w:shd w:val="clear" w:color="auto" w:fill="FFFFFF"/>
          </w:rPr>
          <w:delInstrText xml:space="preserve"> ADDIN EN.CITE.DATA </w:delInstrText>
        </w:r>
        <w:r w:rsidR="0037123C">
          <w:rPr>
            <w:sz w:val="24"/>
            <w:szCs w:val="24"/>
            <w:shd w:val="clear" w:color="auto" w:fill="FFFFFF"/>
          </w:rPr>
        </w:r>
        <w:r w:rsidR="0037123C">
          <w:rPr>
            <w:sz w:val="24"/>
            <w:szCs w:val="24"/>
            <w:shd w:val="clear" w:color="auto" w:fill="FFFFFF"/>
          </w:rPr>
          <w:fldChar w:fldCharType="end"/>
        </w:r>
        <w:r w:rsidR="0037123C" w:rsidRPr="00445932">
          <w:rPr>
            <w:sz w:val="24"/>
            <w:szCs w:val="24"/>
            <w:shd w:val="clear" w:color="auto" w:fill="FFFFFF"/>
          </w:rPr>
        </w:r>
        <w:r w:rsidR="0037123C" w:rsidRPr="00445932">
          <w:rPr>
            <w:sz w:val="24"/>
            <w:szCs w:val="24"/>
            <w:shd w:val="clear" w:color="auto" w:fill="FFFFFF"/>
          </w:rPr>
          <w:fldChar w:fldCharType="separate"/>
        </w:r>
        <w:r w:rsidR="0037123C" w:rsidRPr="007A01D8">
          <w:rPr>
            <w:noProof/>
            <w:sz w:val="24"/>
            <w:szCs w:val="24"/>
            <w:shd w:val="clear" w:color="auto" w:fill="FFFFFF"/>
            <w:vertAlign w:val="superscript"/>
          </w:rPr>
          <w:delText>35</w:delText>
        </w:r>
        <w:r w:rsidR="0037123C" w:rsidRPr="00445932">
          <w:rPr>
            <w:sz w:val="24"/>
            <w:szCs w:val="24"/>
            <w:shd w:val="clear" w:color="auto" w:fill="FFFFFF"/>
          </w:rPr>
          <w:fldChar w:fldCharType="end"/>
        </w:r>
        <w:r w:rsidR="006B5825">
          <w:rPr>
            <w:sz w:val="24"/>
            <w:szCs w:val="24"/>
            <w:shd w:val="clear" w:color="auto" w:fill="FFFFFF"/>
          </w:rPr>
          <w:fldChar w:fldCharType="end"/>
        </w:r>
      </w:del>
      <w:ins w:id="125" w:author="Susanne Awad" w:date="2020-09-27T23:01:00Z">
        <w:r w:rsidR="006010E9">
          <w:rPr>
            <w:sz w:val="24"/>
            <w:szCs w:val="24"/>
            <w:shd w:val="clear" w:color="auto" w:fill="FFFFFF"/>
          </w:rPr>
          <w:fldChar w:fldCharType="begin"/>
        </w:r>
        <w:r w:rsidR="006010E9">
          <w:rPr>
            <w:sz w:val="24"/>
            <w:szCs w:val="24"/>
            <w:shd w:val="clear" w:color="auto" w:fill="FFFFFF"/>
          </w:rPr>
          <w:instrText xml:space="preserve"> HYPERLINK \l "_ENREF_35" \o "Afshin, 2017 #731" </w:instrText>
        </w:r>
        <w:r w:rsidR="006010E9">
          <w:rPr>
            <w:sz w:val="24"/>
            <w:szCs w:val="24"/>
            <w:shd w:val="clear" w:color="auto" w:fill="FFFFFF"/>
          </w:rPr>
        </w:r>
        <w:r w:rsidR="006010E9">
          <w:rPr>
            <w:sz w:val="24"/>
            <w:szCs w:val="24"/>
            <w:shd w:val="clear" w:color="auto" w:fill="FFFFFF"/>
          </w:rPr>
          <w:fldChar w:fldCharType="separate"/>
        </w:r>
        <w:r w:rsidR="006010E9" w:rsidRPr="00445932">
          <w:rPr>
            <w:sz w:val="24"/>
            <w:szCs w:val="24"/>
            <w:shd w:val="clear" w:color="auto" w:fill="FFFFFF"/>
          </w:rPr>
          <w:fldChar w:fldCharType="begin">
            <w:fldData xml:space="preserve">PEVuZE5vdGU+PENpdGU+PEF1dGhvcj5BZnNoaW48L0F1dGhvcj48WWVhcj4yMDE3PC9ZZWFyPjxS
ZWNOdW0+NzMxPC9SZWNOdW0+PERpc3BsYXlUZXh0PjxzdHlsZSBmYWNlPSJzdXBlcnNjcmlwdCI+
MzU8L3N0eWxlPjwvRGlzcGxheVRleHQ+PHJlY29yZD48cmVjLW51bWJlcj43MzE8L3JlYy1udW1i
ZXI+PGZvcmVpZ24ta2V5cz48a2V5IGFwcD0iRU4iIGRiLWlkPSJkc2Zld3JhMmJ2ZXN0MmVyMHBi
NXYyMDd2d3JlcmRycHgyZHciIHRpbWVzdGFtcD0iMTU3Mjc2NTk0MSI+NzMxPC9rZXk+PC9mb3Jl
aWduLWtleXM+PHJlZi10eXBlIG5hbWU9IkpvdXJuYWwgQXJ0aWNsZSI+MTc8L3JlZi10eXBlPjxj
b250cmlidXRvcnM+PGF1dGhvcnM+PGF1dGhvcj5BZnNoaW4sIEEuPC9hdXRob3I+PGF1dGhvcj5Q
ZW5hbHZvLCBKLiBMLjwvYXV0aG9yPjxhdXRob3I+RGVsIEdvYmJvLCBMLjwvYXV0aG9yPjxhdXRo
b3I+U2lsdmEsIEouPC9hdXRob3I+PGF1dGhvcj5NaWNoYWVsc29uLCBNLjwvYXV0aG9yPjxhdXRo
b3I+TyZhcG9zO0ZsYWhlcnR5LCBNLjwvYXV0aG9yPjxhdXRob3I+Q2FwZXdlbGwsIFMuPC9hdXRo
b3I+PGF1dGhvcj5TcGllZ2VsbWFuLCBELjwvYXV0aG9yPjxhdXRob3I+RGFuYWVpLCBHLjwvYXV0
aG9yPjxhdXRob3I+TW96YWZmYXJpYW4sIEQuPC9hdXRob3I+PC9hdXRob3JzPjwvY29udHJpYnV0
b3JzPjxhdXRoLWFkZHJlc3M+SW5zdGl0dXRlIGZvciBIZWFsdGggTWV0cmljcyBhbmQgRXZhbHVh
dGlvbiwgVW5pdmVyc2l0eSBvZiBXYXNoaW5ndG9uLCBTZWF0dGxlLCBXQSwgVW5pdGVkIFN0YXRl
cyBvZiBBbWVyaWNhLiYjeEQ7RnJpZWRtYW4gU2Nob29sIG9mIE51dHJpdGlvbiBTY2llbmNlICZh
bXA7IFBvbGljeSwgVHVmdHMgVW5pdmVyc2l0eSwgQm9zdG9uLCBNQSwgVW5pdGVkIFN0YXRlcyBv
ZiBBbWVyaWNhLiYjeEQ7U2Nob29sIG9mIE1lZGljaW5lLCBTdGFuZm9yZCBVbml2ZXJzaXR5LCBT
dGFuZm9yZCwgQ0EsIFVuaXRlZCBTdGF0ZXMgb2YgQW1lcmljYS4mI3hEO0RlcGFydG1lbnQgb2Yg
Q2FyZGlvbG9neSwgQm9zdG9uIE1lZGljYWwgQ2VudGVyLCBCb3N0b24sIE1BLCBVbml0ZWQgU3Rh
dGVzIG9mIEFtZXJpY2EuJiN4RDtTY2hvb2wgb2YgTWVkaWNpbmUsIFR1ZnRzIFVuaXZlcnNpdHks
IEJvc3RvbiBNQSwgVW5pdGVkIFN0YXRlcyBvZiBBbWVyaWNhLiYjeEQ7RGVwYXJ0bWVudCBvZiBQ
dWJsaWMgSGVhbHRoIGFuZCBQb2xpY3ksIFVuaXZlcnNpdHkgb2YgTGl2ZXJwb29sLCBMaXZlcnBv
b2wsIFVuaXRlZCBLaW5nZG9tLiYjeEQ7RGVwYXJ0bWVudCBvZiBCaW9zdGF0aXN0aWNzLCBIYXJ2
YXJkIFQuSC4gQ2hhbiBTY2hvb2wgb2YgUHVibGljIEhlYWx0aCwgQm9zdG9uLCBNQSwgVW5pdGVk
IFN0YXRlcyBvZiBBbWVyaWNhLiYjeEQ7RGVwYXJ0bWVudCBvZiBFcGlkZW1pb2xvZ3ksIEhhcnZh
cmQgVC5ILiBDaGFuIFNjaG9vbCBvZiBQdWJsaWMgSGVhbHRoLCBCb3N0b24sIE1BLCBVbml0ZWQg
U3RhdGVzIG9mIEFtZXJpY2EuJiN4RDtEZXBhcnRtZW50IG9mIEdsb2JhbCBIZWFsdGggYW5kIFBv
cHVsYXRpb24sIEhhcnZhcmQgVC5ILiBDaGFuIFNjaG9vbCBvZiBQdWJsaWMgSGVhbHRoLCBCb3N0
b24sIE1BLCBVbml0ZWQgU3RhdGVzIG9mIEFtZXJpY2EuJiN4RDtEZXBhcnRtZW50IG9mIE51dHJp
dGlvbiwgSGFydmFyZCBULkguIENoYW4gU2Nob29sIG9mIFB1YmxpYyBIZWFsdGgsIEJvc3Rvbiwg
TUEsIFVuaXRlZCBTdGF0ZXMgb2YgQW1lcmljYS48L2F1dGgtYWRkcmVzcz48dGl0bGVzPjx0aXRs
ZT5UaGUgcHJvc3BlY3RpdmUgaW1wYWN0IG9mIGZvb2QgcHJpY2luZyBvbiBpbXByb3ZpbmcgZGll
dGFyeSBjb25zdW1wdGlvbjogQSBzeXN0ZW1hdGljIHJldmlldyBhbmQgbWV0YS1hbmFseXNpczwv
dGl0bGU+PHNlY29uZGFyeS10aXRsZT5QTG9TIE9uZTwvc2Vjb25kYXJ5LXRpdGxlPjxhbHQtdGl0
bGU+UGxvUyBvbmU8L2FsdC10aXRsZT48L3RpdGxlcz48cGVyaW9kaWNhbD48ZnVsbC10aXRsZT5Q
TG9TIE9ORTwvZnVsbC10aXRsZT48L3BlcmlvZGljYWw+PGFsdC1wZXJpb2RpY2FsPjxmdWxsLXRp
dGxlPlBMb1MgT05FPC9mdWxsLXRpdGxlPjwvYWx0LXBlcmlvZGljYWw+PHBhZ2VzPmUwMTcyMjc3
PC9wYWdlcz48dm9sdW1lPjEyPC92b2x1bWU+PG51bWJlcj4zPC9udW1iZXI+PGVkaXRpb24+MjAx
Ny8wMy8wMjwvZWRpdGlvbj48a2V5d29yZHM+PGtleXdvcmQ+KkFkaXBvc2l0eTwva2V5d29yZD48
a2V5d29yZD5Db3N0cyBhbmQgQ29zdCBBbmFseXNpczwva2V5d29yZD48a2V5d29yZD4qRWF0aW5n
PC9rZXl3b3JkPjxrZXl3b3JkPkZvb2QgU3VwcGx5LyplY29ub21pY3M8L2tleXdvcmQ+PGtleXdv
cmQ+SHVtYW5zPC9rZXl3b3JkPjwva2V5d29yZHM+PGRhdGVzPjx5ZWFyPjIwMTc8L3llYXI+PC9k
YXRlcz48aXNibj4xOTMyLTYyMDM8L2lzYm4+PGFjY2Vzc2lvbi1udW0+MjgyNDkwMDM8L2FjY2Vz
c2lvbi1udW0+PHVybHM+PC91cmxzPjxjdXN0b20yPlBNQzUzMzIwMzQ8L2N1c3RvbTI+PGVsZWN0
cm9uaWMtcmVzb3VyY2UtbnVtPjEwLjEzNzEvam91cm5hbC5wb25lLjAxNzIyNzc8L2VsZWN0cm9u
aWMtcmVzb3VyY2UtbnVtPjxyZW1vdGUtZGF0YWJhc2UtcHJvdmlkZXI+TkxNPC9yZW1vdGUtZGF0
YWJhc2UtcHJvdmlkZXI+PGxhbmd1YWdlPmVuZzwvbGFuZ3VhZ2U+PC9yZWNvcmQ+PC9DaXRlPjwv
RW5kTm90ZT4A
</w:fldData>
          </w:fldChar>
        </w:r>
        <w:r w:rsidR="006010E9">
          <w:rPr>
            <w:sz w:val="24"/>
            <w:szCs w:val="24"/>
            <w:shd w:val="clear" w:color="auto" w:fill="FFFFFF"/>
          </w:rPr>
          <w:instrText xml:space="preserve"> ADDIN EN.CITE </w:instrText>
        </w:r>
        <w:r w:rsidR="006010E9">
          <w:rPr>
            <w:sz w:val="24"/>
            <w:szCs w:val="24"/>
            <w:shd w:val="clear" w:color="auto" w:fill="FFFFFF"/>
          </w:rPr>
          <w:fldChar w:fldCharType="begin">
            <w:fldData xml:space="preserve">PEVuZE5vdGU+PENpdGU+PEF1dGhvcj5BZnNoaW48L0F1dGhvcj48WWVhcj4yMDE3PC9ZZWFyPjxS
ZWNOdW0+NzMxPC9SZWNOdW0+PERpc3BsYXlUZXh0PjxzdHlsZSBmYWNlPSJzdXBlcnNjcmlwdCI+
MzU8L3N0eWxlPjwvRGlzcGxheVRleHQ+PHJlY29yZD48cmVjLW51bWJlcj43MzE8L3JlYy1udW1i
ZXI+PGZvcmVpZ24ta2V5cz48a2V5IGFwcD0iRU4iIGRiLWlkPSJkc2Zld3JhMmJ2ZXN0MmVyMHBi
NXYyMDd2d3JlcmRycHgyZHciIHRpbWVzdGFtcD0iMTU3Mjc2NTk0MSI+NzMxPC9rZXk+PC9mb3Jl
aWduLWtleXM+PHJlZi10eXBlIG5hbWU9IkpvdXJuYWwgQXJ0aWNsZSI+MTc8L3JlZi10eXBlPjxj
b250cmlidXRvcnM+PGF1dGhvcnM+PGF1dGhvcj5BZnNoaW4sIEEuPC9hdXRob3I+PGF1dGhvcj5Q
ZW5hbHZvLCBKLiBMLjwvYXV0aG9yPjxhdXRob3I+RGVsIEdvYmJvLCBMLjwvYXV0aG9yPjxhdXRo
b3I+U2lsdmEsIEouPC9hdXRob3I+PGF1dGhvcj5NaWNoYWVsc29uLCBNLjwvYXV0aG9yPjxhdXRo
b3I+TyZhcG9zO0ZsYWhlcnR5LCBNLjwvYXV0aG9yPjxhdXRob3I+Q2FwZXdlbGwsIFMuPC9hdXRo
b3I+PGF1dGhvcj5TcGllZ2VsbWFuLCBELjwvYXV0aG9yPjxhdXRob3I+RGFuYWVpLCBHLjwvYXV0
aG9yPjxhdXRob3I+TW96YWZmYXJpYW4sIEQuPC9hdXRob3I+PC9hdXRob3JzPjwvY29udHJpYnV0
b3JzPjxhdXRoLWFkZHJlc3M+SW5zdGl0dXRlIGZvciBIZWFsdGggTWV0cmljcyBhbmQgRXZhbHVh
dGlvbiwgVW5pdmVyc2l0eSBvZiBXYXNoaW5ndG9uLCBTZWF0dGxlLCBXQSwgVW5pdGVkIFN0YXRl
cyBvZiBBbWVyaWNhLiYjeEQ7RnJpZWRtYW4gU2Nob29sIG9mIE51dHJpdGlvbiBTY2llbmNlICZh
bXA7IFBvbGljeSwgVHVmdHMgVW5pdmVyc2l0eSwgQm9zdG9uLCBNQSwgVW5pdGVkIFN0YXRlcyBv
ZiBBbWVyaWNhLiYjeEQ7U2Nob29sIG9mIE1lZGljaW5lLCBTdGFuZm9yZCBVbml2ZXJzaXR5LCBT
dGFuZm9yZCwgQ0EsIFVuaXRlZCBTdGF0ZXMgb2YgQW1lcmljYS4mI3hEO0RlcGFydG1lbnQgb2Yg
Q2FyZGlvbG9neSwgQm9zdG9uIE1lZGljYWwgQ2VudGVyLCBCb3N0b24sIE1BLCBVbml0ZWQgU3Rh
dGVzIG9mIEFtZXJpY2EuJiN4RDtTY2hvb2wgb2YgTWVkaWNpbmUsIFR1ZnRzIFVuaXZlcnNpdHks
IEJvc3RvbiBNQSwgVW5pdGVkIFN0YXRlcyBvZiBBbWVyaWNhLiYjeEQ7RGVwYXJ0bWVudCBvZiBQ
dWJsaWMgSGVhbHRoIGFuZCBQb2xpY3ksIFVuaXZlcnNpdHkgb2YgTGl2ZXJwb29sLCBMaXZlcnBv
b2wsIFVuaXRlZCBLaW5nZG9tLiYjeEQ7RGVwYXJ0bWVudCBvZiBCaW9zdGF0aXN0aWNzLCBIYXJ2
YXJkIFQuSC4gQ2hhbiBTY2hvb2wgb2YgUHVibGljIEhlYWx0aCwgQm9zdG9uLCBNQSwgVW5pdGVk
IFN0YXRlcyBvZiBBbWVyaWNhLiYjeEQ7RGVwYXJ0bWVudCBvZiBFcGlkZW1pb2xvZ3ksIEhhcnZh
cmQgVC5ILiBDaGFuIFNjaG9vbCBvZiBQdWJsaWMgSGVhbHRoLCBCb3N0b24sIE1BLCBVbml0ZWQg
U3RhdGVzIG9mIEFtZXJpY2EuJiN4RDtEZXBhcnRtZW50IG9mIEdsb2JhbCBIZWFsdGggYW5kIFBv
cHVsYXRpb24sIEhhcnZhcmQgVC5ILiBDaGFuIFNjaG9vbCBvZiBQdWJsaWMgSGVhbHRoLCBCb3N0
b24sIE1BLCBVbml0ZWQgU3RhdGVzIG9mIEFtZXJpY2EuJiN4RDtEZXBhcnRtZW50IG9mIE51dHJp
dGlvbiwgSGFydmFyZCBULkguIENoYW4gU2Nob29sIG9mIFB1YmxpYyBIZWFsdGgsIEJvc3Rvbiwg
TUEsIFVuaXRlZCBTdGF0ZXMgb2YgQW1lcmljYS48L2F1dGgtYWRkcmVzcz48dGl0bGVzPjx0aXRs
ZT5UaGUgcHJvc3BlY3RpdmUgaW1wYWN0IG9mIGZvb2QgcHJpY2luZyBvbiBpbXByb3ZpbmcgZGll
dGFyeSBjb25zdW1wdGlvbjogQSBzeXN0ZW1hdGljIHJldmlldyBhbmQgbWV0YS1hbmFseXNpczwv
dGl0bGU+PHNlY29uZGFyeS10aXRsZT5QTG9TIE9uZTwvc2Vjb25kYXJ5LXRpdGxlPjxhbHQtdGl0
bGU+UGxvUyBvbmU8L2FsdC10aXRsZT48L3RpdGxlcz48cGVyaW9kaWNhbD48ZnVsbC10aXRsZT5Q
TG9TIE9ORTwvZnVsbC10aXRsZT48L3BlcmlvZGljYWw+PGFsdC1wZXJpb2RpY2FsPjxmdWxsLXRp
dGxlPlBMb1MgT05FPC9mdWxsLXRpdGxlPjwvYWx0LXBlcmlvZGljYWw+PHBhZ2VzPmUwMTcyMjc3
PC9wYWdlcz48dm9sdW1lPjEyPC92b2x1bWU+PG51bWJlcj4zPC9udW1iZXI+PGVkaXRpb24+MjAx
Ny8wMy8wMjwvZWRpdGlvbj48a2V5d29yZHM+PGtleXdvcmQ+KkFkaXBvc2l0eTwva2V5d29yZD48
a2V5d29yZD5Db3N0cyBhbmQgQ29zdCBBbmFseXNpczwva2V5d29yZD48a2V5d29yZD4qRWF0aW5n
PC9rZXl3b3JkPjxrZXl3b3JkPkZvb2QgU3VwcGx5LyplY29ub21pY3M8L2tleXdvcmQ+PGtleXdv
cmQ+SHVtYW5zPC9rZXl3b3JkPjwva2V5d29yZHM+PGRhdGVzPjx5ZWFyPjIwMTc8L3llYXI+PC9k
YXRlcz48aXNibj4xOTMyLTYyMDM8L2lzYm4+PGFjY2Vzc2lvbi1udW0+MjgyNDkwMDM8L2FjY2Vz
c2lvbi1udW0+PHVybHM+PC91cmxzPjxjdXN0b20yPlBNQzUzMzIwMzQ8L2N1c3RvbTI+PGVsZWN0
cm9uaWMtcmVzb3VyY2UtbnVtPjEwLjEzNzEvam91cm5hbC5wb25lLjAxNzIyNzc8L2VsZWN0cm9u
aWMtcmVzb3VyY2UtbnVtPjxyZW1vdGUtZGF0YWJhc2UtcHJvdmlkZXI+TkxNPC9yZW1vdGUtZGF0
YWJhc2UtcHJvdmlkZXI+PGxhbmd1YWdlPmVuZzwvbGFuZ3VhZ2U+PC9yZWNvcmQ+PC9DaXRlPjwv
RW5kTm90ZT4A
</w:fldData>
          </w:fldChar>
        </w:r>
        <w:r w:rsidR="006010E9">
          <w:rPr>
            <w:sz w:val="24"/>
            <w:szCs w:val="24"/>
            <w:shd w:val="clear" w:color="auto" w:fill="FFFFFF"/>
          </w:rPr>
          <w:instrText xml:space="preserve"> ADDIN EN.CITE.DATA </w:instrText>
        </w:r>
        <w:r w:rsidR="006010E9">
          <w:rPr>
            <w:sz w:val="24"/>
            <w:szCs w:val="24"/>
            <w:shd w:val="clear" w:color="auto" w:fill="FFFFFF"/>
          </w:rPr>
        </w:r>
        <w:r w:rsidR="006010E9">
          <w:rPr>
            <w:sz w:val="24"/>
            <w:szCs w:val="24"/>
            <w:shd w:val="clear" w:color="auto" w:fill="FFFFFF"/>
          </w:rPr>
          <w:fldChar w:fldCharType="end"/>
        </w:r>
        <w:r w:rsidR="006010E9" w:rsidRPr="00445932">
          <w:rPr>
            <w:sz w:val="24"/>
            <w:szCs w:val="24"/>
            <w:shd w:val="clear" w:color="auto" w:fill="FFFFFF"/>
          </w:rPr>
        </w:r>
        <w:r w:rsidR="006010E9" w:rsidRPr="00445932">
          <w:rPr>
            <w:sz w:val="24"/>
            <w:szCs w:val="24"/>
            <w:shd w:val="clear" w:color="auto" w:fill="FFFFFF"/>
          </w:rPr>
          <w:fldChar w:fldCharType="separate"/>
        </w:r>
        <w:r w:rsidR="006010E9" w:rsidRPr="007A01D8">
          <w:rPr>
            <w:noProof/>
            <w:sz w:val="24"/>
            <w:szCs w:val="24"/>
            <w:shd w:val="clear" w:color="auto" w:fill="FFFFFF"/>
            <w:vertAlign w:val="superscript"/>
          </w:rPr>
          <w:t>35</w:t>
        </w:r>
        <w:r w:rsidR="006010E9" w:rsidRPr="00445932">
          <w:rPr>
            <w:sz w:val="24"/>
            <w:szCs w:val="24"/>
            <w:shd w:val="clear" w:color="auto" w:fill="FFFFFF"/>
          </w:rPr>
          <w:fldChar w:fldCharType="end"/>
        </w:r>
        <w:r w:rsidR="006010E9">
          <w:rPr>
            <w:sz w:val="24"/>
            <w:szCs w:val="24"/>
            <w:shd w:val="clear" w:color="auto" w:fill="FFFFFF"/>
          </w:rPr>
          <w:fldChar w:fldCharType="end"/>
        </w:r>
      </w:ins>
      <w:r w:rsidR="008A2F12" w:rsidRPr="00445932">
        <w:rPr>
          <w:sz w:val="24"/>
          <w:szCs w:val="24"/>
          <w:shd w:val="clear" w:color="auto" w:fill="FFFFFF"/>
        </w:rPr>
        <w:t>.</w:t>
      </w:r>
    </w:p>
    <w:p w14:paraId="36858430" w14:textId="6AA25F0B" w:rsidR="00237370" w:rsidRPr="00445932" w:rsidRDefault="00ED5C48" w:rsidP="00F53015">
      <w:pPr>
        <w:spacing w:before="120" w:after="120" w:line="480" w:lineRule="auto"/>
        <w:rPr>
          <w:color w:val="000000"/>
          <w:sz w:val="24"/>
          <w:szCs w:val="24"/>
          <w:shd w:val="clear" w:color="auto" w:fill="FFFFFF"/>
        </w:rPr>
      </w:pPr>
      <w:r w:rsidRPr="00445932">
        <w:rPr>
          <w:color w:val="000000"/>
          <w:sz w:val="24"/>
          <w:szCs w:val="24"/>
          <w:shd w:val="clear" w:color="auto" w:fill="FFFFFF"/>
        </w:rPr>
        <w:t xml:space="preserve">Currently, there are no </w:t>
      </w:r>
      <w:r w:rsidR="00E9200C" w:rsidRPr="00445932">
        <w:rPr>
          <w:color w:val="000000"/>
          <w:sz w:val="24"/>
          <w:szCs w:val="24"/>
          <w:shd w:val="clear" w:color="auto" w:fill="FFFFFF"/>
        </w:rPr>
        <w:t xml:space="preserve">intervention </w:t>
      </w:r>
      <w:r w:rsidRPr="00445932">
        <w:rPr>
          <w:color w:val="000000"/>
          <w:sz w:val="24"/>
          <w:szCs w:val="24"/>
          <w:shd w:val="clear" w:color="auto" w:fill="FFFFFF"/>
        </w:rPr>
        <w:t xml:space="preserve">programs </w:t>
      </w:r>
      <w:r w:rsidR="008A2CD5" w:rsidRPr="00445932">
        <w:rPr>
          <w:color w:val="000000"/>
          <w:sz w:val="24"/>
          <w:szCs w:val="24"/>
          <w:shd w:val="clear" w:color="auto" w:fill="FFFFFF"/>
        </w:rPr>
        <w:t xml:space="preserve">in Oman </w:t>
      </w:r>
      <w:r w:rsidR="00E9200C" w:rsidRPr="00445932">
        <w:rPr>
          <w:color w:val="000000"/>
          <w:sz w:val="24"/>
          <w:szCs w:val="24"/>
          <w:shd w:val="clear" w:color="auto" w:fill="FFFFFF"/>
        </w:rPr>
        <w:t>addressing</w:t>
      </w:r>
      <w:r w:rsidRPr="00445932">
        <w:rPr>
          <w:color w:val="000000"/>
          <w:sz w:val="24"/>
          <w:szCs w:val="24"/>
          <w:shd w:val="clear" w:color="auto" w:fill="FFFFFF"/>
        </w:rPr>
        <w:t xml:space="preserve"> obesity at community-level, and health educational programs or nutritional interventions</w:t>
      </w:r>
      <w:r w:rsidR="00D84689">
        <w:rPr>
          <w:color w:val="000000"/>
          <w:sz w:val="24"/>
          <w:szCs w:val="24"/>
          <w:shd w:val="clear" w:color="auto" w:fill="FFFFFF"/>
        </w:rPr>
        <w:t xml:space="preserve"> </w:t>
      </w:r>
      <w:r w:rsidRPr="00445932">
        <w:rPr>
          <w:color w:val="000000"/>
          <w:sz w:val="24"/>
          <w:szCs w:val="24"/>
          <w:shd w:val="clear" w:color="auto" w:fill="FFFFFF"/>
        </w:rPr>
        <w:t>remain modest</w:t>
      </w:r>
      <w:del w:id="126" w:author="Susanne Awad" w:date="2020-09-27T23:01:00Z">
        <w:r w:rsidR="006B5825">
          <w:fldChar w:fldCharType="begin"/>
        </w:r>
        <w:r w:rsidR="006B5825">
          <w:delInstrText xml:space="preserve"> HYPERLINK \l "_ENREF_36" \o "Mabry, 2014 #779"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Mabry&lt;/Author&gt;&lt;Year&gt;2014&lt;/Year&gt;&lt;RecNum&gt;779&lt;/RecNum&gt;&lt;DisplayText&gt;&lt;style face="superscript"&gt;36&lt;/style&gt;&lt;/DisplayText&gt;&lt;record&gt;&lt;rec-number&gt;779&lt;/rec-number&gt;&lt;foreign-keys&gt;&lt;key app="EN" db-id="dsfewra2bvest2er0pb5v207vwrerdrpx2dw" timestamp="1591024104"&gt;779&lt;/key&gt;&lt;/foreign-keys&gt;&lt;ref-type name="Journal Article"&gt;17&lt;/ref-type&gt;&lt;contributors&gt;&lt;authors&gt;&lt;author&gt;Mabry, Ruth&lt;/author&gt;&lt;author&gt;Owen, Neville&lt;/author&gt;&lt;author&gt;Eakin, Elizabeth&lt;/author&gt;&lt;/authors&gt;&lt;/contributors&gt;&lt;titles&gt;&lt;title&gt;A National Strategy for Promoting Physical Activity in Oman: A call for action&lt;/title&gt;&lt;secondary-title&gt;Sultan Qaboos University medical journal&lt;/secondary-title&gt;&lt;alt-title&gt;Sultan Qaboos Univ Med J&lt;/alt-title&gt;&lt;/titles&gt;&lt;periodical&gt;&lt;full-title&gt;Sultan Qaboos Univ Med J&lt;/full-title&gt;&lt;abbr-1&gt;Sultan Qaboos University medical journal&lt;/abbr-1&gt;&lt;/periodical&gt;&lt;alt-periodical&gt;&lt;full-title&gt;Sultan Qaboos Univ Med J&lt;/full-title&gt;&lt;abbr-1&gt;Sultan Qaboos University medical journal&lt;/abbr-1&gt;&lt;/alt-periodical&gt;&lt;pages&gt;e170-e175&lt;/pages&gt;&lt;volume&gt;14&lt;/volume&gt;&lt;number&gt;2&lt;/number&gt;&lt;edition&gt;2014/04/07&lt;/edition&gt;&lt;keywords&gt;&lt;keyword&gt;Epidemiology&lt;/keyword&gt;&lt;keyword&gt;Health Policy&lt;/keyword&gt;&lt;keyword&gt;Oman&lt;/keyword&gt;&lt;keyword&gt;Physical Activity&lt;/keyword&gt;&lt;keyword&gt;Public Health&lt;/keyword&gt;&lt;/keywords&gt;&lt;dates&gt;&lt;year&gt;2014&lt;/year&gt;&lt;/dates&gt;&lt;publisher&gt;Sultan Qaboos University Medical Journal, College of Medicine &amp;amp; Health Sciences&lt;/publisher&gt;&lt;isbn&gt;2075-051X&amp;#xD;2075-0528&lt;/isbn&gt;&lt;accession-num&gt;24790738&lt;/accession-num&gt;&lt;urls&gt;&lt;related-urls&gt;&lt;url&gt;https://pubmed.ncbi.nlm.nih.gov/24790738&lt;/url&gt;&lt;url&gt;https://www.ncbi.nlm.nih.gov/pmc/articles/PMC3997532/&lt;/url&gt;&lt;/related-urls&gt;&lt;/urls&gt;&lt;remote-database-name&gt;PubMed&lt;/remote-database-name&gt;&lt;language&gt;eng&lt;/language&gt;&lt;/record&gt;&lt;/Cite&gt;&lt;/EndNote&gt;</w:delInstrText>
        </w:r>
        <w:r w:rsidR="0037123C" w:rsidRPr="00445932">
          <w:rPr>
            <w:sz w:val="24"/>
            <w:szCs w:val="24"/>
          </w:rPr>
          <w:fldChar w:fldCharType="separate"/>
        </w:r>
        <w:r w:rsidR="0037123C" w:rsidRPr="007A01D8">
          <w:rPr>
            <w:noProof/>
            <w:sz w:val="24"/>
            <w:szCs w:val="24"/>
            <w:vertAlign w:val="superscript"/>
          </w:rPr>
          <w:delText>36</w:delText>
        </w:r>
        <w:r w:rsidR="0037123C" w:rsidRPr="00445932">
          <w:rPr>
            <w:sz w:val="24"/>
            <w:szCs w:val="24"/>
          </w:rPr>
          <w:fldChar w:fldCharType="end"/>
        </w:r>
        <w:r w:rsidR="006B5825">
          <w:rPr>
            <w:sz w:val="24"/>
            <w:szCs w:val="24"/>
          </w:rPr>
          <w:fldChar w:fldCharType="end"/>
        </w:r>
      </w:del>
      <w:ins w:id="127" w:author="Susanne Awad" w:date="2020-09-27T23:01:00Z">
        <w:r w:rsidR="006010E9">
          <w:rPr>
            <w:color w:val="000000"/>
            <w:sz w:val="24"/>
            <w:szCs w:val="24"/>
            <w:shd w:val="clear" w:color="auto" w:fill="FFFFFF"/>
          </w:rPr>
          <w:fldChar w:fldCharType="begin"/>
        </w:r>
        <w:r w:rsidR="006010E9">
          <w:rPr>
            <w:color w:val="000000"/>
            <w:sz w:val="24"/>
            <w:szCs w:val="24"/>
            <w:shd w:val="clear" w:color="auto" w:fill="FFFFFF"/>
          </w:rPr>
          <w:instrText xml:space="preserve"> HYPERLINK \l "_ENREF_36" \o "Mabry, 2014 #779" </w:instrText>
        </w:r>
        <w:r w:rsidR="006010E9">
          <w:rPr>
            <w:color w:val="000000"/>
            <w:sz w:val="24"/>
            <w:szCs w:val="24"/>
            <w:shd w:val="clear" w:color="auto" w:fill="FFFFFF"/>
          </w:rPr>
        </w:r>
        <w:r w:rsidR="006010E9">
          <w:rPr>
            <w:color w:val="000000"/>
            <w:sz w:val="24"/>
            <w:szCs w:val="24"/>
            <w:shd w:val="clear" w:color="auto" w:fill="FFFFFF"/>
          </w:rPr>
          <w:fldChar w:fldCharType="separate"/>
        </w:r>
        <w:r w:rsidR="006010E9" w:rsidRPr="00445932">
          <w:rPr>
            <w:sz w:val="24"/>
            <w:szCs w:val="24"/>
          </w:rPr>
          <w:fldChar w:fldCharType="begin"/>
        </w:r>
        <w:r w:rsidR="006010E9">
          <w:rPr>
            <w:sz w:val="24"/>
            <w:szCs w:val="24"/>
          </w:rPr>
          <w:instrText xml:space="preserve"> ADDIN EN.CITE &lt;EndNote&gt;&lt;Cite&gt;&lt;Author&gt;Mabry&lt;/Author&gt;&lt;Year&gt;2014&lt;/Year&gt;&lt;RecNum&gt;779&lt;/RecNum&gt;&lt;DisplayText&gt;&lt;style face="superscript"&gt;36&lt;/style&gt;&lt;/DisplayText&gt;&lt;record&gt;&lt;rec-number&gt;779&lt;/rec-number&gt;&lt;foreign-keys&gt;&lt;key app="EN" db-id="dsfewra2bvest2er0pb5v207vwrerdrpx2dw" timestamp="1591024104"&gt;779&lt;/key&gt;&lt;/foreign-keys&gt;&lt;ref-type name="Journal Article"&gt;17&lt;/ref-type&gt;&lt;contributors&gt;&lt;authors&gt;&lt;author&gt;Mabry, Ruth&lt;/author&gt;&lt;author&gt;Owen, Neville&lt;/author&gt;&lt;author&gt;Eakin, Elizabeth&lt;/author&gt;&lt;/authors&gt;&lt;/contributors&gt;&lt;titles&gt;&lt;title&gt;A National Strategy for Promoting Physical Activity in Oman: A call for action&lt;/title&gt;&lt;secondary-title&gt;Sultan Qaboos University medical journal&lt;/secondary-title&gt;&lt;alt-title&gt;Sultan Qaboos Univ Med J&lt;/alt-title&gt;&lt;/titles&gt;&lt;periodical&gt;&lt;full-title&gt;Sultan Qaboos Univ Med J&lt;/full-title&gt;&lt;abbr-1&gt;Sultan Qaboos University medical journal&lt;/abbr-1&gt;&lt;/periodical&gt;&lt;alt-periodical&gt;&lt;full-title&gt;Sultan Qaboos Univ Med J&lt;/full-title&gt;&lt;abbr-1&gt;Sultan Qaboos University medical journal&lt;/abbr-1&gt;&lt;/alt-periodical&gt;&lt;pages&gt;e170-e175&lt;/pages&gt;&lt;volume&gt;14&lt;/volume&gt;&lt;number&gt;2&lt;/number&gt;&lt;edition&gt;2014/04/07&lt;/edition&gt;&lt;keywords&gt;&lt;keyword&gt;Epidemiology&lt;/keyword&gt;&lt;keyword&gt;Health Policy&lt;/keyword&gt;&lt;keyword&gt;Oman&lt;/keyword&gt;&lt;keyword&gt;Physical Activity&lt;/keyword&gt;&lt;keyword&gt;Public Health&lt;/keyword&gt;&lt;/keywords&gt;&lt;dates&gt;&lt;year&gt;2014&lt;/year&gt;&lt;/dates&gt;&lt;publisher&gt;Sultan Qaboos University Medical Journal, College of Medicine &amp;amp; Health Sciences&lt;/publisher&gt;&lt;isbn&gt;2075-051X&amp;#xD;2075-0528&lt;/isbn&gt;&lt;accession-num&gt;24790738&lt;/accession-num&gt;&lt;urls&gt;&lt;related-urls&gt;&lt;url&gt;https://pubmed.ncbi.nlm.nih.gov/24790738&lt;/url&gt;&lt;url&gt;https://www.ncbi.nlm.nih.gov/pmc/articles/PMC3997532/&lt;/url&gt;&lt;/related-urls&gt;&lt;/urls&gt;&lt;remote-database-name&gt;PubMed&lt;/remote-database-name&gt;&lt;language&gt;eng&lt;/language&gt;&lt;/record&gt;&lt;/Cite&gt;&lt;/EndNote&gt;</w:instrText>
        </w:r>
        <w:r w:rsidR="006010E9" w:rsidRPr="00445932">
          <w:rPr>
            <w:sz w:val="24"/>
            <w:szCs w:val="24"/>
          </w:rPr>
          <w:fldChar w:fldCharType="separate"/>
        </w:r>
        <w:r w:rsidR="006010E9" w:rsidRPr="007A01D8">
          <w:rPr>
            <w:noProof/>
            <w:sz w:val="24"/>
            <w:szCs w:val="24"/>
            <w:vertAlign w:val="superscript"/>
          </w:rPr>
          <w:t>36</w:t>
        </w:r>
        <w:r w:rsidR="006010E9" w:rsidRPr="00445932">
          <w:rPr>
            <w:sz w:val="24"/>
            <w:szCs w:val="24"/>
          </w:rPr>
          <w:fldChar w:fldCharType="end"/>
        </w:r>
        <w:r w:rsidR="006010E9">
          <w:rPr>
            <w:color w:val="000000"/>
            <w:sz w:val="24"/>
            <w:szCs w:val="24"/>
            <w:shd w:val="clear" w:color="auto" w:fill="FFFFFF"/>
          </w:rPr>
          <w:fldChar w:fldCharType="end"/>
        </w:r>
      </w:ins>
      <w:r w:rsidRPr="00445932">
        <w:rPr>
          <w:color w:val="000000"/>
          <w:sz w:val="24"/>
          <w:szCs w:val="24"/>
          <w:shd w:val="clear" w:color="auto" w:fill="FFFFFF"/>
        </w:rPr>
        <w:t>.</w:t>
      </w:r>
      <w:r w:rsidR="00BC6F4D" w:rsidRPr="00445932">
        <w:rPr>
          <w:color w:val="000000"/>
          <w:sz w:val="24"/>
          <w:szCs w:val="24"/>
          <w:shd w:val="clear" w:color="auto" w:fill="FFFFFF"/>
        </w:rPr>
        <w:t xml:space="preserve"> </w:t>
      </w:r>
      <w:r w:rsidR="00F03E5C" w:rsidRPr="00445932">
        <w:rPr>
          <w:color w:val="000000"/>
          <w:sz w:val="24"/>
          <w:szCs w:val="24"/>
          <w:shd w:val="clear" w:color="auto" w:fill="FFFFFF"/>
        </w:rPr>
        <w:t xml:space="preserve">T2DM health response </w:t>
      </w:r>
      <w:r w:rsidR="00C47C80" w:rsidRPr="00445932">
        <w:rPr>
          <w:color w:val="000000"/>
          <w:sz w:val="24"/>
          <w:szCs w:val="24"/>
          <w:shd w:val="clear" w:color="auto" w:fill="FFFFFF"/>
        </w:rPr>
        <w:t xml:space="preserve">includes dedicated </w:t>
      </w:r>
      <w:r w:rsidR="00801F97" w:rsidRPr="00445932">
        <w:rPr>
          <w:color w:val="000000"/>
          <w:sz w:val="24"/>
          <w:szCs w:val="24"/>
          <w:shd w:val="clear" w:color="auto" w:fill="FFFFFF"/>
        </w:rPr>
        <w:t>DM</w:t>
      </w:r>
      <w:r w:rsidR="00C47C80" w:rsidRPr="00445932">
        <w:rPr>
          <w:color w:val="000000"/>
          <w:sz w:val="24"/>
          <w:szCs w:val="24"/>
          <w:shd w:val="clear" w:color="auto" w:fill="FFFFFF"/>
        </w:rPr>
        <w:t xml:space="preserve"> clinics at </w:t>
      </w:r>
      <w:r w:rsidR="00EE0927">
        <w:rPr>
          <w:color w:val="000000"/>
          <w:sz w:val="24"/>
          <w:szCs w:val="24"/>
          <w:shd w:val="clear" w:color="auto" w:fill="FFFFFF"/>
        </w:rPr>
        <w:t xml:space="preserve">the </w:t>
      </w:r>
      <w:r w:rsidR="00C47C80" w:rsidRPr="00445932">
        <w:rPr>
          <w:color w:val="000000"/>
          <w:sz w:val="24"/>
          <w:szCs w:val="24"/>
          <w:shd w:val="clear" w:color="auto" w:fill="FFFFFF"/>
        </w:rPr>
        <w:t xml:space="preserve">primary health care level </w:t>
      </w:r>
      <w:r w:rsidR="00BC6F4D" w:rsidRPr="00445932">
        <w:rPr>
          <w:color w:val="000000"/>
          <w:sz w:val="24"/>
          <w:szCs w:val="24"/>
          <w:shd w:val="clear" w:color="auto" w:fill="FFFFFF"/>
        </w:rPr>
        <w:t>with</w:t>
      </w:r>
      <w:r w:rsidR="00C47C80" w:rsidRPr="00445932">
        <w:rPr>
          <w:color w:val="000000"/>
          <w:sz w:val="24"/>
          <w:szCs w:val="24"/>
          <w:shd w:val="clear" w:color="auto" w:fill="FFFFFF"/>
        </w:rPr>
        <w:t xml:space="preserve"> full access to all medications </w:t>
      </w:r>
      <w:r w:rsidR="00EE0927">
        <w:rPr>
          <w:color w:val="000000"/>
          <w:sz w:val="24"/>
          <w:szCs w:val="24"/>
          <w:shd w:val="clear" w:color="auto" w:fill="FFFFFF"/>
        </w:rPr>
        <w:t xml:space="preserve">needed </w:t>
      </w:r>
      <w:r w:rsidR="00C47C80" w:rsidRPr="00445932">
        <w:rPr>
          <w:color w:val="000000"/>
          <w:sz w:val="24"/>
          <w:szCs w:val="24"/>
          <w:shd w:val="clear" w:color="auto" w:fill="FFFFFF"/>
        </w:rPr>
        <w:t>to treat T2DM and associated cardiovascular risk factor</w:t>
      </w:r>
      <w:r w:rsidR="008B1ADC" w:rsidRPr="00445932">
        <w:rPr>
          <w:color w:val="000000"/>
          <w:sz w:val="24"/>
          <w:szCs w:val="24"/>
          <w:shd w:val="clear" w:color="auto" w:fill="FFFFFF"/>
        </w:rPr>
        <w:t>s</w:t>
      </w:r>
      <w:r w:rsidR="00EE0927">
        <w:rPr>
          <w:color w:val="000000"/>
          <w:sz w:val="24"/>
          <w:szCs w:val="24"/>
          <w:shd w:val="clear" w:color="auto" w:fill="FFFFFF"/>
        </w:rPr>
        <w:t>,</w:t>
      </w:r>
      <w:r w:rsidR="00E9200C" w:rsidRPr="00445932">
        <w:rPr>
          <w:color w:val="000000"/>
          <w:sz w:val="24"/>
          <w:szCs w:val="24"/>
          <w:shd w:val="clear" w:color="auto" w:fill="FFFFFF"/>
        </w:rPr>
        <w:t xml:space="preserve"> with clear pathways for secondary and tertiary referral </w:t>
      </w:r>
      <w:r w:rsidR="00237370" w:rsidRPr="00445932">
        <w:rPr>
          <w:color w:val="000000"/>
          <w:sz w:val="24"/>
          <w:szCs w:val="24"/>
          <w:shd w:val="clear" w:color="auto" w:fill="FFFFFF"/>
        </w:rPr>
        <w:t>services</w:t>
      </w:r>
      <w:r w:rsidR="009B6122" w:rsidRPr="00445932">
        <w:rPr>
          <w:color w:val="000000"/>
          <w:sz w:val="24"/>
          <w:szCs w:val="24"/>
          <w:shd w:val="clear" w:color="auto" w:fill="FFFFFF"/>
        </w:rPr>
        <w:t>.</w:t>
      </w:r>
      <w:r w:rsidR="008B1ADC" w:rsidRPr="00445932">
        <w:rPr>
          <w:color w:val="000000"/>
          <w:sz w:val="24"/>
          <w:szCs w:val="24"/>
          <w:shd w:val="clear" w:color="auto" w:fill="FFFFFF"/>
        </w:rPr>
        <w:t xml:space="preserve"> </w:t>
      </w:r>
      <w:r w:rsidR="009B6122" w:rsidRPr="00445932">
        <w:rPr>
          <w:color w:val="000000"/>
          <w:sz w:val="24"/>
          <w:szCs w:val="24"/>
          <w:shd w:val="clear" w:color="auto" w:fill="FFFFFF"/>
        </w:rPr>
        <w:t xml:space="preserve">A local </w:t>
      </w:r>
      <w:r w:rsidR="00801F97" w:rsidRPr="00445932">
        <w:rPr>
          <w:color w:val="000000"/>
          <w:sz w:val="24"/>
          <w:szCs w:val="24"/>
          <w:shd w:val="clear" w:color="auto" w:fill="FFFFFF"/>
        </w:rPr>
        <w:t>DM</w:t>
      </w:r>
      <w:r w:rsidR="009B6122" w:rsidRPr="00445932">
        <w:rPr>
          <w:color w:val="000000"/>
          <w:sz w:val="24"/>
          <w:szCs w:val="24"/>
          <w:shd w:val="clear" w:color="auto" w:fill="FFFFFF"/>
        </w:rPr>
        <w:t xml:space="preserve"> registry is also kept in every </w:t>
      </w:r>
      <w:r w:rsidR="009B6122" w:rsidRPr="00445932">
        <w:rPr>
          <w:color w:val="000000"/>
          <w:sz w:val="24"/>
          <w:szCs w:val="24"/>
          <w:shd w:val="clear" w:color="auto" w:fill="FFFFFF"/>
        </w:rPr>
        <w:lastRenderedPageBreak/>
        <w:t xml:space="preserve">primary care clinic </w:t>
      </w:r>
      <w:r w:rsidR="00EA4901" w:rsidRPr="00445932">
        <w:rPr>
          <w:color w:val="000000"/>
          <w:sz w:val="24"/>
          <w:szCs w:val="24"/>
          <w:shd w:val="clear" w:color="auto" w:fill="FFFFFF"/>
        </w:rPr>
        <w:t xml:space="preserve">acting </w:t>
      </w:r>
      <w:r w:rsidR="009B6122" w:rsidRPr="00445932">
        <w:rPr>
          <w:color w:val="000000"/>
          <w:sz w:val="24"/>
          <w:szCs w:val="24"/>
          <w:shd w:val="clear" w:color="auto" w:fill="FFFFFF"/>
        </w:rPr>
        <w:t xml:space="preserve">as a surveillance </w:t>
      </w:r>
      <w:r w:rsidR="00EA4901" w:rsidRPr="00445932">
        <w:rPr>
          <w:color w:val="000000"/>
          <w:sz w:val="24"/>
          <w:szCs w:val="24"/>
          <w:shd w:val="clear" w:color="auto" w:fill="FFFFFF"/>
        </w:rPr>
        <w:t xml:space="preserve">and screening </w:t>
      </w:r>
      <w:r w:rsidR="009B6122" w:rsidRPr="00445932">
        <w:rPr>
          <w:color w:val="000000"/>
          <w:sz w:val="24"/>
          <w:szCs w:val="24"/>
          <w:shd w:val="clear" w:color="auto" w:fill="FFFFFF"/>
        </w:rPr>
        <w:t xml:space="preserve">tool for </w:t>
      </w:r>
      <w:r w:rsidR="00801F97" w:rsidRPr="00445932">
        <w:rPr>
          <w:color w:val="000000"/>
          <w:sz w:val="24"/>
          <w:szCs w:val="24"/>
          <w:shd w:val="clear" w:color="auto" w:fill="FFFFFF"/>
        </w:rPr>
        <w:t>DM</w:t>
      </w:r>
      <w:r w:rsidR="009B6122" w:rsidRPr="00445932">
        <w:rPr>
          <w:color w:val="000000"/>
          <w:sz w:val="24"/>
          <w:szCs w:val="24"/>
          <w:shd w:val="clear" w:color="auto" w:fill="FFFFFF"/>
        </w:rPr>
        <w:t xml:space="preserve"> </w:t>
      </w:r>
      <w:r w:rsidR="00801F97" w:rsidRPr="00445932">
        <w:rPr>
          <w:color w:val="000000"/>
          <w:sz w:val="24"/>
          <w:szCs w:val="24"/>
          <w:shd w:val="clear" w:color="auto" w:fill="FFFFFF"/>
        </w:rPr>
        <w:t>complications</w:t>
      </w:r>
      <w:r w:rsidR="00E9200C" w:rsidRPr="00445932">
        <w:rPr>
          <w:rStyle w:val="CommentReference"/>
          <w:sz w:val="24"/>
          <w:szCs w:val="24"/>
        </w:rPr>
        <w:t xml:space="preserve"> and for annual screening of </w:t>
      </w:r>
      <w:r w:rsidR="008B1ADC" w:rsidRPr="00445932">
        <w:rPr>
          <w:rStyle w:val="CommentReference"/>
          <w:sz w:val="24"/>
          <w:szCs w:val="24"/>
        </w:rPr>
        <w:t>DM</w:t>
      </w:r>
      <w:r w:rsidR="00E9200C" w:rsidRPr="00445932">
        <w:rPr>
          <w:rStyle w:val="CommentReference"/>
          <w:sz w:val="24"/>
          <w:szCs w:val="24"/>
        </w:rPr>
        <w:t xml:space="preserve"> related complications</w:t>
      </w:r>
      <w:r w:rsidR="00801F97" w:rsidRPr="00445932">
        <w:rPr>
          <w:rStyle w:val="CommentReference"/>
          <w:sz w:val="24"/>
          <w:szCs w:val="24"/>
        </w:rPr>
        <w:t>.</w:t>
      </w:r>
      <w:r w:rsidRPr="00445932">
        <w:rPr>
          <w:rStyle w:val="CommentReference"/>
          <w:sz w:val="24"/>
          <w:szCs w:val="24"/>
        </w:rPr>
        <w:t xml:space="preserve"> Additionally, </w:t>
      </w:r>
      <w:r w:rsidRPr="00445932">
        <w:rPr>
          <w:color w:val="000000"/>
          <w:sz w:val="24"/>
          <w:szCs w:val="24"/>
          <w:shd w:val="clear" w:color="auto" w:fill="FFFFFF"/>
        </w:rPr>
        <w:t xml:space="preserve">obesity clinics have </w:t>
      </w:r>
      <w:r w:rsidR="00EA4901" w:rsidRPr="00445932">
        <w:rPr>
          <w:rStyle w:val="CommentReference"/>
          <w:sz w:val="24"/>
          <w:szCs w:val="24"/>
        </w:rPr>
        <w:t xml:space="preserve">recently </w:t>
      </w:r>
      <w:r w:rsidRPr="00445932">
        <w:rPr>
          <w:color w:val="000000"/>
          <w:sz w:val="24"/>
          <w:szCs w:val="24"/>
          <w:shd w:val="clear" w:color="auto" w:fill="FFFFFF"/>
        </w:rPr>
        <w:t>been introduced in most primary health care facilities.</w:t>
      </w:r>
      <w:r w:rsidR="007F71FF" w:rsidRPr="00445932">
        <w:rPr>
          <w:color w:val="000000"/>
          <w:sz w:val="24"/>
          <w:szCs w:val="24"/>
          <w:shd w:val="clear" w:color="auto" w:fill="FFFFFF"/>
        </w:rPr>
        <w:t xml:space="preserve"> </w:t>
      </w:r>
    </w:p>
    <w:p w14:paraId="44DD0F19" w14:textId="120CF05B" w:rsidR="00F53015" w:rsidRPr="00445932" w:rsidRDefault="00E9200C" w:rsidP="00F53015">
      <w:pPr>
        <w:spacing w:before="120" w:after="120" w:line="480" w:lineRule="auto"/>
        <w:rPr>
          <w:sz w:val="24"/>
          <w:szCs w:val="24"/>
        </w:rPr>
      </w:pPr>
      <w:r w:rsidRPr="00445932">
        <w:rPr>
          <w:color w:val="000000"/>
          <w:sz w:val="24"/>
          <w:szCs w:val="24"/>
          <w:shd w:val="clear" w:color="auto" w:fill="FFFFFF"/>
        </w:rPr>
        <w:t xml:space="preserve">From June 2019, </w:t>
      </w:r>
      <w:r w:rsidR="00F53015" w:rsidRPr="00445932">
        <w:rPr>
          <w:rFonts w:eastAsia="Calibri"/>
          <w:sz w:val="24"/>
          <w:szCs w:val="24"/>
        </w:rPr>
        <w:t>Oman</w:t>
      </w:r>
      <w:r w:rsidRPr="00445932">
        <w:rPr>
          <w:rFonts w:eastAsia="Calibri"/>
          <w:sz w:val="24"/>
          <w:szCs w:val="24"/>
        </w:rPr>
        <w:t xml:space="preserve"> also</w:t>
      </w:r>
      <w:r w:rsidR="00F53015" w:rsidRPr="00445932">
        <w:rPr>
          <w:rFonts w:eastAsia="Calibri"/>
          <w:sz w:val="24"/>
          <w:szCs w:val="24"/>
        </w:rPr>
        <w:t xml:space="preserve"> introduced</w:t>
      </w:r>
      <w:r w:rsidR="007F71FF" w:rsidRPr="00445932">
        <w:rPr>
          <w:rFonts w:eastAsia="Calibri"/>
          <w:sz w:val="24"/>
          <w:szCs w:val="24"/>
        </w:rPr>
        <w:t xml:space="preserve"> </w:t>
      </w:r>
      <w:r w:rsidRPr="00445932">
        <w:rPr>
          <w:rFonts w:eastAsia="Calibri"/>
          <w:sz w:val="24"/>
          <w:szCs w:val="24"/>
        </w:rPr>
        <w:t xml:space="preserve">an excise tax </w:t>
      </w:r>
      <w:r w:rsidR="00F53015" w:rsidRPr="00445932">
        <w:rPr>
          <w:rFonts w:eastAsia="Calibri"/>
          <w:sz w:val="24"/>
          <w:szCs w:val="24"/>
        </w:rPr>
        <w:t xml:space="preserve">on all soda </w:t>
      </w:r>
      <w:r w:rsidRPr="00445932">
        <w:rPr>
          <w:rFonts w:eastAsia="Calibri"/>
          <w:sz w:val="24"/>
          <w:szCs w:val="24"/>
        </w:rPr>
        <w:t xml:space="preserve">drinks (50% of retail price) </w:t>
      </w:r>
      <w:r w:rsidR="00F53015" w:rsidRPr="00445932">
        <w:rPr>
          <w:rFonts w:eastAsia="Calibri"/>
          <w:sz w:val="24"/>
          <w:szCs w:val="24"/>
        </w:rPr>
        <w:t xml:space="preserve">and </w:t>
      </w:r>
      <w:r w:rsidRPr="00445932">
        <w:rPr>
          <w:rFonts w:eastAsia="Calibri"/>
          <w:sz w:val="24"/>
          <w:szCs w:val="24"/>
        </w:rPr>
        <w:t xml:space="preserve">all </w:t>
      </w:r>
      <w:r w:rsidR="00F53015" w:rsidRPr="00445932">
        <w:rPr>
          <w:rFonts w:eastAsia="Calibri"/>
          <w:sz w:val="24"/>
          <w:szCs w:val="24"/>
        </w:rPr>
        <w:t>energy drinks</w:t>
      </w:r>
      <w:r w:rsidRPr="00445932">
        <w:rPr>
          <w:rFonts w:eastAsia="Calibri"/>
          <w:sz w:val="24"/>
          <w:szCs w:val="24"/>
        </w:rPr>
        <w:t xml:space="preserve"> (100% of retail price)</w:t>
      </w:r>
      <w:r w:rsidR="00F53015" w:rsidRPr="00445932">
        <w:rPr>
          <w:rFonts w:eastAsia="Calibri"/>
          <w:sz w:val="24"/>
          <w:szCs w:val="24"/>
        </w:rPr>
        <w:t xml:space="preserve">, and </w:t>
      </w:r>
      <w:r w:rsidRPr="00445932">
        <w:rPr>
          <w:rFonts w:eastAsia="Calibri"/>
          <w:sz w:val="24"/>
          <w:szCs w:val="24"/>
        </w:rPr>
        <w:t>a</w:t>
      </w:r>
      <w:r w:rsidR="00F53015" w:rsidRPr="00445932">
        <w:rPr>
          <w:rFonts w:eastAsia="Calibri"/>
          <w:sz w:val="24"/>
          <w:szCs w:val="24"/>
        </w:rPr>
        <w:t xml:space="preserve"> 100% tax </w:t>
      </w:r>
      <w:r w:rsidR="00237370" w:rsidRPr="00445932">
        <w:rPr>
          <w:rFonts w:eastAsia="Calibri"/>
          <w:sz w:val="24"/>
          <w:szCs w:val="24"/>
        </w:rPr>
        <w:t xml:space="preserve">on </w:t>
      </w:r>
      <w:r w:rsidR="00F53015" w:rsidRPr="00445932">
        <w:rPr>
          <w:rFonts w:eastAsia="Calibri"/>
          <w:sz w:val="24"/>
          <w:szCs w:val="24"/>
        </w:rPr>
        <w:t>all tobacco products</w:t>
      </w:r>
      <w:del w:id="128" w:author="Susanne Awad" w:date="2020-09-27T23:01:00Z">
        <w:r w:rsidR="006B5825">
          <w:fldChar w:fldCharType="begin"/>
        </w:r>
        <w:r w:rsidR="006B5825">
          <w:delInstrText xml:space="preserve"> HYPERLINK \l "_ENREF_37" \o "Ministry of Legal Affairs, 2019 #776" </w:delInstrText>
        </w:r>
        <w:r w:rsidR="006B5825">
          <w:fldChar w:fldCharType="separate"/>
        </w:r>
        <w:r w:rsidR="0037123C" w:rsidRPr="00445932">
          <w:rPr>
            <w:rFonts w:eastAsia="Calibri"/>
            <w:sz w:val="24"/>
            <w:szCs w:val="24"/>
          </w:rPr>
          <w:fldChar w:fldCharType="begin"/>
        </w:r>
        <w:r w:rsidR="0037123C">
          <w:rPr>
            <w:rFonts w:eastAsia="Calibri"/>
            <w:sz w:val="24"/>
            <w:szCs w:val="24"/>
          </w:rPr>
          <w:delInstrText xml:space="preserve"> ADDIN EN.CITE &lt;EndNote&gt;&lt;Cite&gt;&lt;Author&gt;Ministry of Legal Affairs&lt;/Author&gt;&lt;Year&gt;2019&lt;/Year&gt;&lt;RecNum&gt;776&lt;/RecNum&gt;&lt;DisplayText&gt;&lt;style face="superscript"&gt;37&lt;/style&gt;&lt;/DisplayText&gt;&lt;record&gt;&lt;rec-number&gt;776&lt;/rec-number&gt;&lt;foreign-keys&gt;&lt;key app="EN" db-id="dsfewra2bvest2er0pb5v207vwrerdrpx2dw" timestamp="1589997546"&gt;776&lt;/key&gt;&lt;/foreign-keys&gt;&lt;ref-type name="Report"&gt;27&lt;/ref-type&gt;&lt;contributors&gt;&lt;authors&gt;&lt;author&gt;Ministry of Legal Affairs,&lt;/author&gt;&lt;/authors&gt;&lt;/contributors&gt;&lt;titles&gt;&lt;title&gt;Royal Decree 23/2019 Promulgating the Excise Tax Law (Available at: http://mola.gov.om/eng/legislation/decrees/details.aspx?Id=553&amp;amp;type=L; Accessed: May 20, 2020)&lt;/title&gt;&lt;/titles&gt;&lt;dates&gt;&lt;year&gt;2019&lt;/year&gt;&lt;/dates&gt;&lt;urls&gt;&lt;/urls&gt;&lt;/record&gt;&lt;/Cite&gt;&lt;/EndNote&gt;</w:delInstrText>
        </w:r>
        <w:r w:rsidR="0037123C" w:rsidRPr="00445932">
          <w:rPr>
            <w:rFonts w:eastAsia="Calibri"/>
            <w:sz w:val="24"/>
            <w:szCs w:val="24"/>
          </w:rPr>
          <w:fldChar w:fldCharType="separate"/>
        </w:r>
        <w:r w:rsidR="0037123C" w:rsidRPr="007A01D8">
          <w:rPr>
            <w:rFonts w:eastAsia="Calibri"/>
            <w:noProof/>
            <w:sz w:val="24"/>
            <w:szCs w:val="24"/>
            <w:vertAlign w:val="superscript"/>
          </w:rPr>
          <w:delText>37</w:delText>
        </w:r>
        <w:r w:rsidR="0037123C" w:rsidRPr="00445932">
          <w:rPr>
            <w:rFonts w:eastAsia="Calibri"/>
            <w:sz w:val="24"/>
            <w:szCs w:val="24"/>
          </w:rPr>
          <w:fldChar w:fldCharType="end"/>
        </w:r>
        <w:r w:rsidR="006B5825">
          <w:rPr>
            <w:rFonts w:eastAsia="Calibri"/>
            <w:sz w:val="24"/>
            <w:szCs w:val="24"/>
          </w:rPr>
          <w:fldChar w:fldCharType="end"/>
        </w:r>
        <w:r w:rsidR="00F53015" w:rsidRPr="00445932">
          <w:rPr>
            <w:rFonts w:eastAsia="Calibri"/>
            <w:sz w:val="24"/>
            <w:szCs w:val="24"/>
          </w:rPr>
          <w:delText>.</w:delText>
        </w:r>
      </w:del>
      <w:ins w:id="129" w:author="Susanne Awad" w:date="2020-09-27T23:01:00Z">
        <w:r w:rsidR="006010E9">
          <w:rPr>
            <w:rFonts w:eastAsia="Calibri"/>
            <w:sz w:val="24"/>
            <w:szCs w:val="24"/>
          </w:rPr>
          <w:fldChar w:fldCharType="begin"/>
        </w:r>
        <w:r w:rsidR="006010E9">
          <w:rPr>
            <w:rFonts w:eastAsia="Calibri"/>
            <w:sz w:val="24"/>
            <w:szCs w:val="24"/>
          </w:rPr>
          <w:instrText xml:space="preserve"> HYPERLINK \l "_ENREF_37" \o "Ministry of Legal Affairs, 2019 #776" </w:instrText>
        </w:r>
        <w:r w:rsidR="006010E9">
          <w:rPr>
            <w:rFonts w:eastAsia="Calibri"/>
            <w:sz w:val="24"/>
            <w:szCs w:val="24"/>
          </w:rPr>
        </w:r>
        <w:r w:rsidR="006010E9">
          <w:rPr>
            <w:rFonts w:eastAsia="Calibri"/>
            <w:sz w:val="24"/>
            <w:szCs w:val="24"/>
          </w:rPr>
          <w:fldChar w:fldCharType="separate"/>
        </w:r>
        <w:r w:rsidR="006010E9" w:rsidRPr="00445932">
          <w:rPr>
            <w:rFonts w:eastAsia="Calibri"/>
            <w:sz w:val="24"/>
            <w:szCs w:val="24"/>
          </w:rPr>
          <w:fldChar w:fldCharType="begin"/>
        </w:r>
        <w:r w:rsidR="006010E9">
          <w:rPr>
            <w:rFonts w:eastAsia="Calibri"/>
            <w:sz w:val="24"/>
            <w:szCs w:val="24"/>
          </w:rPr>
          <w:instrText xml:space="preserve"> ADDIN EN.CITE &lt;EndNote&gt;&lt;Cite&gt;&lt;Author&gt;Ministry of Legal Affairs&lt;/Author&gt;&lt;Year&gt;2019&lt;/Year&gt;&lt;RecNum&gt;776&lt;/RecNum&gt;&lt;DisplayText&gt;&lt;style face="superscript"&gt;37&lt;/style&gt;&lt;/DisplayText&gt;&lt;record&gt;&lt;rec-number&gt;776&lt;/rec-number&gt;&lt;foreign-keys&gt;&lt;key app="EN" db-id="dsfewra2bvest2er0pb5v207vwrerdrpx2dw" timestamp="1589997546"&gt;776&lt;/key&gt;&lt;/foreign-keys&gt;&lt;ref-type name="Report"&gt;27&lt;/ref-type&gt;&lt;contributors&gt;&lt;authors&gt;&lt;author&gt;Ministry of Legal Affairs,&lt;/author&gt;&lt;/authors&gt;&lt;/contributors&gt;&lt;titles&gt;&lt;title&gt;Royal Decree 23/2019 Promulgating the Excise Tax Law (Available at: http://mola.gov.om/eng/legislation/decrees/details.aspx?Id=553&amp;amp;type=L; Accessed: May 20, 2020)&lt;/title&gt;&lt;/titles&gt;&lt;dates&gt;&lt;year&gt;2019&lt;/year&gt;&lt;/dates&gt;&lt;urls&gt;&lt;/urls&gt;&lt;/record&gt;&lt;/Cite&gt;&lt;/EndNote&gt;</w:instrText>
        </w:r>
        <w:r w:rsidR="006010E9" w:rsidRPr="00445932">
          <w:rPr>
            <w:rFonts w:eastAsia="Calibri"/>
            <w:sz w:val="24"/>
            <w:szCs w:val="24"/>
          </w:rPr>
          <w:fldChar w:fldCharType="separate"/>
        </w:r>
        <w:r w:rsidR="006010E9" w:rsidRPr="007A01D8">
          <w:rPr>
            <w:rFonts w:eastAsia="Calibri"/>
            <w:noProof/>
            <w:sz w:val="24"/>
            <w:szCs w:val="24"/>
            <w:vertAlign w:val="superscript"/>
          </w:rPr>
          <w:t>37</w:t>
        </w:r>
        <w:r w:rsidR="006010E9" w:rsidRPr="00445932">
          <w:rPr>
            <w:rFonts w:eastAsia="Calibri"/>
            <w:sz w:val="24"/>
            <w:szCs w:val="24"/>
          </w:rPr>
          <w:fldChar w:fldCharType="end"/>
        </w:r>
        <w:r w:rsidR="006010E9">
          <w:rPr>
            <w:rFonts w:eastAsia="Calibri"/>
            <w:sz w:val="24"/>
            <w:szCs w:val="24"/>
          </w:rPr>
          <w:fldChar w:fldCharType="end"/>
        </w:r>
        <w:r w:rsidR="00F53015" w:rsidRPr="00445932">
          <w:rPr>
            <w:rFonts w:eastAsia="Calibri"/>
            <w:sz w:val="24"/>
            <w:szCs w:val="24"/>
          </w:rPr>
          <w:t>.</w:t>
        </w:r>
      </w:ins>
      <w:r w:rsidR="00F53015" w:rsidRPr="00445932">
        <w:rPr>
          <w:rFonts w:eastAsia="Calibri"/>
          <w:sz w:val="24"/>
          <w:szCs w:val="24"/>
        </w:rPr>
        <w:t xml:space="preserve"> </w:t>
      </w:r>
      <w:r w:rsidRPr="00445932">
        <w:rPr>
          <w:rFonts w:eastAsia="Calibri"/>
          <w:sz w:val="24"/>
          <w:szCs w:val="24"/>
        </w:rPr>
        <w:t>The scope of excise</w:t>
      </w:r>
      <w:r w:rsidR="00FD32FA">
        <w:rPr>
          <w:rFonts w:eastAsia="Calibri"/>
          <w:sz w:val="24"/>
          <w:szCs w:val="24"/>
        </w:rPr>
        <w:t xml:space="preserve"> taxation</w:t>
      </w:r>
      <w:r w:rsidRPr="00445932">
        <w:rPr>
          <w:rFonts w:eastAsia="Calibri"/>
          <w:sz w:val="24"/>
          <w:szCs w:val="24"/>
        </w:rPr>
        <w:t xml:space="preserve"> </w:t>
      </w:r>
      <w:r w:rsidR="00B816AF" w:rsidRPr="00445932">
        <w:rPr>
          <w:rFonts w:eastAsia="Calibri"/>
          <w:sz w:val="24"/>
          <w:szCs w:val="24"/>
        </w:rPr>
        <w:t xml:space="preserve">is planned to be widened to include all </w:t>
      </w:r>
      <w:r w:rsidR="00777F99" w:rsidRPr="00445932">
        <w:rPr>
          <w:rFonts w:eastAsia="Calibri"/>
          <w:sz w:val="24"/>
          <w:szCs w:val="24"/>
        </w:rPr>
        <w:t>sugar</w:t>
      </w:r>
      <w:r w:rsidR="00FD32FA">
        <w:rPr>
          <w:rFonts w:eastAsia="Calibri"/>
          <w:sz w:val="24"/>
          <w:szCs w:val="24"/>
        </w:rPr>
        <w:t>-</w:t>
      </w:r>
      <w:r w:rsidR="00B816AF" w:rsidRPr="00445932">
        <w:rPr>
          <w:rFonts w:eastAsia="Calibri"/>
          <w:sz w:val="24"/>
          <w:szCs w:val="24"/>
        </w:rPr>
        <w:t>containing drink</w:t>
      </w:r>
      <w:r w:rsidR="002C69D4" w:rsidRPr="00445932">
        <w:rPr>
          <w:rFonts w:eastAsia="Calibri"/>
          <w:sz w:val="24"/>
          <w:szCs w:val="24"/>
        </w:rPr>
        <w:t>s</w:t>
      </w:r>
      <w:r w:rsidR="00B816AF" w:rsidRPr="00445932">
        <w:rPr>
          <w:rFonts w:eastAsia="Calibri"/>
          <w:sz w:val="24"/>
          <w:szCs w:val="24"/>
        </w:rPr>
        <w:t xml:space="preserve"> from October 2020</w:t>
      </w:r>
      <w:del w:id="130" w:author="Susanne Awad" w:date="2020-09-27T23:01:00Z">
        <w:r w:rsidR="006B5825">
          <w:fldChar w:fldCharType="begin"/>
        </w:r>
        <w:r w:rsidR="006B5825">
          <w:delInstrText xml:space="preserve"> HYPERLINK \l "_ENREF_38" \o "Oman, 2020 #803" </w:delInstrText>
        </w:r>
        <w:r w:rsidR="006B5825">
          <w:fldChar w:fldCharType="separate"/>
        </w:r>
        <w:r w:rsidR="0037123C" w:rsidRPr="00445932">
          <w:rPr>
            <w:rFonts w:eastAsia="Calibri"/>
            <w:sz w:val="24"/>
            <w:szCs w:val="24"/>
          </w:rPr>
          <w:fldChar w:fldCharType="begin"/>
        </w:r>
        <w:r w:rsidR="0037123C">
          <w:rPr>
            <w:rFonts w:eastAsia="Calibri"/>
            <w:sz w:val="24"/>
            <w:szCs w:val="24"/>
          </w:rPr>
          <w:delInstrText xml:space="preserve"> ADDIN EN.CITE &lt;EndNote&gt;&lt;Cite&gt;&lt;Author&gt;Oman&lt;/Author&gt;&lt;Year&gt;2020&lt;/Year&gt;&lt;RecNum&gt;803&lt;/RecNum&gt;&lt;DisplayText&gt;&lt;style face="superscript"&gt;38&lt;/style&gt;&lt;/DisplayText&gt;&lt;record&gt;&lt;rec-number&gt;803&lt;/rec-number&gt;&lt;foreign-keys&gt;&lt;key app="EN" db-id="dsfewra2bvest2er0pb5v207vwrerdrpx2dw" timestamp="1592945879"&gt;803&lt;/key&gt;&lt;/foreign-keys&gt;&lt;ref-type name="Press Release"&gt;63&lt;/ref-type&gt;&lt;contributors&gt;&lt;authors&gt;&lt;author&gt;W.A.F Oman&lt;/author&gt;&lt;/authors&gt;&lt;/contributors&gt;&lt;titles&gt;&lt;title&gt;Oman adds “sweetened drinks” to the “sin-tax” list (available at: http://wafoman.com/2020/06/18/oman-adds-sweetened-drinks-to-the-sin-tax-list/?lang=en; Accessed June 2020)&lt;/title&gt;&lt;/titles&gt;&lt;dates&gt;&lt;year&gt;2020&lt;/year&gt;&lt;/dates&gt;&lt;urls&gt;&lt;/urls&gt;&lt;/record&gt;&lt;/Cite&gt;&lt;/EndNote&gt;</w:delInstrText>
        </w:r>
        <w:r w:rsidR="0037123C" w:rsidRPr="00445932">
          <w:rPr>
            <w:rFonts w:eastAsia="Calibri"/>
            <w:sz w:val="24"/>
            <w:szCs w:val="24"/>
          </w:rPr>
          <w:fldChar w:fldCharType="separate"/>
        </w:r>
        <w:r w:rsidR="0037123C" w:rsidRPr="007A01D8">
          <w:rPr>
            <w:rFonts w:eastAsia="Calibri"/>
            <w:noProof/>
            <w:sz w:val="24"/>
            <w:szCs w:val="24"/>
            <w:vertAlign w:val="superscript"/>
          </w:rPr>
          <w:delText>38</w:delText>
        </w:r>
        <w:r w:rsidR="0037123C" w:rsidRPr="00445932">
          <w:rPr>
            <w:rFonts w:eastAsia="Calibri"/>
            <w:sz w:val="24"/>
            <w:szCs w:val="24"/>
          </w:rPr>
          <w:fldChar w:fldCharType="end"/>
        </w:r>
        <w:r w:rsidR="006B5825">
          <w:rPr>
            <w:rFonts w:eastAsia="Calibri"/>
            <w:sz w:val="24"/>
            <w:szCs w:val="24"/>
          </w:rPr>
          <w:fldChar w:fldCharType="end"/>
        </w:r>
      </w:del>
      <w:ins w:id="131" w:author="Susanne Awad" w:date="2020-09-27T23:01:00Z">
        <w:r w:rsidR="006010E9">
          <w:rPr>
            <w:rFonts w:eastAsia="Calibri"/>
            <w:sz w:val="24"/>
            <w:szCs w:val="24"/>
          </w:rPr>
          <w:fldChar w:fldCharType="begin"/>
        </w:r>
        <w:r w:rsidR="006010E9">
          <w:rPr>
            <w:rFonts w:eastAsia="Calibri"/>
            <w:sz w:val="24"/>
            <w:szCs w:val="24"/>
          </w:rPr>
          <w:instrText xml:space="preserve"> HYPERLINK \l "_ENREF_38" \o "Oman, 2020 #803" </w:instrText>
        </w:r>
        <w:r w:rsidR="006010E9">
          <w:rPr>
            <w:rFonts w:eastAsia="Calibri"/>
            <w:sz w:val="24"/>
            <w:szCs w:val="24"/>
          </w:rPr>
        </w:r>
        <w:r w:rsidR="006010E9">
          <w:rPr>
            <w:rFonts w:eastAsia="Calibri"/>
            <w:sz w:val="24"/>
            <w:szCs w:val="24"/>
          </w:rPr>
          <w:fldChar w:fldCharType="separate"/>
        </w:r>
        <w:r w:rsidR="006010E9" w:rsidRPr="00445932">
          <w:rPr>
            <w:rFonts w:eastAsia="Calibri"/>
            <w:sz w:val="24"/>
            <w:szCs w:val="24"/>
          </w:rPr>
          <w:fldChar w:fldCharType="begin"/>
        </w:r>
        <w:r w:rsidR="006010E9">
          <w:rPr>
            <w:rFonts w:eastAsia="Calibri"/>
            <w:sz w:val="24"/>
            <w:szCs w:val="24"/>
          </w:rPr>
          <w:instrText xml:space="preserve"> ADDIN EN.CITE &lt;EndNote&gt;&lt;Cite&gt;&lt;Author&gt;Oman&lt;/Author&gt;&lt;Year&gt;2020&lt;/Year&gt;&lt;RecNum&gt;803&lt;/RecNum&gt;&lt;DisplayText&gt;&lt;style face="superscript"&gt;38&lt;/style&gt;&lt;/DisplayText&gt;&lt;record&gt;&lt;rec-number&gt;803&lt;/rec-number&gt;&lt;foreign-keys&gt;&lt;key app="EN" db-id="dsfewra2bvest2er0pb5v207vwrerdrpx2dw" timestamp="1592945879"&gt;803&lt;/key&gt;&lt;/foreign-keys&gt;&lt;ref-type name="Press Release"&gt;63&lt;/ref-type&gt;&lt;contributors&gt;&lt;authors&gt;&lt;author&gt;W.A.F Oman&lt;/author&gt;&lt;/authors&gt;&lt;/contributors&gt;&lt;titles&gt;&lt;title&gt;Oman adds “sweetened drinks” to the “sin-tax” list (available at: http://wafoman.com/2020/06/18/oman-adds-sweetened-drinks-to-the-sin-tax-list/?lang=en; Accessed June 2020)&lt;/title&gt;&lt;/titles&gt;&lt;dates&gt;&lt;year&gt;2020&lt;/year&gt;&lt;/dates&gt;&lt;urls&gt;&lt;/urls&gt;&lt;/record&gt;&lt;/Cite&gt;&lt;/EndNote&gt;</w:instrText>
        </w:r>
        <w:r w:rsidR="006010E9" w:rsidRPr="00445932">
          <w:rPr>
            <w:rFonts w:eastAsia="Calibri"/>
            <w:sz w:val="24"/>
            <w:szCs w:val="24"/>
          </w:rPr>
          <w:fldChar w:fldCharType="separate"/>
        </w:r>
        <w:r w:rsidR="006010E9" w:rsidRPr="007A01D8">
          <w:rPr>
            <w:rFonts w:eastAsia="Calibri"/>
            <w:noProof/>
            <w:sz w:val="24"/>
            <w:szCs w:val="24"/>
            <w:vertAlign w:val="superscript"/>
          </w:rPr>
          <w:t>38</w:t>
        </w:r>
        <w:r w:rsidR="006010E9" w:rsidRPr="00445932">
          <w:rPr>
            <w:rFonts w:eastAsia="Calibri"/>
            <w:sz w:val="24"/>
            <w:szCs w:val="24"/>
          </w:rPr>
          <w:fldChar w:fldCharType="end"/>
        </w:r>
        <w:r w:rsidR="006010E9">
          <w:rPr>
            <w:rFonts w:eastAsia="Calibri"/>
            <w:sz w:val="24"/>
            <w:szCs w:val="24"/>
          </w:rPr>
          <w:fldChar w:fldCharType="end"/>
        </w:r>
      </w:ins>
      <w:r w:rsidR="00B816AF" w:rsidRPr="00445932">
        <w:rPr>
          <w:rFonts w:eastAsia="Calibri"/>
          <w:sz w:val="24"/>
          <w:szCs w:val="24"/>
        </w:rPr>
        <w:t xml:space="preserve">. </w:t>
      </w:r>
      <w:r w:rsidR="00F53015" w:rsidRPr="00445932">
        <w:rPr>
          <w:rFonts w:eastAsia="Calibri"/>
          <w:sz w:val="24"/>
          <w:szCs w:val="24"/>
        </w:rPr>
        <w:t xml:space="preserve">Yet, </w:t>
      </w:r>
      <w:r w:rsidR="00F04F21" w:rsidRPr="00445932">
        <w:rPr>
          <w:rFonts w:eastAsia="Calibri"/>
          <w:sz w:val="24"/>
          <w:szCs w:val="24"/>
        </w:rPr>
        <w:t xml:space="preserve">it is not </w:t>
      </w:r>
      <w:r w:rsidR="00FD32FA">
        <w:rPr>
          <w:rFonts w:eastAsia="Calibri"/>
          <w:sz w:val="24"/>
          <w:szCs w:val="24"/>
        </w:rPr>
        <w:t>known</w:t>
      </w:r>
      <w:r w:rsidR="00F53015" w:rsidRPr="00445932">
        <w:rPr>
          <w:rFonts w:eastAsia="Calibri"/>
          <w:sz w:val="24"/>
          <w:szCs w:val="24"/>
        </w:rPr>
        <w:t xml:space="preserve"> whether increasing taxation on such products will attenuate the T2DM epidemic in Oman. Further considerations and investigations are required to assess the impact of such interventions. </w:t>
      </w:r>
    </w:p>
    <w:p w14:paraId="2BB38F1E" w14:textId="162B1B92" w:rsidR="00BC6F4D" w:rsidRPr="003F192C" w:rsidRDefault="00BC6F4D" w:rsidP="00BC6F4D">
      <w:pPr>
        <w:spacing w:before="120" w:after="120" w:line="480" w:lineRule="auto"/>
        <w:rPr>
          <w:sz w:val="24"/>
          <w:shd w:val="clear" w:color="auto" w:fill="FFFFFF"/>
        </w:rPr>
      </w:pPr>
      <w:r w:rsidRPr="00445932">
        <w:rPr>
          <w:color w:val="000000"/>
          <w:sz w:val="24"/>
          <w:szCs w:val="24"/>
          <w:shd w:val="clear" w:color="auto" w:fill="FFFFFF"/>
        </w:rPr>
        <w:t>T</w:t>
      </w:r>
      <w:r w:rsidRPr="00445932">
        <w:rPr>
          <w:sz w:val="24"/>
          <w:szCs w:val="24"/>
          <w:shd w:val="clear" w:color="auto" w:fill="FFFFFF"/>
        </w:rPr>
        <w:t xml:space="preserve">he </w:t>
      </w:r>
      <w:r w:rsidR="003175FA" w:rsidRPr="00445932">
        <w:rPr>
          <w:sz w:val="24"/>
          <w:szCs w:val="24"/>
          <w:shd w:val="clear" w:color="auto" w:fill="FFFFFF"/>
        </w:rPr>
        <w:t>percentage increase</w:t>
      </w:r>
      <w:r w:rsidRPr="00445932">
        <w:rPr>
          <w:sz w:val="24"/>
          <w:szCs w:val="24"/>
          <w:shd w:val="clear" w:color="auto" w:fill="FFFFFF"/>
        </w:rPr>
        <w:t xml:space="preserve"> </w:t>
      </w:r>
      <w:r w:rsidR="002F0BDE">
        <w:rPr>
          <w:sz w:val="24"/>
          <w:szCs w:val="24"/>
          <w:shd w:val="clear" w:color="auto" w:fill="FFFFFF"/>
        </w:rPr>
        <w:t>in</w:t>
      </w:r>
      <w:r w:rsidRPr="00445932">
        <w:rPr>
          <w:sz w:val="24"/>
          <w:szCs w:val="24"/>
          <w:shd w:val="clear" w:color="auto" w:fill="FFFFFF"/>
        </w:rPr>
        <w:t xml:space="preserve"> T2DM </w:t>
      </w:r>
      <w:r w:rsidR="007A024C" w:rsidRPr="00445932">
        <w:rPr>
          <w:sz w:val="24"/>
          <w:szCs w:val="24"/>
          <w:shd w:val="clear" w:color="auto" w:fill="FFFFFF"/>
        </w:rPr>
        <w:t xml:space="preserve">prevalence </w:t>
      </w:r>
      <w:r w:rsidRPr="00445932">
        <w:rPr>
          <w:sz w:val="24"/>
          <w:szCs w:val="24"/>
          <w:shd w:val="clear" w:color="auto" w:fill="FFFFFF"/>
        </w:rPr>
        <w:t xml:space="preserve">projected in this study was </w:t>
      </w:r>
      <w:r w:rsidR="003175FA" w:rsidRPr="00445932">
        <w:rPr>
          <w:sz w:val="24"/>
          <w:szCs w:val="24"/>
          <w:shd w:val="clear" w:color="auto" w:fill="FFFFFF"/>
        </w:rPr>
        <w:t>lower</w:t>
      </w:r>
      <w:r w:rsidRPr="00445932">
        <w:rPr>
          <w:sz w:val="24"/>
          <w:szCs w:val="24"/>
          <w:shd w:val="clear" w:color="auto" w:fill="FFFFFF"/>
        </w:rPr>
        <w:t xml:space="preserve"> than that projected by the IDF for the duration 2019-2045. Our study predicted that T2DM prevalence will increase </w:t>
      </w:r>
      <w:r w:rsidR="003175FA" w:rsidRPr="00445932">
        <w:rPr>
          <w:sz w:val="24"/>
          <w:szCs w:val="24"/>
          <w:shd w:val="clear" w:color="auto" w:fill="FFFFFF"/>
        </w:rPr>
        <w:t>by</w:t>
      </w:r>
      <w:r w:rsidRPr="00445932">
        <w:rPr>
          <w:sz w:val="24"/>
          <w:szCs w:val="24"/>
          <w:shd w:val="clear" w:color="auto" w:fill="FFFFFF"/>
        </w:rPr>
        <w:t xml:space="preserve"> 50.0%, while the IDF estimated an increase of 67.5%</w:t>
      </w:r>
      <w:del w:id="132" w:author="Susanne Awad" w:date="2020-09-27T23:01:00Z">
        <w:r w:rsidR="006B5825">
          <w:fldChar w:fldCharType="begin"/>
        </w:r>
        <w:r w:rsidR="006B5825">
          <w:delInstrText xml:space="preserve"> HYPERLINK \l "_ENREF_1" \o "International Diabetes Federation, 2019 #734"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delInstrText>
        </w:r>
        <w:r w:rsidR="0037123C" w:rsidRPr="00445932">
          <w:rPr>
            <w:sz w:val="24"/>
            <w:szCs w:val="24"/>
          </w:rPr>
          <w:fldChar w:fldCharType="separate"/>
        </w:r>
        <w:r w:rsidR="0037123C" w:rsidRPr="007A01D8">
          <w:rPr>
            <w:noProof/>
            <w:sz w:val="24"/>
            <w:szCs w:val="24"/>
            <w:vertAlign w:val="superscript"/>
          </w:rPr>
          <w:delText>1</w:delText>
        </w:r>
        <w:r w:rsidR="0037123C" w:rsidRPr="00445932">
          <w:rPr>
            <w:sz w:val="24"/>
            <w:szCs w:val="24"/>
          </w:rPr>
          <w:fldChar w:fldCharType="end"/>
        </w:r>
        <w:r w:rsidR="006B5825">
          <w:rPr>
            <w:sz w:val="24"/>
            <w:szCs w:val="24"/>
          </w:rPr>
          <w:fldChar w:fldCharType="end"/>
        </w:r>
      </w:del>
      <w:ins w:id="133" w:author="Susanne Awad" w:date="2020-09-27T23:01:00Z">
        <w:r w:rsidR="006010E9">
          <w:rPr>
            <w:sz w:val="24"/>
            <w:szCs w:val="24"/>
            <w:shd w:val="clear" w:color="auto" w:fill="FFFFFF"/>
          </w:rPr>
          <w:fldChar w:fldCharType="begin"/>
        </w:r>
        <w:r w:rsidR="006010E9">
          <w:rPr>
            <w:sz w:val="24"/>
            <w:szCs w:val="24"/>
            <w:shd w:val="clear" w:color="auto" w:fill="FFFFFF"/>
          </w:rPr>
          <w:instrText xml:space="preserve"> HYPERLINK \l "_ENREF_1" \o "International Diabetes Federation, 2019 #734" </w:instrText>
        </w:r>
        <w:r w:rsidR="006010E9">
          <w:rPr>
            <w:sz w:val="24"/>
            <w:szCs w:val="24"/>
            <w:shd w:val="clear" w:color="auto" w:fill="FFFFFF"/>
          </w:rPr>
        </w:r>
        <w:r w:rsidR="006010E9">
          <w:rPr>
            <w:sz w:val="24"/>
            <w:szCs w:val="24"/>
            <w:shd w:val="clear" w:color="auto" w:fill="FFFFFF"/>
          </w:rPr>
          <w:fldChar w:fldCharType="separate"/>
        </w:r>
        <w:r w:rsidR="006010E9" w:rsidRPr="00445932">
          <w:rPr>
            <w:sz w:val="24"/>
            <w:szCs w:val="24"/>
          </w:rPr>
          <w:fldChar w:fldCharType="begin"/>
        </w:r>
        <w:r w:rsidR="006010E9">
          <w:rPr>
            <w:sz w:val="24"/>
            <w:szCs w:val="24"/>
          </w:rPr>
          <w: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instrText>
        </w:r>
        <w:r w:rsidR="006010E9" w:rsidRPr="00445932">
          <w:rPr>
            <w:sz w:val="24"/>
            <w:szCs w:val="24"/>
          </w:rPr>
          <w:fldChar w:fldCharType="separate"/>
        </w:r>
        <w:r w:rsidR="006010E9" w:rsidRPr="007A01D8">
          <w:rPr>
            <w:noProof/>
            <w:sz w:val="24"/>
            <w:szCs w:val="24"/>
            <w:vertAlign w:val="superscript"/>
          </w:rPr>
          <w:t>1</w:t>
        </w:r>
        <w:r w:rsidR="006010E9" w:rsidRPr="00445932">
          <w:rPr>
            <w:sz w:val="24"/>
            <w:szCs w:val="24"/>
          </w:rPr>
          <w:fldChar w:fldCharType="end"/>
        </w:r>
        <w:r w:rsidR="006010E9">
          <w:rPr>
            <w:sz w:val="24"/>
            <w:szCs w:val="24"/>
            <w:shd w:val="clear" w:color="auto" w:fill="FFFFFF"/>
          </w:rPr>
          <w:fldChar w:fldCharType="end"/>
        </w:r>
      </w:ins>
      <w:r w:rsidRPr="00445932">
        <w:rPr>
          <w:sz w:val="24"/>
          <w:szCs w:val="24"/>
          <w:shd w:val="clear" w:color="auto" w:fill="FFFFFF"/>
        </w:rPr>
        <w:t xml:space="preserve">. These differences may be explained by differences in the included survey data inputs as well as differences in the implemented modeling methodology. We used all survey data available for Oman and a dynamical population-level model </w:t>
      </w:r>
      <w:r w:rsidR="00D84689">
        <w:rPr>
          <w:sz w:val="24"/>
          <w:szCs w:val="24"/>
          <w:shd w:val="clear" w:color="auto" w:fill="FFFFFF"/>
        </w:rPr>
        <w:t>for</w:t>
      </w:r>
      <w:r w:rsidRPr="00445932">
        <w:rPr>
          <w:sz w:val="24"/>
          <w:szCs w:val="24"/>
          <w:shd w:val="clear" w:color="auto" w:fill="FFFFFF"/>
        </w:rPr>
        <w:t xml:space="preserve"> T2DM and its key risk factors, while the IDF approach implements a logistic regression method with a specific criteria for which surveys to be included as input data, apparently including only one survey from Oman</w:t>
      </w:r>
      <w:del w:id="134" w:author="Susanne Awad" w:date="2020-09-27T23:01:00Z">
        <w:r w:rsidR="006B5825">
          <w:fldChar w:fldCharType="begin"/>
        </w:r>
        <w:r w:rsidR="006B5825">
          <w:delInstrText xml:space="preserve"> HYPERLINK \l "_ENREF_1" \o "Internation</w:delInstrText>
        </w:r>
        <w:r w:rsidR="006B5825">
          <w:delInstrText xml:space="preserve">al Diabetes Federation, 2019 #734"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delInstrText>
        </w:r>
        <w:r w:rsidR="0037123C" w:rsidRPr="00445932">
          <w:rPr>
            <w:sz w:val="24"/>
            <w:szCs w:val="24"/>
          </w:rPr>
          <w:fldChar w:fldCharType="separate"/>
        </w:r>
        <w:r w:rsidR="0037123C" w:rsidRPr="007A01D8">
          <w:rPr>
            <w:noProof/>
            <w:sz w:val="24"/>
            <w:szCs w:val="24"/>
            <w:vertAlign w:val="superscript"/>
          </w:rPr>
          <w:delText>1</w:delText>
        </w:r>
        <w:r w:rsidR="0037123C" w:rsidRPr="00445932">
          <w:rPr>
            <w:sz w:val="24"/>
            <w:szCs w:val="24"/>
          </w:rPr>
          <w:fldChar w:fldCharType="end"/>
        </w:r>
        <w:r w:rsidR="006B5825">
          <w:rPr>
            <w:sz w:val="24"/>
            <w:szCs w:val="24"/>
          </w:rPr>
          <w:fldChar w:fldCharType="end"/>
        </w:r>
      </w:del>
      <w:ins w:id="135" w:author="Susanne Awad" w:date="2020-09-27T23:01:00Z">
        <w:r w:rsidR="006010E9">
          <w:rPr>
            <w:sz w:val="24"/>
            <w:szCs w:val="24"/>
            <w:shd w:val="clear" w:color="auto" w:fill="FFFFFF"/>
          </w:rPr>
          <w:fldChar w:fldCharType="begin"/>
        </w:r>
        <w:r w:rsidR="006010E9">
          <w:rPr>
            <w:sz w:val="24"/>
            <w:szCs w:val="24"/>
            <w:shd w:val="clear" w:color="auto" w:fill="FFFFFF"/>
          </w:rPr>
          <w:instrText xml:space="preserve"> HYPERLINK \l "_ENREF_1" \o "International Diabetes Federation, 2019 #734" </w:instrText>
        </w:r>
        <w:r w:rsidR="006010E9">
          <w:rPr>
            <w:sz w:val="24"/>
            <w:szCs w:val="24"/>
            <w:shd w:val="clear" w:color="auto" w:fill="FFFFFF"/>
          </w:rPr>
        </w:r>
        <w:r w:rsidR="006010E9">
          <w:rPr>
            <w:sz w:val="24"/>
            <w:szCs w:val="24"/>
            <w:shd w:val="clear" w:color="auto" w:fill="FFFFFF"/>
          </w:rPr>
          <w:fldChar w:fldCharType="separate"/>
        </w:r>
        <w:r w:rsidR="006010E9" w:rsidRPr="00445932">
          <w:rPr>
            <w:sz w:val="24"/>
            <w:szCs w:val="24"/>
          </w:rPr>
          <w:fldChar w:fldCharType="begin"/>
        </w:r>
        <w:r w:rsidR="006010E9">
          <w:rPr>
            <w:sz w:val="24"/>
            <w:szCs w:val="24"/>
          </w:rPr>
          <w: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instrText>
        </w:r>
        <w:r w:rsidR="006010E9" w:rsidRPr="00445932">
          <w:rPr>
            <w:sz w:val="24"/>
            <w:szCs w:val="24"/>
          </w:rPr>
          <w:fldChar w:fldCharType="separate"/>
        </w:r>
        <w:r w:rsidR="006010E9" w:rsidRPr="007A01D8">
          <w:rPr>
            <w:noProof/>
            <w:sz w:val="24"/>
            <w:szCs w:val="24"/>
            <w:vertAlign w:val="superscript"/>
          </w:rPr>
          <w:t>1</w:t>
        </w:r>
        <w:r w:rsidR="006010E9" w:rsidRPr="00445932">
          <w:rPr>
            <w:sz w:val="24"/>
            <w:szCs w:val="24"/>
          </w:rPr>
          <w:fldChar w:fldCharType="end"/>
        </w:r>
        <w:r w:rsidR="006010E9">
          <w:rPr>
            <w:sz w:val="24"/>
            <w:szCs w:val="24"/>
            <w:shd w:val="clear" w:color="auto" w:fill="FFFFFF"/>
          </w:rPr>
          <w:fldChar w:fldCharType="end"/>
        </w:r>
      </w:ins>
      <w:r w:rsidRPr="00445932">
        <w:rPr>
          <w:sz w:val="24"/>
          <w:szCs w:val="24"/>
          <w:shd w:val="clear" w:color="auto" w:fill="FFFFFF"/>
        </w:rPr>
        <w:t>. Other studies, using different methodologies, also indicated a rapidly growing T2DM epidemic in Oman</w:t>
      </w:r>
      <w:del w:id="136" w:author="Susanne Awad" w:date="2020-09-27T23:01:00Z">
        <w:r w:rsidRPr="00445932">
          <w:rPr>
            <w:sz w:val="24"/>
            <w:szCs w:val="24"/>
            <w:shd w:val="clear" w:color="auto" w:fill="FFFFFF"/>
          </w:rPr>
          <w:fldChar w:fldCharType="begin">
            <w:fldData xml:space="preserve">PEVuZE5vdGU+PENpdGU+PEF1dGhvcj5BbC1MYXdhdGk8L0F1dGhvcj48WWVhcj4yMDE1PC9ZZWFy
PjxSZWNOdW0+NzM5PC9SZWNOdW0+PERpc3BsYXlUZXh0PjxzdHlsZSBmYWNlPSJzdXBlcnNjcmlw
dCI+MTIsIDM5PC9zdHlsZT48L0Rpc3BsYXlUZXh0PjxyZWNvcmQ+PHJlYy1udW1iZXI+NzM5PC9y
ZWMtbnVtYmVyPjxmb3JlaWduLWtleXM+PGtleSBhcHA9IkVOIiBkYi1pZD0iZHNmZXdyYTJidmVz
dDJlcjBwYjV2MjA3dndyZXJkcnB4MmR3IiB0aW1lc3RhbXA9IjE1Nzk0MjIzNDYiPjczOTwva2V5
PjwvZm9yZWlnbi1rZXlzPjxyZWYtdHlwZSBuYW1lPSJKb3VybmFsIEFydGljbGUiPjE3PC9yZWYt
dHlwZT48Y29udHJpYnV0b3JzPjxhdXRob3JzPjxhdXRob3I+QWwtTGF3YXRpLCBKLiBBLjwvYXV0
aG9yPjxhdXRob3I+UGFuZHVyYW5nYSwgUC48L2F1dGhvcj48YXV0aG9yPkFsLVNoYWlraCwgSC4g
QS48L2F1dGhvcj48YXV0aG9yPk1vcnNpLCBNLjwvYXV0aG9yPjxhdXRob3I+TW9oc2luLCBOLjwv
YXV0aG9yPjxhdXRob3I+S2hhbmRla2FyLCBSLiBCLjwvYXV0aG9yPjxhdXRob3I+QWwtTGF3YXRp
LCBILiBKLjwvYXV0aG9yPjxhdXRob3I+QmF5b3VtaSwgUi4gQS48L2F1dGhvcj48L2F1dGhvcnM+
PC9jb250cmlidXRvcnM+PGF1dGgtYWRkcmVzcz5EZXBhcnRtZW50cyBvZiBOb24tQ29tbXVuaWNh
YmxlIERpc2Vhc2UgQ29udHJvbCwgTWluaXN0cnkgb2YgSGVhbHRoLCBNdXNjYXQsIE9tYW47JiN4
RDtEZXBhcnRtZW50IG9mIENhcmRpb2xvZ3ksIFJveWFsIEhvc3BpdGFsLCBNdXNjYXQsIE9tYW47
JiN4RDtEZXBhcnRtZW50IG9mIFBhZWRpYXRyaWMgRW5kb2NyaW5vbG9neSwgTXVzY2F0IFByaXZh
dGUgSG9zcGl0YWwsIE11c2NhdCwgT21hbjsmI3hEO1Jlc2VhcmNoLCBNaW5pc3RyeSBvZiBIZWFs
dGgsIE11c2NhdCwgT21hbjsmI3hEO0RlcGFydG1lbnQgb2YgTWVkaWNpbmUsIENvbGxlZ2Ugb2Yg
TWVkaWNpbmUgJmFtcDsgSGVhbHRoIFNjaWVuY2VzLCBTdWx0YW4gUWFib29zIFVuaXZlcnNpdHks
IE11c2NhdCwgT21hbjsmI3hEO0RlcGFydG1lbnQgb2YgUmVzZWFyY2gsIEtpbmcgS2hhbGlkIEV5
ZSBTcGVjaWFsaXN0IEhvc3BpdGFsLCBSaXlhZGgsIFNhdWRpIEFyYWJpYTsmI3hEO1dlaWxsIENv
cm5lbGwgTWVkaWNhbCBDb2xsZWdlLCBEb2hhLCBRYXRhci48L2F1dGgtYWRkcmVzcz48dGl0bGVz
Pjx0aXRsZT5FcGlkZW1pb2xvZ3kgb2YgRGlhYmV0ZXMgTWVsbGl0dXMgaW4gT21hbjogUmVzdWx0
cyBmcm9tIHR3byBkZWNhZGVzIG9mIHJlc2VhcmNoPC90aXRsZT48c2Vjb25kYXJ5LXRpdGxlPlN1
bHRhbiBRYWJvb3MgVW5pdiBNZWQgSjwvc2Vjb25kYXJ5LXRpdGxlPjxhbHQtdGl0bGU+U3VsdGFu
IFFhYm9vcyBVbml2ZXJzaXR5IG1lZGljYWwgam91cm5hbDwvYWx0LXRpdGxlPjwvdGl0bGVzPjxw
ZXJpb2RpY2FsPjxmdWxsLXRpdGxlPlN1bHRhbiBRYWJvb3MgVW5pdiBNZWQgSjwvZnVsbC10aXRs
ZT48YWJici0xPlN1bHRhbiBRYWJvb3MgVW5pdmVyc2l0eSBtZWRpY2FsIGpvdXJuYWw8L2FiYnIt
MT48L3BlcmlvZGljYWw+PGFsdC1wZXJpb2RpY2FsPjxmdWxsLXRpdGxlPlN1bHRhbiBRYWJvb3Mg
VW5pdiBNZWQgSjwvZnVsbC10aXRsZT48YWJici0xPlN1bHRhbiBRYWJvb3MgVW5pdmVyc2l0eSBt
ZWRpY2FsIGpvdXJuYWw8L2FiYnItMT48L2FsdC1wZXJpb2RpY2FsPjxwYWdlcz5lMjI2LTMzPC9w
YWdlcz48dm9sdW1lPjE1PC92b2x1bWU+PG51bWJlcj4yPC9udW1iZXI+PGVkaXRpb24+MjAxNS8w
Ni8wOTwvZWRpdGlvbj48a2V5d29yZHM+PGtleXdvcmQ+RGlhYmV0ZXMgTWVsbGl0dXM8L2tleXdv
cmQ+PGtleXdvcmQ+RXBpZGVtaW9sb2d5PC9rZXl3b3JkPjxrZXl3b3JkPkluY2lkZW5jZTwva2V5
d29yZD48a2V5d29yZD5PbWFuPC9rZXl3b3JkPjxrZXl3b3JkPlByZXZhbGVuY2U8L2tleXdvcmQ+
PGtleXdvcmQ+VHJlbmRzPC9rZXl3b3JkPjwva2V5d29yZHM+PGRhdGVzPjx5ZWFyPjIwMTU8L3ll
YXI+PHB1Yi1kYXRlcz48ZGF0ZT5NYXk8L2RhdGU+PC9wdWItZGF0ZXM+PC9kYXRlcz48aXNibj4y
MDc1LTA1MVggKFByaW50KSYjeEQ7MjA3NS0wNTF4PC9pc2JuPjxhY2Nlc3Npb24tbnVtPjI2MDUy
NDU2PC9hY2Nlc3Npb24tbnVtPjx1cmxzPjwvdXJscz48Y3VzdG9tMj5QTUM0NDUwNzg2PC9jdXN0
b20yPjxyZW1vdGUtZGF0YWJhc2UtcHJvdmlkZXI+TkxNPC9yZW1vdGUtZGF0YWJhc2UtcHJvdmlk
ZXI+PGxhbmd1YWdlPmVuZzwvbGFuZ3VhZ2U+PC9yZWNvcmQ+PC9DaXRlPjxDaXRlPjxBdXRob3I+
QWwtUml5YW1pPC9BdXRob3I+PFllYXI+MjAxMDwvWWVhcj48UmVjTnVtPjc3NDwvUmVjTnVtPjxy
ZWNvcmQ+PHJlYy1udW1iZXI+Nzc0PC9yZWMtbnVtYmVyPjxmb3JlaWduLWtleXM+PGtleSBhcHA9
IkVOIiBkYi1pZD0iZHNmZXdyYTJidmVzdDJlcjBwYjV2MjA3dndyZXJkcnB4MmR3IiB0aW1lc3Rh
bXA9IjE1ODM3NDAzODAiPjc3NDwva2V5PjwvZm9yZWlnbi1rZXlzPjxyZWYtdHlwZSBuYW1lPSJK
b3VybmFsIEFydGljbGUiPjE3PC9yZWYtdHlwZT48Y29udHJpYnV0b3JzPjxhdXRob3JzPjxhdXRo
b3I+QWwtUml5YW1pLCBBLjwvYXV0aG9yPjwvYXV0aG9ycz48L2NvbnRyaWJ1dG9ycz48YXV0aC1h
ZGRyZXNzPkRlcGFydG1lbnQgb2YgUmVzZWFyY2ggYW5kIFN0dWRpZXMsIE1pbmlzdHJ5IG9mIEhl
YWx0aCwgTXVzY2F0LCBTdWx0YW5hdGUgb2YgT21hbi48L2F1dGgtYWRkcmVzcz48dGl0bGVzPjx0
aXRsZT5UeXBlIDIgRGlhYmV0ZXMgaW4gT21hbjogQ2FuIHdlIGxlYXJuIGZyb20gdGhlIExhbmNl
dCBlZGl0b3JpYWw8L3RpdGxlPjxzZWNvbmRhcnktdGl0bGU+T21hbiBNZWQgSjwvc2Vjb25kYXJ5
LXRpdGxlPjwvdGl0bGVzPjxwZXJpb2RpY2FsPjxmdWxsLXRpdGxlPk9tYW4gTWVkIEo8L2Z1bGwt
dGl0bGU+PC9wZXJpb2RpY2FsPjxwYWdlcz4xNTMtNDwvcGFnZXM+PHZvbHVtZT4yNTwvdm9sdW1l
PjxudW1iZXI+MzwvbnVtYmVyPjxkYXRlcz48eWVhcj4yMDEwPC95ZWFyPjxwdWItZGF0ZXM+PGRh
dGU+SnVsPC9kYXRlPjwvcHViLWRhdGVzPjwvZGF0ZXM+PGlzYm4+MjA3MC01MjA0IChFbGVjdHJv
bmljKSYjeEQ7MTk5OS03NjhYIChMaW5raW5nKTwvaXNibj48YWNjZXNzaW9uLW51bT4yMjA0MzMy
OTwvYWNjZXNzaW9uLW51bT48dXJscz48cmVsYXRlZC11cmxzPjx1cmw+aHR0cHM6Ly93d3cubmNi
aS5ubG0ubmloLmdvdi9wdWJtZWQvMjIwNDMzMjk8L3VybD48L3JlbGF0ZWQtdXJscz48L3VybHM+
PGN1c3RvbTI+UE1DMzE5MTYzNTwvY3VzdG9tMj48ZWxlY3Ryb25pYy1yZXNvdXJjZS1udW0+MTAu
NTAwMS9vbWouMjAxMC40ODwvZWxlY3Ryb25pYy1yZXNvdXJjZS1udW0+PC9yZWNvcmQ+PC9DaXRl
PjwvRW5kTm90ZT5=
</w:fldData>
          </w:fldChar>
        </w:r>
        <w:r w:rsidR="007A01D8">
          <w:rPr>
            <w:sz w:val="24"/>
            <w:szCs w:val="24"/>
            <w:shd w:val="clear" w:color="auto" w:fill="FFFFFF"/>
          </w:rPr>
          <w:delInstrText xml:space="preserve"> ADDIN EN.CITE </w:delInstrText>
        </w:r>
        <w:r w:rsidR="007A01D8">
          <w:rPr>
            <w:sz w:val="24"/>
            <w:szCs w:val="24"/>
            <w:shd w:val="clear" w:color="auto" w:fill="FFFFFF"/>
          </w:rPr>
          <w:fldChar w:fldCharType="begin">
            <w:fldData xml:space="preserve">PEVuZE5vdGU+PENpdGU+PEF1dGhvcj5BbC1MYXdhdGk8L0F1dGhvcj48WWVhcj4yMDE1PC9ZZWFy
PjxSZWNOdW0+NzM5PC9SZWNOdW0+PERpc3BsYXlUZXh0PjxzdHlsZSBmYWNlPSJzdXBlcnNjcmlw
dCI+MTIsIDM5PC9zdHlsZT48L0Rpc3BsYXlUZXh0PjxyZWNvcmQ+PHJlYy1udW1iZXI+NzM5PC9y
ZWMtbnVtYmVyPjxmb3JlaWduLWtleXM+PGtleSBhcHA9IkVOIiBkYi1pZD0iZHNmZXdyYTJidmVz
dDJlcjBwYjV2MjA3dndyZXJkcnB4MmR3IiB0aW1lc3RhbXA9IjE1Nzk0MjIzNDYiPjczOTwva2V5
PjwvZm9yZWlnbi1rZXlzPjxyZWYtdHlwZSBuYW1lPSJKb3VybmFsIEFydGljbGUiPjE3PC9yZWYt
dHlwZT48Y29udHJpYnV0b3JzPjxhdXRob3JzPjxhdXRob3I+QWwtTGF3YXRpLCBKLiBBLjwvYXV0
aG9yPjxhdXRob3I+UGFuZHVyYW5nYSwgUC48L2F1dGhvcj48YXV0aG9yPkFsLVNoYWlraCwgSC4g
QS48L2F1dGhvcj48YXV0aG9yPk1vcnNpLCBNLjwvYXV0aG9yPjxhdXRob3I+TW9oc2luLCBOLjwv
YXV0aG9yPjxhdXRob3I+S2hhbmRla2FyLCBSLiBCLjwvYXV0aG9yPjxhdXRob3I+QWwtTGF3YXRp
LCBILiBKLjwvYXV0aG9yPjxhdXRob3I+QmF5b3VtaSwgUi4gQS48L2F1dGhvcj48L2F1dGhvcnM+
PC9jb250cmlidXRvcnM+PGF1dGgtYWRkcmVzcz5EZXBhcnRtZW50cyBvZiBOb24tQ29tbXVuaWNh
YmxlIERpc2Vhc2UgQ29udHJvbCwgTWluaXN0cnkgb2YgSGVhbHRoLCBNdXNjYXQsIE9tYW47JiN4
RDtEZXBhcnRtZW50IG9mIENhcmRpb2xvZ3ksIFJveWFsIEhvc3BpdGFsLCBNdXNjYXQsIE9tYW47
JiN4RDtEZXBhcnRtZW50IG9mIFBhZWRpYXRyaWMgRW5kb2NyaW5vbG9neSwgTXVzY2F0IFByaXZh
dGUgSG9zcGl0YWwsIE11c2NhdCwgT21hbjsmI3hEO1Jlc2VhcmNoLCBNaW5pc3RyeSBvZiBIZWFs
dGgsIE11c2NhdCwgT21hbjsmI3hEO0RlcGFydG1lbnQgb2YgTWVkaWNpbmUsIENvbGxlZ2Ugb2Yg
TWVkaWNpbmUgJmFtcDsgSGVhbHRoIFNjaWVuY2VzLCBTdWx0YW4gUWFib29zIFVuaXZlcnNpdHks
IE11c2NhdCwgT21hbjsmI3hEO0RlcGFydG1lbnQgb2YgUmVzZWFyY2gsIEtpbmcgS2hhbGlkIEV5
ZSBTcGVjaWFsaXN0IEhvc3BpdGFsLCBSaXlhZGgsIFNhdWRpIEFyYWJpYTsmI3hEO1dlaWxsIENv
cm5lbGwgTWVkaWNhbCBDb2xsZWdlLCBEb2hhLCBRYXRhci48L2F1dGgtYWRkcmVzcz48dGl0bGVz
Pjx0aXRsZT5FcGlkZW1pb2xvZ3kgb2YgRGlhYmV0ZXMgTWVsbGl0dXMgaW4gT21hbjogUmVzdWx0
cyBmcm9tIHR3byBkZWNhZGVzIG9mIHJlc2VhcmNoPC90aXRsZT48c2Vjb25kYXJ5LXRpdGxlPlN1
bHRhbiBRYWJvb3MgVW5pdiBNZWQgSjwvc2Vjb25kYXJ5LXRpdGxlPjxhbHQtdGl0bGU+U3VsdGFu
IFFhYm9vcyBVbml2ZXJzaXR5IG1lZGljYWwgam91cm5hbDwvYWx0LXRpdGxlPjwvdGl0bGVzPjxw
ZXJpb2RpY2FsPjxmdWxsLXRpdGxlPlN1bHRhbiBRYWJvb3MgVW5pdiBNZWQgSjwvZnVsbC10aXRs
ZT48YWJici0xPlN1bHRhbiBRYWJvb3MgVW5pdmVyc2l0eSBtZWRpY2FsIGpvdXJuYWw8L2FiYnIt
MT48L3BlcmlvZGljYWw+PGFsdC1wZXJpb2RpY2FsPjxmdWxsLXRpdGxlPlN1bHRhbiBRYWJvb3Mg
VW5pdiBNZWQgSjwvZnVsbC10aXRsZT48YWJici0xPlN1bHRhbiBRYWJvb3MgVW5pdmVyc2l0eSBt
ZWRpY2FsIGpvdXJuYWw8L2FiYnItMT48L2FsdC1wZXJpb2RpY2FsPjxwYWdlcz5lMjI2LTMzPC9w
YWdlcz48dm9sdW1lPjE1PC92b2x1bWU+PG51bWJlcj4yPC9udW1iZXI+PGVkaXRpb24+MjAxNS8w
Ni8wOTwvZWRpdGlvbj48a2V5d29yZHM+PGtleXdvcmQ+RGlhYmV0ZXMgTWVsbGl0dXM8L2tleXdv
cmQ+PGtleXdvcmQ+RXBpZGVtaW9sb2d5PC9rZXl3b3JkPjxrZXl3b3JkPkluY2lkZW5jZTwva2V5
d29yZD48a2V5d29yZD5PbWFuPC9rZXl3b3JkPjxrZXl3b3JkPlByZXZhbGVuY2U8L2tleXdvcmQ+
PGtleXdvcmQ+VHJlbmRzPC9rZXl3b3JkPjwva2V5d29yZHM+PGRhdGVzPjx5ZWFyPjIwMTU8L3ll
YXI+PHB1Yi1kYXRlcz48ZGF0ZT5NYXk8L2RhdGU+PC9wdWItZGF0ZXM+PC9kYXRlcz48aXNibj4y
MDc1LTA1MVggKFByaW50KSYjeEQ7MjA3NS0wNTF4PC9pc2JuPjxhY2Nlc3Npb24tbnVtPjI2MDUy
NDU2PC9hY2Nlc3Npb24tbnVtPjx1cmxzPjwvdXJscz48Y3VzdG9tMj5QTUM0NDUwNzg2PC9jdXN0
b20yPjxyZW1vdGUtZGF0YWJhc2UtcHJvdmlkZXI+TkxNPC9yZW1vdGUtZGF0YWJhc2UtcHJvdmlk
ZXI+PGxhbmd1YWdlPmVuZzwvbGFuZ3VhZ2U+PC9yZWNvcmQ+PC9DaXRlPjxDaXRlPjxBdXRob3I+
QWwtUml5YW1pPC9BdXRob3I+PFllYXI+MjAxMDwvWWVhcj48UmVjTnVtPjc3NDwvUmVjTnVtPjxy
ZWNvcmQ+PHJlYy1udW1iZXI+Nzc0PC9yZWMtbnVtYmVyPjxmb3JlaWduLWtleXM+PGtleSBhcHA9
IkVOIiBkYi1pZD0iZHNmZXdyYTJidmVzdDJlcjBwYjV2MjA3dndyZXJkcnB4MmR3IiB0aW1lc3Rh
bXA9IjE1ODM3NDAzODAiPjc3NDwva2V5PjwvZm9yZWlnbi1rZXlzPjxyZWYtdHlwZSBuYW1lPSJK
b3VybmFsIEFydGljbGUiPjE3PC9yZWYtdHlwZT48Y29udHJpYnV0b3JzPjxhdXRob3JzPjxhdXRo
b3I+QWwtUml5YW1pLCBBLjwvYXV0aG9yPjwvYXV0aG9ycz48L2NvbnRyaWJ1dG9ycz48YXV0aC1h
ZGRyZXNzPkRlcGFydG1lbnQgb2YgUmVzZWFyY2ggYW5kIFN0dWRpZXMsIE1pbmlzdHJ5IG9mIEhl
YWx0aCwgTXVzY2F0LCBTdWx0YW5hdGUgb2YgT21hbi48L2F1dGgtYWRkcmVzcz48dGl0bGVzPjx0
aXRsZT5UeXBlIDIgRGlhYmV0ZXMgaW4gT21hbjogQ2FuIHdlIGxlYXJuIGZyb20gdGhlIExhbmNl
dCBlZGl0b3JpYWw8L3RpdGxlPjxzZWNvbmRhcnktdGl0bGU+T21hbiBNZWQgSjwvc2Vjb25kYXJ5
LXRpdGxlPjwvdGl0bGVzPjxwZXJpb2RpY2FsPjxmdWxsLXRpdGxlPk9tYW4gTWVkIEo8L2Z1bGwt
dGl0bGU+PC9wZXJpb2RpY2FsPjxwYWdlcz4xNTMtNDwvcGFnZXM+PHZvbHVtZT4yNTwvdm9sdW1l
PjxudW1iZXI+MzwvbnVtYmVyPjxkYXRlcz48eWVhcj4yMDEwPC95ZWFyPjxwdWItZGF0ZXM+PGRh
dGU+SnVsPC9kYXRlPjwvcHViLWRhdGVzPjwvZGF0ZXM+PGlzYm4+MjA3MC01MjA0IChFbGVjdHJv
bmljKSYjeEQ7MTk5OS03NjhYIChMaW5raW5nKTwvaXNibj48YWNjZXNzaW9uLW51bT4yMjA0MzMy
OTwvYWNjZXNzaW9uLW51bT48dXJscz48cmVsYXRlZC11cmxzPjx1cmw+aHR0cHM6Ly93d3cubmNi
aS5ubG0ubmloLmdvdi9wdWJtZWQvMjIwNDMzMjk8L3VybD48L3JlbGF0ZWQtdXJscz48L3VybHM+
PGN1c3RvbTI+UE1DMzE5MTYzNTwvY3VzdG9tMj48ZWxlY3Ryb25pYy1yZXNvdXJjZS1udW0+MTAu
NTAwMS9vbWouMjAxMC40ODwvZWxlY3Ryb25pYy1yZXNvdXJjZS1udW0+PC9yZWNvcmQ+PC9DaXRl
PjwvRW5kTm90ZT5=
</w:fldData>
          </w:fldChar>
        </w:r>
        <w:r w:rsidR="007A01D8">
          <w:rPr>
            <w:sz w:val="24"/>
            <w:szCs w:val="24"/>
            <w:shd w:val="clear" w:color="auto" w:fill="FFFFFF"/>
          </w:rPr>
          <w:delInstrText xml:space="preserve"> ADDIN EN.CITE.DATA </w:delInstrText>
        </w:r>
        <w:r w:rsidR="007A01D8">
          <w:rPr>
            <w:sz w:val="24"/>
            <w:szCs w:val="24"/>
            <w:shd w:val="clear" w:color="auto" w:fill="FFFFFF"/>
          </w:rPr>
        </w:r>
        <w:r w:rsidR="007A01D8">
          <w:rPr>
            <w:sz w:val="24"/>
            <w:szCs w:val="24"/>
            <w:shd w:val="clear" w:color="auto" w:fill="FFFFFF"/>
          </w:rPr>
          <w:fldChar w:fldCharType="end"/>
        </w:r>
        <w:r w:rsidRPr="00445932">
          <w:rPr>
            <w:sz w:val="24"/>
            <w:szCs w:val="24"/>
            <w:shd w:val="clear" w:color="auto" w:fill="FFFFFF"/>
          </w:rPr>
        </w:r>
        <w:r w:rsidRPr="00445932">
          <w:rPr>
            <w:sz w:val="24"/>
            <w:szCs w:val="24"/>
            <w:shd w:val="clear" w:color="auto" w:fill="FFFFFF"/>
          </w:rPr>
          <w:fldChar w:fldCharType="separate"/>
        </w:r>
        <w:r w:rsidR="006B5825">
          <w:fldChar w:fldCharType="begin"/>
        </w:r>
        <w:r w:rsidR="006B5825">
          <w:delInstrText xml:space="preserve"> HYPERLINK \l "_ENREF_12" \o "Al-Lawati, 2015 #739" </w:delInstrText>
        </w:r>
        <w:r w:rsidR="006B5825">
          <w:fldChar w:fldCharType="separate"/>
        </w:r>
        <w:r w:rsidR="0037123C" w:rsidRPr="007A01D8">
          <w:rPr>
            <w:noProof/>
            <w:sz w:val="24"/>
            <w:szCs w:val="24"/>
            <w:shd w:val="clear" w:color="auto" w:fill="FFFFFF"/>
            <w:vertAlign w:val="superscript"/>
          </w:rPr>
          <w:delText>12</w:delText>
        </w:r>
        <w:r w:rsidR="006B5825">
          <w:rPr>
            <w:noProof/>
            <w:sz w:val="24"/>
            <w:szCs w:val="24"/>
            <w:shd w:val="clear" w:color="auto" w:fill="FFFFFF"/>
            <w:vertAlign w:val="superscript"/>
          </w:rPr>
          <w:fldChar w:fldCharType="end"/>
        </w:r>
        <w:r w:rsidR="007A01D8" w:rsidRPr="007A01D8">
          <w:rPr>
            <w:noProof/>
            <w:sz w:val="24"/>
            <w:szCs w:val="24"/>
            <w:shd w:val="clear" w:color="auto" w:fill="FFFFFF"/>
            <w:vertAlign w:val="superscript"/>
          </w:rPr>
          <w:delText xml:space="preserve">, </w:delText>
        </w:r>
        <w:r w:rsidR="006B5825">
          <w:fldChar w:fldCharType="begin"/>
        </w:r>
        <w:r w:rsidR="006B5825">
          <w:delInstrText xml:space="preserve"> HYPERLINK \l "_ENREF_39" \o "Al-Riyami, 2010 #774" </w:delInstrText>
        </w:r>
        <w:r w:rsidR="006B5825">
          <w:fldChar w:fldCharType="separate"/>
        </w:r>
        <w:r w:rsidR="0037123C" w:rsidRPr="007A01D8">
          <w:rPr>
            <w:noProof/>
            <w:sz w:val="24"/>
            <w:szCs w:val="24"/>
            <w:shd w:val="clear" w:color="auto" w:fill="FFFFFF"/>
            <w:vertAlign w:val="superscript"/>
          </w:rPr>
          <w:delText>39</w:delText>
        </w:r>
        <w:r w:rsidR="006B5825">
          <w:rPr>
            <w:noProof/>
            <w:sz w:val="24"/>
            <w:szCs w:val="24"/>
            <w:shd w:val="clear" w:color="auto" w:fill="FFFFFF"/>
            <w:vertAlign w:val="superscript"/>
          </w:rPr>
          <w:fldChar w:fldCharType="end"/>
        </w:r>
        <w:r w:rsidRPr="00445932">
          <w:rPr>
            <w:sz w:val="24"/>
            <w:szCs w:val="24"/>
            <w:shd w:val="clear" w:color="auto" w:fill="FFFFFF"/>
          </w:rPr>
          <w:fldChar w:fldCharType="end"/>
        </w:r>
      </w:del>
      <w:ins w:id="137" w:author="Susanne Awad" w:date="2020-09-27T23:01:00Z">
        <w:r w:rsidRPr="00445932">
          <w:rPr>
            <w:sz w:val="24"/>
            <w:szCs w:val="24"/>
            <w:shd w:val="clear" w:color="auto" w:fill="FFFFFF"/>
          </w:rPr>
          <w:fldChar w:fldCharType="begin">
            <w:fldData xml:space="preserve">PEVuZE5vdGU+PENpdGU+PEF1dGhvcj5BbC1MYXdhdGk8L0F1dGhvcj48WWVhcj4yMDE1PC9ZZWFy
PjxSZWNOdW0+NzM5PC9SZWNOdW0+PERpc3BsYXlUZXh0PjxzdHlsZSBmYWNlPSJzdXBlcnNjcmlw
dCI+MTIsIDM5PC9zdHlsZT48L0Rpc3BsYXlUZXh0PjxyZWNvcmQ+PHJlYy1udW1iZXI+NzM5PC9y
ZWMtbnVtYmVyPjxmb3JlaWduLWtleXM+PGtleSBhcHA9IkVOIiBkYi1pZD0iZHNmZXdyYTJidmVz
dDJlcjBwYjV2MjA3dndyZXJkcnB4MmR3IiB0aW1lc3RhbXA9IjE1Nzk0MjIzNDYiPjczOTwva2V5
PjwvZm9yZWlnbi1rZXlzPjxyZWYtdHlwZSBuYW1lPSJKb3VybmFsIEFydGljbGUiPjE3PC9yZWYt
dHlwZT48Y29udHJpYnV0b3JzPjxhdXRob3JzPjxhdXRob3I+QWwtTGF3YXRpLCBKLiBBLjwvYXV0
aG9yPjxhdXRob3I+UGFuZHVyYW5nYSwgUC48L2F1dGhvcj48YXV0aG9yPkFsLVNoYWlraCwgSC4g
QS48L2F1dGhvcj48YXV0aG9yPk1vcnNpLCBNLjwvYXV0aG9yPjxhdXRob3I+TW9oc2luLCBOLjwv
YXV0aG9yPjxhdXRob3I+S2hhbmRla2FyLCBSLiBCLjwvYXV0aG9yPjxhdXRob3I+QWwtTGF3YXRp
LCBILiBKLjwvYXV0aG9yPjxhdXRob3I+QmF5b3VtaSwgUi4gQS48L2F1dGhvcj48L2F1dGhvcnM+
PC9jb250cmlidXRvcnM+PGF1dGgtYWRkcmVzcz5EZXBhcnRtZW50cyBvZiBOb24tQ29tbXVuaWNh
YmxlIERpc2Vhc2UgQ29udHJvbCwgTWluaXN0cnkgb2YgSGVhbHRoLCBNdXNjYXQsIE9tYW47JiN4
RDtEZXBhcnRtZW50IG9mIENhcmRpb2xvZ3ksIFJveWFsIEhvc3BpdGFsLCBNdXNjYXQsIE9tYW47
JiN4RDtEZXBhcnRtZW50IG9mIFBhZWRpYXRyaWMgRW5kb2NyaW5vbG9neSwgTXVzY2F0IFByaXZh
dGUgSG9zcGl0YWwsIE11c2NhdCwgT21hbjsmI3hEO1Jlc2VhcmNoLCBNaW5pc3RyeSBvZiBIZWFs
dGgsIE11c2NhdCwgT21hbjsmI3hEO0RlcGFydG1lbnQgb2YgTWVkaWNpbmUsIENvbGxlZ2Ugb2Yg
TWVkaWNpbmUgJmFtcDsgSGVhbHRoIFNjaWVuY2VzLCBTdWx0YW4gUWFib29zIFVuaXZlcnNpdHks
IE11c2NhdCwgT21hbjsmI3hEO0RlcGFydG1lbnQgb2YgUmVzZWFyY2gsIEtpbmcgS2hhbGlkIEV5
ZSBTcGVjaWFsaXN0IEhvc3BpdGFsLCBSaXlhZGgsIFNhdWRpIEFyYWJpYTsmI3hEO1dlaWxsIENv
cm5lbGwgTWVkaWNhbCBDb2xsZWdlLCBEb2hhLCBRYXRhci48L2F1dGgtYWRkcmVzcz48dGl0bGVz
Pjx0aXRsZT5FcGlkZW1pb2xvZ3kgb2YgRGlhYmV0ZXMgTWVsbGl0dXMgaW4gT21hbjogUmVzdWx0
cyBmcm9tIHR3byBkZWNhZGVzIG9mIHJlc2VhcmNoPC90aXRsZT48c2Vjb25kYXJ5LXRpdGxlPlN1
bHRhbiBRYWJvb3MgVW5pdiBNZWQgSjwvc2Vjb25kYXJ5LXRpdGxlPjxhbHQtdGl0bGU+U3VsdGFu
IFFhYm9vcyBVbml2ZXJzaXR5IG1lZGljYWwgam91cm5hbDwvYWx0LXRpdGxlPjwvdGl0bGVzPjxw
ZXJpb2RpY2FsPjxmdWxsLXRpdGxlPlN1bHRhbiBRYWJvb3MgVW5pdiBNZWQgSjwvZnVsbC10aXRs
ZT48YWJici0xPlN1bHRhbiBRYWJvb3MgVW5pdmVyc2l0eSBtZWRpY2FsIGpvdXJuYWw8L2FiYnIt
MT48L3BlcmlvZGljYWw+PGFsdC1wZXJpb2RpY2FsPjxmdWxsLXRpdGxlPlN1bHRhbiBRYWJvb3Mg
VW5pdiBNZWQgSjwvZnVsbC10aXRsZT48YWJici0xPlN1bHRhbiBRYWJvb3MgVW5pdmVyc2l0eSBt
ZWRpY2FsIGpvdXJuYWw8L2FiYnItMT48L2FsdC1wZXJpb2RpY2FsPjxwYWdlcz5lMjI2LTMzPC9w
YWdlcz48dm9sdW1lPjE1PC92b2x1bWU+PG51bWJlcj4yPC9udW1iZXI+PGVkaXRpb24+MjAxNS8w
Ni8wOTwvZWRpdGlvbj48a2V5d29yZHM+PGtleXdvcmQ+RGlhYmV0ZXMgTWVsbGl0dXM8L2tleXdv
cmQ+PGtleXdvcmQ+RXBpZGVtaW9sb2d5PC9rZXl3b3JkPjxrZXl3b3JkPkluY2lkZW5jZTwva2V5
d29yZD48a2V5d29yZD5PbWFuPC9rZXl3b3JkPjxrZXl3b3JkPlByZXZhbGVuY2U8L2tleXdvcmQ+
PGtleXdvcmQ+VHJlbmRzPC9rZXl3b3JkPjwva2V5d29yZHM+PGRhdGVzPjx5ZWFyPjIwMTU8L3ll
YXI+PHB1Yi1kYXRlcz48ZGF0ZT5NYXk8L2RhdGU+PC9wdWItZGF0ZXM+PC9kYXRlcz48aXNibj4y
MDc1LTA1MVggKFByaW50KSYjeEQ7MjA3NS0wNTF4PC9pc2JuPjxhY2Nlc3Npb24tbnVtPjI2MDUy
NDU2PC9hY2Nlc3Npb24tbnVtPjx1cmxzPjwvdXJscz48Y3VzdG9tMj5QTUM0NDUwNzg2PC9jdXN0
b20yPjxyZW1vdGUtZGF0YWJhc2UtcHJvdmlkZXI+TkxNPC9yZW1vdGUtZGF0YWJhc2UtcHJvdmlk
ZXI+PGxhbmd1YWdlPmVuZzwvbGFuZ3VhZ2U+PC9yZWNvcmQ+PC9DaXRlPjxDaXRlPjxBdXRob3I+
QWwtUml5YW1pPC9BdXRob3I+PFllYXI+MjAxMDwvWWVhcj48UmVjTnVtPjc3NDwvUmVjTnVtPjxy
ZWNvcmQ+PHJlYy1udW1iZXI+Nzc0PC9yZWMtbnVtYmVyPjxmb3JlaWduLWtleXM+PGtleSBhcHA9
IkVOIiBkYi1pZD0iZHNmZXdyYTJidmVzdDJlcjBwYjV2MjA3dndyZXJkcnB4MmR3IiB0aW1lc3Rh
bXA9IjE1ODM3NDAzODAiPjc3NDwva2V5PjwvZm9yZWlnbi1rZXlzPjxyZWYtdHlwZSBuYW1lPSJK
b3VybmFsIEFydGljbGUiPjE3PC9yZWYtdHlwZT48Y29udHJpYnV0b3JzPjxhdXRob3JzPjxhdXRo
b3I+QWwtUml5YW1pLCBBLjwvYXV0aG9yPjwvYXV0aG9ycz48L2NvbnRyaWJ1dG9ycz48YXV0aC1h
ZGRyZXNzPkRlcGFydG1lbnQgb2YgUmVzZWFyY2ggYW5kIFN0dWRpZXMsIE1pbmlzdHJ5IG9mIEhl
YWx0aCwgTXVzY2F0LCBTdWx0YW5hdGUgb2YgT21hbi48L2F1dGgtYWRkcmVzcz48dGl0bGVzPjx0
aXRsZT5UeXBlIDIgRGlhYmV0ZXMgaW4gT21hbjogQ2FuIHdlIGxlYXJuIGZyb20gdGhlIExhbmNl
dCBlZGl0b3JpYWw8L3RpdGxlPjxzZWNvbmRhcnktdGl0bGU+T21hbiBNZWQgSjwvc2Vjb25kYXJ5
LXRpdGxlPjwvdGl0bGVzPjxwZXJpb2RpY2FsPjxmdWxsLXRpdGxlPk9tYW4gTWVkIEo8L2Z1bGwt
dGl0bGU+PC9wZXJpb2RpY2FsPjxwYWdlcz4xNTMtNDwvcGFnZXM+PHZvbHVtZT4yNTwvdm9sdW1l
PjxudW1iZXI+MzwvbnVtYmVyPjxkYXRlcz48eWVhcj4yMDEwPC95ZWFyPjxwdWItZGF0ZXM+PGRh
dGU+SnVsPC9kYXRlPjwvcHViLWRhdGVzPjwvZGF0ZXM+PGlzYm4+MjA3MC01MjA0IChFbGVjdHJv
bmljKSYjeEQ7MTk5OS03NjhYIChMaW5raW5nKTwvaXNibj48YWNjZXNzaW9uLW51bT4yMjA0MzMy
OTwvYWNjZXNzaW9uLW51bT48dXJscz48cmVsYXRlZC11cmxzPjx1cmw+aHR0cHM6Ly93d3cubmNi
aS5ubG0ubmloLmdvdi9wdWJtZWQvMjIwNDMzMjk8L3VybD48L3JlbGF0ZWQtdXJscz48L3VybHM+
PGN1c3RvbTI+UE1DMzE5MTYzNTwvY3VzdG9tMj48ZWxlY3Ryb25pYy1yZXNvdXJjZS1udW0+MTAu
NTAwMS9vbWouMjAxMC40ODwvZWxlY3Ryb25pYy1yZXNvdXJjZS1udW0+PC9yZWNvcmQ+PC9DaXRl
PjwvRW5kTm90ZT5=
</w:fldData>
          </w:fldChar>
        </w:r>
        <w:r w:rsidR="007A01D8">
          <w:rPr>
            <w:sz w:val="24"/>
            <w:szCs w:val="24"/>
            <w:shd w:val="clear" w:color="auto" w:fill="FFFFFF"/>
          </w:rPr>
          <w:instrText xml:space="preserve"> ADDIN EN.CITE </w:instrText>
        </w:r>
        <w:r w:rsidR="007A01D8">
          <w:rPr>
            <w:sz w:val="24"/>
            <w:szCs w:val="24"/>
            <w:shd w:val="clear" w:color="auto" w:fill="FFFFFF"/>
          </w:rPr>
          <w:fldChar w:fldCharType="begin">
            <w:fldData xml:space="preserve">PEVuZE5vdGU+PENpdGU+PEF1dGhvcj5BbC1MYXdhdGk8L0F1dGhvcj48WWVhcj4yMDE1PC9ZZWFy
PjxSZWNOdW0+NzM5PC9SZWNOdW0+PERpc3BsYXlUZXh0PjxzdHlsZSBmYWNlPSJzdXBlcnNjcmlw
dCI+MTIsIDM5PC9zdHlsZT48L0Rpc3BsYXlUZXh0PjxyZWNvcmQ+PHJlYy1udW1iZXI+NzM5PC9y
ZWMtbnVtYmVyPjxmb3JlaWduLWtleXM+PGtleSBhcHA9IkVOIiBkYi1pZD0iZHNmZXdyYTJidmVz
dDJlcjBwYjV2MjA3dndyZXJkcnB4MmR3IiB0aW1lc3RhbXA9IjE1Nzk0MjIzNDYiPjczOTwva2V5
PjwvZm9yZWlnbi1rZXlzPjxyZWYtdHlwZSBuYW1lPSJKb3VybmFsIEFydGljbGUiPjE3PC9yZWYt
dHlwZT48Y29udHJpYnV0b3JzPjxhdXRob3JzPjxhdXRob3I+QWwtTGF3YXRpLCBKLiBBLjwvYXV0
aG9yPjxhdXRob3I+UGFuZHVyYW5nYSwgUC48L2F1dGhvcj48YXV0aG9yPkFsLVNoYWlraCwgSC4g
QS48L2F1dGhvcj48YXV0aG9yPk1vcnNpLCBNLjwvYXV0aG9yPjxhdXRob3I+TW9oc2luLCBOLjwv
YXV0aG9yPjxhdXRob3I+S2hhbmRla2FyLCBSLiBCLjwvYXV0aG9yPjxhdXRob3I+QWwtTGF3YXRp
LCBILiBKLjwvYXV0aG9yPjxhdXRob3I+QmF5b3VtaSwgUi4gQS48L2F1dGhvcj48L2F1dGhvcnM+
PC9jb250cmlidXRvcnM+PGF1dGgtYWRkcmVzcz5EZXBhcnRtZW50cyBvZiBOb24tQ29tbXVuaWNh
YmxlIERpc2Vhc2UgQ29udHJvbCwgTWluaXN0cnkgb2YgSGVhbHRoLCBNdXNjYXQsIE9tYW47JiN4
RDtEZXBhcnRtZW50IG9mIENhcmRpb2xvZ3ksIFJveWFsIEhvc3BpdGFsLCBNdXNjYXQsIE9tYW47
JiN4RDtEZXBhcnRtZW50IG9mIFBhZWRpYXRyaWMgRW5kb2NyaW5vbG9neSwgTXVzY2F0IFByaXZh
dGUgSG9zcGl0YWwsIE11c2NhdCwgT21hbjsmI3hEO1Jlc2VhcmNoLCBNaW5pc3RyeSBvZiBIZWFs
dGgsIE11c2NhdCwgT21hbjsmI3hEO0RlcGFydG1lbnQgb2YgTWVkaWNpbmUsIENvbGxlZ2Ugb2Yg
TWVkaWNpbmUgJmFtcDsgSGVhbHRoIFNjaWVuY2VzLCBTdWx0YW4gUWFib29zIFVuaXZlcnNpdHks
IE11c2NhdCwgT21hbjsmI3hEO0RlcGFydG1lbnQgb2YgUmVzZWFyY2gsIEtpbmcgS2hhbGlkIEV5
ZSBTcGVjaWFsaXN0IEhvc3BpdGFsLCBSaXlhZGgsIFNhdWRpIEFyYWJpYTsmI3hEO1dlaWxsIENv
cm5lbGwgTWVkaWNhbCBDb2xsZWdlLCBEb2hhLCBRYXRhci48L2F1dGgtYWRkcmVzcz48dGl0bGVz
Pjx0aXRsZT5FcGlkZW1pb2xvZ3kgb2YgRGlhYmV0ZXMgTWVsbGl0dXMgaW4gT21hbjogUmVzdWx0
cyBmcm9tIHR3byBkZWNhZGVzIG9mIHJlc2VhcmNoPC90aXRsZT48c2Vjb25kYXJ5LXRpdGxlPlN1
bHRhbiBRYWJvb3MgVW5pdiBNZWQgSjwvc2Vjb25kYXJ5LXRpdGxlPjxhbHQtdGl0bGU+U3VsdGFu
IFFhYm9vcyBVbml2ZXJzaXR5IG1lZGljYWwgam91cm5hbDwvYWx0LXRpdGxlPjwvdGl0bGVzPjxw
ZXJpb2RpY2FsPjxmdWxsLXRpdGxlPlN1bHRhbiBRYWJvb3MgVW5pdiBNZWQgSjwvZnVsbC10aXRs
ZT48YWJici0xPlN1bHRhbiBRYWJvb3MgVW5pdmVyc2l0eSBtZWRpY2FsIGpvdXJuYWw8L2FiYnIt
MT48L3BlcmlvZGljYWw+PGFsdC1wZXJpb2RpY2FsPjxmdWxsLXRpdGxlPlN1bHRhbiBRYWJvb3Mg
VW5pdiBNZWQgSjwvZnVsbC10aXRsZT48YWJici0xPlN1bHRhbiBRYWJvb3MgVW5pdmVyc2l0eSBt
ZWRpY2FsIGpvdXJuYWw8L2FiYnItMT48L2FsdC1wZXJpb2RpY2FsPjxwYWdlcz5lMjI2LTMzPC9w
YWdlcz48dm9sdW1lPjE1PC92b2x1bWU+PG51bWJlcj4yPC9udW1iZXI+PGVkaXRpb24+MjAxNS8w
Ni8wOTwvZWRpdGlvbj48a2V5d29yZHM+PGtleXdvcmQ+RGlhYmV0ZXMgTWVsbGl0dXM8L2tleXdv
cmQ+PGtleXdvcmQ+RXBpZGVtaW9sb2d5PC9rZXl3b3JkPjxrZXl3b3JkPkluY2lkZW5jZTwva2V5
d29yZD48a2V5d29yZD5PbWFuPC9rZXl3b3JkPjxrZXl3b3JkPlByZXZhbGVuY2U8L2tleXdvcmQ+
PGtleXdvcmQ+VHJlbmRzPC9rZXl3b3JkPjwva2V5d29yZHM+PGRhdGVzPjx5ZWFyPjIwMTU8L3ll
YXI+PHB1Yi1kYXRlcz48ZGF0ZT5NYXk8L2RhdGU+PC9wdWItZGF0ZXM+PC9kYXRlcz48aXNibj4y
MDc1LTA1MVggKFByaW50KSYjeEQ7MjA3NS0wNTF4PC9pc2JuPjxhY2Nlc3Npb24tbnVtPjI2MDUy
NDU2PC9hY2Nlc3Npb24tbnVtPjx1cmxzPjwvdXJscz48Y3VzdG9tMj5QTUM0NDUwNzg2PC9jdXN0
b20yPjxyZW1vdGUtZGF0YWJhc2UtcHJvdmlkZXI+TkxNPC9yZW1vdGUtZGF0YWJhc2UtcHJvdmlk
ZXI+PGxhbmd1YWdlPmVuZzwvbGFuZ3VhZ2U+PC9yZWNvcmQ+PC9DaXRlPjxDaXRlPjxBdXRob3I+
QWwtUml5YW1pPC9BdXRob3I+PFllYXI+MjAxMDwvWWVhcj48UmVjTnVtPjc3NDwvUmVjTnVtPjxy
ZWNvcmQ+PHJlYy1udW1iZXI+Nzc0PC9yZWMtbnVtYmVyPjxmb3JlaWduLWtleXM+PGtleSBhcHA9
IkVOIiBkYi1pZD0iZHNmZXdyYTJidmVzdDJlcjBwYjV2MjA3dndyZXJkcnB4MmR3IiB0aW1lc3Rh
bXA9IjE1ODM3NDAzODAiPjc3NDwva2V5PjwvZm9yZWlnbi1rZXlzPjxyZWYtdHlwZSBuYW1lPSJK
b3VybmFsIEFydGljbGUiPjE3PC9yZWYtdHlwZT48Y29udHJpYnV0b3JzPjxhdXRob3JzPjxhdXRo
b3I+QWwtUml5YW1pLCBBLjwvYXV0aG9yPjwvYXV0aG9ycz48L2NvbnRyaWJ1dG9ycz48YXV0aC1h
ZGRyZXNzPkRlcGFydG1lbnQgb2YgUmVzZWFyY2ggYW5kIFN0dWRpZXMsIE1pbmlzdHJ5IG9mIEhl
YWx0aCwgTXVzY2F0LCBTdWx0YW5hdGUgb2YgT21hbi48L2F1dGgtYWRkcmVzcz48dGl0bGVzPjx0
aXRsZT5UeXBlIDIgRGlhYmV0ZXMgaW4gT21hbjogQ2FuIHdlIGxlYXJuIGZyb20gdGhlIExhbmNl
dCBlZGl0b3JpYWw8L3RpdGxlPjxzZWNvbmRhcnktdGl0bGU+T21hbiBNZWQgSjwvc2Vjb25kYXJ5
LXRpdGxlPjwvdGl0bGVzPjxwZXJpb2RpY2FsPjxmdWxsLXRpdGxlPk9tYW4gTWVkIEo8L2Z1bGwt
dGl0bGU+PC9wZXJpb2RpY2FsPjxwYWdlcz4xNTMtNDwvcGFnZXM+PHZvbHVtZT4yNTwvdm9sdW1l
PjxudW1iZXI+MzwvbnVtYmVyPjxkYXRlcz48eWVhcj4yMDEwPC95ZWFyPjxwdWItZGF0ZXM+PGRh
dGU+SnVsPC9kYXRlPjwvcHViLWRhdGVzPjwvZGF0ZXM+PGlzYm4+MjA3MC01MjA0IChFbGVjdHJv
bmljKSYjeEQ7MTk5OS03NjhYIChMaW5raW5nKTwvaXNibj48YWNjZXNzaW9uLW51bT4yMjA0MzMy
OTwvYWNjZXNzaW9uLW51bT48dXJscz48cmVsYXRlZC11cmxzPjx1cmw+aHR0cHM6Ly93d3cubmNi
aS5ubG0ubmloLmdvdi9wdWJtZWQvMjIwNDMzMjk8L3VybD48L3JlbGF0ZWQtdXJscz48L3VybHM+
PGN1c3RvbTI+UE1DMzE5MTYzNTwvY3VzdG9tMj48ZWxlY3Ryb25pYy1yZXNvdXJjZS1udW0+MTAu
NTAwMS9vbWouMjAxMC40ODwvZWxlY3Ryb25pYy1yZXNvdXJjZS1udW0+PC9yZWNvcmQ+PC9DaXRl
PjwvRW5kTm90ZT5=
</w:fldData>
          </w:fldChar>
        </w:r>
        <w:r w:rsidR="007A01D8">
          <w:rPr>
            <w:sz w:val="24"/>
            <w:szCs w:val="24"/>
            <w:shd w:val="clear" w:color="auto" w:fill="FFFFFF"/>
          </w:rPr>
          <w:instrText xml:space="preserve"> ADDIN EN.CITE.DATA </w:instrText>
        </w:r>
        <w:r w:rsidR="007A01D8">
          <w:rPr>
            <w:sz w:val="24"/>
            <w:szCs w:val="24"/>
            <w:shd w:val="clear" w:color="auto" w:fill="FFFFFF"/>
          </w:rPr>
        </w:r>
        <w:r w:rsidR="007A01D8">
          <w:rPr>
            <w:sz w:val="24"/>
            <w:szCs w:val="24"/>
            <w:shd w:val="clear" w:color="auto" w:fill="FFFFFF"/>
          </w:rPr>
          <w:fldChar w:fldCharType="end"/>
        </w:r>
        <w:r w:rsidRPr="00445932">
          <w:rPr>
            <w:sz w:val="24"/>
            <w:szCs w:val="24"/>
            <w:shd w:val="clear" w:color="auto" w:fill="FFFFFF"/>
          </w:rPr>
        </w:r>
        <w:r w:rsidRPr="00445932">
          <w:rPr>
            <w:sz w:val="24"/>
            <w:szCs w:val="24"/>
            <w:shd w:val="clear" w:color="auto" w:fill="FFFFFF"/>
          </w:rPr>
          <w:fldChar w:fldCharType="separate"/>
        </w:r>
        <w:r w:rsidR="006010E9">
          <w:rPr>
            <w:noProof/>
            <w:sz w:val="24"/>
            <w:szCs w:val="24"/>
            <w:shd w:val="clear" w:color="auto" w:fill="FFFFFF"/>
            <w:vertAlign w:val="superscript"/>
          </w:rPr>
          <w:fldChar w:fldCharType="begin"/>
        </w:r>
        <w:r w:rsidR="006010E9">
          <w:rPr>
            <w:noProof/>
            <w:sz w:val="24"/>
            <w:szCs w:val="24"/>
            <w:shd w:val="clear" w:color="auto" w:fill="FFFFFF"/>
            <w:vertAlign w:val="superscript"/>
          </w:rPr>
          <w:instrText xml:space="preserve"> HYPERLINK \l "_ENREF_12" \o "Al-Lawati, 2015 #739" </w:instrText>
        </w:r>
        <w:r w:rsidR="006010E9">
          <w:rPr>
            <w:noProof/>
            <w:sz w:val="24"/>
            <w:szCs w:val="24"/>
            <w:shd w:val="clear" w:color="auto" w:fill="FFFFFF"/>
            <w:vertAlign w:val="superscript"/>
          </w:rPr>
        </w:r>
        <w:r w:rsidR="006010E9">
          <w:rPr>
            <w:noProof/>
            <w:sz w:val="24"/>
            <w:szCs w:val="24"/>
            <w:shd w:val="clear" w:color="auto" w:fill="FFFFFF"/>
            <w:vertAlign w:val="superscript"/>
          </w:rPr>
          <w:fldChar w:fldCharType="separate"/>
        </w:r>
        <w:r w:rsidR="006010E9" w:rsidRPr="007A01D8">
          <w:rPr>
            <w:noProof/>
            <w:sz w:val="24"/>
            <w:szCs w:val="24"/>
            <w:shd w:val="clear" w:color="auto" w:fill="FFFFFF"/>
            <w:vertAlign w:val="superscript"/>
          </w:rPr>
          <w:t>12</w:t>
        </w:r>
        <w:r w:rsidR="006010E9">
          <w:rPr>
            <w:noProof/>
            <w:sz w:val="24"/>
            <w:szCs w:val="24"/>
            <w:shd w:val="clear" w:color="auto" w:fill="FFFFFF"/>
            <w:vertAlign w:val="superscript"/>
          </w:rPr>
          <w:fldChar w:fldCharType="end"/>
        </w:r>
        <w:r w:rsidR="007A01D8" w:rsidRPr="007A01D8">
          <w:rPr>
            <w:noProof/>
            <w:sz w:val="24"/>
            <w:szCs w:val="24"/>
            <w:shd w:val="clear" w:color="auto" w:fill="FFFFFF"/>
            <w:vertAlign w:val="superscript"/>
          </w:rPr>
          <w:t xml:space="preserve">, </w:t>
        </w:r>
        <w:r w:rsidR="006010E9">
          <w:rPr>
            <w:noProof/>
            <w:sz w:val="24"/>
            <w:szCs w:val="24"/>
            <w:shd w:val="clear" w:color="auto" w:fill="FFFFFF"/>
            <w:vertAlign w:val="superscript"/>
          </w:rPr>
          <w:fldChar w:fldCharType="begin"/>
        </w:r>
        <w:r w:rsidR="006010E9">
          <w:rPr>
            <w:noProof/>
            <w:sz w:val="24"/>
            <w:szCs w:val="24"/>
            <w:shd w:val="clear" w:color="auto" w:fill="FFFFFF"/>
            <w:vertAlign w:val="superscript"/>
          </w:rPr>
          <w:instrText xml:space="preserve"> HYPERLINK \l "_ENREF_39" \o "Al-Riyami, 2010 #774" </w:instrText>
        </w:r>
        <w:r w:rsidR="006010E9">
          <w:rPr>
            <w:noProof/>
            <w:sz w:val="24"/>
            <w:szCs w:val="24"/>
            <w:shd w:val="clear" w:color="auto" w:fill="FFFFFF"/>
            <w:vertAlign w:val="superscript"/>
          </w:rPr>
        </w:r>
        <w:r w:rsidR="006010E9">
          <w:rPr>
            <w:noProof/>
            <w:sz w:val="24"/>
            <w:szCs w:val="24"/>
            <w:shd w:val="clear" w:color="auto" w:fill="FFFFFF"/>
            <w:vertAlign w:val="superscript"/>
          </w:rPr>
          <w:fldChar w:fldCharType="separate"/>
        </w:r>
        <w:r w:rsidR="006010E9" w:rsidRPr="007A01D8">
          <w:rPr>
            <w:noProof/>
            <w:sz w:val="24"/>
            <w:szCs w:val="24"/>
            <w:shd w:val="clear" w:color="auto" w:fill="FFFFFF"/>
            <w:vertAlign w:val="superscript"/>
          </w:rPr>
          <w:t>39</w:t>
        </w:r>
        <w:r w:rsidR="006010E9">
          <w:rPr>
            <w:noProof/>
            <w:sz w:val="24"/>
            <w:szCs w:val="24"/>
            <w:shd w:val="clear" w:color="auto" w:fill="FFFFFF"/>
            <w:vertAlign w:val="superscript"/>
          </w:rPr>
          <w:fldChar w:fldCharType="end"/>
        </w:r>
        <w:r w:rsidRPr="00445932">
          <w:rPr>
            <w:sz w:val="24"/>
            <w:szCs w:val="24"/>
            <w:shd w:val="clear" w:color="auto" w:fill="FFFFFF"/>
          </w:rPr>
          <w:fldChar w:fldCharType="end"/>
        </w:r>
      </w:ins>
      <w:r w:rsidRPr="00445932">
        <w:rPr>
          <w:sz w:val="24"/>
          <w:szCs w:val="24"/>
          <w:shd w:val="clear" w:color="auto" w:fill="FFFFFF"/>
        </w:rPr>
        <w:t xml:space="preserve">. </w:t>
      </w:r>
    </w:p>
    <w:p w14:paraId="4C0116A6" w14:textId="53D2AC7F" w:rsidR="00656631" w:rsidRDefault="00E2163F" w:rsidP="00BC6F4D">
      <w:pPr>
        <w:spacing w:before="120" w:after="120" w:line="480" w:lineRule="auto"/>
        <w:rPr>
          <w:ins w:id="138" w:author="Susanne Awad" w:date="2020-09-27T23:01:00Z"/>
          <w:sz w:val="24"/>
          <w:szCs w:val="24"/>
        </w:rPr>
      </w:pPr>
      <w:r w:rsidRPr="00445932">
        <w:rPr>
          <w:sz w:val="24"/>
          <w:szCs w:val="24"/>
          <w:shd w:val="clear" w:color="auto" w:fill="FFFFFF"/>
        </w:rPr>
        <w:t>The forecasted</w:t>
      </w:r>
      <w:r w:rsidR="00F62959">
        <w:rPr>
          <w:sz w:val="24"/>
          <w:szCs w:val="24"/>
          <w:shd w:val="clear" w:color="auto" w:fill="FFFFFF"/>
        </w:rPr>
        <w:t xml:space="preserve"> </w:t>
      </w:r>
      <w:ins w:id="139" w:author="Susanne Awad" w:date="2020-09-27T23:01:00Z">
        <w:r w:rsidR="00F62959">
          <w:rPr>
            <w:sz w:val="24"/>
            <w:szCs w:val="24"/>
            <w:shd w:val="clear" w:color="auto" w:fill="FFFFFF"/>
          </w:rPr>
          <w:t>increase in</w:t>
        </w:r>
        <w:r w:rsidRPr="00445932">
          <w:rPr>
            <w:sz w:val="24"/>
            <w:szCs w:val="24"/>
            <w:shd w:val="clear" w:color="auto" w:fill="FFFFFF"/>
          </w:rPr>
          <w:t xml:space="preserve"> T2DM </w:t>
        </w:r>
        <w:r w:rsidR="00F62959">
          <w:rPr>
            <w:sz w:val="24"/>
            <w:szCs w:val="24"/>
            <w:shd w:val="clear" w:color="auto" w:fill="FFFFFF"/>
          </w:rPr>
          <w:t>incidence rate</w:t>
        </w:r>
        <w:r w:rsidRPr="00445932">
          <w:rPr>
            <w:sz w:val="24"/>
            <w:szCs w:val="24"/>
            <w:shd w:val="clear" w:color="auto" w:fill="FFFFFF"/>
          </w:rPr>
          <w:t xml:space="preserve"> in Oman</w:t>
        </w:r>
        <w:r>
          <w:rPr>
            <w:sz w:val="24"/>
            <w:szCs w:val="24"/>
            <w:shd w:val="clear" w:color="auto" w:fill="FFFFFF"/>
          </w:rPr>
          <w:t xml:space="preserve"> </w:t>
        </w:r>
        <w:r w:rsidR="00656631">
          <w:rPr>
            <w:sz w:val="24"/>
            <w:szCs w:val="24"/>
            <w:shd w:val="clear" w:color="auto" w:fill="FFFFFF"/>
          </w:rPr>
          <w:t xml:space="preserve">contrasts with the flattening or even decline </w:t>
        </w:r>
        <w:r w:rsidR="001163DC">
          <w:rPr>
            <w:sz w:val="24"/>
            <w:szCs w:val="24"/>
            <w:shd w:val="clear" w:color="auto" w:fill="FFFFFF"/>
          </w:rPr>
          <w:t xml:space="preserve">seen </w:t>
        </w:r>
        <w:r w:rsidR="00656631">
          <w:rPr>
            <w:sz w:val="24"/>
            <w:szCs w:val="24"/>
            <w:shd w:val="clear" w:color="auto" w:fill="FFFFFF"/>
          </w:rPr>
          <w:t xml:space="preserve">in </w:t>
        </w:r>
        <w:r w:rsidR="00656631" w:rsidRPr="00445932">
          <w:rPr>
            <w:sz w:val="24"/>
            <w:szCs w:val="24"/>
            <w:shd w:val="clear" w:color="auto" w:fill="FFFFFF"/>
          </w:rPr>
          <w:t xml:space="preserve">T2DM </w:t>
        </w:r>
        <w:r w:rsidR="00656631">
          <w:rPr>
            <w:sz w:val="24"/>
            <w:szCs w:val="24"/>
            <w:shd w:val="clear" w:color="auto" w:fill="FFFFFF"/>
          </w:rPr>
          <w:t>incidence rate</w:t>
        </w:r>
        <w:r>
          <w:rPr>
            <w:sz w:val="24"/>
            <w:szCs w:val="24"/>
            <w:shd w:val="clear" w:color="auto" w:fill="FFFFFF"/>
          </w:rPr>
          <w:t xml:space="preserve"> </w:t>
        </w:r>
        <w:r w:rsidR="00656631">
          <w:rPr>
            <w:sz w:val="24"/>
            <w:szCs w:val="24"/>
            <w:shd w:val="clear" w:color="auto" w:fill="FFFFFF"/>
          </w:rPr>
          <w:t xml:space="preserve">in </w:t>
        </w:r>
        <w:r>
          <w:rPr>
            <w:sz w:val="24"/>
            <w:szCs w:val="24"/>
            <w:shd w:val="clear" w:color="auto" w:fill="FFFFFF"/>
          </w:rPr>
          <w:t>high-income countries</w:t>
        </w:r>
        <w:r w:rsidR="006010E9">
          <w:rPr>
            <w:sz w:val="24"/>
            <w:szCs w:val="24"/>
            <w:shd w:val="clear" w:color="auto" w:fill="FFFFFF"/>
          </w:rPr>
          <w:fldChar w:fldCharType="begin"/>
        </w:r>
        <w:r w:rsidR="006010E9">
          <w:rPr>
            <w:sz w:val="24"/>
            <w:szCs w:val="24"/>
            <w:shd w:val="clear" w:color="auto" w:fill="FFFFFF"/>
          </w:rPr>
          <w:instrText xml:space="preserve"> HYPERLINK \l "_ENREF_40" \o "Magliano, 2019 #829" </w:instrText>
        </w:r>
        <w:r w:rsidR="006010E9">
          <w:rPr>
            <w:sz w:val="24"/>
            <w:szCs w:val="24"/>
            <w:shd w:val="clear" w:color="auto" w:fill="FFFFFF"/>
          </w:rPr>
        </w:r>
        <w:r w:rsidR="006010E9">
          <w:rPr>
            <w:sz w:val="24"/>
            <w:szCs w:val="24"/>
            <w:shd w:val="clear" w:color="auto" w:fill="FFFFFF"/>
          </w:rPr>
          <w:fldChar w:fldCharType="separate"/>
        </w:r>
        <w:r w:rsidR="006010E9">
          <w:rPr>
            <w:sz w:val="24"/>
            <w:szCs w:val="24"/>
            <w:shd w:val="clear" w:color="auto" w:fill="FFFFFF"/>
          </w:rPr>
          <w:fldChar w:fldCharType="begin"/>
        </w:r>
        <w:r w:rsidR="006010E9">
          <w:rPr>
            <w:sz w:val="24"/>
            <w:szCs w:val="24"/>
            <w:shd w:val="clear" w:color="auto" w:fill="FFFFFF"/>
          </w:rPr>
          <w:instrText xml:space="preserve"> ADDIN EN.CITE &lt;EndNote&gt;&lt;Cite&gt;&lt;Author&gt;Magliano&lt;/Author&gt;&lt;Year&gt;2019&lt;/Year&gt;&lt;RecNum&gt;829&lt;/RecNum&gt;&lt;DisplayText&gt;&lt;style face="superscript"&gt;40&lt;/style&gt;&lt;/DisplayText&gt;&lt;record&gt;&lt;rec-number&gt;829&lt;/rec-number&gt;&lt;foreign-keys&gt;&lt;key app="EN" db-id="dsfewra2bvest2er0pb5v207vwrerdrpx2dw" timestamp="1600852282"&gt;829&lt;/key&gt;&lt;/foreign-keys&gt;&lt;ref-type name="Journal Article"&gt;17&lt;/ref-type&gt;&lt;contributors&gt;&lt;authors&gt;&lt;author&gt;Magliano, Dianna J.&lt;/author&gt;&lt;author&gt;Islam, Rakibul M.&lt;/author&gt;&lt;author&gt;Barr, Elizabeth L. M.&lt;/author&gt;&lt;author&gt;Gregg, Edward W.&lt;/author&gt;&lt;author&gt;Pavkov, Meda E.&lt;/author&gt;&lt;author&gt;Harding, Jessica L.&lt;/author&gt;&lt;author&gt;Tabesh, Maryam&lt;/author&gt;&lt;author&gt;Koye, Digsu N.&lt;/author&gt;&lt;author&gt;Shaw, Jonathan E.&lt;/author&gt;&lt;/authors&gt;&lt;/contributors&gt;&lt;titles&gt;&lt;title&gt;Trends in incidence of total or type 2 diabetes: systematic review&lt;/title&gt;&lt;secondary-title&gt;BMJ&lt;/secondary-title&gt;&lt;/titles&gt;&lt;periodical&gt;&lt;full-title&gt;BMJ&lt;/full-title&gt;&lt;/periodical&gt;&lt;pages&gt;l5003&lt;/pages&gt;&lt;volume&gt;366&lt;/volume&gt;&lt;dates&gt;&lt;year&gt;2019&lt;/year&gt;&lt;/dates&gt;&lt;urls&gt;&lt;related-urls&gt;&lt;url&gt;http://www.bmj.com/content/366/bmj.l5003.abstract&lt;/url&gt;&lt;/related-urls&gt;&lt;/urls&gt;&lt;electronic-resource-num&gt;10.1136/bmj.l5003&lt;/electronic-resource-num&gt;&lt;/record&gt;&lt;/Cite&gt;&lt;/EndNote&gt;</w:instrText>
        </w:r>
        <w:r w:rsidR="006010E9">
          <w:rPr>
            <w:sz w:val="24"/>
            <w:szCs w:val="24"/>
            <w:shd w:val="clear" w:color="auto" w:fill="FFFFFF"/>
          </w:rPr>
          <w:fldChar w:fldCharType="separate"/>
        </w:r>
        <w:r w:rsidR="006010E9" w:rsidRPr="00B40958">
          <w:rPr>
            <w:noProof/>
            <w:sz w:val="24"/>
            <w:szCs w:val="24"/>
            <w:shd w:val="clear" w:color="auto" w:fill="FFFFFF"/>
            <w:vertAlign w:val="superscript"/>
          </w:rPr>
          <w:t>40</w:t>
        </w:r>
        <w:r w:rsidR="006010E9">
          <w:rPr>
            <w:sz w:val="24"/>
            <w:szCs w:val="24"/>
            <w:shd w:val="clear" w:color="auto" w:fill="FFFFFF"/>
          </w:rPr>
          <w:fldChar w:fldCharType="end"/>
        </w:r>
        <w:r w:rsidR="006010E9">
          <w:rPr>
            <w:sz w:val="24"/>
            <w:szCs w:val="24"/>
            <w:shd w:val="clear" w:color="auto" w:fill="FFFFFF"/>
          </w:rPr>
          <w:fldChar w:fldCharType="end"/>
        </w:r>
        <w:r w:rsidR="00656631">
          <w:rPr>
            <w:sz w:val="24"/>
            <w:szCs w:val="24"/>
            <w:shd w:val="clear" w:color="auto" w:fill="FFFFFF"/>
          </w:rPr>
          <w:t xml:space="preserve">. </w:t>
        </w:r>
        <w:r w:rsidR="00F62959" w:rsidDel="00F62959">
          <w:rPr>
            <w:sz w:val="24"/>
            <w:szCs w:val="24"/>
            <w:shd w:val="clear" w:color="auto" w:fill="FFFFFF"/>
          </w:rPr>
          <w:t xml:space="preserve"> </w:t>
        </w:r>
        <w:r w:rsidR="00656631">
          <w:rPr>
            <w:sz w:val="24"/>
            <w:szCs w:val="24"/>
            <w:shd w:val="clear" w:color="auto" w:fill="FFFFFF"/>
          </w:rPr>
          <w:t>A</w:t>
        </w:r>
        <w:r w:rsidRPr="00E2163F">
          <w:rPr>
            <w:sz w:val="24"/>
            <w:szCs w:val="24"/>
          </w:rPr>
          <w:t xml:space="preserve"> recent systematic review showed that </w:t>
        </w:r>
        <w:r w:rsidR="00F62959">
          <w:rPr>
            <w:sz w:val="24"/>
            <w:szCs w:val="24"/>
          </w:rPr>
          <w:t>T2</w:t>
        </w:r>
        <w:r>
          <w:rPr>
            <w:sz w:val="24"/>
            <w:szCs w:val="24"/>
          </w:rPr>
          <w:t xml:space="preserve">DM </w:t>
        </w:r>
        <w:r w:rsidRPr="00E2163F">
          <w:rPr>
            <w:sz w:val="24"/>
            <w:szCs w:val="24"/>
          </w:rPr>
          <w:t>incidence</w:t>
        </w:r>
        <w:r>
          <w:rPr>
            <w:sz w:val="24"/>
            <w:szCs w:val="24"/>
          </w:rPr>
          <w:t xml:space="preserve"> rate</w:t>
        </w:r>
        <w:r w:rsidRPr="00E2163F">
          <w:rPr>
            <w:sz w:val="24"/>
            <w:szCs w:val="24"/>
          </w:rPr>
          <w:t xml:space="preserve"> has </w:t>
        </w:r>
        <w:r w:rsidR="00F62959">
          <w:rPr>
            <w:sz w:val="24"/>
            <w:szCs w:val="24"/>
          </w:rPr>
          <w:t>flattened</w:t>
        </w:r>
        <w:r w:rsidRPr="00E2163F">
          <w:rPr>
            <w:sz w:val="24"/>
            <w:szCs w:val="24"/>
          </w:rPr>
          <w:t xml:space="preserve"> or </w:t>
        </w:r>
        <w:r w:rsidR="00F62959">
          <w:rPr>
            <w:sz w:val="24"/>
            <w:szCs w:val="24"/>
          </w:rPr>
          <w:t>declined</w:t>
        </w:r>
        <w:r w:rsidRPr="00E2163F">
          <w:rPr>
            <w:sz w:val="24"/>
            <w:szCs w:val="24"/>
          </w:rPr>
          <w:t xml:space="preserve"> in recent years</w:t>
        </w:r>
        <w:r w:rsidR="00656631">
          <w:rPr>
            <w:sz w:val="24"/>
            <w:szCs w:val="24"/>
          </w:rPr>
          <w:t xml:space="preserve"> </w:t>
        </w:r>
        <w:r w:rsidR="001163DC">
          <w:rPr>
            <w:sz w:val="24"/>
            <w:szCs w:val="24"/>
          </w:rPr>
          <w:t xml:space="preserve">in a number of </w:t>
        </w:r>
        <w:r w:rsidR="00656631" w:rsidRPr="00E2163F">
          <w:rPr>
            <w:sz w:val="24"/>
            <w:szCs w:val="24"/>
          </w:rPr>
          <w:t>high</w:t>
        </w:r>
        <w:r w:rsidR="00656631">
          <w:rPr>
            <w:sz w:val="24"/>
            <w:szCs w:val="24"/>
          </w:rPr>
          <w:t>-</w:t>
        </w:r>
        <w:r w:rsidR="00656631" w:rsidRPr="00E2163F">
          <w:rPr>
            <w:sz w:val="24"/>
            <w:szCs w:val="24"/>
          </w:rPr>
          <w:t>income countries</w:t>
        </w:r>
        <w:r w:rsidR="006010E9">
          <w:rPr>
            <w:sz w:val="24"/>
            <w:szCs w:val="24"/>
          </w:rPr>
          <w:fldChar w:fldCharType="begin"/>
        </w:r>
        <w:r w:rsidR="006010E9">
          <w:rPr>
            <w:sz w:val="24"/>
            <w:szCs w:val="24"/>
          </w:rPr>
          <w:instrText xml:space="preserve"> HYPERLINK \l "_ENREF_40" \o "Magliano, 2019 #829" </w:instrText>
        </w:r>
        <w:r w:rsidR="006010E9">
          <w:rPr>
            <w:sz w:val="24"/>
            <w:szCs w:val="24"/>
          </w:rPr>
        </w:r>
        <w:r w:rsidR="006010E9">
          <w:rPr>
            <w:sz w:val="24"/>
            <w:szCs w:val="24"/>
          </w:rPr>
          <w:fldChar w:fldCharType="separate"/>
        </w:r>
        <w:r w:rsidR="006010E9">
          <w:rPr>
            <w:sz w:val="24"/>
            <w:szCs w:val="24"/>
            <w:shd w:val="clear" w:color="auto" w:fill="FFFFFF"/>
          </w:rPr>
          <w:fldChar w:fldCharType="begin"/>
        </w:r>
        <w:r w:rsidR="006010E9">
          <w:rPr>
            <w:sz w:val="24"/>
            <w:szCs w:val="24"/>
            <w:shd w:val="clear" w:color="auto" w:fill="FFFFFF"/>
          </w:rPr>
          <w:instrText xml:space="preserve"> ADDIN EN.CITE &lt;EndNote&gt;&lt;Cite&gt;&lt;Author&gt;Magliano&lt;/Author&gt;&lt;Year&gt;2019&lt;/Year&gt;&lt;RecNum&gt;829&lt;/RecNum&gt;&lt;DisplayText&gt;&lt;style face="superscript"&gt;40&lt;/style&gt;&lt;/DisplayText&gt;&lt;record&gt;&lt;rec-number&gt;829&lt;/rec-number&gt;&lt;foreign-keys&gt;&lt;key app="EN" db-id="dsfewra2bvest2er0pb5v207vwrerdrpx2dw" timestamp="1600852282"&gt;829&lt;/key&gt;&lt;/foreign-keys&gt;&lt;ref-type name="Journal Article"&gt;17&lt;/ref-type&gt;&lt;contributors&gt;&lt;authors&gt;&lt;author&gt;Magliano, Dianna J.&lt;/author&gt;&lt;author&gt;Islam, Rakibul M.&lt;/author&gt;&lt;author&gt;Barr, Elizabeth L. M.&lt;/author&gt;&lt;author&gt;Gregg, Edward W.&lt;/author&gt;&lt;author&gt;Pavkov, Meda E.&lt;/author&gt;&lt;author&gt;Harding, Jessica L.&lt;/author&gt;&lt;author&gt;Tabesh, Maryam&lt;/author&gt;&lt;author&gt;Koye, Digsu N.&lt;/author&gt;&lt;author&gt;Shaw, Jonathan E.&lt;/author&gt;&lt;/authors&gt;&lt;/contributors&gt;&lt;titles&gt;&lt;title&gt;Trends in incidence of total or type 2 diabetes: systematic review&lt;/title&gt;&lt;secondary-title&gt;BMJ&lt;/secondary-title&gt;&lt;/titles&gt;&lt;periodical&gt;&lt;full-title&gt;BMJ&lt;/full-title&gt;&lt;/periodical&gt;&lt;pages&gt;l5003&lt;/pages&gt;&lt;volume&gt;366&lt;/volume&gt;&lt;dates&gt;&lt;year&gt;2019&lt;/year&gt;&lt;/dates&gt;&lt;urls&gt;&lt;related-urls&gt;&lt;url&gt;http://www.bmj.com/content/366/bmj.l5003.abstract&lt;/url&gt;&lt;/related-urls&gt;&lt;/urls&gt;&lt;electronic-resource-num&gt;10.1136/bmj.l5003&lt;/electronic-resource-num&gt;&lt;/record&gt;&lt;/Cite&gt;&lt;/EndNote&gt;</w:instrText>
        </w:r>
        <w:r w:rsidR="006010E9">
          <w:rPr>
            <w:sz w:val="24"/>
            <w:szCs w:val="24"/>
            <w:shd w:val="clear" w:color="auto" w:fill="FFFFFF"/>
          </w:rPr>
          <w:fldChar w:fldCharType="separate"/>
        </w:r>
        <w:r w:rsidR="006010E9" w:rsidRPr="00B40958">
          <w:rPr>
            <w:noProof/>
            <w:sz w:val="24"/>
            <w:szCs w:val="24"/>
            <w:shd w:val="clear" w:color="auto" w:fill="FFFFFF"/>
            <w:vertAlign w:val="superscript"/>
          </w:rPr>
          <w:t>40</w:t>
        </w:r>
        <w:r w:rsidR="006010E9">
          <w:rPr>
            <w:sz w:val="24"/>
            <w:szCs w:val="24"/>
            <w:shd w:val="clear" w:color="auto" w:fill="FFFFFF"/>
          </w:rPr>
          <w:fldChar w:fldCharType="end"/>
        </w:r>
        <w:r w:rsidR="006010E9">
          <w:rPr>
            <w:sz w:val="24"/>
            <w:szCs w:val="24"/>
          </w:rPr>
          <w:fldChar w:fldCharType="end"/>
        </w:r>
        <w:r>
          <w:rPr>
            <w:sz w:val="24"/>
            <w:szCs w:val="24"/>
            <w:shd w:val="clear" w:color="auto" w:fill="FFFFFF"/>
          </w:rPr>
          <w:t>.</w:t>
        </w:r>
        <w:r>
          <w:rPr>
            <w:sz w:val="24"/>
            <w:szCs w:val="24"/>
          </w:rPr>
          <w:t xml:space="preserve"> The main reason </w:t>
        </w:r>
        <w:r w:rsidR="00656631">
          <w:rPr>
            <w:sz w:val="24"/>
            <w:szCs w:val="24"/>
          </w:rPr>
          <w:t xml:space="preserve">behind the different trajectory </w:t>
        </w:r>
        <w:r w:rsidR="001163DC">
          <w:rPr>
            <w:sz w:val="24"/>
            <w:szCs w:val="24"/>
          </w:rPr>
          <w:t xml:space="preserve">between Oman and these countries </w:t>
        </w:r>
        <w:r w:rsidR="00656631">
          <w:rPr>
            <w:sz w:val="24"/>
            <w:szCs w:val="24"/>
          </w:rPr>
          <w:t xml:space="preserve">is </w:t>
        </w:r>
        <w:r>
          <w:rPr>
            <w:sz w:val="24"/>
            <w:szCs w:val="24"/>
          </w:rPr>
          <w:t xml:space="preserve">the </w:t>
        </w:r>
        <w:r w:rsidR="001163DC">
          <w:rPr>
            <w:sz w:val="24"/>
            <w:szCs w:val="24"/>
          </w:rPr>
          <w:t>different</w:t>
        </w:r>
        <w:r>
          <w:rPr>
            <w:sz w:val="24"/>
            <w:szCs w:val="24"/>
          </w:rPr>
          <w:t xml:space="preserve"> demographic structure. </w:t>
        </w:r>
        <w:r w:rsidR="00B40958" w:rsidRPr="00E2163F">
          <w:rPr>
            <w:sz w:val="24"/>
            <w:szCs w:val="24"/>
          </w:rPr>
          <w:t xml:space="preserve">The </w:t>
        </w:r>
        <w:r w:rsidR="00B40958">
          <w:rPr>
            <w:sz w:val="24"/>
            <w:szCs w:val="24"/>
          </w:rPr>
          <w:t xml:space="preserve">Omani </w:t>
        </w:r>
        <w:r w:rsidR="00B40958" w:rsidRPr="00E2163F">
          <w:rPr>
            <w:sz w:val="24"/>
            <w:szCs w:val="24"/>
          </w:rPr>
          <w:t>population</w:t>
        </w:r>
        <w:r w:rsidRPr="00E2163F">
          <w:rPr>
            <w:sz w:val="24"/>
            <w:szCs w:val="24"/>
          </w:rPr>
          <w:t xml:space="preserve"> is young</w:t>
        </w:r>
        <w:r w:rsidR="00656631">
          <w:rPr>
            <w:sz w:val="24"/>
            <w:szCs w:val="24"/>
          </w:rPr>
          <w:t xml:space="preserve"> </w:t>
        </w:r>
        <w:bookmarkStart w:id="140" w:name="_Hlk52036291"/>
        <w:r w:rsidR="00656631">
          <w:rPr>
            <w:sz w:val="24"/>
            <w:szCs w:val="24"/>
          </w:rPr>
          <w:t xml:space="preserve">(with a median </w:t>
        </w:r>
        <w:r w:rsidR="00656631">
          <w:rPr>
            <w:sz w:val="24"/>
            <w:szCs w:val="24"/>
          </w:rPr>
          <w:lastRenderedPageBreak/>
          <w:t xml:space="preserve">age </w:t>
        </w:r>
        <w:bookmarkStart w:id="141" w:name="_Hlk52139952"/>
        <w:r w:rsidR="00656631">
          <w:rPr>
            <w:sz w:val="24"/>
            <w:szCs w:val="24"/>
          </w:rPr>
          <w:t xml:space="preserve">of </w:t>
        </w:r>
        <w:r w:rsidR="006010E9">
          <w:rPr>
            <w:sz w:val="24"/>
            <w:szCs w:val="24"/>
          </w:rPr>
          <w:t>24</w:t>
        </w:r>
        <w:r w:rsidR="006010E9">
          <w:rPr>
            <w:szCs w:val="24"/>
          </w:rPr>
          <w:t xml:space="preserve"> </w:t>
        </w:r>
        <w:r w:rsidR="006010E9" w:rsidRPr="006010E9">
          <w:rPr>
            <w:sz w:val="24"/>
            <w:szCs w:val="32"/>
          </w:rPr>
          <w:t>in 2020</w:t>
        </w:r>
        <w:r w:rsidR="00572582">
          <w:rPr>
            <w:sz w:val="24"/>
            <w:szCs w:val="24"/>
          </w:rPr>
          <w:fldChar w:fldCharType="begin"/>
        </w:r>
        <w:r w:rsidR="00572582">
          <w:rPr>
            <w:sz w:val="24"/>
            <w:szCs w:val="24"/>
          </w:rPr>
          <w:instrText xml:space="preserve"> HYPERLINK \l "_ENREF_8" \o "National Centre for Statistics &amp; Information of Oman, 2017 #742" </w:instrText>
        </w:r>
        <w:r w:rsidR="00572582">
          <w:rPr>
            <w:sz w:val="24"/>
            <w:szCs w:val="24"/>
          </w:rPr>
        </w:r>
        <w:r w:rsidR="00572582">
          <w:rPr>
            <w:sz w:val="24"/>
            <w:szCs w:val="24"/>
          </w:rPr>
          <w:fldChar w:fldCharType="separate"/>
        </w:r>
        <w:r w:rsidR="00572582" w:rsidRPr="006010E9">
          <w:rPr>
            <w:sz w:val="24"/>
            <w:szCs w:val="32"/>
          </w:rPr>
          <w:fldChar w:fldCharType="begin"/>
        </w:r>
        <w:r w:rsidR="00572582" w:rsidRPr="006010E9">
          <w:rPr>
            <w:sz w:val="24"/>
            <w:szCs w:val="32"/>
          </w:rPr>
          <w:instrText xml:space="preserve"> ADDIN EN.CITE &lt;EndNote&gt;&lt;Cite&gt;&lt;Author&gt;Oman&lt;/Author&gt;&lt;Year&gt;2017&lt;/Year&gt;&lt;RecNum&gt;742&lt;/RecNum&gt;&lt;DisplayText&gt;&lt;style face="superscript"&gt;8&lt;/style&gt;&lt;/DisplayText&gt;&lt;record&gt;&lt;rec-number&gt;742&lt;/rec-number&gt;&lt;foreign-keys&gt;&lt;key app="EN" db-id="dsfewra2bvest2er0pb5v207vwrerdrpx2dw" timestamp="1579437311"&gt;742&lt;/key&gt;&lt;/foreign-keys&gt;&lt;ref-type name="Report"&gt;27&lt;/ref-type&gt;&lt;contributors&gt;&lt;authors&gt;&lt;author&gt;National Centre for Statistics &amp;amp; Information of Oman,&lt;/author&gt;&lt;/authors&gt;&lt;/contributors&gt;&lt;titles&gt;&lt;title&gt;Population Projections 2020-2040 (Available at: https://ncsi.gov.om/Elibrary/LibraryContentDoc/ben_projection-Eng_87f44b27-0bf3-4a80-b2d2-1ead231a0165.pdf)&lt;/title&gt;&lt;/titles&gt;&lt;dates&gt;&lt;year&gt;2017&lt;/year&gt;&lt;/dates&gt;&lt;urls&gt;&lt;/urls&gt;&lt;/record&gt;&lt;/Cite&gt;&lt;/EndNote&gt;</w:instrText>
        </w:r>
        <w:r w:rsidR="00572582" w:rsidRPr="006010E9">
          <w:rPr>
            <w:sz w:val="24"/>
            <w:szCs w:val="32"/>
          </w:rPr>
          <w:fldChar w:fldCharType="separate"/>
        </w:r>
        <w:r w:rsidR="00572582" w:rsidRPr="006010E9">
          <w:rPr>
            <w:noProof/>
            <w:sz w:val="24"/>
            <w:szCs w:val="32"/>
            <w:vertAlign w:val="superscript"/>
          </w:rPr>
          <w:t>8</w:t>
        </w:r>
        <w:r w:rsidR="00572582" w:rsidRPr="006010E9">
          <w:rPr>
            <w:sz w:val="24"/>
            <w:szCs w:val="32"/>
          </w:rPr>
          <w:fldChar w:fldCharType="end"/>
        </w:r>
        <w:r w:rsidR="00572582">
          <w:rPr>
            <w:sz w:val="24"/>
            <w:szCs w:val="24"/>
          </w:rPr>
          <w:fldChar w:fldCharType="end"/>
        </w:r>
        <w:bookmarkEnd w:id="141"/>
        <w:r w:rsidR="00656631">
          <w:rPr>
            <w:sz w:val="24"/>
            <w:szCs w:val="24"/>
          </w:rPr>
          <w:t>)</w:t>
        </w:r>
        <w:bookmarkEnd w:id="140"/>
        <w:r w:rsidR="00F62959">
          <w:rPr>
            <w:sz w:val="24"/>
            <w:szCs w:val="24"/>
          </w:rPr>
          <w:t>,</w:t>
        </w:r>
        <w:r w:rsidRPr="00E2163F">
          <w:rPr>
            <w:sz w:val="24"/>
            <w:szCs w:val="24"/>
          </w:rPr>
          <w:t xml:space="preserve"> and its aging effect will </w:t>
        </w:r>
        <w:r w:rsidR="0001036E">
          <w:rPr>
            <w:sz w:val="24"/>
            <w:szCs w:val="24"/>
          </w:rPr>
          <w:t xml:space="preserve">need to </w:t>
        </w:r>
        <w:r w:rsidR="0001036E" w:rsidRPr="00E2163F">
          <w:rPr>
            <w:sz w:val="24"/>
            <w:szCs w:val="24"/>
          </w:rPr>
          <w:t xml:space="preserve">unfold </w:t>
        </w:r>
        <w:r w:rsidR="0001036E">
          <w:rPr>
            <w:sz w:val="24"/>
            <w:szCs w:val="24"/>
          </w:rPr>
          <w:t>over</w:t>
        </w:r>
        <w:r w:rsidR="0001036E" w:rsidRPr="00E2163F">
          <w:rPr>
            <w:sz w:val="24"/>
            <w:szCs w:val="24"/>
          </w:rPr>
          <w:t xml:space="preserve"> </w:t>
        </w:r>
        <w:r w:rsidRPr="00E2163F">
          <w:rPr>
            <w:sz w:val="24"/>
            <w:szCs w:val="24"/>
          </w:rPr>
          <w:t xml:space="preserve">several decades thus driving higher </w:t>
        </w:r>
        <w:r w:rsidR="00B40958">
          <w:rPr>
            <w:sz w:val="24"/>
            <w:szCs w:val="24"/>
          </w:rPr>
          <w:t xml:space="preserve">T2DM </w:t>
        </w:r>
        <w:r w:rsidRPr="00E2163F">
          <w:rPr>
            <w:sz w:val="24"/>
            <w:szCs w:val="24"/>
          </w:rPr>
          <w:t xml:space="preserve">incidence </w:t>
        </w:r>
        <w:r w:rsidR="00B40958">
          <w:rPr>
            <w:sz w:val="24"/>
            <w:szCs w:val="24"/>
          </w:rPr>
          <w:t xml:space="preserve">rate. </w:t>
        </w:r>
      </w:ins>
    </w:p>
    <w:p w14:paraId="36931319" w14:textId="37DAE54A" w:rsidR="00BC6F4D" w:rsidRPr="00445932" w:rsidRDefault="00656631" w:rsidP="00BC6F4D">
      <w:pPr>
        <w:spacing w:before="120" w:after="120" w:line="480" w:lineRule="auto"/>
        <w:rPr>
          <w:sz w:val="24"/>
          <w:szCs w:val="24"/>
          <w:shd w:val="clear" w:color="auto" w:fill="FFFFFF"/>
        </w:rPr>
      </w:pPr>
      <w:ins w:id="142" w:author="Susanne Awad" w:date="2020-09-27T23:01:00Z">
        <w:r>
          <w:rPr>
            <w:sz w:val="24"/>
            <w:szCs w:val="24"/>
          </w:rPr>
          <w:t>Nevertheless</w:t>
        </w:r>
        <w:r w:rsidR="00F62959">
          <w:rPr>
            <w:sz w:val="24"/>
            <w:szCs w:val="24"/>
          </w:rPr>
          <w:t xml:space="preserve">, </w:t>
        </w:r>
        <w:r w:rsidR="00F62959">
          <w:rPr>
            <w:sz w:val="24"/>
            <w:szCs w:val="24"/>
            <w:shd w:val="clear" w:color="auto" w:fill="FFFFFF"/>
          </w:rPr>
          <w:t>t</w:t>
        </w:r>
        <w:r w:rsidR="00BC6F4D" w:rsidRPr="00445932">
          <w:rPr>
            <w:sz w:val="24"/>
            <w:szCs w:val="24"/>
            <w:shd w:val="clear" w:color="auto" w:fill="FFFFFF"/>
          </w:rPr>
          <w:t xml:space="preserve">he forecasted </w:t>
        </w:r>
      </w:ins>
      <w:r w:rsidR="00BC6F4D" w:rsidRPr="00445932">
        <w:rPr>
          <w:sz w:val="24"/>
          <w:szCs w:val="24"/>
          <w:shd w:val="clear" w:color="auto" w:fill="FFFFFF"/>
        </w:rPr>
        <w:t>T2DM epidemic in Oman in this study is similar to that forecasted for other Gulf countries, such as in Kuwait</w:t>
      </w:r>
      <w:del w:id="143" w:author="Susanne Awad" w:date="2020-09-27T23:01:00Z">
        <w:r w:rsidR="006B5825">
          <w:fldChar w:fldCharType="begin"/>
        </w:r>
        <w:r w:rsidR="006B5825">
          <w:delInstrText xml:space="preserve"> HYPERLINK \l "_ENREF_1" \o "International Diabetes Federation, 2019 #734" </w:delInstrText>
        </w:r>
        <w:r w:rsidR="006B5825">
          <w:fldChar w:fldCharType="separate"/>
        </w:r>
        <w:r w:rsidR="0037123C" w:rsidRPr="003F192C">
          <w:rPr>
            <w:sz w:val="24"/>
            <w:shd w:val="clear" w:color="auto" w:fill="FFFFFF"/>
          </w:rPr>
          <w:fldChar w:fldCharType="begin"/>
        </w:r>
        <w:r w:rsidR="0037123C">
          <w:rPr>
            <w:sz w:val="24"/>
            <w:shd w:val="clear" w:color="auto" w:fill="FFFFFF"/>
          </w:rPr>
          <w:del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delInstrText>
        </w:r>
        <w:r w:rsidR="0037123C" w:rsidRPr="003F192C">
          <w:rPr>
            <w:sz w:val="24"/>
            <w:shd w:val="clear" w:color="auto" w:fill="FFFFFF"/>
          </w:rPr>
          <w:fldChar w:fldCharType="separate"/>
        </w:r>
        <w:r w:rsidR="0037123C" w:rsidRPr="007A01D8">
          <w:rPr>
            <w:noProof/>
            <w:sz w:val="24"/>
            <w:shd w:val="clear" w:color="auto" w:fill="FFFFFF"/>
            <w:vertAlign w:val="superscript"/>
          </w:rPr>
          <w:delText>1</w:delText>
        </w:r>
        <w:r w:rsidR="0037123C" w:rsidRPr="003F192C">
          <w:rPr>
            <w:sz w:val="24"/>
            <w:shd w:val="clear" w:color="auto" w:fill="FFFFFF"/>
          </w:rPr>
          <w:fldChar w:fldCharType="end"/>
        </w:r>
        <w:r w:rsidR="006B5825">
          <w:rPr>
            <w:sz w:val="24"/>
            <w:shd w:val="clear" w:color="auto" w:fill="FFFFFF"/>
          </w:rPr>
          <w:fldChar w:fldCharType="end"/>
        </w:r>
      </w:del>
      <w:ins w:id="144" w:author="Susanne Awad" w:date="2020-09-27T23:01:00Z">
        <w:r w:rsidR="006010E9">
          <w:rPr>
            <w:sz w:val="24"/>
            <w:szCs w:val="24"/>
            <w:shd w:val="clear" w:color="auto" w:fill="FFFFFF"/>
          </w:rPr>
          <w:fldChar w:fldCharType="begin"/>
        </w:r>
        <w:r w:rsidR="006010E9">
          <w:rPr>
            <w:sz w:val="24"/>
            <w:szCs w:val="24"/>
            <w:shd w:val="clear" w:color="auto" w:fill="FFFFFF"/>
          </w:rPr>
          <w:instrText xml:space="preserve"> HYPERLINK \l "_ENREF_1" \o "International Diabetes Federation, 2019 #734" </w:instrText>
        </w:r>
        <w:r w:rsidR="006010E9">
          <w:rPr>
            <w:sz w:val="24"/>
            <w:szCs w:val="24"/>
            <w:shd w:val="clear" w:color="auto" w:fill="FFFFFF"/>
          </w:rPr>
        </w:r>
        <w:r w:rsidR="006010E9">
          <w:rPr>
            <w:sz w:val="24"/>
            <w:szCs w:val="24"/>
            <w:shd w:val="clear" w:color="auto" w:fill="FFFFFF"/>
          </w:rPr>
          <w:fldChar w:fldCharType="separate"/>
        </w:r>
        <w:r w:rsidR="006010E9" w:rsidRPr="003F192C">
          <w:rPr>
            <w:sz w:val="24"/>
            <w:shd w:val="clear" w:color="auto" w:fill="FFFFFF"/>
          </w:rPr>
          <w:fldChar w:fldCharType="begin"/>
        </w:r>
        <w:r w:rsidR="006010E9">
          <w:rPr>
            <w:sz w:val="24"/>
            <w:shd w:val="clear" w:color="auto" w:fill="FFFFFF"/>
          </w:rPr>
          <w: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instrText>
        </w:r>
        <w:r w:rsidR="006010E9" w:rsidRPr="003F192C">
          <w:rPr>
            <w:sz w:val="24"/>
            <w:shd w:val="clear" w:color="auto" w:fill="FFFFFF"/>
          </w:rPr>
          <w:fldChar w:fldCharType="separate"/>
        </w:r>
        <w:r w:rsidR="006010E9" w:rsidRPr="007A01D8">
          <w:rPr>
            <w:noProof/>
            <w:sz w:val="24"/>
            <w:shd w:val="clear" w:color="auto" w:fill="FFFFFF"/>
            <w:vertAlign w:val="superscript"/>
          </w:rPr>
          <w:t>1</w:t>
        </w:r>
        <w:r w:rsidR="006010E9" w:rsidRPr="003F192C">
          <w:rPr>
            <w:sz w:val="24"/>
            <w:shd w:val="clear" w:color="auto" w:fill="FFFFFF"/>
          </w:rPr>
          <w:fldChar w:fldCharType="end"/>
        </w:r>
        <w:r w:rsidR="006010E9">
          <w:rPr>
            <w:sz w:val="24"/>
            <w:szCs w:val="24"/>
            <w:shd w:val="clear" w:color="auto" w:fill="FFFFFF"/>
          </w:rPr>
          <w:fldChar w:fldCharType="end"/>
        </w:r>
      </w:ins>
      <w:r w:rsidR="00BC6F4D" w:rsidRPr="00445932">
        <w:rPr>
          <w:sz w:val="24"/>
          <w:szCs w:val="24"/>
          <w:shd w:val="clear" w:color="auto" w:fill="FFFFFF"/>
        </w:rPr>
        <w:t>, Saudi Arabia</w:t>
      </w:r>
      <w:r w:rsidR="00BC6F4D" w:rsidRPr="00445932">
        <w:rPr>
          <w:sz w:val="24"/>
          <w:shd w:val="clear" w:color="auto" w:fill="FFFFFF"/>
        </w:rPr>
        <w:fldChar w:fldCharType="begin">
          <w:fldData xml:space="preserve">PEVuZE5vdGU+PENpdGU+PEF1dGhvcj5BbC1RdXdhaWRoaTwvQXV0aG9yPjxZZWFyPjIwMTQ8L1ll
YXI+PFJlY051bT4xNDc8L1JlY051bT48RGlzcGxheVRleHQ+PHN0eWxlIGZhY2U9InN1cGVyc2Ny
aXB0Ij4xLCA0MTwvc3R5bGU+PC9EaXNwbGF5VGV4dD48cmVjb3JkPjxyZWMtbnVtYmVyPjE0Nzwv
cmVjLW51bWJlcj48Zm9yZWlnbi1rZXlzPjxrZXkgYXBwPSJFTiIgZGItaWQ9ImRzZmV3cmEyYnZl
c3QyZXIwcGI1djIwN3Z3cmVyZHJweDJkdyIgdGltZXN0YW1wPSIxNDQ5NDA1NjE4Ij4xNDc8L2tl
eT48L2ZvcmVpZ24ta2V5cz48cmVmLXR5cGUgbmFtZT0iSm91cm5hbCBBcnRpY2xlIj4xNzwvcmVm
LXR5cGU+PGNvbnRyaWJ1dG9ycz48YXV0aG9ycz48YXV0aG9yPkFsLVF1d2FpZGhpLCBBLiBKLjwv
YXV0aG9yPjxhdXRob3I+UGVhcmNlLCBNLiBTLjwvYXV0aG9yPjxhdXRob3I+U29ibmd3aSwgRS48
L2F1dGhvcj48YXV0aG9yPkNyaXRjaGxleSwgSi4gQS48L2F1dGhvcj48YXV0aG9yPk8mYXBvcztG
bGFoZXJ0eSwgTS48L2F1dGhvcj48L2F1dGhvcnM+PC9jb250cmlidXRvcnM+PGF1dGgtYWRkcmVz
cz5OZXdjYXN0bGUgVW5pdmVyc2l0eSwgVW5pdGVkIEtpbmdkb207IE1pbmlzdHJ5IG9mIEhlYWx0
aCwgU2F1ZGkgQXJhYmlhLiBFbGVjdHJvbmljIGFkZHJlc3M6IGFhbC1xd2lkaUBtb2guZ292LnNh
LiYjeEQ7TmV3Y2FzdGxlIFVuaXZlcnNpdHksIFVuaXRlZCBLaW5nZG9tLiBFbGVjdHJvbmljIGFk
ZHJlc3M6IG1hcmsucGVhcmNlQG5jbC5hYy51ay4mI3hEO05ld2Nhc3RsZSBVbml2ZXJzaXR5LCBV
bml0ZWQgS2luZ2RvbS4gRWxlY3Ryb25pYyBhZGRyZXNzOiBFdWdlbmUuc29ibmd3aUBuY2wuYWMu
dWsuJiN4RDtTdC4gR2VvcmdlJmFwb3M7cyBVbml2ZXJzaXR5IG9mIExvbmRvbiwgVW5pdGVkIEtp
bmdkb20uIEVsZWN0cm9uaWMgYWRkcmVzczogamNyaXRjaGxAc2d1bC5hYy51ay4mI3hEO1VuaXZl
cnNpdHkgb2YgTGl2ZXJwb29sLCBVbml0ZWQgS2luZ2RvbS4gRWxlY3Ryb25pYyBhZGRyZXNzOiBN
Lk9GbGFoZXJ0eUBsaXZlcnBvb2wuYWMudWsuPC9hdXRoLWFkZHJlc3M+PHRpdGxlcz48dGl0bGU+
Q29tcGFyaXNvbiBvZiB0eXBlIDIgZGlhYmV0ZXMgcHJldmFsZW5jZSBlc3RpbWF0ZXMgaW4gU2F1
ZGkgQXJhYmlhIGZyb20gYSB2YWxpZGF0ZWQgTWFya292IG1vZGVsIGFnYWluc3QgdGhlIEludGVy
bmF0aW9uYWwgRGlhYmV0ZXMgRmVkZXJhdGlvbiBhbmQgb3RoZXIgbW9kZWxsaW5nIHN0dWRpZXM8
L3RpdGxlPjxzZWNvbmRhcnktdGl0bGU+RGlhYmV0ZXMgUmVzIENsaW4gUHJhY3Q8L3NlY29uZGFy
eS10aXRsZT48L3RpdGxlcz48cGVyaW9kaWNhbD48ZnVsbC10aXRsZT5EaWFiZXRlcyBSZXMgQ2xp
biBQcmFjdDwvZnVsbC10aXRsZT48YWJici0xPkRpYWJldGVzIHJlc2VhcmNoIGFuZCBjbGluaWNh
bCBwcmFjdGljZTwvYWJici0xPjwvcGVyaW9kaWNhbD48cGFnZXM+NDk2LTUwMzwvcGFnZXM+PHZv
bHVtZT4xMDM8L3ZvbHVtZT48bnVtYmVyPjM8L251bWJlcj48a2V5d29yZHM+PGtleXdvcmQ+QWR1
bHQ8L2tleXdvcmQ+PGtleXdvcmQ+QWdlZDwva2V5d29yZD48a2V5d29yZD5Cb2R5IE1hc3MgSW5k
ZXg8L2tleXdvcmQ+PGtleXdvcmQ+RGlhYmV0ZXMgTWVsbGl0dXMsIFR5cGUgMi8qZXBpZGVtaW9s
b2d5PC9rZXl3b3JkPjxrZXl3b3JkPkZlbWFsZTwva2V5d29yZD48a2V5d29yZD5IdW1hbnM8L2tl
eXdvcmQ+PGtleXdvcmQ+SW50ZXJuYXRpb25hbCBBZ2VuY2llczwva2V5d29yZD48a2V5d29yZD5N
YWxlPC9rZXl3b3JkPjxrZXl3b3JkPipNYXJrb3YgQ2hhaW5zPC9rZXl3b3JkPjxrZXl3b3JkPk1p
ZGRsZSBBZ2VkPC9rZXl3b3JkPjxrZXl3b3JkPipNb2RlbHMsIFN0YXRpc3RpY2FsPC9rZXl3b3Jk
PjxrZXl3b3JkPk9iZXNpdHkvY29tcGxpY2F0aW9uczwva2V5d29yZD48a2V5d29yZD5QcmV2YWxl
bmNlPC9rZXl3b3JkPjxrZXl3b3JkPlJpc2sgRmFjdG9yczwva2V5d29yZD48a2V5d29yZD5TYXVk
aSBBcmFiaWEvZXBpZGVtaW9sb2d5PC9rZXl3b3JkPjxrZXl3b3JkPlNtb2tpbmcvYWR2ZXJzZSBl
ZmZlY3RzPC9rZXl3b3JkPjxrZXl3b3JkPkRpYWJldGVzPC9rZXl3b3JkPjxrZXl3b3JkPk1vZGVs
bGluZzwva2V5d29yZD48a2V5d29yZD5TYXVkaSBBcmFiaWE8L2tleXdvcmQ+PC9rZXl3b3Jkcz48
ZGF0ZXM+PHllYXI+MjAxNDwveWVhcj48cHViLWRhdGVzPjxkYXRlPk1hcjwvZGF0ZT48L3B1Yi1k
YXRlcz48L2RhdGVzPjxpc2JuPjE4NzItODIyNyAoRWxlY3Ryb25pYykmI3hEOzAxNjgtODIyNyAo
TGlua2luZyk8L2lzYm4+PGFjY2Vzc2lvbi1udW0+MjQ0NDc4MTA8L2FjY2Vzc2lvbi1udW0+PHVy
bHM+PHJlbGF0ZWQtdXJscz48dXJsPmh0dHA6Ly93d3cubmNiaS5ubG0ubmloLmdvdi9wdWJtZWQv
MjQ0NDc4MTA8L3VybD48L3JlbGF0ZWQtdXJscz48L3VybHM+PGN1c3RvbTI+UE1DNDAxMzU1NDwv
Y3VzdG9tMj48ZWxlY3Ryb25pYy1yZXNvdXJjZS1udW0+MTAuMTAxNi9qLmRpYWJyZXMuMjAxMy4x
Mi4wMzY8L2VsZWN0cm9uaWMtcmVzb3VyY2UtbnVtPjwvcmVjb3JkPjwvQ2l0ZT48Q2l0ZT48QXV0
aG9yPkludGVybmF0aW9uYWwgRGlhYmV0ZXMgRmVkZXJhdGlvbjwvQXV0aG9yPjxZZWFyPjIwMTk8
L1llYXI+PFJlY051bT43MzQ8L1JlY051bT48cmVjb3JkPjxyZWMtbnVtYmVyPjczNDwvcmVjLW51
bWJlcj48Zm9yZWlnbi1rZXlzPjxrZXkgYXBwPSJFTiIgZGItaWQ9ImRzZmV3cmEyYnZlc3QyZXIw
cGI1djIwN3Z3cmVyZHJweDJkdyIgdGltZXN0YW1wPSIxNTc0NTg4NTc1Ij43MzQ8L2tleT48L2Zv
cmVpZ24ta2V5cz48cmVmLXR5cGUgbmFtZT0iUmVwb3J0Ij4yNzwvcmVmLXR5cGU+PGNvbnRyaWJ1
dG9ycz48YXV0aG9ycz48YXV0aG9yPkludGVybmF0aW9uYWwgRGlhYmV0ZXMgRmVkZXJhdGlvbiw8
L2F1dGhvcj48L2F1dGhvcnM+PC9jb250cmlidXRvcnM+PHRpdGxlcz48dGl0bGU+SURGIERpYWJl
dGVzIEF0bGFzLiBOaW50aCBlZGl0aW9uIDIwMTkuIChBdmFpbGFibGUgYXQ6IGh0dHBzOi8vd3d3
LmRpYWJldGVzYXRsYXMub3JnL3VwbG9hZC9yZXNvdXJjZXMvMjAxOS9JREZfQXRsYXNfOXRoX0Vk
aXRpb25fMjAxOS5wZGYuIEFjY2Vzc2VkOiAyNCBOb3YuIDIwMTkpPC90aXRsZT48L3RpdGxlcz48
ZGF0ZXM+PHllYXI+MjAxOTwveWVhcj48L2RhdGVzPjx1cmxzPjwvdXJscz48L3JlY29yZD48L0Np
dGU+PC9FbmROb3RlPgB=
</w:fldData>
        </w:fldChar>
      </w:r>
      <w:r w:rsidR="006345F5">
        <w:rPr>
          <w:sz w:val="24"/>
          <w:shd w:val="clear" w:color="auto" w:fill="FFFFFF"/>
        </w:rPr>
        <w:instrText xml:space="preserve"> ADDIN EN.CITE </w:instrText>
      </w:r>
      <w:r w:rsidR="006345F5">
        <w:rPr>
          <w:sz w:val="24"/>
          <w:shd w:val="clear" w:color="auto" w:fill="FFFFFF"/>
        </w:rPr>
        <w:fldChar w:fldCharType="begin">
          <w:fldData xml:space="preserve">PEVuZE5vdGU+PENpdGU+PEF1dGhvcj5BbC1RdXdhaWRoaTwvQXV0aG9yPjxZZWFyPjIwMTQ8L1ll
YXI+PFJlY051bT4xNDc8L1JlY051bT48RGlzcGxheVRleHQ+PHN0eWxlIGZhY2U9InN1cGVyc2Ny
aXB0Ij4xLCA0MTwvc3R5bGU+PC9EaXNwbGF5VGV4dD48cmVjb3JkPjxyZWMtbnVtYmVyPjE0Nzwv
cmVjLW51bWJlcj48Zm9yZWlnbi1rZXlzPjxrZXkgYXBwPSJFTiIgZGItaWQ9ImRzZmV3cmEyYnZl
c3QyZXIwcGI1djIwN3Z3cmVyZHJweDJkdyIgdGltZXN0YW1wPSIxNDQ5NDA1NjE4Ij4xNDc8L2tl
eT48L2ZvcmVpZ24ta2V5cz48cmVmLXR5cGUgbmFtZT0iSm91cm5hbCBBcnRpY2xlIj4xNzwvcmVm
LXR5cGU+PGNvbnRyaWJ1dG9ycz48YXV0aG9ycz48YXV0aG9yPkFsLVF1d2FpZGhpLCBBLiBKLjwv
YXV0aG9yPjxhdXRob3I+UGVhcmNlLCBNLiBTLjwvYXV0aG9yPjxhdXRob3I+U29ibmd3aSwgRS48
L2F1dGhvcj48YXV0aG9yPkNyaXRjaGxleSwgSi4gQS48L2F1dGhvcj48YXV0aG9yPk8mYXBvcztG
bGFoZXJ0eSwgTS48L2F1dGhvcj48L2F1dGhvcnM+PC9jb250cmlidXRvcnM+PGF1dGgtYWRkcmVz
cz5OZXdjYXN0bGUgVW5pdmVyc2l0eSwgVW5pdGVkIEtpbmdkb207IE1pbmlzdHJ5IG9mIEhlYWx0
aCwgU2F1ZGkgQXJhYmlhLiBFbGVjdHJvbmljIGFkZHJlc3M6IGFhbC1xd2lkaUBtb2guZ292LnNh
LiYjeEQ7TmV3Y2FzdGxlIFVuaXZlcnNpdHksIFVuaXRlZCBLaW5nZG9tLiBFbGVjdHJvbmljIGFk
ZHJlc3M6IG1hcmsucGVhcmNlQG5jbC5hYy51ay4mI3hEO05ld2Nhc3RsZSBVbml2ZXJzaXR5LCBV
bml0ZWQgS2luZ2RvbS4gRWxlY3Ryb25pYyBhZGRyZXNzOiBFdWdlbmUuc29ibmd3aUBuY2wuYWMu
dWsuJiN4RDtTdC4gR2VvcmdlJmFwb3M7cyBVbml2ZXJzaXR5IG9mIExvbmRvbiwgVW5pdGVkIEtp
bmdkb20uIEVsZWN0cm9uaWMgYWRkcmVzczogamNyaXRjaGxAc2d1bC5hYy51ay4mI3hEO1VuaXZl
cnNpdHkgb2YgTGl2ZXJwb29sLCBVbml0ZWQgS2luZ2RvbS4gRWxlY3Ryb25pYyBhZGRyZXNzOiBN
Lk9GbGFoZXJ0eUBsaXZlcnBvb2wuYWMudWsuPC9hdXRoLWFkZHJlc3M+PHRpdGxlcz48dGl0bGU+
Q29tcGFyaXNvbiBvZiB0eXBlIDIgZGlhYmV0ZXMgcHJldmFsZW5jZSBlc3RpbWF0ZXMgaW4gU2F1
ZGkgQXJhYmlhIGZyb20gYSB2YWxpZGF0ZWQgTWFya292IG1vZGVsIGFnYWluc3QgdGhlIEludGVy
bmF0aW9uYWwgRGlhYmV0ZXMgRmVkZXJhdGlvbiBhbmQgb3RoZXIgbW9kZWxsaW5nIHN0dWRpZXM8
L3RpdGxlPjxzZWNvbmRhcnktdGl0bGU+RGlhYmV0ZXMgUmVzIENsaW4gUHJhY3Q8L3NlY29uZGFy
eS10aXRsZT48L3RpdGxlcz48cGVyaW9kaWNhbD48ZnVsbC10aXRsZT5EaWFiZXRlcyBSZXMgQ2xp
biBQcmFjdDwvZnVsbC10aXRsZT48YWJici0xPkRpYWJldGVzIHJlc2VhcmNoIGFuZCBjbGluaWNh
bCBwcmFjdGljZTwvYWJici0xPjwvcGVyaW9kaWNhbD48cGFnZXM+NDk2LTUwMzwvcGFnZXM+PHZv
bHVtZT4xMDM8L3ZvbHVtZT48bnVtYmVyPjM8L251bWJlcj48a2V5d29yZHM+PGtleXdvcmQ+QWR1
bHQ8L2tleXdvcmQ+PGtleXdvcmQ+QWdlZDwva2V5d29yZD48a2V5d29yZD5Cb2R5IE1hc3MgSW5k
ZXg8L2tleXdvcmQ+PGtleXdvcmQ+RGlhYmV0ZXMgTWVsbGl0dXMsIFR5cGUgMi8qZXBpZGVtaW9s
b2d5PC9rZXl3b3JkPjxrZXl3b3JkPkZlbWFsZTwva2V5d29yZD48a2V5d29yZD5IdW1hbnM8L2tl
eXdvcmQ+PGtleXdvcmQ+SW50ZXJuYXRpb25hbCBBZ2VuY2llczwva2V5d29yZD48a2V5d29yZD5N
YWxlPC9rZXl3b3JkPjxrZXl3b3JkPipNYXJrb3YgQ2hhaW5zPC9rZXl3b3JkPjxrZXl3b3JkPk1p
ZGRsZSBBZ2VkPC9rZXl3b3JkPjxrZXl3b3JkPipNb2RlbHMsIFN0YXRpc3RpY2FsPC9rZXl3b3Jk
PjxrZXl3b3JkPk9iZXNpdHkvY29tcGxpY2F0aW9uczwva2V5d29yZD48a2V5d29yZD5QcmV2YWxl
bmNlPC9rZXl3b3JkPjxrZXl3b3JkPlJpc2sgRmFjdG9yczwva2V5d29yZD48a2V5d29yZD5TYXVk
aSBBcmFiaWEvZXBpZGVtaW9sb2d5PC9rZXl3b3JkPjxrZXl3b3JkPlNtb2tpbmcvYWR2ZXJzZSBl
ZmZlY3RzPC9rZXl3b3JkPjxrZXl3b3JkPkRpYWJldGVzPC9rZXl3b3JkPjxrZXl3b3JkPk1vZGVs
bGluZzwva2V5d29yZD48a2V5d29yZD5TYXVkaSBBcmFiaWE8L2tleXdvcmQ+PC9rZXl3b3Jkcz48
ZGF0ZXM+PHllYXI+MjAxNDwveWVhcj48cHViLWRhdGVzPjxkYXRlPk1hcjwvZGF0ZT48L3B1Yi1k
YXRlcz48L2RhdGVzPjxpc2JuPjE4NzItODIyNyAoRWxlY3Ryb25pYykmI3hEOzAxNjgtODIyNyAo
TGlua2luZyk8L2lzYm4+PGFjY2Vzc2lvbi1udW0+MjQ0NDc4MTA8L2FjY2Vzc2lvbi1udW0+PHVy
bHM+PHJlbGF0ZWQtdXJscz48dXJsPmh0dHA6Ly93d3cubmNiaS5ubG0ubmloLmdvdi9wdWJtZWQv
MjQ0NDc4MTA8L3VybD48L3JlbGF0ZWQtdXJscz48L3VybHM+PGN1c3RvbTI+UE1DNDAxMzU1NDwv
Y3VzdG9tMj48ZWxlY3Ryb25pYy1yZXNvdXJjZS1udW0+MTAuMTAxNi9qLmRpYWJyZXMuMjAxMy4x
Mi4wMzY8L2VsZWN0cm9uaWMtcmVzb3VyY2UtbnVtPjwvcmVjb3JkPjwvQ2l0ZT48Q2l0ZT48QXV0
aG9yPkludGVybmF0aW9uYWwgRGlhYmV0ZXMgRmVkZXJhdGlvbjwvQXV0aG9yPjxZZWFyPjIwMTk8
L1llYXI+PFJlY051bT43MzQ8L1JlY051bT48cmVjb3JkPjxyZWMtbnVtYmVyPjczNDwvcmVjLW51
bWJlcj48Zm9yZWlnbi1rZXlzPjxrZXkgYXBwPSJFTiIgZGItaWQ9ImRzZmV3cmEyYnZlc3QyZXIw
cGI1djIwN3Z3cmVyZHJweDJkdyIgdGltZXN0YW1wPSIxNTc0NTg4NTc1Ij43MzQ8L2tleT48L2Zv
cmVpZ24ta2V5cz48cmVmLXR5cGUgbmFtZT0iUmVwb3J0Ij4yNzwvcmVmLXR5cGU+PGNvbnRyaWJ1
dG9ycz48YXV0aG9ycz48YXV0aG9yPkludGVybmF0aW9uYWwgRGlhYmV0ZXMgRmVkZXJhdGlvbiw8
L2F1dGhvcj48L2F1dGhvcnM+PC9jb250cmlidXRvcnM+PHRpdGxlcz48dGl0bGU+SURGIERpYWJl
dGVzIEF0bGFzLiBOaW50aCBlZGl0aW9uIDIwMTkuIChBdmFpbGFibGUgYXQ6IGh0dHBzOi8vd3d3
LmRpYWJldGVzYXRsYXMub3JnL3VwbG9hZC9yZXNvdXJjZXMvMjAxOS9JREZfQXRsYXNfOXRoX0Vk
aXRpb25fMjAxOS5wZGYuIEFjY2Vzc2VkOiAyNCBOb3YuIDIwMTkpPC90aXRsZT48L3RpdGxlcz48
ZGF0ZXM+PHllYXI+MjAxOTwveWVhcj48L2RhdGVzPjx1cmxzPjwvdXJscz48L3JlY29yZD48L0Np
dGU+PC9FbmROb3RlPgB=
</w:fldData>
        </w:fldChar>
      </w:r>
      <w:r w:rsidR="006345F5">
        <w:rPr>
          <w:sz w:val="24"/>
          <w:shd w:val="clear" w:color="auto" w:fill="FFFFFF"/>
        </w:rPr>
        <w:instrText xml:space="preserve"> ADDIN EN.CITE.DATA </w:instrText>
      </w:r>
      <w:r w:rsidR="006345F5">
        <w:rPr>
          <w:sz w:val="24"/>
          <w:shd w:val="clear" w:color="auto" w:fill="FFFFFF"/>
        </w:rPr>
      </w:r>
      <w:r w:rsidR="006345F5">
        <w:rPr>
          <w:sz w:val="24"/>
          <w:shd w:val="clear" w:color="auto" w:fill="FFFFFF"/>
        </w:rPr>
        <w:fldChar w:fldCharType="end"/>
      </w:r>
      <w:r w:rsidR="00BC6F4D" w:rsidRPr="00445932">
        <w:rPr>
          <w:sz w:val="24"/>
          <w:shd w:val="clear" w:color="auto" w:fill="FFFFFF"/>
        </w:rPr>
      </w:r>
      <w:r w:rsidR="00BC6F4D" w:rsidRPr="00445932">
        <w:rPr>
          <w:sz w:val="24"/>
          <w:shd w:val="clear" w:color="auto" w:fill="FFFFFF"/>
        </w:rPr>
        <w:fldChar w:fldCharType="separate"/>
      </w:r>
      <w:del w:id="145" w:author="Susanne Awad" w:date="2020-09-27T23:01:00Z">
        <w:r w:rsidR="006B5825">
          <w:fldChar w:fldCharType="begin"/>
        </w:r>
        <w:r w:rsidR="006B5825">
          <w:delInstrText xml:space="preserve"> HYPERLINK \l "_ENREF_1" \o "International D</w:delInstrText>
        </w:r>
        <w:r w:rsidR="006B5825">
          <w:delInstrText xml:space="preserve">iabetes Federation, 2019 #734" </w:delInstrText>
        </w:r>
        <w:r w:rsidR="006B5825">
          <w:fldChar w:fldCharType="separate"/>
        </w:r>
        <w:r w:rsidR="0037123C" w:rsidRPr="007A01D8">
          <w:rPr>
            <w:noProof/>
            <w:sz w:val="24"/>
            <w:shd w:val="clear" w:color="auto" w:fill="FFFFFF"/>
            <w:vertAlign w:val="superscript"/>
          </w:rPr>
          <w:delText>1</w:delText>
        </w:r>
        <w:r w:rsidR="006B5825">
          <w:rPr>
            <w:noProof/>
            <w:sz w:val="24"/>
            <w:shd w:val="clear" w:color="auto" w:fill="FFFFFF"/>
            <w:vertAlign w:val="superscript"/>
          </w:rPr>
          <w:fldChar w:fldCharType="end"/>
        </w:r>
        <w:r w:rsidR="007A01D8" w:rsidRPr="007A01D8">
          <w:rPr>
            <w:noProof/>
            <w:sz w:val="24"/>
            <w:shd w:val="clear" w:color="auto" w:fill="FFFFFF"/>
            <w:vertAlign w:val="superscript"/>
          </w:rPr>
          <w:delText xml:space="preserve">, </w:delText>
        </w:r>
        <w:r w:rsidR="006B5825">
          <w:fldChar w:fldCharType="begin"/>
        </w:r>
        <w:r w:rsidR="006B5825">
          <w:delInstrText xml:space="preserve"> HYPERLINK \l "_ENREF_40" \o "Al-Quwaidhi, 2014 #147" </w:delInstrText>
        </w:r>
        <w:r w:rsidR="006B5825">
          <w:fldChar w:fldCharType="separate"/>
        </w:r>
        <w:r w:rsidR="0037123C" w:rsidRPr="007A01D8">
          <w:rPr>
            <w:noProof/>
            <w:sz w:val="24"/>
            <w:shd w:val="clear" w:color="auto" w:fill="FFFFFF"/>
            <w:vertAlign w:val="superscript"/>
          </w:rPr>
          <w:delText>40</w:delText>
        </w:r>
        <w:r w:rsidR="006B5825">
          <w:rPr>
            <w:noProof/>
            <w:sz w:val="24"/>
            <w:shd w:val="clear" w:color="auto" w:fill="FFFFFF"/>
            <w:vertAlign w:val="superscript"/>
          </w:rPr>
          <w:fldChar w:fldCharType="end"/>
        </w:r>
      </w:del>
      <w:ins w:id="146" w:author="Susanne Awad" w:date="2020-09-27T23:01:00Z">
        <w:r w:rsidR="006010E9">
          <w:rPr>
            <w:noProof/>
            <w:sz w:val="24"/>
            <w:shd w:val="clear" w:color="auto" w:fill="FFFFFF"/>
            <w:vertAlign w:val="superscript"/>
          </w:rPr>
          <w:fldChar w:fldCharType="begin"/>
        </w:r>
        <w:r w:rsidR="006010E9">
          <w:rPr>
            <w:noProof/>
            <w:sz w:val="24"/>
            <w:shd w:val="clear" w:color="auto" w:fill="FFFFFF"/>
            <w:vertAlign w:val="superscript"/>
          </w:rPr>
          <w:instrText xml:space="preserve"> HYPERLINK \l "_ENREF_1" \o "International Diabetes Federation, 2019 #734" </w:instrText>
        </w:r>
        <w:r w:rsidR="006010E9">
          <w:rPr>
            <w:noProof/>
            <w:sz w:val="24"/>
            <w:shd w:val="clear" w:color="auto" w:fill="FFFFFF"/>
            <w:vertAlign w:val="superscript"/>
          </w:rPr>
        </w:r>
        <w:r w:rsidR="006010E9">
          <w:rPr>
            <w:noProof/>
            <w:sz w:val="24"/>
            <w:shd w:val="clear" w:color="auto" w:fill="FFFFFF"/>
            <w:vertAlign w:val="superscript"/>
          </w:rPr>
          <w:fldChar w:fldCharType="separate"/>
        </w:r>
        <w:r w:rsidR="006010E9" w:rsidRPr="006345F5">
          <w:rPr>
            <w:noProof/>
            <w:sz w:val="24"/>
            <w:shd w:val="clear" w:color="auto" w:fill="FFFFFF"/>
            <w:vertAlign w:val="superscript"/>
          </w:rPr>
          <w:t>1</w:t>
        </w:r>
        <w:r w:rsidR="006010E9">
          <w:rPr>
            <w:noProof/>
            <w:sz w:val="24"/>
            <w:shd w:val="clear" w:color="auto" w:fill="FFFFFF"/>
            <w:vertAlign w:val="superscript"/>
          </w:rPr>
          <w:fldChar w:fldCharType="end"/>
        </w:r>
        <w:r w:rsidR="006345F5" w:rsidRPr="006345F5">
          <w:rPr>
            <w:noProof/>
            <w:sz w:val="24"/>
            <w:shd w:val="clear" w:color="auto" w:fill="FFFFFF"/>
            <w:vertAlign w:val="superscript"/>
          </w:rPr>
          <w:t xml:space="preserve">, </w:t>
        </w:r>
        <w:r w:rsidR="006010E9">
          <w:rPr>
            <w:noProof/>
            <w:sz w:val="24"/>
            <w:shd w:val="clear" w:color="auto" w:fill="FFFFFF"/>
            <w:vertAlign w:val="superscript"/>
          </w:rPr>
          <w:fldChar w:fldCharType="begin"/>
        </w:r>
        <w:r w:rsidR="006010E9">
          <w:rPr>
            <w:noProof/>
            <w:sz w:val="24"/>
            <w:shd w:val="clear" w:color="auto" w:fill="FFFFFF"/>
            <w:vertAlign w:val="superscript"/>
          </w:rPr>
          <w:instrText xml:space="preserve"> HYPERLINK \l "_ENREF_41" \o "Al-Quwaidhi, 2014 #147" </w:instrText>
        </w:r>
        <w:r w:rsidR="006010E9">
          <w:rPr>
            <w:noProof/>
            <w:sz w:val="24"/>
            <w:shd w:val="clear" w:color="auto" w:fill="FFFFFF"/>
            <w:vertAlign w:val="superscript"/>
          </w:rPr>
        </w:r>
        <w:r w:rsidR="006010E9">
          <w:rPr>
            <w:noProof/>
            <w:sz w:val="24"/>
            <w:shd w:val="clear" w:color="auto" w:fill="FFFFFF"/>
            <w:vertAlign w:val="superscript"/>
          </w:rPr>
          <w:fldChar w:fldCharType="separate"/>
        </w:r>
        <w:r w:rsidR="006010E9" w:rsidRPr="006345F5">
          <w:rPr>
            <w:noProof/>
            <w:sz w:val="24"/>
            <w:shd w:val="clear" w:color="auto" w:fill="FFFFFF"/>
            <w:vertAlign w:val="superscript"/>
          </w:rPr>
          <w:t>41</w:t>
        </w:r>
        <w:r w:rsidR="006010E9">
          <w:rPr>
            <w:noProof/>
            <w:sz w:val="24"/>
            <w:shd w:val="clear" w:color="auto" w:fill="FFFFFF"/>
            <w:vertAlign w:val="superscript"/>
          </w:rPr>
          <w:fldChar w:fldCharType="end"/>
        </w:r>
      </w:ins>
      <w:r w:rsidR="00BC6F4D" w:rsidRPr="00445932">
        <w:rPr>
          <w:sz w:val="24"/>
          <w:shd w:val="clear" w:color="auto" w:fill="FFFFFF"/>
        </w:rPr>
        <w:fldChar w:fldCharType="end"/>
      </w:r>
      <w:r w:rsidR="00BC6F4D" w:rsidRPr="00445932">
        <w:rPr>
          <w:sz w:val="24"/>
          <w:szCs w:val="24"/>
          <w:shd w:val="clear" w:color="auto" w:fill="FFFFFF"/>
        </w:rPr>
        <w:t>, United Arab Emirates</w:t>
      </w:r>
      <w:del w:id="147" w:author="Susanne Awad" w:date="2020-09-27T23:01:00Z">
        <w:r w:rsidR="006B5825">
          <w:fldChar w:fldCharType="begin"/>
        </w:r>
        <w:r w:rsidR="006B5825">
          <w:delInstrText xml:space="preserve"> HYPERLINK \l "_ENREF_1" \o "International Diabetes Federation, 2019 #734" </w:delInstrText>
        </w:r>
        <w:r w:rsidR="006B5825">
          <w:fldChar w:fldCharType="separate"/>
        </w:r>
        <w:r w:rsidR="0037123C" w:rsidRPr="003F192C">
          <w:rPr>
            <w:sz w:val="24"/>
            <w:shd w:val="clear" w:color="auto" w:fill="FFFFFF"/>
          </w:rPr>
          <w:fldChar w:fldCharType="begin"/>
        </w:r>
        <w:r w:rsidR="0037123C">
          <w:rPr>
            <w:sz w:val="24"/>
            <w:shd w:val="clear" w:color="auto" w:fill="FFFFFF"/>
          </w:rPr>
          <w:del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delInstrText>
        </w:r>
        <w:r w:rsidR="0037123C" w:rsidRPr="003F192C">
          <w:rPr>
            <w:sz w:val="24"/>
            <w:shd w:val="clear" w:color="auto" w:fill="FFFFFF"/>
          </w:rPr>
          <w:fldChar w:fldCharType="separate"/>
        </w:r>
        <w:r w:rsidR="0037123C" w:rsidRPr="007A01D8">
          <w:rPr>
            <w:noProof/>
            <w:sz w:val="24"/>
            <w:shd w:val="clear" w:color="auto" w:fill="FFFFFF"/>
            <w:vertAlign w:val="superscript"/>
          </w:rPr>
          <w:delText>1</w:delText>
        </w:r>
        <w:r w:rsidR="0037123C" w:rsidRPr="003F192C">
          <w:rPr>
            <w:sz w:val="24"/>
            <w:shd w:val="clear" w:color="auto" w:fill="FFFFFF"/>
          </w:rPr>
          <w:fldChar w:fldCharType="end"/>
        </w:r>
        <w:r w:rsidR="006B5825">
          <w:rPr>
            <w:sz w:val="24"/>
            <w:shd w:val="clear" w:color="auto" w:fill="FFFFFF"/>
          </w:rPr>
          <w:fldChar w:fldCharType="end"/>
        </w:r>
      </w:del>
      <w:ins w:id="148" w:author="Susanne Awad" w:date="2020-09-27T23:01:00Z">
        <w:r w:rsidR="006010E9">
          <w:rPr>
            <w:sz w:val="24"/>
            <w:szCs w:val="24"/>
            <w:shd w:val="clear" w:color="auto" w:fill="FFFFFF"/>
          </w:rPr>
          <w:fldChar w:fldCharType="begin"/>
        </w:r>
        <w:r w:rsidR="006010E9">
          <w:rPr>
            <w:sz w:val="24"/>
            <w:szCs w:val="24"/>
            <w:shd w:val="clear" w:color="auto" w:fill="FFFFFF"/>
          </w:rPr>
          <w:instrText xml:space="preserve"> HYPERLINK \l "_ENREF_1" \o "International Diabetes Federation, 2019 #734" </w:instrText>
        </w:r>
        <w:r w:rsidR="006010E9">
          <w:rPr>
            <w:sz w:val="24"/>
            <w:szCs w:val="24"/>
            <w:shd w:val="clear" w:color="auto" w:fill="FFFFFF"/>
          </w:rPr>
        </w:r>
        <w:r w:rsidR="006010E9">
          <w:rPr>
            <w:sz w:val="24"/>
            <w:szCs w:val="24"/>
            <w:shd w:val="clear" w:color="auto" w:fill="FFFFFF"/>
          </w:rPr>
          <w:fldChar w:fldCharType="separate"/>
        </w:r>
        <w:r w:rsidR="006010E9" w:rsidRPr="003F192C">
          <w:rPr>
            <w:sz w:val="24"/>
            <w:shd w:val="clear" w:color="auto" w:fill="FFFFFF"/>
          </w:rPr>
          <w:fldChar w:fldCharType="begin"/>
        </w:r>
        <w:r w:rsidR="006010E9">
          <w:rPr>
            <w:sz w:val="24"/>
            <w:shd w:val="clear" w:color="auto" w:fill="FFFFFF"/>
          </w:rPr>
          <w: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instrText>
        </w:r>
        <w:r w:rsidR="006010E9" w:rsidRPr="003F192C">
          <w:rPr>
            <w:sz w:val="24"/>
            <w:shd w:val="clear" w:color="auto" w:fill="FFFFFF"/>
          </w:rPr>
          <w:fldChar w:fldCharType="separate"/>
        </w:r>
        <w:r w:rsidR="006010E9" w:rsidRPr="007A01D8">
          <w:rPr>
            <w:noProof/>
            <w:sz w:val="24"/>
            <w:shd w:val="clear" w:color="auto" w:fill="FFFFFF"/>
            <w:vertAlign w:val="superscript"/>
          </w:rPr>
          <w:t>1</w:t>
        </w:r>
        <w:r w:rsidR="006010E9" w:rsidRPr="003F192C">
          <w:rPr>
            <w:sz w:val="24"/>
            <w:shd w:val="clear" w:color="auto" w:fill="FFFFFF"/>
          </w:rPr>
          <w:fldChar w:fldCharType="end"/>
        </w:r>
        <w:r w:rsidR="006010E9">
          <w:rPr>
            <w:sz w:val="24"/>
            <w:szCs w:val="24"/>
            <w:shd w:val="clear" w:color="auto" w:fill="FFFFFF"/>
          </w:rPr>
          <w:fldChar w:fldCharType="end"/>
        </w:r>
      </w:ins>
      <w:r w:rsidR="00BC6F4D" w:rsidRPr="00445932">
        <w:rPr>
          <w:sz w:val="24"/>
          <w:szCs w:val="24"/>
          <w:shd w:val="clear" w:color="auto" w:fill="FFFFFF"/>
        </w:rPr>
        <w:t>, Qatar</w:t>
      </w:r>
      <w:r w:rsidR="00BC6F4D" w:rsidRPr="00445932">
        <w:rPr>
          <w:sz w:val="24"/>
          <w:szCs w:val="24"/>
          <w:shd w:val="clear" w:color="auto" w:fill="FFFFFF"/>
        </w:rPr>
        <w:fldChar w:fldCharType="begin">
          <w:fldData xml:space="preserve">PEVuZE5vdGU+PENpdGU+PEF1dGhvcj5Bd2FkPC9BdXRob3I+PFllYXI+MjAxODwvWWVhcj48UmVj
TnVtPjMxOTwvUmVjTnVtPjxEaXNwbGF5VGV4dD48c3R5bGUgZmFjZT0ic3VwZXJzY3JpcHQiPjEs
IDE2PC9zdHlsZT48L0Rpc3BsYXlUZXh0PjxyZWNvcmQ+PHJlYy1udW1iZXI+MzE5PC9yZWMtbnVt
YmVyPjxmb3JlaWduLWtleXM+PGtleSBhcHA9IkVOIiBkYi1pZD0iZHNmZXdyYTJidmVzdDJlcjBw
YjV2MjA3dndyZXJkcnB4MmR3IiB0aW1lc3RhbXA9IjE1MTg2ODM3MTgiPjMxOTwva2V5PjwvZm9y
ZWlnbi1rZXlzPjxyZWYtdHlwZSBuYW1lPSJKb3VybmFsIEFydGljbGUiPjE3PC9yZWYtdHlwZT48
Y29udHJpYnV0b3JzPjxhdXRob3JzPjxhdXRob3I+QXdhZCwgUy4gRi48L2F1dGhvcj48YXV0aG9y
Pk8mYXBvcztGbGFoZXJ0eSwgTS48L2F1dGhvcj48YXV0aG9yPkNyaXRjaGxleSwgSi48L2F1dGhv
cj48YXV0aG9yPkFidS1SYWRkYWQsIEwuIEouPC9hdXRob3I+PC9hdXRob3JzPjwvY29udHJpYnV0
b3JzPjxhdXRoLWFkZHJlc3M+SW5mZWN0aW91cyBEaXNlYXNlIEVwaWRlbWlvbG9neSBHcm91cCwg
V2VpbGwgQ29ybmVsbCBNZWRpY2luZSAtIFFhdGFyLCBDb3JuZWxsIFVuaXZlcnNpdHksIFFhdGFy
IEZvdW5kYXRpb24gLSBFZHVjYXRpb24gQ2l0eSwgRG9oYSwgUWF0YXI7IFBvcHVsYXRpb24gSGVh
bHRoIFJlc2VhcmNoIEluc3RpdHV0ZSwgU3QgR2VvcmdlJmFwb3M7cywgVW5pdmVyc2l0eSBvZiBM
b25kb24sIExvbmRvbiwgVUsuIEVsZWN0cm9uaWMgYWRkcmVzczogc3VhMjAwNkBxYXRhci1tZWQu
Y29ybmVsbC5lZHUuJiN4RDtEaXZpc2lvbiBvZiBQdWJsaWMgSGVhbHRoLCBVbml2ZXJzaXR5IG9m
IExpdmVycG9vbCwgTGl2ZXJwb29sLCBVSy4mI3hEO1BvcHVsYXRpb24gSGVhbHRoIFJlc2VhcmNo
IEluc3RpdHV0ZSwgU3QgR2VvcmdlJmFwb3M7cywgVW5pdmVyc2l0eSBvZiBMb25kb24sIExvbmRv
biwgVUsuJiN4RDtJbmZlY3Rpb3VzIERpc2Vhc2UgRXBpZGVtaW9sb2d5IEdyb3VwLCBXZWlsbCBD
b3JuZWxsIE1lZGljaW5lIC0gUWF0YXIsIENvcm5lbGwgVW5pdmVyc2l0eSwgUWF0YXIgRm91bmRh
dGlvbiAtIEVkdWNhdGlvbiBDaXR5LCBEb2hhLCBRYXRhcjsgRGVwYXJ0bWVudCBvZiBIZWFsdGhj
YXJlIFBvbGljeSBhbmQgUmVzZWFyY2gsIFdlaWxsIENvcm5lbGwgTWVkaWNpbmUsIENvcm5lbGwg
VW5pdmVyc2l0eSwgTmV3IFlvcmssIE5ldyBZb3JrLCBVU0EuIEVsZWN0cm9uaWMgYWRkcmVzczog
bGphMjAwMkBxYXRhci1tZWQuY29ybmVsbC5lZHUuPC9hdXRoLWFkZHJlc3M+PHRpdGxlcz48dGl0
bGU+Rm9yZWNhc3RpbmcgdGhlIGJ1cmRlbiBvZiB0eXBlIDIgZGlhYmV0ZXMgbWVsbGl0dXMgaW4g
UWF0YXIgdG8gMjA1MDogQSBub3ZlbCBtb2RlbGluZyBhcHByb2FjaDwvdGl0bGU+PHNlY29uZGFy
eS10aXRsZT5EaWFiZXRlcyBSZXMgQ2xpbiBQcmFjdDwvc2Vjb25kYXJ5LXRpdGxlPjwvdGl0bGVz
PjxwZXJpb2RpY2FsPjxmdWxsLXRpdGxlPkRpYWJldGVzIFJlcyBDbGluIFByYWN0PC9mdWxsLXRp
dGxlPjxhYmJyLTE+RGlhYmV0ZXMgcmVzZWFyY2ggYW5kIGNsaW5pY2FsIHByYWN0aWNlPC9hYmJy
LTE+PC9wZXJpb2RpY2FsPjxwYWdlcz4xMDAtMTA4PC9wYWdlcz48dm9sdW1lPjEzNzwvdm9sdW1l
PjxrZXl3b3Jkcz48a2V5d29yZD5NYXRoZW1hdGljYWwgbW9kZWxpbmc8L2tleXdvcmQ+PGtleXdv
cmQ+TWlkZGxlIEVhc3QgYW5kIE5vcnRoIEFmcmljYTwva2V5d29yZD48a2V5d29yZD5PYmVzaXR5
PC9rZXl3b3JkPjxrZXl3b3JkPlFhdGFyPC9rZXl3b3JkPjxrZXl3b3JkPlJpc2sgZmFjdG9yczwv
a2V5d29yZD48L2tleXdvcmRzPjxkYXRlcz48eWVhcj4yMDE4PC95ZWFyPjxwdWItZGF0ZXM+PGRh
dGU+TWFyPC9kYXRlPjwvcHViLWRhdGVzPjwvZGF0ZXM+PGlzYm4+MTg3Mi04MjI3IChFbGVjdHJv
bmljKSYjeEQ7MDE2OC04MjI3IChMaW5raW5nKTwvaXNibj48YWNjZXNzaW9uLW51bT4yOTE3NTM0
MTwvYWNjZXNzaW9uLW51bT48dXJscz48cmVsYXRlZC11cmxzPjx1cmw+aHR0cHM6Ly93d3cubmNi
aS5ubG0ubmloLmdvdi9wdWJtZWQvMjkxNzUzNDE8L3VybD48L3JlbGF0ZWQtdXJscz48L3VybHM+
PGVsZWN0cm9uaWMtcmVzb3VyY2UtbnVtPjEwLjEwMTYvai5kaWFicmVzLjIwMTcuMTEuMDE1PC9l
bGVjdHJvbmljLXJlc291cmNlLW51bT48L3JlY29yZD48L0NpdGU+PENpdGU+PEF1dGhvcj5JbnRl
cm5hdGlvbmFsIERpYWJldGVzIEZlZGVyYXRpb248L0F1dGhvcj48WWVhcj4yMDE5PC9ZZWFyPjxS
ZWNOdW0+NzM0PC9SZWNOdW0+PHJlY29yZD48cmVjLW51bWJlcj43MzQ8L3JlYy1udW1iZXI+PGZv
cmVpZ24ta2V5cz48a2V5IGFwcD0iRU4iIGRiLWlkPSJkc2Zld3JhMmJ2ZXN0MmVyMHBiNXYyMDd2
d3JlcmRycHgyZHciIHRpbWVzdGFtcD0iMTU3NDU4ODU3NSI+NzM0PC9rZXk+PC9mb3JlaWduLWtl
eXM+PHJlZi10eXBlIG5hbWU9IlJlcG9ydCI+Mjc8L3JlZi10eXBlPjxjb250cmlidXRvcnM+PGF1
dGhvcnM+PGF1dGhvcj5JbnRlcm5hdGlvbmFsIERpYWJldGVzIEZlZGVyYXRpb24sPC9hdXRob3I+
PC9hdXRob3JzPjwvY29udHJpYnV0b3JzPjx0aXRsZXM+PHRpdGxlPklERiBEaWFiZXRlcyBBdGxh
cy4gTmludGggZWRpdGlvbiAyMDE5LiAoQXZhaWxhYmxlIGF0OiBodHRwczovL3d3dy5kaWFiZXRl
c2F0bGFzLm9yZy91cGxvYWQvcmVzb3VyY2VzLzIwMTkvSURGX0F0bGFzXzl0aF9FZGl0aW9uXzIw
MTkucGRmLiBBY2Nlc3NlZDogMjQgTm92LiAyMDE5KTwvdGl0bGU+PC90aXRsZXM+PGRhdGVzPjx5
ZWFyPjIwMTk8L3llYXI+PC9kYXRlcz48dXJscz48L3VybHM+PC9yZWNvcmQ+PC9DaXRlPjwvRW5k
Tm90ZT4A
</w:fldData>
        </w:fldChar>
      </w:r>
      <w:r w:rsidR="007A01D8">
        <w:rPr>
          <w:sz w:val="24"/>
          <w:szCs w:val="24"/>
          <w:shd w:val="clear" w:color="auto" w:fill="FFFFFF"/>
        </w:rPr>
        <w:instrText xml:space="preserve"> ADDIN EN.CITE </w:instrText>
      </w:r>
      <w:r w:rsidR="007A01D8">
        <w:rPr>
          <w:sz w:val="24"/>
          <w:szCs w:val="24"/>
          <w:shd w:val="clear" w:color="auto" w:fill="FFFFFF"/>
        </w:rPr>
        <w:fldChar w:fldCharType="begin">
          <w:fldData xml:space="preserve">PEVuZE5vdGU+PENpdGU+PEF1dGhvcj5Bd2FkPC9BdXRob3I+PFllYXI+MjAxODwvWWVhcj48UmVj
TnVtPjMxOTwvUmVjTnVtPjxEaXNwbGF5VGV4dD48c3R5bGUgZmFjZT0ic3VwZXJzY3JpcHQiPjEs
IDE2PC9zdHlsZT48L0Rpc3BsYXlUZXh0PjxyZWNvcmQ+PHJlYy1udW1iZXI+MzE5PC9yZWMtbnVt
YmVyPjxmb3JlaWduLWtleXM+PGtleSBhcHA9IkVOIiBkYi1pZD0iZHNmZXdyYTJidmVzdDJlcjBw
YjV2MjA3dndyZXJkcnB4MmR3IiB0aW1lc3RhbXA9IjE1MTg2ODM3MTgiPjMxOTwva2V5PjwvZm9y
ZWlnbi1rZXlzPjxyZWYtdHlwZSBuYW1lPSJKb3VybmFsIEFydGljbGUiPjE3PC9yZWYtdHlwZT48
Y29udHJpYnV0b3JzPjxhdXRob3JzPjxhdXRob3I+QXdhZCwgUy4gRi48L2F1dGhvcj48YXV0aG9y
Pk8mYXBvcztGbGFoZXJ0eSwgTS48L2F1dGhvcj48YXV0aG9yPkNyaXRjaGxleSwgSi48L2F1dGhv
cj48YXV0aG9yPkFidS1SYWRkYWQsIEwuIEouPC9hdXRob3I+PC9hdXRob3JzPjwvY29udHJpYnV0
b3JzPjxhdXRoLWFkZHJlc3M+SW5mZWN0aW91cyBEaXNlYXNlIEVwaWRlbWlvbG9neSBHcm91cCwg
V2VpbGwgQ29ybmVsbCBNZWRpY2luZSAtIFFhdGFyLCBDb3JuZWxsIFVuaXZlcnNpdHksIFFhdGFy
IEZvdW5kYXRpb24gLSBFZHVjYXRpb24gQ2l0eSwgRG9oYSwgUWF0YXI7IFBvcHVsYXRpb24gSGVh
bHRoIFJlc2VhcmNoIEluc3RpdHV0ZSwgU3QgR2VvcmdlJmFwb3M7cywgVW5pdmVyc2l0eSBvZiBM
b25kb24sIExvbmRvbiwgVUsuIEVsZWN0cm9uaWMgYWRkcmVzczogc3VhMjAwNkBxYXRhci1tZWQu
Y29ybmVsbC5lZHUuJiN4RDtEaXZpc2lvbiBvZiBQdWJsaWMgSGVhbHRoLCBVbml2ZXJzaXR5IG9m
IExpdmVycG9vbCwgTGl2ZXJwb29sLCBVSy4mI3hEO1BvcHVsYXRpb24gSGVhbHRoIFJlc2VhcmNo
IEluc3RpdHV0ZSwgU3QgR2VvcmdlJmFwb3M7cywgVW5pdmVyc2l0eSBvZiBMb25kb24sIExvbmRv
biwgVUsuJiN4RDtJbmZlY3Rpb3VzIERpc2Vhc2UgRXBpZGVtaW9sb2d5IEdyb3VwLCBXZWlsbCBD
b3JuZWxsIE1lZGljaW5lIC0gUWF0YXIsIENvcm5lbGwgVW5pdmVyc2l0eSwgUWF0YXIgRm91bmRh
dGlvbiAtIEVkdWNhdGlvbiBDaXR5LCBEb2hhLCBRYXRhcjsgRGVwYXJ0bWVudCBvZiBIZWFsdGhj
YXJlIFBvbGljeSBhbmQgUmVzZWFyY2gsIFdlaWxsIENvcm5lbGwgTWVkaWNpbmUsIENvcm5lbGwg
VW5pdmVyc2l0eSwgTmV3IFlvcmssIE5ldyBZb3JrLCBVU0EuIEVsZWN0cm9uaWMgYWRkcmVzczog
bGphMjAwMkBxYXRhci1tZWQuY29ybmVsbC5lZHUuPC9hdXRoLWFkZHJlc3M+PHRpdGxlcz48dGl0
bGU+Rm9yZWNhc3RpbmcgdGhlIGJ1cmRlbiBvZiB0eXBlIDIgZGlhYmV0ZXMgbWVsbGl0dXMgaW4g
UWF0YXIgdG8gMjA1MDogQSBub3ZlbCBtb2RlbGluZyBhcHByb2FjaDwvdGl0bGU+PHNlY29uZGFy
eS10aXRsZT5EaWFiZXRlcyBSZXMgQ2xpbiBQcmFjdDwvc2Vjb25kYXJ5LXRpdGxlPjwvdGl0bGVz
PjxwZXJpb2RpY2FsPjxmdWxsLXRpdGxlPkRpYWJldGVzIFJlcyBDbGluIFByYWN0PC9mdWxsLXRp
dGxlPjxhYmJyLTE+RGlhYmV0ZXMgcmVzZWFyY2ggYW5kIGNsaW5pY2FsIHByYWN0aWNlPC9hYmJy
LTE+PC9wZXJpb2RpY2FsPjxwYWdlcz4xMDAtMTA4PC9wYWdlcz48dm9sdW1lPjEzNzwvdm9sdW1l
PjxrZXl3b3Jkcz48a2V5d29yZD5NYXRoZW1hdGljYWwgbW9kZWxpbmc8L2tleXdvcmQ+PGtleXdv
cmQ+TWlkZGxlIEVhc3QgYW5kIE5vcnRoIEFmcmljYTwva2V5d29yZD48a2V5d29yZD5PYmVzaXR5
PC9rZXl3b3JkPjxrZXl3b3JkPlFhdGFyPC9rZXl3b3JkPjxrZXl3b3JkPlJpc2sgZmFjdG9yczwv
a2V5d29yZD48L2tleXdvcmRzPjxkYXRlcz48eWVhcj4yMDE4PC95ZWFyPjxwdWItZGF0ZXM+PGRh
dGU+TWFyPC9kYXRlPjwvcHViLWRhdGVzPjwvZGF0ZXM+PGlzYm4+MTg3Mi04MjI3IChFbGVjdHJv
bmljKSYjeEQ7MDE2OC04MjI3IChMaW5raW5nKTwvaXNibj48YWNjZXNzaW9uLW51bT4yOTE3NTM0
MTwvYWNjZXNzaW9uLW51bT48dXJscz48cmVsYXRlZC11cmxzPjx1cmw+aHR0cHM6Ly93d3cubmNi
aS5ubG0ubmloLmdvdi9wdWJtZWQvMjkxNzUzNDE8L3VybD48L3JlbGF0ZWQtdXJscz48L3VybHM+
PGVsZWN0cm9uaWMtcmVzb3VyY2UtbnVtPjEwLjEwMTYvai5kaWFicmVzLjIwMTcuMTEuMDE1PC9l
bGVjdHJvbmljLXJlc291cmNlLW51bT48L3JlY29yZD48L0NpdGU+PENpdGU+PEF1dGhvcj5JbnRl
cm5hdGlvbmFsIERpYWJldGVzIEZlZGVyYXRpb248L0F1dGhvcj48WWVhcj4yMDE5PC9ZZWFyPjxS
ZWNOdW0+NzM0PC9SZWNOdW0+PHJlY29yZD48cmVjLW51bWJlcj43MzQ8L3JlYy1udW1iZXI+PGZv
cmVpZ24ta2V5cz48a2V5IGFwcD0iRU4iIGRiLWlkPSJkc2Zld3JhMmJ2ZXN0MmVyMHBiNXYyMDd2
d3JlcmRycHgyZHciIHRpbWVzdGFtcD0iMTU3NDU4ODU3NSI+NzM0PC9rZXk+PC9mb3JlaWduLWtl
eXM+PHJlZi10eXBlIG5hbWU9IlJlcG9ydCI+Mjc8L3JlZi10eXBlPjxjb250cmlidXRvcnM+PGF1
dGhvcnM+PGF1dGhvcj5JbnRlcm5hdGlvbmFsIERpYWJldGVzIEZlZGVyYXRpb24sPC9hdXRob3I+
PC9hdXRob3JzPjwvY29udHJpYnV0b3JzPjx0aXRsZXM+PHRpdGxlPklERiBEaWFiZXRlcyBBdGxh
cy4gTmludGggZWRpdGlvbiAyMDE5LiAoQXZhaWxhYmxlIGF0OiBodHRwczovL3d3dy5kaWFiZXRl
c2F0bGFzLm9yZy91cGxvYWQvcmVzb3VyY2VzLzIwMTkvSURGX0F0bGFzXzl0aF9FZGl0aW9uXzIw
MTkucGRmLiBBY2Nlc3NlZDogMjQgTm92LiAyMDE5KTwvdGl0bGU+PC90aXRsZXM+PGRhdGVzPjx5
ZWFyPjIwMTk8L3llYXI+PC9kYXRlcz48dXJscz48L3VybHM+PC9yZWNvcmQ+PC9DaXRlPjwvRW5k
Tm90ZT4A
</w:fldData>
        </w:fldChar>
      </w:r>
      <w:r w:rsidR="007A01D8">
        <w:rPr>
          <w:sz w:val="24"/>
          <w:szCs w:val="24"/>
          <w:shd w:val="clear" w:color="auto" w:fill="FFFFFF"/>
        </w:rPr>
        <w:instrText xml:space="preserve"> ADDIN EN.CITE.DATA </w:instrText>
      </w:r>
      <w:r w:rsidR="007A01D8">
        <w:rPr>
          <w:sz w:val="24"/>
          <w:szCs w:val="24"/>
          <w:shd w:val="clear" w:color="auto" w:fill="FFFFFF"/>
        </w:rPr>
      </w:r>
      <w:r w:rsidR="007A01D8">
        <w:rPr>
          <w:sz w:val="24"/>
          <w:szCs w:val="24"/>
          <w:shd w:val="clear" w:color="auto" w:fill="FFFFFF"/>
        </w:rPr>
        <w:fldChar w:fldCharType="end"/>
      </w:r>
      <w:r w:rsidR="00BC6F4D" w:rsidRPr="00445932">
        <w:rPr>
          <w:sz w:val="24"/>
          <w:szCs w:val="24"/>
          <w:shd w:val="clear" w:color="auto" w:fill="FFFFFF"/>
        </w:rPr>
      </w:r>
      <w:r w:rsidR="00BC6F4D" w:rsidRPr="00445932">
        <w:rPr>
          <w:sz w:val="24"/>
          <w:szCs w:val="24"/>
          <w:shd w:val="clear" w:color="auto" w:fill="FFFFFF"/>
        </w:rPr>
        <w:fldChar w:fldCharType="separate"/>
      </w:r>
      <w:del w:id="149" w:author="Susanne Awad" w:date="2020-09-27T23:01:00Z">
        <w:r w:rsidR="006B5825">
          <w:fldChar w:fldCharType="begin"/>
        </w:r>
        <w:r w:rsidR="006B5825">
          <w:delInstrText xml:space="preserve"> HYPERLINK \l "_ENREF_1" \o "International Diabetes Federation, 2019 #734" </w:delInstrText>
        </w:r>
        <w:r w:rsidR="006B5825">
          <w:fldChar w:fldCharType="separate"/>
        </w:r>
        <w:r w:rsidR="0037123C" w:rsidRPr="007A01D8">
          <w:rPr>
            <w:noProof/>
            <w:sz w:val="24"/>
            <w:szCs w:val="24"/>
            <w:shd w:val="clear" w:color="auto" w:fill="FFFFFF"/>
            <w:vertAlign w:val="superscript"/>
          </w:rPr>
          <w:delText>1</w:delText>
        </w:r>
        <w:r w:rsidR="006B5825">
          <w:rPr>
            <w:noProof/>
            <w:sz w:val="24"/>
            <w:szCs w:val="24"/>
            <w:shd w:val="clear" w:color="auto" w:fill="FFFFFF"/>
            <w:vertAlign w:val="superscript"/>
          </w:rPr>
          <w:fldChar w:fldCharType="end"/>
        </w:r>
        <w:r w:rsidR="007A01D8" w:rsidRPr="007A01D8">
          <w:rPr>
            <w:noProof/>
            <w:sz w:val="24"/>
            <w:szCs w:val="24"/>
            <w:shd w:val="clear" w:color="auto" w:fill="FFFFFF"/>
            <w:vertAlign w:val="superscript"/>
          </w:rPr>
          <w:delText xml:space="preserve">, </w:delText>
        </w:r>
        <w:r w:rsidR="006B5825">
          <w:fldChar w:fldCharType="begin"/>
        </w:r>
        <w:r w:rsidR="006B5825">
          <w:delInstrText xml:space="preserve"> HYPERLINK \l "_ENREF_16" \o "Awad, 2018 #319" </w:delInstrText>
        </w:r>
        <w:r w:rsidR="006B5825">
          <w:fldChar w:fldCharType="separate"/>
        </w:r>
        <w:r w:rsidR="0037123C" w:rsidRPr="007A01D8">
          <w:rPr>
            <w:noProof/>
            <w:sz w:val="24"/>
            <w:szCs w:val="24"/>
            <w:shd w:val="clear" w:color="auto" w:fill="FFFFFF"/>
            <w:vertAlign w:val="superscript"/>
          </w:rPr>
          <w:delText>16</w:delText>
        </w:r>
        <w:r w:rsidR="006B5825">
          <w:rPr>
            <w:noProof/>
            <w:sz w:val="24"/>
            <w:szCs w:val="24"/>
            <w:shd w:val="clear" w:color="auto" w:fill="FFFFFF"/>
            <w:vertAlign w:val="superscript"/>
          </w:rPr>
          <w:fldChar w:fldCharType="end"/>
        </w:r>
      </w:del>
      <w:ins w:id="150" w:author="Susanne Awad" w:date="2020-09-27T23:01:00Z">
        <w:r w:rsidR="006010E9">
          <w:rPr>
            <w:noProof/>
            <w:sz w:val="24"/>
            <w:szCs w:val="24"/>
            <w:shd w:val="clear" w:color="auto" w:fill="FFFFFF"/>
            <w:vertAlign w:val="superscript"/>
          </w:rPr>
          <w:fldChar w:fldCharType="begin"/>
        </w:r>
        <w:r w:rsidR="006010E9">
          <w:rPr>
            <w:noProof/>
            <w:sz w:val="24"/>
            <w:szCs w:val="24"/>
            <w:shd w:val="clear" w:color="auto" w:fill="FFFFFF"/>
            <w:vertAlign w:val="superscript"/>
          </w:rPr>
          <w:instrText xml:space="preserve"> HYPERLINK \l "_ENREF_1" \o "International Diabetes Federation, 2019 #734" </w:instrText>
        </w:r>
        <w:r w:rsidR="006010E9">
          <w:rPr>
            <w:noProof/>
            <w:sz w:val="24"/>
            <w:szCs w:val="24"/>
            <w:shd w:val="clear" w:color="auto" w:fill="FFFFFF"/>
            <w:vertAlign w:val="superscript"/>
          </w:rPr>
        </w:r>
        <w:r w:rsidR="006010E9">
          <w:rPr>
            <w:noProof/>
            <w:sz w:val="24"/>
            <w:szCs w:val="24"/>
            <w:shd w:val="clear" w:color="auto" w:fill="FFFFFF"/>
            <w:vertAlign w:val="superscript"/>
          </w:rPr>
          <w:fldChar w:fldCharType="separate"/>
        </w:r>
        <w:r w:rsidR="006010E9" w:rsidRPr="007A01D8">
          <w:rPr>
            <w:noProof/>
            <w:sz w:val="24"/>
            <w:szCs w:val="24"/>
            <w:shd w:val="clear" w:color="auto" w:fill="FFFFFF"/>
            <w:vertAlign w:val="superscript"/>
          </w:rPr>
          <w:t>1</w:t>
        </w:r>
        <w:r w:rsidR="006010E9">
          <w:rPr>
            <w:noProof/>
            <w:sz w:val="24"/>
            <w:szCs w:val="24"/>
            <w:shd w:val="clear" w:color="auto" w:fill="FFFFFF"/>
            <w:vertAlign w:val="superscript"/>
          </w:rPr>
          <w:fldChar w:fldCharType="end"/>
        </w:r>
        <w:r w:rsidR="007A01D8" w:rsidRPr="007A01D8">
          <w:rPr>
            <w:noProof/>
            <w:sz w:val="24"/>
            <w:szCs w:val="24"/>
            <w:shd w:val="clear" w:color="auto" w:fill="FFFFFF"/>
            <w:vertAlign w:val="superscript"/>
          </w:rPr>
          <w:t xml:space="preserve">, </w:t>
        </w:r>
        <w:r w:rsidR="006010E9">
          <w:rPr>
            <w:noProof/>
            <w:sz w:val="24"/>
            <w:szCs w:val="24"/>
            <w:shd w:val="clear" w:color="auto" w:fill="FFFFFF"/>
            <w:vertAlign w:val="superscript"/>
          </w:rPr>
          <w:fldChar w:fldCharType="begin"/>
        </w:r>
        <w:r w:rsidR="006010E9">
          <w:rPr>
            <w:noProof/>
            <w:sz w:val="24"/>
            <w:szCs w:val="24"/>
            <w:shd w:val="clear" w:color="auto" w:fill="FFFFFF"/>
            <w:vertAlign w:val="superscript"/>
          </w:rPr>
          <w:instrText xml:space="preserve"> HYPERLINK \l "_ENREF_16" \o "Awad, 2018 #319" </w:instrText>
        </w:r>
        <w:r w:rsidR="006010E9">
          <w:rPr>
            <w:noProof/>
            <w:sz w:val="24"/>
            <w:szCs w:val="24"/>
            <w:shd w:val="clear" w:color="auto" w:fill="FFFFFF"/>
            <w:vertAlign w:val="superscript"/>
          </w:rPr>
        </w:r>
        <w:r w:rsidR="006010E9">
          <w:rPr>
            <w:noProof/>
            <w:sz w:val="24"/>
            <w:szCs w:val="24"/>
            <w:shd w:val="clear" w:color="auto" w:fill="FFFFFF"/>
            <w:vertAlign w:val="superscript"/>
          </w:rPr>
          <w:fldChar w:fldCharType="separate"/>
        </w:r>
        <w:r w:rsidR="006010E9" w:rsidRPr="007A01D8">
          <w:rPr>
            <w:noProof/>
            <w:sz w:val="24"/>
            <w:szCs w:val="24"/>
            <w:shd w:val="clear" w:color="auto" w:fill="FFFFFF"/>
            <w:vertAlign w:val="superscript"/>
          </w:rPr>
          <w:t>16</w:t>
        </w:r>
        <w:r w:rsidR="006010E9">
          <w:rPr>
            <w:noProof/>
            <w:sz w:val="24"/>
            <w:szCs w:val="24"/>
            <w:shd w:val="clear" w:color="auto" w:fill="FFFFFF"/>
            <w:vertAlign w:val="superscript"/>
          </w:rPr>
          <w:fldChar w:fldCharType="end"/>
        </w:r>
      </w:ins>
      <w:r w:rsidR="00BC6F4D" w:rsidRPr="00445932">
        <w:rPr>
          <w:sz w:val="24"/>
          <w:szCs w:val="24"/>
          <w:shd w:val="clear" w:color="auto" w:fill="FFFFFF"/>
        </w:rPr>
        <w:fldChar w:fldCharType="end"/>
      </w:r>
      <w:r w:rsidR="00BC6F4D" w:rsidRPr="00445932">
        <w:rPr>
          <w:sz w:val="24"/>
          <w:szCs w:val="24"/>
          <w:shd w:val="clear" w:color="auto" w:fill="FFFFFF"/>
        </w:rPr>
        <w:t>, and Bahrain</w:t>
      </w:r>
      <w:del w:id="151" w:author="Susanne Awad" w:date="2020-09-27T23:01:00Z">
        <w:r w:rsidR="006B5825">
          <w:fldChar w:fldCharType="begin"/>
        </w:r>
        <w:r w:rsidR="006B5825">
          <w:delInstrText xml:space="preserve"> HYPERLINK \l "_ENREF_1" \o "International Diabetes Federa</w:delInstrText>
        </w:r>
        <w:r w:rsidR="006B5825">
          <w:delInstrText xml:space="preserve">tion, 2019 #734" </w:delInstrText>
        </w:r>
        <w:r w:rsidR="006B5825">
          <w:fldChar w:fldCharType="separate"/>
        </w:r>
        <w:r w:rsidR="0037123C" w:rsidRPr="003F192C">
          <w:rPr>
            <w:sz w:val="24"/>
            <w:shd w:val="clear" w:color="auto" w:fill="FFFFFF"/>
          </w:rPr>
          <w:fldChar w:fldCharType="begin"/>
        </w:r>
        <w:r w:rsidR="0037123C">
          <w:rPr>
            <w:sz w:val="24"/>
            <w:shd w:val="clear" w:color="auto" w:fill="FFFFFF"/>
          </w:rPr>
          <w:del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delInstrText>
        </w:r>
        <w:r w:rsidR="0037123C" w:rsidRPr="003F192C">
          <w:rPr>
            <w:sz w:val="24"/>
            <w:shd w:val="clear" w:color="auto" w:fill="FFFFFF"/>
          </w:rPr>
          <w:fldChar w:fldCharType="separate"/>
        </w:r>
        <w:r w:rsidR="0037123C" w:rsidRPr="007A01D8">
          <w:rPr>
            <w:noProof/>
            <w:sz w:val="24"/>
            <w:shd w:val="clear" w:color="auto" w:fill="FFFFFF"/>
            <w:vertAlign w:val="superscript"/>
          </w:rPr>
          <w:delText>1</w:delText>
        </w:r>
        <w:r w:rsidR="0037123C" w:rsidRPr="003F192C">
          <w:rPr>
            <w:sz w:val="24"/>
            <w:shd w:val="clear" w:color="auto" w:fill="FFFFFF"/>
          </w:rPr>
          <w:fldChar w:fldCharType="end"/>
        </w:r>
        <w:r w:rsidR="006B5825">
          <w:rPr>
            <w:sz w:val="24"/>
            <w:shd w:val="clear" w:color="auto" w:fill="FFFFFF"/>
          </w:rPr>
          <w:fldChar w:fldCharType="end"/>
        </w:r>
        <w:r w:rsidR="00BC6F4D" w:rsidRPr="00445932">
          <w:rPr>
            <w:sz w:val="24"/>
            <w:shd w:val="clear" w:color="auto" w:fill="FFFFFF"/>
          </w:rPr>
          <w:delText>.</w:delText>
        </w:r>
      </w:del>
      <w:ins w:id="152" w:author="Susanne Awad" w:date="2020-09-27T23:01:00Z">
        <w:r w:rsidR="006010E9">
          <w:rPr>
            <w:sz w:val="24"/>
            <w:szCs w:val="24"/>
            <w:shd w:val="clear" w:color="auto" w:fill="FFFFFF"/>
          </w:rPr>
          <w:fldChar w:fldCharType="begin"/>
        </w:r>
        <w:r w:rsidR="006010E9">
          <w:rPr>
            <w:sz w:val="24"/>
            <w:szCs w:val="24"/>
            <w:shd w:val="clear" w:color="auto" w:fill="FFFFFF"/>
          </w:rPr>
          <w:instrText xml:space="preserve"> HYPERLINK \l "_ENREF_1" \o "International Diabetes Federation, 2019 #734" </w:instrText>
        </w:r>
        <w:r w:rsidR="006010E9">
          <w:rPr>
            <w:sz w:val="24"/>
            <w:szCs w:val="24"/>
            <w:shd w:val="clear" w:color="auto" w:fill="FFFFFF"/>
          </w:rPr>
        </w:r>
        <w:r w:rsidR="006010E9">
          <w:rPr>
            <w:sz w:val="24"/>
            <w:szCs w:val="24"/>
            <w:shd w:val="clear" w:color="auto" w:fill="FFFFFF"/>
          </w:rPr>
          <w:fldChar w:fldCharType="separate"/>
        </w:r>
        <w:r w:rsidR="006010E9" w:rsidRPr="003F192C">
          <w:rPr>
            <w:sz w:val="24"/>
            <w:shd w:val="clear" w:color="auto" w:fill="FFFFFF"/>
          </w:rPr>
          <w:fldChar w:fldCharType="begin"/>
        </w:r>
        <w:r w:rsidR="006010E9">
          <w:rPr>
            <w:sz w:val="24"/>
            <w:shd w:val="clear" w:color="auto" w:fill="FFFFFF"/>
          </w:rPr>
          <w:instrText xml:space="preserve"> ADDIN EN.CITE &lt;EndNote&gt;&lt;Cite&gt;&lt;Author&gt;International Diabetes Federation&lt;/Author&gt;&lt;Year&gt;2019&lt;/Year&gt;&lt;RecNum&gt;734&lt;/RecNum&gt;&lt;DisplayText&gt;&lt;style face="superscript"&gt;1&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EndNote&gt;</w:instrText>
        </w:r>
        <w:r w:rsidR="006010E9" w:rsidRPr="003F192C">
          <w:rPr>
            <w:sz w:val="24"/>
            <w:shd w:val="clear" w:color="auto" w:fill="FFFFFF"/>
          </w:rPr>
          <w:fldChar w:fldCharType="separate"/>
        </w:r>
        <w:r w:rsidR="006010E9" w:rsidRPr="007A01D8">
          <w:rPr>
            <w:noProof/>
            <w:sz w:val="24"/>
            <w:shd w:val="clear" w:color="auto" w:fill="FFFFFF"/>
            <w:vertAlign w:val="superscript"/>
          </w:rPr>
          <w:t>1</w:t>
        </w:r>
        <w:r w:rsidR="006010E9" w:rsidRPr="003F192C">
          <w:rPr>
            <w:sz w:val="24"/>
            <w:shd w:val="clear" w:color="auto" w:fill="FFFFFF"/>
          </w:rPr>
          <w:fldChar w:fldCharType="end"/>
        </w:r>
        <w:r w:rsidR="006010E9">
          <w:rPr>
            <w:sz w:val="24"/>
            <w:szCs w:val="24"/>
            <w:shd w:val="clear" w:color="auto" w:fill="FFFFFF"/>
          </w:rPr>
          <w:fldChar w:fldCharType="end"/>
        </w:r>
        <w:r w:rsidR="00BC6F4D" w:rsidRPr="00445932">
          <w:rPr>
            <w:sz w:val="24"/>
            <w:shd w:val="clear" w:color="auto" w:fill="FFFFFF"/>
          </w:rPr>
          <w:t>.</w:t>
        </w:r>
      </w:ins>
      <w:r w:rsidR="00BC6F4D" w:rsidRPr="00445932">
        <w:rPr>
          <w:sz w:val="24"/>
          <w:shd w:val="clear" w:color="auto" w:fill="FFFFFF"/>
        </w:rPr>
        <w:t xml:space="preserve"> It is also </w:t>
      </w:r>
      <w:r w:rsidR="00BC6F4D" w:rsidRPr="00445932">
        <w:rPr>
          <w:sz w:val="24"/>
          <w:szCs w:val="24"/>
          <w:shd w:val="clear" w:color="auto" w:fill="FFFFFF"/>
        </w:rPr>
        <w:t>similar to that in other MENA countries, beyond the Gulf region, such as in Tunisia</w:t>
      </w:r>
      <w:del w:id="153" w:author="Susanne Awad" w:date="2020-09-27T23:01:00Z">
        <w:r w:rsidR="00BC6F4D" w:rsidRPr="00445932">
          <w:rPr>
            <w:sz w:val="24"/>
            <w:szCs w:val="24"/>
            <w:shd w:val="clear" w:color="auto" w:fill="FFFFFF"/>
          </w:rPr>
          <w:delText xml:space="preserve"> </w:delText>
        </w:r>
      </w:del>
      <w:r w:rsidR="00BC6F4D" w:rsidRPr="00445932">
        <w:rPr>
          <w:sz w:val="24"/>
          <w:shd w:val="clear" w:color="auto" w:fill="FFFFFF"/>
        </w:rPr>
        <w:fldChar w:fldCharType="begin">
          <w:fldData xml:space="preserve">PEVuZE5vdGU+PENpdGU+PEF1dGhvcj5TYWlkaTwvQXV0aG9yPjxZZWFyPjIwMTU8L1llYXI+PFJl
Y051bT4xMDQ8L1JlY051bT48RGlzcGxheVRleHQ+PHN0eWxlIGZhY2U9InN1cGVyc2NyaXB0Ij4x
LCA0Mjwvc3R5bGU+PC9EaXNwbGF5VGV4dD48cmVjb3JkPjxyZWMtbnVtYmVyPjEwNDwvcmVjLW51
bWJlcj48Zm9yZWlnbi1rZXlzPjxrZXkgYXBwPSJFTiIgZGItaWQ9ImRzZmV3cmEyYnZlc3QyZXIw
cGI1djIwN3Z3cmVyZHJweDJkdyIgdGltZXN0YW1wPSIxNDM2MDgxNTEzIj4xMDQ8L2tleT48L2Zv
cmVpZ24ta2V5cz48cmVmLXR5cGUgbmFtZT0iSm91cm5hbCBBcnRpY2xlIj4xNzwvcmVmLXR5cGU+
PGNvbnRyaWJ1dG9ycz48YXV0aG9ycz48YXV0aG9yPlNhaWRpLCBPLjwvYXV0aG9yPjxhdXRob3I+
TyZhcG9zO0ZsYWhlcnR5LCBNLjwvYXV0aG9yPjxhdXRob3I+TWFuc291ciwgTi4gQi48L2F1dGhv
cj48YXV0aG9yPkFpc3NpLCBXLjwvYXV0aG9yPjxhdXRob3I+TGFzc291ZWQsIE8uPC9hdXRob3I+
PGF1dGhvcj5DYXBld2VsbCwgUy48L2F1dGhvcj48YXV0aG9yPkNyaXRjaGxleSwgSi4gQS48L2F1
dGhvcj48YXV0aG9yPk1hbG91Y2hlLCBELjwvYXV0aG9yPjxhdXRob3I+Um9tZGhhbmUsIEguIEIu
PC9hdXRob3I+PGF1dGhvcj5FYyBGcCBmdW5kZWQgTUVEQ0hBTVBTIHByb2plY3Q8L2F1dGhvcj48
L2F1dGhvcnM+PC9jb250cmlidXRvcnM+PGF1dGgtYWRkcmVzcz5DYXJkaW92YXNjdWxhciBFcGlk
ZW1pb2xvZ3kgYW5kIFByZXZlbnRpb24gUmVzZWFyY2ggTGFib3JhdG9yeSwgRmFjdWx0eSBvZiBt
ZWRpY2luZSBvZiBUdW5pcywgVHVuaXMsIFR1bmlzaWEuIG9sZmEuc2FpZGlAeWFob28uZnIuJiN4
RDtEZXBhcnRtZW50IG9mIFB1YmxpYyBIZWFsdGggYW5kIFBvbGljeSwgVW5pdmVyc2l0eSBvZiBM
aXZlcnBvb2wsIExpdmVycG9vbCwgVUsuIE0uT0ZsYWhlcnR5QGxpdmVycG9vbC5hYy51ay4mI3hE
O0NhcmRpb3Zhc2N1bGFyIEVwaWRlbWlvbG9neSBhbmQgUHJldmVudGlvbiBSZXNlYXJjaCBMYWJv
cmF0b3J5LCBGYWN1bHR5IG9mIG1lZGljaW5lIG9mIFR1bmlzLCBUdW5pcywgVHVuaXNpYS4gbmFk
aWFibXlAZ21haWwuY29tLiYjeEQ7Q2FyZGlvdmFzY3VsYXIgRXBpZGVtaW9sb2d5IGFuZCBQcmV2
ZW50aW9uIFJlc2VhcmNoIExhYm9yYXRvcnksIEZhY3VsdHkgb2YgbWVkaWNpbmUgb2YgVHVuaXMs
IFR1bmlzLCBUdW5pc2lhLiBkb2NhaXNzaUBnbWFpbC5jb20uJiN4RDtDYXJkaW92YXNjdWxhciBF
cGlkZW1pb2xvZ3kgYW5kIFByZXZlbnRpb24gUmVzZWFyY2ggTGFib3JhdG9yeSwgRmFjdWx0eSBv
ZiBtZWRpY2luZSBvZiBUdW5pcywgVHVuaXMsIFR1bmlzaWEuIG9sZmFsYXNzb3VlZDMwQGdtYWls
LmNvbS4mI3hEO0RlcGFydG1lbnQgb2YgUHVibGljIEhlYWx0aCBhbmQgUG9saWN5LCBVbml2ZXJz
aXR5IG9mIExpdmVycG9vbCwgTGl2ZXJwb29sLCBVSy4gY2FwZXdlbGxAbGl2ZXJwb29sLmFjLnVr
LiYjeEQ7UG9wdWxhdGlvbiBIZWFsdGggUmVzZWFyY2ggSW5zdGl0dXRlLCBTdCBHZW9yZ2UmYXBv
cztzLCBVbml2ZXJzaXR5IG9mIExvbmRvbiwgTG9uZG9uLCBVSy4gamNyaXRjaGxAc2d1bC5hYy51
ay4mI3hEO0NhcmRpb3Zhc2N1bGFyIEVwaWRlbWlvbG9neSBhbmQgUHJldmVudGlvbiBSZXNlYXJj
aCBMYWJvcmF0b3J5LCBGYWN1bHR5IG9mIG1lZGljaW5lIG9mIFR1bmlzLCBUdW5pcywgVHVuaXNp
YS4gbWRoYWZlci50aWN2QGdtYWlsLmNvbS4mI3hEO0NhcmRpb3Zhc2N1bGFyIEVwaWRlbWlvbG9n
eSBhbmQgUHJldmVudGlvbiBSZXNlYXJjaCBMYWJvcmF0b3J5LCBGYWN1bHR5IG9mIG1lZGljaW5l
IG9mIFR1bmlzLCBUdW5pcywgVHVuaXNpYS4gaGFiaWJhYnJAeWFob28uZnIuPC9hdXRoLWFkZHJl
c3M+PHRpdGxlcz48dGl0bGU+Rm9yZWNhc3RpbmcgVHVuaXNpYW4gdHlwZSAyIGRpYWJldGVzIHBy
ZXZhbGVuY2UgdG8gMjAyNzogdmFsaWRhdGlvbiBvZiBhIHNpbXBsZSBtb2RlbDwvdGl0bGU+PHNl
Y29uZGFyeS10aXRsZT5CTUMgUHVibGljIEhlYWx0aDwvc2Vjb25kYXJ5LXRpdGxlPjxhbHQtdGl0
bGU+Qk1DIHB1YmxpYyBoZWFsdGg8L2FsdC10aXRsZT48L3RpdGxlcz48cGVyaW9kaWNhbD48ZnVs
bC10aXRsZT5CTUMgUHVibGljIEhlYWx0aDwvZnVsbC10aXRsZT48YWJici0xPkJNQyBwdWJsaWMg
aGVhbHRoPC9hYmJyLTE+PC9wZXJpb2RpY2FsPjxhbHQtcGVyaW9kaWNhbD48ZnVsbC10aXRsZT5C
TUMgUHVibGljIEhlYWx0aDwvZnVsbC10aXRsZT48YWJici0xPkJNQyBwdWJsaWMgaGVhbHRoPC9h
YmJyLTE+PC9hbHQtcGVyaW9kaWNhbD48cGFnZXM+MTA0PC9wYWdlcz48dm9sdW1lPjE1PC92b2x1
bWU+PGRhdGVzPjx5ZWFyPjIwMTU8L3llYXI+PC9kYXRlcz48aXNibj4xNDcxLTI0NTggKEVsZWN0
cm9uaWMpJiN4RDsxNDcxLTI0NTggKExpbmtpbmcpPC9pc2JuPjxhY2Nlc3Npb24tbnVtPjI1ODg1
OTEwPC9hY2Nlc3Npb24tbnVtPjx1cmxzPjxyZWxhdGVkLXVybHM+PHVybD5odHRwOi8vd3d3Lm5j
YmkubmxtLm5paC5nb3YvcHVibWVkLzI1ODg1OTEwPC91cmw+PC9yZWxhdGVkLXVybHM+PC91cmxz
PjxjdXN0b20yPjQzNDgzNzQ8L2N1c3RvbTI+PGVsZWN0cm9uaWMtcmVzb3VyY2UtbnVtPjEwLjEx
ODYvczEyODg5LTAxNS0xNDE2LXo8L2VsZWN0cm9uaWMtcmVzb3VyY2UtbnVtPjwvcmVjb3JkPjwv
Q2l0ZT48Q2l0ZT48QXV0aG9yPkludGVybmF0aW9uYWwgRGlhYmV0ZXMgRmVkZXJhdGlvbjwvQXV0
aG9yPjxZZWFyPjIwMTk8L1llYXI+PFJlY051bT43MzQ8L1JlY051bT48cmVjb3JkPjxyZWMtbnVt
YmVyPjczNDwvcmVjLW51bWJlcj48Zm9yZWlnbi1rZXlzPjxrZXkgYXBwPSJFTiIgZGItaWQ9ImRz
ZmV3cmEyYnZlc3QyZXIwcGI1djIwN3Z3cmVyZHJweDJkdyIgdGltZXN0YW1wPSIxNTc0NTg4NTc1
Ij43MzQ8L2tleT48L2ZvcmVpZ24ta2V5cz48cmVmLXR5cGUgbmFtZT0iUmVwb3J0Ij4yNzwvcmVm
LXR5cGU+PGNvbnRyaWJ1dG9ycz48YXV0aG9ycz48YXV0aG9yPkludGVybmF0aW9uYWwgRGlhYmV0
ZXMgRmVkZXJhdGlvbiw8L2F1dGhvcj48L2F1dGhvcnM+PC9jb250cmlidXRvcnM+PHRpdGxlcz48
dGl0bGU+SURGIERpYWJldGVzIEF0bGFzLiBOaW50aCBlZGl0aW9uIDIwMTkuIChBdmFpbGFibGUg
YXQ6IGh0dHBzOi8vd3d3LmRpYWJldGVzYXRsYXMub3JnL3VwbG9hZC9yZXNvdXJjZXMvMjAxOS9J
REZfQXRsYXNfOXRoX0VkaXRpb25fMjAxOS5wZGYuIEFjY2Vzc2VkOiAyNCBOb3YuIDIwMTkpPC90
aXRsZT48L3RpdGxlcz48ZGF0ZXM+PHllYXI+MjAxOTwveWVhcj48L2RhdGVzPjx1cmxzPjwvdXJs
cz48L3JlY29yZD48L0NpdGU+PC9FbmROb3RlPn==
</w:fldData>
        </w:fldChar>
      </w:r>
      <w:r w:rsidR="006345F5">
        <w:rPr>
          <w:sz w:val="24"/>
          <w:shd w:val="clear" w:color="auto" w:fill="FFFFFF"/>
        </w:rPr>
        <w:instrText xml:space="preserve"> ADDIN EN.CITE </w:instrText>
      </w:r>
      <w:r w:rsidR="006345F5">
        <w:rPr>
          <w:sz w:val="24"/>
          <w:shd w:val="clear" w:color="auto" w:fill="FFFFFF"/>
        </w:rPr>
        <w:fldChar w:fldCharType="begin">
          <w:fldData xml:space="preserve">PEVuZE5vdGU+PENpdGU+PEF1dGhvcj5TYWlkaTwvQXV0aG9yPjxZZWFyPjIwMTU8L1llYXI+PFJl
Y051bT4xMDQ8L1JlY051bT48RGlzcGxheVRleHQ+PHN0eWxlIGZhY2U9InN1cGVyc2NyaXB0Ij4x
LCA0Mjwvc3R5bGU+PC9EaXNwbGF5VGV4dD48cmVjb3JkPjxyZWMtbnVtYmVyPjEwNDwvcmVjLW51
bWJlcj48Zm9yZWlnbi1rZXlzPjxrZXkgYXBwPSJFTiIgZGItaWQ9ImRzZmV3cmEyYnZlc3QyZXIw
cGI1djIwN3Z3cmVyZHJweDJkdyIgdGltZXN0YW1wPSIxNDM2MDgxNTEzIj4xMDQ8L2tleT48L2Zv
cmVpZ24ta2V5cz48cmVmLXR5cGUgbmFtZT0iSm91cm5hbCBBcnRpY2xlIj4xNzwvcmVmLXR5cGU+
PGNvbnRyaWJ1dG9ycz48YXV0aG9ycz48YXV0aG9yPlNhaWRpLCBPLjwvYXV0aG9yPjxhdXRob3I+
TyZhcG9zO0ZsYWhlcnR5LCBNLjwvYXV0aG9yPjxhdXRob3I+TWFuc291ciwgTi4gQi48L2F1dGhv
cj48YXV0aG9yPkFpc3NpLCBXLjwvYXV0aG9yPjxhdXRob3I+TGFzc291ZWQsIE8uPC9hdXRob3I+
PGF1dGhvcj5DYXBld2VsbCwgUy48L2F1dGhvcj48YXV0aG9yPkNyaXRjaGxleSwgSi4gQS48L2F1
dGhvcj48YXV0aG9yPk1hbG91Y2hlLCBELjwvYXV0aG9yPjxhdXRob3I+Um9tZGhhbmUsIEguIEIu
PC9hdXRob3I+PGF1dGhvcj5FYyBGcCBmdW5kZWQgTUVEQ0hBTVBTIHByb2plY3Q8L2F1dGhvcj48
L2F1dGhvcnM+PC9jb250cmlidXRvcnM+PGF1dGgtYWRkcmVzcz5DYXJkaW92YXNjdWxhciBFcGlk
ZW1pb2xvZ3kgYW5kIFByZXZlbnRpb24gUmVzZWFyY2ggTGFib3JhdG9yeSwgRmFjdWx0eSBvZiBt
ZWRpY2luZSBvZiBUdW5pcywgVHVuaXMsIFR1bmlzaWEuIG9sZmEuc2FpZGlAeWFob28uZnIuJiN4
RDtEZXBhcnRtZW50IG9mIFB1YmxpYyBIZWFsdGggYW5kIFBvbGljeSwgVW5pdmVyc2l0eSBvZiBM
aXZlcnBvb2wsIExpdmVycG9vbCwgVUsuIE0uT0ZsYWhlcnR5QGxpdmVycG9vbC5hYy51ay4mI3hE
O0NhcmRpb3Zhc2N1bGFyIEVwaWRlbWlvbG9neSBhbmQgUHJldmVudGlvbiBSZXNlYXJjaCBMYWJv
cmF0b3J5LCBGYWN1bHR5IG9mIG1lZGljaW5lIG9mIFR1bmlzLCBUdW5pcywgVHVuaXNpYS4gbmFk
aWFibXlAZ21haWwuY29tLiYjeEQ7Q2FyZGlvdmFzY3VsYXIgRXBpZGVtaW9sb2d5IGFuZCBQcmV2
ZW50aW9uIFJlc2VhcmNoIExhYm9yYXRvcnksIEZhY3VsdHkgb2YgbWVkaWNpbmUgb2YgVHVuaXMs
IFR1bmlzLCBUdW5pc2lhLiBkb2NhaXNzaUBnbWFpbC5jb20uJiN4RDtDYXJkaW92YXNjdWxhciBF
cGlkZW1pb2xvZ3kgYW5kIFByZXZlbnRpb24gUmVzZWFyY2ggTGFib3JhdG9yeSwgRmFjdWx0eSBv
ZiBtZWRpY2luZSBvZiBUdW5pcywgVHVuaXMsIFR1bmlzaWEuIG9sZmFsYXNzb3VlZDMwQGdtYWls
LmNvbS4mI3hEO0RlcGFydG1lbnQgb2YgUHVibGljIEhlYWx0aCBhbmQgUG9saWN5LCBVbml2ZXJz
aXR5IG9mIExpdmVycG9vbCwgTGl2ZXJwb29sLCBVSy4gY2FwZXdlbGxAbGl2ZXJwb29sLmFjLnVr
LiYjeEQ7UG9wdWxhdGlvbiBIZWFsdGggUmVzZWFyY2ggSW5zdGl0dXRlLCBTdCBHZW9yZ2UmYXBv
cztzLCBVbml2ZXJzaXR5IG9mIExvbmRvbiwgTG9uZG9uLCBVSy4gamNyaXRjaGxAc2d1bC5hYy51
ay4mI3hEO0NhcmRpb3Zhc2N1bGFyIEVwaWRlbWlvbG9neSBhbmQgUHJldmVudGlvbiBSZXNlYXJj
aCBMYWJvcmF0b3J5LCBGYWN1bHR5IG9mIG1lZGljaW5lIG9mIFR1bmlzLCBUdW5pcywgVHVuaXNp
YS4gbWRoYWZlci50aWN2QGdtYWlsLmNvbS4mI3hEO0NhcmRpb3Zhc2N1bGFyIEVwaWRlbWlvbG9n
eSBhbmQgUHJldmVudGlvbiBSZXNlYXJjaCBMYWJvcmF0b3J5LCBGYWN1bHR5IG9mIG1lZGljaW5l
IG9mIFR1bmlzLCBUdW5pcywgVHVuaXNpYS4gaGFiaWJhYnJAeWFob28uZnIuPC9hdXRoLWFkZHJl
c3M+PHRpdGxlcz48dGl0bGU+Rm9yZWNhc3RpbmcgVHVuaXNpYW4gdHlwZSAyIGRpYWJldGVzIHBy
ZXZhbGVuY2UgdG8gMjAyNzogdmFsaWRhdGlvbiBvZiBhIHNpbXBsZSBtb2RlbDwvdGl0bGU+PHNl
Y29uZGFyeS10aXRsZT5CTUMgUHVibGljIEhlYWx0aDwvc2Vjb25kYXJ5LXRpdGxlPjxhbHQtdGl0
bGU+Qk1DIHB1YmxpYyBoZWFsdGg8L2FsdC10aXRsZT48L3RpdGxlcz48cGVyaW9kaWNhbD48ZnVs
bC10aXRsZT5CTUMgUHVibGljIEhlYWx0aDwvZnVsbC10aXRsZT48YWJici0xPkJNQyBwdWJsaWMg
aGVhbHRoPC9hYmJyLTE+PC9wZXJpb2RpY2FsPjxhbHQtcGVyaW9kaWNhbD48ZnVsbC10aXRsZT5C
TUMgUHVibGljIEhlYWx0aDwvZnVsbC10aXRsZT48YWJici0xPkJNQyBwdWJsaWMgaGVhbHRoPC9h
YmJyLTE+PC9hbHQtcGVyaW9kaWNhbD48cGFnZXM+MTA0PC9wYWdlcz48dm9sdW1lPjE1PC92b2x1
bWU+PGRhdGVzPjx5ZWFyPjIwMTU8L3llYXI+PC9kYXRlcz48aXNibj4xNDcxLTI0NTggKEVsZWN0
cm9uaWMpJiN4RDsxNDcxLTI0NTggKExpbmtpbmcpPC9pc2JuPjxhY2Nlc3Npb24tbnVtPjI1ODg1
OTEwPC9hY2Nlc3Npb24tbnVtPjx1cmxzPjxyZWxhdGVkLXVybHM+PHVybD5odHRwOi8vd3d3Lm5j
YmkubmxtLm5paC5nb3YvcHVibWVkLzI1ODg1OTEwPC91cmw+PC9yZWxhdGVkLXVybHM+PC91cmxz
PjxjdXN0b20yPjQzNDgzNzQ8L2N1c3RvbTI+PGVsZWN0cm9uaWMtcmVzb3VyY2UtbnVtPjEwLjEx
ODYvczEyODg5LTAxNS0xNDE2LXo8L2VsZWN0cm9uaWMtcmVzb3VyY2UtbnVtPjwvcmVjb3JkPjwv
Q2l0ZT48Q2l0ZT48QXV0aG9yPkludGVybmF0aW9uYWwgRGlhYmV0ZXMgRmVkZXJhdGlvbjwvQXV0
aG9yPjxZZWFyPjIwMTk8L1llYXI+PFJlY051bT43MzQ8L1JlY051bT48cmVjb3JkPjxyZWMtbnVt
YmVyPjczNDwvcmVjLW51bWJlcj48Zm9yZWlnbi1rZXlzPjxrZXkgYXBwPSJFTiIgZGItaWQ9ImRz
ZmV3cmEyYnZlc3QyZXIwcGI1djIwN3Z3cmVyZHJweDJkdyIgdGltZXN0YW1wPSIxNTc0NTg4NTc1
Ij43MzQ8L2tleT48L2ZvcmVpZ24ta2V5cz48cmVmLXR5cGUgbmFtZT0iUmVwb3J0Ij4yNzwvcmVm
LXR5cGU+PGNvbnRyaWJ1dG9ycz48YXV0aG9ycz48YXV0aG9yPkludGVybmF0aW9uYWwgRGlhYmV0
ZXMgRmVkZXJhdGlvbiw8L2F1dGhvcj48L2F1dGhvcnM+PC9jb250cmlidXRvcnM+PHRpdGxlcz48
dGl0bGU+SURGIERpYWJldGVzIEF0bGFzLiBOaW50aCBlZGl0aW9uIDIwMTkuIChBdmFpbGFibGUg
YXQ6IGh0dHBzOi8vd3d3LmRpYWJldGVzYXRsYXMub3JnL3VwbG9hZC9yZXNvdXJjZXMvMjAxOS9J
REZfQXRsYXNfOXRoX0VkaXRpb25fMjAxOS5wZGYuIEFjY2Vzc2VkOiAyNCBOb3YuIDIwMTkpPC90
aXRsZT48L3RpdGxlcz48ZGF0ZXM+PHllYXI+MjAxOTwveWVhcj48L2RhdGVzPjx1cmxzPjwvdXJs
cz48L3JlY29yZD48L0NpdGU+PC9FbmROb3RlPn==
</w:fldData>
        </w:fldChar>
      </w:r>
      <w:r w:rsidR="006345F5">
        <w:rPr>
          <w:sz w:val="24"/>
          <w:shd w:val="clear" w:color="auto" w:fill="FFFFFF"/>
        </w:rPr>
        <w:instrText xml:space="preserve"> ADDIN EN.CITE.DATA </w:instrText>
      </w:r>
      <w:r w:rsidR="006345F5">
        <w:rPr>
          <w:sz w:val="24"/>
          <w:shd w:val="clear" w:color="auto" w:fill="FFFFFF"/>
        </w:rPr>
      </w:r>
      <w:r w:rsidR="006345F5">
        <w:rPr>
          <w:sz w:val="24"/>
          <w:shd w:val="clear" w:color="auto" w:fill="FFFFFF"/>
        </w:rPr>
        <w:fldChar w:fldCharType="end"/>
      </w:r>
      <w:r w:rsidR="00BC6F4D" w:rsidRPr="00445932">
        <w:rPr>
          <w:sz w:val="24"/>
          <w:shd w:val="clear" w:color="auto" w:fill="FFFFFF"/>
        </w:rPr>
      </w:r>
      <w:r w:rsidR="00BC6F4D" w:rsidRPr="00445932">
        <w:rPr>
          <w:sz w:val="24"/>
          <w:shd w:val="clear" w:color="auto" w:fill="FFFFFF"/>
        </w:rPr>
        <w:fldChar w:fldCharType="separate"/>
      </w:r>
      <w:del w:id="154" w:author="Susanne Awad" w:date="2020-09-27T23:01:00Z">
        <w:r w:rsidR="006B5825">
          <w:fldChar w:fldCharType="begin"/>
        </w:r>
        <w:r w:rsidR="006B5825">
          <w:delInstrText xml:space="preserve"> HYPERLINK \l "_ENREF_1" \o "International Diabetes Federation, 2019 #734" </w:delInstrText>
        </w:r>
        <w:r w:rsidR="006B5825">
          <w:fldChar w:fldCharType="separate"/>
        </w:r>
        <w:r w:rsidR="0037123C" w:rsidRPr="007A01D8">
          <w:rPr>
            <w:noProof/>
            <w:sz w:val="24"/>
            <w:shd w:val="clear" w:color="auto" w:fill="FFFFFF"/>
            <w:vertAlign w:val="superscript"/>
          </w:rPr>
          <w:delText>1</w:delText>
        </w:r>
        <w:r w:rsidR="006B5825">
          <w:rPr>
            <w:noProof/>
            <w:sz w:val="24"/>
            <w:shd w:val="clear" w:color="auto" w:fill="FFFFFF"/>
            <w:vertAlign w:val="superscript"/>
          </w:rPr>
          <w:fldChar w:fldCharType="end"/>
        </w:r>
        <w:r w:rsidR="007A01D8" w:rsidRPr="007A01D8">
          <w:rPr>
            <w:noProof/>
            <w:sz w:val="24"/>
            <w:shd w:val="clear" w:color="auto" w:fill="FFFFFF"/>
            <w:vertAlign w:val="superscript"/>
          </w:rPr>
          <w:delText xml:space="preserve">, </w:delText>
        </w:r>
        <w:r w:rsidR="006B5825">
          <w:fldChar w:fldCharType="begin"/>
        </w:r>
        <w:r w:rsidR="006B5825">
          <w:delInstrText xml:space="preserve"> HYPERLINK \l "_ENREF_41" \o "Saidi, 2015 #104" </w:delInstrText>
        </w:r>
        <w:r w:rsidR="006B5825">
          <w:fldChar w:fldCharType="separate"/>
        </w:r>
        <w:r w:rsidR="0037123C" w:rsidRPr="007A01D8">
          <w:rPr>
            <w:noProof/>
            <w:sz w:val="24"/>
            <w:shd w:val="clear" w:color="auto" w:fill="FFFFFF"/>
            <w:vertAlign w:val="superscript"/>
          </w:rPr>
          <w:delText>41</w:delText>
        </w:r>
        <w:r w:rsidR="006B5825">
          <w:rPr>
            <w:noProof/>
            <w:sz w:val="24"/>
            <w:shd w:val="clear" w:color="auto" w:fill="FFFFFF"/>
            <w:vertAlign w:val="superscript"/>
          </w:rPr>
          <w:fldChar w:fldCharType="end"/>
        </w:r>
      </w:del>
      <w:ins w:id="155" w:author="Susanne Awad" w:date="2020-09-27T23:01:00Z">
        <w:r w:rsidR="006010E9">
          <w:rPr>
            <w:noProof/>
            <w:sz w:val="24"/>
            <w:shd w:val="clear" w:color="auto" w:fill="FFFFFF"/>
            <w:vertAlign w:val="superscript"/>
          </w:rPr>
          <w:fldChar w:fldCharType="begin"/>
        </w:r>
        <w:r w:rsidR="006010E9">
          <w:rPr>
            <w:noProof/>
            <w:sz w:val="24"/>
            <w:shd w:val="clear" w:color="auto" w:fill="FFFFFF"/>
            <w:vertAlign w:val="superscript"/>
          </w:rPr>
          <w:instrText xml:space="preserve"> HYPERLINK \l "_ENREF_1" \o "International Diabetes Federation, 2019 #734" </w:instrText>
        </w:r>
        <w:r w:rsidR="006010E9">
          <w:rPr>
            <w:noProof/>
            <w:sz w:val="24"/>
            <w:shd w:val="clear" w:color="auto" w:fill="FFFFFF"/>
            <w:vertAlign w:val="superscript"/>
          </w:rPr>
        </w:r>
        <w:r w:rsidR="006010E9">
          <w:rPr>
            <w:noProof/>
            <w:sz w:val="24"/>
            <w:shd w:val="clear" w:color="auto" w:fill="FFFFFF"/>
            <w:vertAlign w:val="superscript"/>
          </w:rPr>
          <w:fldChar w:fldCharType="separate"/>
        </w:r>
        <w:r w:rsidR="006010E9" w:rsidRPr="006345F5">
          <w:rPr>
            <w:noProof/>
            <w:sz w:val="24"/>
            <w:shd w:val="clear" w:color="auto" w:fill="FFFFFF"/>
            <w:vertAlign w:val="superscript"/>
          </w:rPr>
          <w:t>1</w:t>
        </w:r>
        <w:r w:rsidR="006010E9">
          <w:rPr>
            <w:noProof/>
            <w:sz w:val="24"/>
            <w:shd w:val="clear" w:color="auto" w:fill="FFFFFF"/>
            <w:vertAlign w:val="superscript"/>
          </w:rPr>
          <w:fldChar w:fldCharType="end"/>
        </w:r>
        <w:r w:rsidR="006345F5" w:rsidRPr="006345F5">
          <w:rPr>
            <w:noProof/>
            <w:sz w:val="24"/>
            <w:shd w:val="clear" w:color="auto" w:fill="FFFFFF"/>
            <w:vertAlign w:val="superscript"/>
          </w:rPr>
          <w:t xml:space="preserve">, </w:t>
        </w:r>
        <w:r w:rsidR="006010E9">
          <w:rPr>
            <w:noProof/>
            <w:sz w:val="24"/>
            <w:shd w:val="clear" w:color="auto" w:fill="FFFFFF"/>
            <w:vertAlign w:val="superscript"/>
          </w:rPr>
          <w:fldChar w:fldCharType="begin"/>
        </w:r>
        <w:r w:rsidR="006010E9">
          <w:rPr>
            <w:noProof/>
            <w:sz w:val="24"/>
            <w:shd w:val="clear" w:color="auto" w:fill="FFFFFF"/>
            <w:vertAlign w:val="superscript"/>
          </w:rPr>
          <w:instrText xml:space="preserve"> HYPERLINK \l "_ENREF_42" \o "Saidi, 2015 #104" </w:instrText>
        </w:r>
        <w:r w:rsidR="006010E9">
          <w:rPr>
            <w:noProof/>
            <w:sz w:val="24"/>
            <w:shd w:val="clear" w:color="auto" w:fill="FFFFFF"/>
            <w:vertAlign w:val="superscript"/>
          </w:rPr>
        </w:r>
        <w:r w:rsidR="006010E9">
          <w:rPr>
            <w:noProof/>
            <w:sz w:val="24"/>
            <w:shd w:val="clear" w:color="auto" w:fill="FFFFFF"/>
            <w:vertAlign w:val="superscript"/>
          </w:rPr>
          <w:fldChar w:fldCharType="separate"/>
        </w:r>
        <w:r w:rsidR="006010E9" w:rsidRPr="006345F5">
          <w:rPr>
            <w:noProof/>
            <w:sz w:val="24"/>
            <w:shd w:val="clear" w:color="auto" w:fill="FFFFFF"/>
            <w:vertAlign w:val="superscript"/>
          </w:rPr>
          <w:t>42</w:t>
        </w:r>
        <w:r w:rsidR="006010E9">
          <w:rPr>
            <w:noProof/>
            <w:sz w:val="24"/>
            <w:shd w:val="clear" w:color="auto" w:fill="FFFFFF"/>
            <w:vertAlign w:val="superscript"/>
          </w:rPr>
          <w:fldChar w:fldCharType="end"/>
        </w:r>
      </w:ins>
      <w:r w:rsidR="00BC6F4D" w:rsidRPr="00445932">
        <w:rPr>
          <w:sz w:val="24"/>
          <w:shd w:val="clear" w:color="auto" w:fill="FFFFFF"/>
        </w:rPr>
        <w:fldChar w:fldCharType="end"/>
      </w:r>
      <w:r w:rsidR="00BC6F4D" w:rsidRPr="00445932">
        <w:rPr>
          <w:sz w:val="24"/>
          <w:szCs w:val="24"/>
          <w:shd w:val="clear" w:color="auto" w:fill="FFFFFF"/>
        </w:rPr>
        <w:t xml:space="preserve"> and Jordan</w:t>
      </w:r>
      <w:r w:rsidR="00BC6F4D" w:rsidRPr="00445932">
        <w:rPr>
          <w:sz w:val="24"/>
          <w:szCs w:val="24"/>
          <w:shd w:val="clear" w:color="auto" w:fill="FFFFFF"/>
        </w:rPr>
        <w:fldChar w:fldCharType="begin"/>
      </w:r>
      <w:r w:rsidR="007A01D8">
        <w:rPr>
          <w:sz w:val="24"/>
          <w:szCs w:val="24"/>
          <w:shd w:val="clear" w:color="auto" w:fill="FFFFFF"/>
        </w:rPr>
        <w:instrText xml:space="preserve"> ADDIN EN.CITE &lt;EndNote&gt;&lt;Cite&gt;&lt;Author&gt;International Diabetes Federation&lt;/Author&gt;&lt;Year&gt;2019&lt;/Year&gt;&lt;RecNum&gt;734&lt;/RecNum&gt;&lt;DisplayText&gt;&lt;style face="superscript"&gt;1, 17&lt;/style&gt;&lt;/DisplayText&gt;&lt;record&gt;&lt;rec-number&gt;734&lt;/rec-number&gt;&lt;foreign-keys&gt;&lt;key app="EN" db-id="dsfewra2bvest2er0pb5v207vwrerdrpx2dw" timestamp="1574588575"&gt;734&lt;/key&gt;&lt;/foreign-keys&gt;&lt;ref-type name="Report"&gt;27&lt;/ref-type&gt;&lt;contributors&gt;&lt;authors&gt;&lt;author&gt;International Diabetes Federation,&lt;/author&gt;&lt;/authors&gt;&lt;/contributors&gt;&lt;titles&gt;&lt;title&gt;IDF Diabetes Atlas. Ninth edition 2019. (Available at: https://www.diabetesatlas.org/upload/resources/2019/IDF_Atlas_9th_Edition_2019.pdf. Accessed: 24 Nov. 2019)&lt;/title&gt;&lt;/titles&gt;&lt;dates&gt;&lt;year&gt;2019&lt;/year&gt;&lt;/dates&gt;&lt;urls&gt;&lt;/urls&gt;&lt;/record&gt;&lt;/Cite&gt;&lt;Cite&gt;&lt;Author&gt;Awad&lt;/Author&gt;&lt;Year&gt;2020&lt;/Year&gt;&lt;RecNum&gt;743&lt;/RecNum&gt;&lt;record&gt;&lt;rec-number&gt;743&lt;/rec-number&gt;&lt;foreign-keys&gt;&lt;key app="EN" db-id="dsfewra2bvest2er0pb5v207vwrerdrpx2dw" timestamp="1579610586"&gt;743&lt;/key&gt;&lt;/foreign-keys&gt;&lt;ref-type name="Journal Article"&gt;17&lt;/ref-type&gt;&lt;contributors&gt;&lt;authors&gt;&lt;author&gt;Awad, S. F.&lt;/author&gt;&lt;author&gt;Huangfu, P.&lt;/author&gt;&lt;author&gt;Dargham, S. R. &lt;/author&gt;&lt;author&gt;Ajlouni, K. &lt;/author&gt;&lt;author&gt;Batieha, A. &lt;/author&gt;&lt;author&gt;Khader, Y. S.&lt;/author&gt;&lt;author&gt;Critchley, J.&lt;/author&gt;&lt;author&gt;Abu-Raddad, L. J.&lt;/author&gt;&lt;/authors&gt;&lt;/contributors&gt;&lt;titles&gt;&lt;title&gt;Characterizing the type 2 diabetes mellitus epidemic in Jordan up to 2050&lt;/title&gt;&lt;secondary-title&gt;Under Review&lt;/secondary-title&gt;&lt;/titles&gt;&lt;periodical&gt;&lt;full-title&gt;Under Review&lt;/full-title&gt;&lt;/periodical&gt;&lt;dates&gt;&lt;year&gt;2020&lt;/year&gt;&lt;/dates&gt;&lt;urls&gt;&lt;/urls&gt;&lt;language&gt;eng&lt;/language&gt;&lt;/record&gt;&lt;/Cite&gt;&lt;/EndNote&gt;</w:instrText>
      </w:r>
      <w:r w:rsidR="00BC6F4D" w:rsidRPr="00445932">
        <w:rPr>
          <w:sz w:val="24"/>
          <w:szCs w:val="24"/>
          <w:shd w:val="clear" w:color="auto" w:fill="FFFFFF"/>
        </w:rPr>
        <w:fldChar w:fldCharType="separate"/>
      </w:r>
      <w:del w:id="156" w:author="Susanne Awad" w:date="2020-09-27T23:01:00Z">
        <w:r w:rsidR="006B5825">
          <w:fldChar w:fldCharType="begin"/>
        </w:r>
        <w:r w:rsidR="006B5825">
          <w:delInstrText xml:space="preserve"> HYPERLINK \l "_ENRE</w:delInstrText>
        </w:r>
        <w:r w:rsidR="006B5825">
          <w:delInstrText xml:space="preserve">F_1" \o "International Diabetes Federation, 2019 #734" </w:delInstrText>
        </w:r>
        <w:r w:rsidR="006B5825">
          <w:fldChar w:fldCharType="separate"/>
        </w:r>
        <w:r w:rsidR="0037123C" w:rsidRPr="007A01D8">
          <w:rPr>
            <w:noProof/>
            <w:sz w:val="24"/>
            <w:szCs w:val="24"/>
            <w:shd w:val="clear" w:color="auto" w:fill="FFFFFF"/>
            <w:vertAlign w:val="superscript"/>
          </w:rPr>
          <w:delText>1</w:delText>
        </w:r>
        <w:r w:rsidR="006B5825">
          <w:rPr>
            <w:noProof/>
            <w:sz w:val="24"/>
            <w:szCs w:val="24"/>
            <w:shd w:val="clear" w:color="auto" w:fill="FFFFFF"/>
            <w:vertAlign w:val="superscript"/>
          </w:rPr>
          <w:fldChar w:fldCharType="end"/>
        </w:r>
        <w:r w:rsidR="007A01D8" w:rsidRPr="007A01D8">
          <w:rPr>
            <w:noProof/>
            <w:sz w:val="24"/>
            <w:szCs w:val="24"/>
            <w:shd w:val="clear" w:color="auto" w:fill="FFFFFF"/>
            <w:vertAlign w:val="superscript"/>
          </w:rPr>
          <w:delText xml:space="preserve">, </w:delText>
        </w:r>
        <w:r w:rsidR="006B5825">
          <w:fldChar w:fldCharType="begin"/>
        </w:r>
        <w:r w:rsidR="006B5825">
          <w:delInstrText xml:space="preserve"> HYPERLINK \l "_ENREF_17" \o "Awad, 2020 #743" </w:delInstrText>
        </w:r>
        <w:r w:rsidR="006B5825">
          <w:fldChar w:fldCharType="separate"/>
        </w:r>
        <w:r w:rsidR="0037123C" w:rsidRPr="007A01D8">
          <w:rPr>
            <w:noProof/>
            <w:sz w:val="24"/>
            <w:szCs w:val="24"/>
            <w:shd w:val="clear" w:color="auto" w:fill="FFFFFF"/>
            <w:vertAlign w:val="superscript"/>
          </w:rPr>
          <w:delText>17</w:delText>
        </w:r>
        <w:r w:rsidR="006B5825">
          <w:rPr>
            <w:noProof/>
            <w:sz w:val="24"/>
            <w:szCs w:val="24"/>
            <w:shd w:val="clear" w:color="auto" w:fill="FFFFFF"/>
            <w:vertAlign w:val="superscript"/>
          </w:rPr>
          <w:fldChar w:fldCharType="end"/>
        </w:r>
      </w:del>
      <w:ins w:id="157" w:author="Susanne Awad" w:date="2020-09-27T23:01:00Z">
        <w:r w:rsidR="006010E9">
          <w:rPr>
            <w:noProof/>
            <w:sz w:val="24"/>
            <w:szCs w:val="24"/>
            <w:shd w:val="clear" w:color="auto" w:fill="FFFFFF"/>
            <w:vertAlign w:val="superscript"/>
          </w:rPr>
          <w:fldChar w:fldCharType="begin"/>
        </w:r>
        <w:r w:rsidR="006010E9">
          <w:rPr>
            <w:noProof/>
            <w:sz w:val="24"/>
            <w:szCs w:val="24"/>
            <w:shd w:val="clear" w:color="auto" w:fill="FFFFFF"/>
            <w:vertAlign w:val="superscript"/>
          </w:rPr>
          <w:instrText xml:space="preserve"> HYPERLINK \l "_ENREF_1" \o "International Diabetes Federation, 2019 #734" </w:instrText>
        </w:r>
        <w:r w:rsidR="006010E9">
          <w:rPr>
            <w:noProof/>
            <w:sz w:val="24"/>
            <w:szCs w:val="24"/>
            <w:shd w:val="clear" w:color="auto" w:fill="FFFFFF"/>
            <w:vertAlign w:val="superscript"/>
          </w:rPr>
        </w:r>
        <w:r w:rsidR="006010E9">
          <w:rPr>
            <w:noProof/>
            <w:sz w:val="24"/>
            <w:szCs w:val="24"/>
            <w:shd w:val="clear" w:color="auto" w:fill="FFFFFF"/>
            <w:vertAlign w:val="superscript"/>
          </w:rPr>
          <w:fldChar w:fldCharType="separate"/>
        </w:r>
        <w:r w:rsidR="006010E9" w:rsidRPr="007A01D8">
          <w:rPr>
            <w:noProof/>
            <w:sz w:val="24"/>
            <w:szCs w:val="24"/>
            <w:shd w:val="clear" w:color="auto" w:fill="FFFFFF"/>
            <w:vertAlign w:val="superscript"/>
          </w:rPr>
          <w:t>1</w:t>
        </w:r>
        <w:r w:rsidR="006010E9">
          <w:rPr>
            <w:noProof/>
            <w:sz w:val="24"/>
            <w:szCs w:val="24"/>
            <w:shd w:val="clear" w:color="auto" w:fill="FFFFFF"/>
            <w:vertAlign w:val="superscript"/>
          </w:rPr>
          <w:fldChar w:fldCharType="end"/>
        </w:r>
        <w:r w:rsidR="007A01D8" w:rsidRPr="007A01D8">
          <w:rPr>
            <w:noProof/>
            <w:sz w:val="24"/>
            <w:szCs w:val="24"/>
            <w:shd w:val="clear" w:color="auto" w:fill="FFFFFF"/>
            <w:vertAlign w:val="superscript"/>
          </w:rPr>
          <w:t xml:space="preserve">, </w:t>
        </w:r>
        <w:r w:rsidR="006010E9">
          <w:rPr>
            <w:noProof/>
            <w:sz w:val="24"/>
            <w:szCs w:val="24"/>
            <w:shd w:val="clear" w:color="auto" w:fill="FFFFFF"/>
            <w:vertAlign w:val="superscript"/>
          </w:rPr>
          <w:fldChar w:fldCharType="begin"/>
        </w:r>
        <w:r w:rsidR="006010E9">
          <w:rPr>
            <w:noProof/>
            <w:sz w:val="24"/>
            <w:szCs w:val="24"/>
            <w:shd w:val="clear" w:color="auto" w:fill="FFFFFF"/>
            <w:vertAlign w:val="superscript"/>
          </w:rPr>
          <w:instrText xml:space="preserve"> HYPERLINK \l "_ENREF_17" \o "Awad, 2020 #743" </w:instrText>
        </w:r>
        <w:r w:rsidR="006010E9">
          <w:rPr>
            <w:noProof/>
            <w:sz w:val="24"/>
            <w:szCs w:val="24"/>
            <w:shd w:val="clear" w:color="auto" w:fill="FFFFFF"/>
            <w:vertAlign w:val="superscript"/>
          </w:rPr>
        </w:r>
        <w:r w:rsidR="006010E9">
          <w:rPr>
            <w:noProof/>
            <w:sz w:val="24"/>
            <w:szCs w:val="24"/>
            <w:shd w:val="clear" w:color="auto" w:fill="FFFFFF"/>
            <w:vertAlign w:val="superscript"/>
          </w:rPr>
          <w:fldChar w:fldCharType="separate"/>
        </w:r>
        <w:r w:rsidR="006010E9" w:rsidRPr="007A01D8">
          <w:rPr>
            <w:noProof/>
            <w:sz w:val="24"/>
            <w:szCs w:val="24"/>
            <w:shd w:val="clear" w:color="auto" w:fill="FFFFFF"/>
            <w:vertAlign w:val="superscript"/>
          </w:rPr>
          <w:t>17</w:t>
        </w:r>
        <w:r w:rsidR="006010E9">
          <w:rPr>
            <w:noProof/>
            <w:sz w:val="24"/>
            <w:szCs w:val="24"/>
            <w:shd w:val="clear" w:color="auto" w:fill="FFFFFF"/>
            <w:vertAlign w:val="superscript"/>
          </w:rPr>
          <w:fldChar w:fldCharType="end"/>
        </w:r>
      </w:ins>
      <w:r w:rsidR="00BC6F4D" w:rsidRPr="00445932">
        <w:rPr>
          <w:sz w:val="24"/>
          <w:szCs w:val="24"/>
          <w:shd w:val="clear" w:color="auto" w:fill="FFFFFF"/>
        </w:rPr>
        <w:fldChar w:fldCharType="end"/>
      </w:r>
      <w:r w:rsidR="00BC6F4D" w:rsidRPr="00445932">
        <w:rPr>
          <w:sz w:val="24"/>
          <w:szCs w:val="24"/>
          <w:shd w:val="clear" w:color="auto" w:fill="FFFFFF"/>
        </w:rPr>
        <w:t xml:space="preserve">. </w:t>
      </w:r>
      <w:r w:rsidR="00441CFF" w:rsidRPr="00445932">
        <w:rPr>
          <w:sz w:val="24"/>
          <w:szCs w:val="24"/>
        </w:rPr>
        <w:t xml:space="preserve">While </w:t>
      </w:r>
      <w:r w:rsidR="00441CFF" w:rsidRPr="00445932">
        <w:rPr>
          <w:sz w:val="24"/>
          <w:szCs w:val="24"/>
          <w:shd w:val="clear" w:color="auto" w:fill="FFFFFF"/>
        </w:rPr>
        <w:t xml:space="preserve">this suggests that there could be homogeneity in the underlying T2DM epidemiology in this </w:t>
      </w:r>
      <w:r w:rsidR="00441CFF" w:rsidRPr="00445932">
        <w:rPr>
          <w:color w:val="000000" w:themeColor="text1"/>
          <w:sz w:val="24"/>
          <w:szCs w:val="24"/>
          <w:shd w:val="clear" w:color="auto" w:fill="FFFFFF"/>
        </w:rPr>
        <w:t>region despite the differences in the socio-economic conditions across MENA countries</w:t>
      </w:r>
      <w:r w:rsidR="00441CFF" w:rsidRPr="00445932">
        <w:rPr>
          <w:sz w:val="24"/>
          <w:szCs w:val="24"/>
        </w:rPr>
        <w:t xml:space="preserve">, the underlying demographic structures </w:t>
      </w:r>
      <w:r w:rsidR="00F04F21" w:rsidRPr="00445932">
        <w:rPr>
          <w:sz w:val="24"/>
          <w:szCs w:val="24"/>
        </w:rPr>
        <w:t>could be</w:t>
      </w:r>
      <w:r w:rsidR="00441CFF" w:rsidRPr="00445932">
        <w:rPr>
          <w:sz w:val="24"/>
          <w:szCs w:val="24"/>
        </w:rPr>
        <w:t xml:space="preserve"> </w:t>
      </w:r>
      <w:r w:rsidR="00245D93">
        <w:rPr>
          <w:sz w:val="24"/>
          <w:szCs w:val="24"/>
        </w:rPr>
        <w:t xml:space="preserve">still </w:t>
      </w:r>
      <w:r w:rsidR="00441CFF" w:rsidRPr="00445932">
        <w:rPr>
          <w:sz w:val="24"/>
          <w:szCs w:val="24"/>
        </w:rPr>
        <w:t>different</w:t>
      </w:r>
      <w:r w:rsidR="00441CFF" w:rsidRPr="00445932">
        <w:rPr>
          <w:sz w:val="24"/>
          <w:szCs w:val="32"/>
        </w:rPr>
        <w:t>.</w:t>
      </w:r>
      <w:r w:rsidR="00441CFF" w:rsidRPr="00445932">
        <w:rPr>
          <w:sz w:val="32"/>
          <w:szCs w:val="32"/>
        </w:rPr>
        <w:t xml:space="preserve"> </w:t>
      </w:r>
      <w:r w:rsidR="00441CFF" w:rsidRPr="00445932">
        <w:rPr>
          <w:sz w:val="24"/>
          <w:szCs w:val="24"/>
        </w:rPr>
        <w:t>For instance</w:t>
      </w:r>
      <w:r w:rsidR="00BC6F4D" w:rsidRPr="00445932">
        <w:rPr>
          <w:sz w:val="24"/>
          <w:szCs w:val="24"/>
        </w:rPr>
        <w:t xml:space="preserve">, applying </w:t>
      </w:r>
      <w:r w:rsidR="002F0BDE">
        <w:rPr>
          <w:sz w:val="24"/>
          <w:szCs w:val="24"/>
        </w:rPr>
        <w:t xml:space="preserve">a </w:t>
      </w:r>
      <w:r w:rsidR="00BC6F4D" w:rsidRPr="00445932">
        <w:rPr>
          <w:sz w:val="24"/>
          <w:szCs w:val="24"/>
        </w:rPr>
        <w:t xml:space="preserve">similar </w:t>
      </w:r>
      <w:r w:rsidR="00441CFF" w:rsidRPr="00445932">
        <w:rPr>
          <w:sz w:val="24"/>
          <w:szCs w:val="24"/>
        </w:rPr>
        <w:t xml:space="preserve">mathematical </w:t>
      </w:r>
      <w:r w:rsidR="00245D93">
        <w:rPr>
          <w:sz w:val="24"/>
          <w:szCs w:val="24"/>
        </w:rPr>
        <w:t xml:space="preserve">modeling </w:t>
      </w:r>
      <w:r w:rsidR="00441CFF" w:rsidRPr="00445932">
        <w:rPr>
          <w:sz w:val="24"/>
          <w:szCs w:val="24"/>
        </w:rPr>
        <w:t>approach</w:t>
      </w:r>
      <w:r w:rsidR="00BC6F4D" w:rsidRPr="00445932">
        <w:rPr>
          <w:sz w:val="24"/>
          <w:szCs w:val="24"/>
        </w:rPr>
        <w:t xml:space="preserve">, T2DM prevalence in Qatar and Jordan </w:t>
      </w:r>
      <w:r w:rsidR="00245D93">
        <w:rPr>
          <w:sz w:val="24"/>
          <w:szCs w:val="24"/>
        </w:rPr>
        <w:t>was</w:t>
      </w:r>
      <w:r w:rsidR="00BC6F4D" w:rsidRPr="00445932">
        <w:rPr>
          <w:sz w:val="24"/>
          <w:szCs w:val="24"/>
        </w:rPr>
        <w:t xml:space="preserve"> projected to grow by 43% and 29%, by 2050, respectively</w:t>
      </w:r>
      <w:r w:rsidR="00BC6F4D" w:rsidRPr="00445932">
        <w:rPr>
          <w:sz w:val="24"/>
          <w:szCs w:val="32"/>
        </w:rPr>
        <w:fldChar w:fldCharType="begin">
          <w:fldData xml:space="preserve">PEVuZE5vdGU+PENpdGU+PEF1dGhvcj5Bd2FkPC9BdXRob3I+PFllYXI+MjAxODwvWWVhcj48UmVj
TnVtPjMxOTwvUmVjTnVtPjxEaXNwbGF5VGV4dD48c3R5bGUgZmFjZT0ic3VwZXJzY3JpcHQiPjE2
LCAxNzwvc3R5bGU+PC9EaXNwbGF5VGV4dD48cmVjb3JkPjxyZWMtbnVtYmVyPjMxOTwvcmVjLW51
bWJlcj48Zm9yZWlnbi1rZXlzPjxrZXkgYXBwPSJFTiIgZGItaWQ9ImRzZmV3cmEyYnZlc3QyZXIw
cGI1djIwN3Z3cmVyZHJweDJkdyIgdGltZXN0YW1wPSIxNTE4NjgzNzE4Ij4zMTk8L2tleT48L2Zv
cmVpZ24ta2V5cz48cmVmLXR5cGUgbmFtZT0iSm91cm5hbCBBcnRpY2xlIj4xNzwvcmVmLXR5cGU+
PGNvbnRyaWJ1dG9ycz48YXV0aG9ycz48YXV0aG9yPkF3YWQsIFMuIEYuPC9hdXRob3I+PGF1dGhv
cj5PJmFwb3M7RmxhaGVydHksIE0uPC9hdXRob3I+PGF1dGhvcj5Dcml0Y2hsZXksIEouPC9hdXRo
b3I+PGF1dGhvcj5BYnUtUmFkZGFkLCBMLiBKLjwvYXV0aG9yPjwvYXV0aG9ycz48L2NvbnRyaWJ1
dG9ycz48YXV0aC1hZGRyZXNzPkluZmVjdGlvdXMgRGlzZWFzZSBFcGlkZW1pb2xvZ3kgR3JvdXAs
IFdlaWxsIENvcm5lbGwgTWVkaWNpbmUgLSBRYXRhciwgQ29ybmVsbCBVbml2ZXJzaXR5LCBRYXRh
ciBGb3VuZGF0aW9uIC0gRWR1Y2F0aW9uIENpdHksIERvaGEsIFFhdGFyOyBQb3B1bGF0aW9uIEhl
YWx0aCBSZXNlYXJjaCBJbnN0aXR1dGUsIFN0IEdlb3JnZSZhcG9zO3MsIFVuaXZlcnNpdHkgb2Yg
TG9uZG9uLCBMb25kb24sIFVLLiBFbGVjdHJvbmljIGFkZHJlc3M6IHN1YTIwMDZAcWF0YXItbWVk
LmNvcm5lbGwuZWR1LiYjeEQ7RGl2aXNpb24gb2YgUHVibGljIEhlYWx0aCwgVW5pdmVyc2l0eSBv
ZiBMaXZlcnBvb2wsIExpdmVycG9vbCwgVUsuJiN4RDtQb3B1bGF0aW9uIEhlYWx0aCBSZXNlYXJj
aCBJbnN0aXR1dGUsIFN0IEdlb3JnZSZhcG9zO3MsIFVuaXZlcnNpdHkgb2YgTG9uZG9uLCBMb25k
b24sIFVLLiYjeEQ7SW5mZWN0aW91cyBEaXNlYXNlIEVwaWRlbWlvbG9neSBHcm91cCwgV2VpbGwg
Q29ybmVsbCBNZWRpY2luZSAtIFFhdGFyLCBDb3JuZWxsIFVuaXZlcnNpdHksIFFhdGFyIEZvdW5k
YXRpb24gLSBFZHVjYXRpb24gQ2l0eSwgRG9oYSwgUWF0YXI7IERlcGFydG1lbnQgb2YgSGVhbHRo
Y2FyZSBQb2xpY3kgYW5kIFJlc2VhcmNoLCBXZWlsbCBDb3JuZWxsIE1lZGljaW5lLCBDb3JuZWxs
IFVuaXZlcnNpdHksIE5ldyBZb3JrLCBOZXcgWW9yaywgVVNBLiBFbGVjdHJvbmljIGFkZHJlc3M6
IGxqYTIwMDJAcWF0YXItbWVkLmNvcm5lbGwuZWR1LjwvYXV0aC1hZGRyZXNzPjx0aXRsZXM+PHRp
dGxlPkZvcmVjYXN0aW5nIHRoZSBidXJkZW4gb2YgdHlwZSAyIGRpYWJldGVzIG1lbGxpdHVzIGlu
IFFhdGFyIHRvIDIwNTA6IEEgbm92ZWwgbW9kZWxpbmcgYXBwcm9hY2g8L3RpdGxlPjxzZWNvbmRh
cnktdGl0bGU+RGlhYmV0ZXMgUmVzIENsaW4gUHJhY3Q8L3NlY29uZGFyeS10aXRsZT48L3RpdGxl
cz48cGVyaW9kaWNhbD48ZnVsbC10aXRsZT5EaWFiZXRlcyBSZXMgQ2xpbiBQcmFjdDwvZnVsbC10
aXRsZT48YWJici0xPkRpYWJldGVzIHJlc2VhcmNoIGFuZCBjbGluaWNhbCBwcmFjdGljZTwvYWJi
ci0xPjwvcGVyaW9kaWNhbD48cGFnZXM+MTAwLTEwODwvcGFnZXM+PHZvbHVtZT4xMzc8L3ZvbHVt
ZT48a2V5d29yZHM+PGtleXdvcmQ+TWF0aGVtYXRpY2FsIG1vZGVsaW5nPC9rZXl3b3JkPjxrZXl3
b3JkPk1pZGRsZSBFYXN0IGFuZCBOb3J0aCBBZnJpY2E8L2tleXdvcmQ+PGtleXdvcmQ+T2Jlc2l0
eTwva2V5d29yZD48a2V5d29yZD5RYXRhcjwva2V5d29yZD48a2V5d29yZD5SaXNrIGZhY3RvcnM8
L2tleXdvcmQ+PC9rZXl3b3Jkcz48ZGF0ZXM+PHllYXI+MjAxODwveWVhcj48cHViLWRhdGVzPjxk
YXRlPk1hcjwvZGF0ZT48L3B1Yi1kYXRlcz48L2RhdGVzPjxpc2JuPjE4NzItODIyNyAoRWxlY3Ry
b25pYykmI3hEOzAxNjgtODIyNyAoTGlua2luZyk8L2lzYm4+PGFjY2Vzc2lvbi1udW0+MjkxNzUz
NDE8L2FjY2Vzc2lvbi1udW0+PHVybHM+PHJlbGF0ZWQtdXJscz48dXJsPmh0dHBzOi8vd3d3Lm5j
YmkubmxtLm5paC5nb3YvcHVibWVkLzI5MTc1MzQxPC91cmw+PC9yZWxhdGVkLXVybHM+PC91cmxz
PjxlbGVjdHJvbmljLXJlc291cmNlLW51bT4xMC4xMDE2L2ouZGlhYnJlcy4yMDE3LjExLjAxNTwv
ZWxlY3Ryb25pYy1yZXNvdXJjZS1udW0+PC9yZWNvcmQ+PC9DaXRlPjxDaXRlPjxBdXRob3I+QXdh
ZDwvQXV0aG9yPjxZZWFyPjIwMjA8L1llYXI+PFJlY051bT43NDM8L1JlY051bT48cmVjb3JkPjxy
ZWMtbnVtYmVyPjc0MzwvcmVjLW51bWJlcj48Zm9yZWlnbi1rZXlzPjxrZXkgYXBwPSJFTiIgZGIt
aWQ9ImRzZmV3cmEyYnZlc3QyZXIwcGI1djIwN3Z3cmVyZHJweDJkdyIgdGltZXN0YW1wPSIxNTc5
NjEwNTg2Ij43NDM8L2tleT48L2ZvcmVpZ24ta2V5cz48cmVmLXR5cGUgbmFtZT0iSm91cm5hbCBB
cnRpY2xlIj4xNzwvcmVmLXR5cGU+PGNvbnRyaWJ1dG9ycz48YXV0aG9ycz48YXV0aG9yPkF3YWQs
IFMuIEYuPC9hdXRob3I+PGF1dGhvcj5IdWFuZ2Z1LCBQLjwvYXV0aG9yPjxhdXRob3I+RGFyZ2hh
bSwgUy4gUi4gPC9hdXRob3I+PGF1dGhvcj5BamxvdW5pLCBLLiA8L2F1dGhvcj48YXV0aG9yPkJh
dGllaGEsIEEuIDwvYXV0aG9yPjxhdXRob3I+S2hhZGVyLCBZLiBTLjwvYXV0aG9yPjxhdXRob3I+
Q3JpdGNobGV5LCBKLjwvYXV0aG9yPjxhdXRob3I+QWJ1LVJhZGRhZCwgTC4gSi48L2F1dGhvcj48
L2F1dGhvcnM+PC9jb250cmlidXRvcnM+PHRpdGxlcz48dGl0bGU+Q2hhcmFjdGVyaXppbmcgdGhl
IHR5cGUgMiBkaWFiZXRlcyBtZWxsaXR1cyBlcGlkZW1pYyBpbiBKb3JkYW4gdXAgdG8gMjA1MDwv
dGl0bGU+PHNlY29uZGFyeS10aXRsZT5VbmRlciBSZXZpZXc8L3NlY29uZGFyeS10aXRsZT48L3Rp
dGxlcz48cGVyaW9kaWNhbD48ZnVsbC10aXRsZT5VbmRlciBSZXZpZXc8L2Z1bGwtdGl0bGU+PC9w
ZXJpb2RpY2FsPjxkYXRlcz48eWVhcj4yMDIwPC95ZWFyPjwvZGF0ZXM+PHVybHM+PC91cmxzPjxs
YW5ndWFnZT5lbmc8L2xhbmd1YWdlPjwvcmVjb3JkPjwvQ2l0ZT48L0VuZE5vdGU+AG==
</w:fldData>
        </w:fldChar>
      </w:r>
      <w:r w:rsidR="007A01D8">
        <w:rPr>
          <w:sz w:val="24"/>
          <w:szCs w:val="32"/>
        </w:rPr>
        <w:instrText xml:space="preserve"> ADDIN EN.CITE </w:instrText>
      </w:r>
      <w:r w:rsidR="007A01D8">
        <w:rPr>
          <w:sz w:val="24"/>
          <w:szCs w:val="32"/>
        </w:rPr>
        <w:fldChar w:fldCharType="begin">
          <w:fldData xml:space="preserve">PEVuZE5vdGU+PENpdGU+PEF1dGhvcj5Bd2FkPC9BdXRob3I+PFllYXI+MjAxODwvWWVhcj48UmVj
TnVtPjMxOTwvUmVjTnVtPjxEaXNwbGF5VGV4dD48c3R5bGUgZmFjZT0ic3VwZXJzY3JpcHQiPjE2
LCAxNzwvc3R5bGU+PC9EaXNwbGF5VGV4dD48cmVjb3JkPjxyZWMtbnVtYmVyPjMxOTwvcmVjLW51
bWJlcj48Zm9yZWlnbi1rZXlzPjxrZXkgYXBwPSJFTiIgZGItaWQ9ImRzZmV3cmEyYnZlc3QyZXIw
cGI1djIwN3Z3cmVyZHJweDJkdyIgdGltZXN0YW1wPSIxNTE4NjgzNzE4Ij4zMTk8L2tleT48L2Zv
cmVpZ24ta2V5cz48cmVmLXR5cGUgbmFtZT0iSm91cm5hbCBBcnRpY2xlIj4xNzwvcmVmLXR5cGU+
PGNvbnRyaWJ1dG9ycz48YXV0aG9ycz48YXV0aG9yPkF3YWQsIFMuIEYuPC9hdXRob3I+PGF1dGhv
cj5PJmFwb3M7RmxhaGVydHksIE0uPC9hdXRob3I+PGF1dGhvcj5Dcml0Y2hsZXksIEouPC9hdXRo
b3I+PGF1dGhvcj5BYnUtUmFkZGFkLCBMLiBKLjwvYXV0aG9yPjwvYXV0aG9ycz48L2NvbnRyaWJ1
dG9ycz48YXV0aC1hZGRyZXNzPkluZmVjdGlvdXMgRGlzZWFzZSBFcGlkZW1pb2xvZ3kgR3JvdXAs
IFdlaWxsIENvcm5lbGwgTWVkaWNpbmUgLSBRYXRhciwgQ29ybmVsbCBVbml2ZXJzaXR5LCBRYXRh
ciBGb3VuZGF0aW9uIC0gRWR1Y2F0aW9uIENpdHksIERvaGEsIFFhdGFyOyBQb3B1bGF0aW9uIEhl
YWx0aCBSZXNlYXJjaCBJbnN0aXR1dGUsIFN0IEdlb3JnZSZhcG9zO3MsIFVuaXZlcnNpdHkgb2Yg
TG9uZG9uLCBMb25kb24sIFVLLiBFbGVjdHJvbmljIGFkZHJlc3M6IHN1YTIwMDZAcWF0YXItbWVk
LmNvcm5lbGwuZWR1LiYjeEQ7RGl2aXNpb24gb2YgUHVibGljIEhlYWx0aCwgVW5pdmVyc2l0eSBv
ZiBMaXZlcnBvb2wsIExpdmVycG9vbCwgVUsuJiN4RDtQb3B1bGF0aW9uIEhlYWx0aCBSZXNlYXJj
aCBJbnN0aXR1dGUsIFN0IEdlb3JnZSZhcG9zO3MsIFVuaXZlcnNpdHkgb2YgTG9uZG9uLCBMb25k
b24sIFVLLiYjeEQ7SW5mZWN0aW91cyBEaXNlYXNlIEVwaWRlbWlvbG9neSBHcm91cCwgV2VpbGwg
Q29ybmVsbCBNZWRpY2luZSAtIFFhdGFyLCBDb3JuZWxsIFVuaXZlcnNpdHksIFFhdGFyIEZvdW5k
YXRpb24gLSBFZHVjYXRpb24gQ2l0eSwgRG9oYSwgUWF0YXI7IERlcGFydG1lbnQgb2YgSGVhbHRo
Y2FyZSBQb2xpY3kgYW5kIFJlc2VhcmNoLCBXZWlsbCBDb3JuZWxsIE1lZGljaW5lLCBDb3JuZWxs
IFVuaXZlcnNpdHksIE5ldyBZb3JrLCBOZXcgWW9yaywgVVNBLiBFbGVjdHJvbmljIGFkZHJlc3M6
IGxqYTIwMDJAcWF0YXItbWVkLmNvcm5lbGwuZWR1LjwvYXV0aC1hZGRyZXNzPjx0aXRsZXM+PHRp
dGxlPkZvcmVjYXN0aW5nIHRoZSBidXJkZW4gb2YgdHlwZSAyIGRpYWJldGVzIG1lbGxpdHVzIGlu
IFFhdGFyIHRvIDIwNTA6IEEgbm92ZWwgbW9kZWxpbmcgYXBwcm9hY2g8L3RpdGxlPjxzZWNvbmRh
cnktdGl0bGU+RGlhYmV0ZXMgUmVzIENsaW4gUHJhY3Q8L3NlY29uZGFyeS10aXRsZT48L3RpdGxl
cz48cGVyaW9kaWNhbD48ZnVsbC10aXRsZT5EaWFiZXRlcyBSZXMgQ2xpbiBQcmFjdDwvZnVsbC10
aXRsZT48YWJici0xPkRpYWJldGVzIHJlc2VhcmNoIGFuZCBjbGluaWNhbCBwcmFjdGljZTwvYWJi
ci0xPjwvcGVyaW9kaWNhbD48cGFnZXM+MTAwLTEwODwvcGFnZXM+PHZvbHVtZT4xMzc8L3ZvbHVt
ZT48a2V5d29yZHM+PGtleXdvcmQ+TWF0aGVtYXRpY2FsIG1vZGVsaW5nPC9rZXl3b3JkPjxrZXl3
b3JkPk1pZGRsZSBFYXN0IGFuZCBOb3J0aCBBZnJpY2E8L2tleXdvcmQ+PGtleXdvcmQ+T2Jlc2l0
eTwva2V5d29yZD48a2V5d29yZD5RYXRhcjwva2V5d29yZD48a2V5d29yZD5SaXNrIGZhY3RvcnM8
L2tleXdvcmQ+PC9rZXl3b3Jkcz48ZGF0ZXM+PHllYXI+MjAxODwveWVhcj48cHViLWRhdGVzPjxk
YXRlPk1hcjwvZGF0ZT48L3B1Yi1kYXRlcz48L2RhdGVzPjxpc2JuPjE4NzItODIyNyAoRWxlY3Ry
b25pYykmI3hEOzAxNjgtODIyNyAoTGlua2luZyk8L2lzYm4+PGFjY2Vzc2lvbi1udW0+MjkxNzUz
NDE8L2FjY2Vzc2lvbi1udW0+PHVybHM+PHJlbGF0ZWQtdXJscz48dXJsPmh0dHBzOi8vd3d3Lm5j
YmkubmxtLm5paC5nb3YvcHVibWVkLzI5MTc1MzQxPC91cmw+PC9yZWxhdGVkLXVybHM+PC91cmxz
PjxlbGVjdHJvbmljLXJlc291cmNlLW51bT4xMC4xMDE2L2ouZGlhYnJlcy4yMDE3LjExLjAxNTwv
ZWxlY3Ryb25pYy1yZXNvdXJjZS1udW0+PC9yZWNvcmQ+PC9DaXRlPjxDaXRlPjxBdXRob3I+QXdh
ZDwvQXV0aG9yPjxZZWFyPjIwMjA8L1llYXI+PFJlY051bT43NDM8L1JlY051bT48cmVjb3JkPjxy
ZWMtbnVtYmVyPjc0MzwvcmVjLW51bWJlcj48Zm9yZWlnbi1rZXlzPjxrZXkgYXBwPSJFTiIgZGIt
aWQ9ImRzZmV3cmEyYnZlc3QyZXIwcGI1djIwN3Z3cmVyZHJweDJkdyIgdGltZXN0YW1wPSIxNTc5
NjEwNTg2Ij43NDM8L2tleT48L2ZvcmVpZ24ta2V5cz48cmVmLXR5cGUgbmFtZT0iSm91cm5hbCBB
cnRpY2xlIj4xNzwvcmVmLXR5cGU+PGNvbnRyaWJ1dG9ycz48YXV0aG9ycz48YXV0aG9yPkF3YWQs
IFMuIEYuPC9hdXRob3I+PGF1dGhvcj5IdWFuZ2Z1LCBQLjwvYXV0aG9yPjxhdXRob3I+RGFyZ2hh
bSwgUy4gUi4gPC9hdXRob3I+PGF1dGhvcj5BamxvdW5pLCBLLiA8L2F1dGhvcj48YXV0aG9yPkJh
dGllaGEsIEEuIDwvYXV0aG9yPjxhdXRob3I+S2hhZGVyLCBZLiBTLjwvYXV0aG9yPjxhdXRob3I+
Q3JpdGNobGV5LCBKLjwvYXV0aG9yPjxhdXRob3I+QWJ1LVJhZGRhZCwgTC4gSi48L2F1dGhvcj48
L2F1dGhvcnM+PC9jb250cmlidXRvcnM+PHRpdGxlcz48dGl0bGU+Q2hhcmFjdGVyaXppbmcgdGhl
IHR5cGUgMiBkaWFiZXRlcyBtZWxsaXR1cyBlcGlkZW1pYyBpbiBKb3JkYW4gdXAgdG8gMjA1MDwv
dGl0bGU+PHNlY29uZGFyeS10aXRsZT5VbmRlciBSZXZpZXc8L3NlY29uZGFyeS10aXRsZT48L3Rp
dGxlcz48cGVyaW9kaWNhbD48ZnVsbC10aXRsZT5VbmRlciBSZXZpZXc8L2Z1bGwtdGl0bGU+PC9w
ZXJpb2RpY2FsPjxkYXRlcz48eWVhcj4yMDIwPC95ZWFyPjwvZGF0ZXM+PHVybHM+PC91cmxzPjxs
YW5ndWFnZT5lbmc8L2xhbmd1YWdlPjwvcmVjb3JkPjwvQ2l0ZT48L0VuZE5vdGU+AG==
</w:fldData>
        </w:fldChar>
      </w:r>
      <w:r w:rsidR="007A01D8">
        <w:rPr>
          <w:sz w:val="24"/>
          <w:szCs w:val="32"/>
        </w:rPr>
        <w:instrText xml:space="preserve"> ADDIN EN.CITE.DATA </w:instrText>
      </w:r>
      <w:r w:rsidR="007A01D8">
        <w:rPr>
          <w:sz w:val="24"/>
          <w:szCs w:val="32"/>
        </w:rPr>
      </w:r>
      <w:r w:rsidR="007A01D8">
        <w:rPr>
          <w:sz w:val="24"/>
          <w:szCs w:val="32"/>
        </w:rPr>
        <w:fldChar w:fldCharType="end"/>
      </w:r>
      <w:r w:rsidR="00BC6F4D" w:rsidRPr="00445932">
        <w:rPr>
          <w:sz w:val="24"/>
          <w:szCs w:val="32"/>
        </w:rPr>
      </w:r>
      <w:r w:rsidR="00BC6F4D" w:rsidRPr="00445932">
        <w:rPr>
          <w:sz w:val="24"/>
          <w:szCs w:val="32"/>
        </w:rPr>
        <w:fldChar w:fldCharType="separate"/>
      </w:r>
      <w:del w:id="158" w:author="Susanne Awad" w:date="2020-09-27T23:01:00Z">
        <w:r w:rsidR="006B5825">
          <w:fldChar w:fldCharType="begin"/>
        </w:r>
        <w:r w:rsidR="006B5825">
          <w:delInstrText xml:space="preserve"> HYPERLINK \l "_ENREF_16" \o "Awad, 2018 #319" </w:delInstrText>
        </w:r>
        <w:r w:rsidR="006B5825">
          <w:fldChar w:fldCharType="separate"/>
        </w:r>
        <w:r w:rsidR="0037123C" w:rsidRPr="007A01D8">
          <w:rPr>
            <w:noProof/>
            <w:sz w:val="24"/>
            <w:szCs w:val="32"/>
            <w:vertAlign w:val="superscript"/>
          </w:rPr>
          <w:delText>16</w:delText>
        </w:r>
        <w:r w:rsidR="006B5825">
          <w:rPr>
            <w:noProof/>
            <w:sz w:val="24"/>
            <w:szCs w:val="32"/>
            <w:vertAlign w:val="superscript"/>
          </w:rPr>
          <w:fldChar w:fldCharType="end"/>
        </w:r>
        <w:r w:rsidR="007A01D8" w:rsidRPr="007A01D8">
          <w:rPr>
            <w:noProof/>
            <w:sz w:val="24"/>
            <w:szCs w:val="32"/>
            <w:vertAlign w:val="superscript"/>
          </w:rPr>
          <w:delText xml:space="preserve">, </w:delText>
        </w:r>
        <w:r w:rsidR="006B5825">
          <w:fldChar w:fldCharType="begin"/>
        </w:r>
        <w:r w:rsidR="006B5825">
          <w:delInstrText xml:space="preserve"> HYPERLINK \l "_ENREF_17" \o "Awad, 2020 #743" </w:delInstrText>
        </w:r>
        <w:r w:rsidR="006B5825">
          <w:fldChar w:fldCharType="separate"/>
        </w:r>
        <w:r w:rsidR="0037123C" w:rsidRPr="007A01D8">
          <w:rPr>
            <w:noProof/>
            <w:sz w:val="24"/>
            <w:szCs w:val="32"/>
            <w:vertAlign w:val="superscript"/>
          </w:rPr>
          <w:delText>17</w:delText>
        </w:r>
        <w:r w:rsidR="006B5825">
          <w:rPr>
            <w:noProof/>
            <w:sz w:val="24"/>
            <w:szCs w:val="32"/>
            <w:vertAlign w:val="superscript"/>
          </w:rPr>
          <w:fldChar w:fldCharType="end"/>
        </w:r>
      </w:del>
      <w:ins w:id="159" w:author="Susanne Awad" w:date="2020-09-27T23:01:00Z">
        <w:r w:rsidR="006010E9">
          <w:rPr>
            <w:noProof/>
            <w:sz w:val="24"/>
            <w:szCs w:val="32"/>
            <w:vertAlign w:val="superscript"/>
          </w:rPr>
          <w:fldChar w:fldCharType="begin"/>
        </w:r>
        <w:r w:rsidR="006010E9">
          <w:rPr>
            <w:noProof/>
            <w:sz w:val="24"/>
            <w:szCs w:val="32"/>
            <w:vertAlign w:val="superscript"/>
          </w:rPr>
          <w:instrText xml:space="preserve"> HYPERLINK \l "_ENREF_16" \o "Awad, 2018 #319" </w:instrText>
        </w:r>
        <w:r w:rsidR="006010E9">
          <w:rPr>
            <w:noProof/>
            <w:sz w:val="24"/>
            <w:szCs w:val="32"/>
            <w:vertAlign w:val="superscript"/>
          </w:rPr>
        </w:r>
        <w:r w:rsidR="006010E9">
          <w:rPr>
            <w:noProof/>
            <w:sz w:val="24"/>
            <w:szCs w:val="32"/>
            <w:vertAlign w:val="superscript"/>
          </w:rPr>
          <w:fldChar w:fldCharType="separate"/>
        </w:r>
        <w:r w:rsidR="006010E9" w:rsidRPr="007A01D8">
          <w:rPr>
            <w:noProof/>
            <w:sz w:val="24"/>
            <w:szCs w:val="32"/>
            <w:vertAlign w:val="superscript"/>
          </w:rPr>
          <w:t>16</w:t>
        </w:r>
        <w:r w:rsidR="006010E9">
          <w:rPr>
            <w:noProof/>
            <w:sz w:val="24"/>
            <w:szCs w:val="32"/>
            <w:vertAlign w:val="superscript"/>
          </w:rPr>
          <w:fldChar w:fldCharType="end"/>
        </w:r>
        <w:r w:rsidR="007A01D8" w:rsidRPr="007A01D8">
          <w:rPr>
            <w:noProof/>
            <w:sz w:val="24"/>
            <w:szCs w:val="32"/>
            <w:vertAlign w:val="superscript"/>
          </w:rPr>
          <w:t xml:space="preserve">, </w:t>
        </w:r>
        <w:r w:rsidR="006010E9">
          <w:rPr>
            <w:noProof/>
            <w:sz w:val="24"/>
            <w:szCs w:val="32"/>
            <w:vertAlign w:val="superscript"/>
          </w:rPr>
          <w:fldChar w:fldCharType="begin"/>
        </w:r>
        <w:r w:rsidR="006010E9">
          <w:rPr>
            <w:noProof/>
            <w:sz w:val="24"/>
            <w:szCs w:val="32"/>
            <w:vertAlign w:val="superscript"/>
          </w:rPr>
          <w:instrText xml:space="preserve"> HYPERLINK \l "_ENREF_17" \o "Awad, 2020 #743" </w:instrText>
        </w:r>
        <w:r w:rsidR="006010E9">
          <w:rPr>
            <w:noProof/>
            <w:sz w:val="24"/>
            <w:szCs w:val="32"/>
            <w:vertAlign w:val="superscript"/>
          </w:rPr>
        </w:r>
        <w:r w:rsidR="006010E9">
          <w:rPr>
            <w:noProof/>
            <w:sz w:val="24"/>
            <w:szCs w:val="32"/>
            <w:vertAlign w:val="superscript"/>
          </w:rPr>
          <w:fldChar w:fldCharType="separate"/>
        </w:r>
        <w:r w:rsidR="006010E9" w:rsidRPr="007A01D8">
          <w:rPr>
            <w:noProof/>
            <w:sz w:val="24"/>
            <w:szCs w:val="32"/>
            <w:vertAlign w:val="superscript"/>
          </w:rPr>
          <w:t>17</w:t>
        </w:r>
        <w:r w:rsidR="006010E9">
          <w:rPr>
            <w:noProof/>
            <w:sz w:val="24"/>
            <w:szCs w:val="32"/>
            <w:vertAlign w:val="superscript"/>
          </w:rPr>
          <w:fldChar w:fldCharType="end"/>
        </w:r>
      </w:ins>
      <w:r w:rsidR="00BC6F4D" w:rsidRPr="00445932">
        <w:rPr>
          <w:sz w:val="24"/>
          <w:szCs w:val="32"/>
        </w:rPr>
        <w:fldChar w:fldCharType="end"/>
      </w:r>
      <w:r w:rsidR="00BC6F4D" w:rsidRPr="00445932">
        <w:rPr>
          <w:sz w:val="24"/>
          <w:szCs w:val="32"/>
        </w:rPr>
        <w:t>,</w:t>
      </w:r>
      <w:r w:rsidR="00BC6F4D" w:rsidRPr="00445932">
        <w:rPr>
          <w:sz w:val="24"/>
          <w:szCs w:val="24"/>
        </w:rPr>
        <w:t xml:space="preserve"> while T2DM prevalence in Oman </w:t>
      </w:r>
      <w:r w:rsidR="002F0BDE">
        <w:rPr>
          <w:sz w:val="24"/>
          <w:szCs w:val="24"/>
        </w:rPr>
        <w:t>was</w:t>
      </w:r>
      <w:r w:rsidR="00BC6F4D" w:rsidRPr="00445932">
        <w:rPr>
          <w:sz w:val="24"/>
          <w:szCs w:val="24"/>
        </w:rPr>
        <w:t xml:space="preserve"> projected to grow by 56%. </w:t>
      </w:r>
      <w:r w:rsidR="0085472A" w:rsidRPr="00445932">
        <w:rPr>
          <w:sz w:val="24"/>
          <w:szCs w:val="24"/>
        </w:rPr>
        <w:t>T</w:t>
      </w:r>
      <w:r w:rsidR="0085472A" w:rsidRPr="00445932">
        <w:rPr>
          <w:sz w:val="24"/>
          <w:szCs w:val="24"/>
          <w:shd w:val="clear" w:color="auto" w:fill="FFFFFF"/>
        </w:rPr>
        <w:t xml:space="preserve">hese differences </w:t>
      </w:r>
      <w:r w:rsidR="00AE5F06" w:rsidRPr="00445932">
        <w:rPr>
          <w:sz w:val="24"/>
          <w:szCs w:val="24"/>
          <w:shd w:val="clear" w:color="auto" w:fill="FFFFFF"/>
        </w:rPr>
        <w:t>are</w:t>
      </w:r>
      <w:r w:rsidR="0085472A" w:rsidRPr="00445932">
        <w:rPr>
          <w:sz w:val="24"/>
          <w:szCs w:val="24"/>
          <w:shd w:val="clear" w:color="auto" w:fill="FFFFFF"/>
        </w:rPr>
        <w:t xml:space="preserve"> explained </w:t>
      </w:r>
      <w:r w:rsidR="00245D93">
        <w:rPr>
          <w:sz w:val="24"/>
          <w:szCs w:val="24"/>
          <w:shd w:val="clear" w:color="auto" w:fill="FFFFFF"/>
        </w:rPr>
        <w:t>in part</w:t>
      </w:r>
      <w:r w:rsidR="0085472A" w:rsidRPr="00445932">
        <w:rPr>
          <w:sz w:val="24"/>
          <w:szCs w:val="24"/>
          <w:shd w:val="clear" w:color="auto" w:fill="FFFFFF"/>
        </w:rPr>
        <w:t xml:space="preserve"> by differences in </w:t>
      </w:r>
      <w:r w:rsidR="00B65B2D">
        <w:rPr>
          <w:sz w:val="24"/>
          <w:szCs w:val="24"/>
          <w:shd w:val="clear" w:color="auto" w:fill="FFFFFF"/>
        </w:rPr>
        <w:t xml:space="preserve">the </w:t>
      </w:r>
      <w:r w:rsidR="0085472A" w:rsidRPr="00445932">
        <w:rPr>
          <w:sz w:val="24"/>
          <w:szCs w:val="24"/>
        </w:rPr>
        <w:t>demographic structure</w:t>
      </w:r>
      <w:r w:rsidR="00B65B2D">
        <w:rPr>
          <w:sz w:val="24"/>
          <w:szCs w:val="24"/>
        </w:rPr>
        <w:t xml:space="preserve"> of these populations</w:t>
      </w:r>
      <w:r w:rsidR="0085472A" w:rsidRPr="00445932">
        <w:rPr>
          <w:sz w:val="24"/>
        </w:rPr>
        <w:t>.</w:t>
      </w:r>
      <w:r w:rsidR="0085472A" w:rsidRPr="00445932">
        <w:rPr>
          <w:sz w:val="24"/>
          <w:shd w:val="clear" w:color="auto" w:fill="FFFFFF"/>
        </w:rPr>
        <w:t xml:space="preserve"> </w:t>
      </w:r>
    </w:p>
    <w:p w14:paraId="1A5C8DFC" w14:textId="639B1881" w:rsidR="00154A68" w:rsidRDefault="009B6122" w:rsidP="00154A68">
      <w:pPr>
        <w:spacing w:before="120" w:after="120" w:line="480" w:lineRule="auto"/>
        <w:rPr>
          <w:ins w:id="160" w:author="Susanne Awad" w:date="2020-09-27T23:01:00Z"/>
          <w:sz w:val="24"/>
          <w:szCs w:val="24"/>
        </w:rPr>
      </w:pPr>
      <w:r w:rsidRPr="00445932">
        <w:rPr>
          <w:sz w:val="24"/>
          <w:szCs w:val="24"/>
        </w:rPr>
        <w:t xml:space="preserve">Our </w:t>
      </w:r>
      <w:r w:rsidR="005D338C" w:rsidRPr="00445932">
        <w:rPr>
          <w:sz w:val="24"/>
          <w:szCs w:val="24"/>
        </w:rPr>
        <w:t xml:space="preserve">study has limitations. </w:t>
      </w:r>
      <w:del w:id="161" w:author="Susanne Awad" w:date="2020-09-27T23:01:00Z">
        <w:r w:rsidR="00943E4C" w:rsidRPr="00445932">
          <w:rPr>
            <w:sz w:val="24"/>
            <w:szCs w:val="24"/>
          </w:rPr>
          <w:delText>First</w:delText>
        </w:r>
      </w:del>
      <w:ins w:id="162" w:author="Susanne Awad" w:date="2020-09-27T23:01:00Z">
        <w:r w:rsidR="00F00DEA">
          <w:rPr>
            <w:sz w:val="24"/>
            <w:szCs w:val="24"/>
          </w:rPr>
          <w:t xml:space="preserve">First, the study </w:t>
        </w:r>
        <w:r w:rsidR="00AC404C">
          <w:rPr>
            <w:sz w:val="24"/>
            <w:szCs w:val="24"/>
          </w:rPr>
          <w:t xml:space="preserve">did not </w:t>
        </w:r>
        <w:r w:rsidR="00F00DEA">
          <w:rPr>
            <w:sz w:val="24"/>
            <w:szCs w:val="24"/>
          </w:rPr>
          <w:t>include</w:t>
        </w:r>
        <w:r w:rsidR="00AC404C">
          <w:rPr>
            <w:sz w:val="24"/>
            <w:szCs w:val="24"/>
          </w:rPr>
          <w:t xml:space="preserve"> the </w:t>
        </w:r>
        <w:r w:rsidR="002E6DD2">
          <w:rPr>
            <w:sz w:val="24"/>
            <w:szCs w:val="24"/>
          </w:rPr>
          <w:t>expatriate</w:t>
        </w:r>
        <w:r w:rsidR="00AC404C">
          <w:rPr>
            <w:sz w:val="24"/>
            <w:szCs w:val="24"/>
          </w:rPr>
          <w:t xml:space="preserve"> population </w:t>
        </w:r>
        <w:r w:rsidR="002E6DD2">
          <w:rPr>
            <w:sz w:val="24"/>
            <w:szCs w:val="24"/>
          </w:rPr>
          <w:t>of</w:t>
        </w:r>
        <w:r w:rsidR="00AC404C">
          <w:rPr>
            <w:sz w:val="24"/>
            <w:szCs w:val="24"/>
          </w:rPr>
          <w:t xml:space="preserve"> Oman</w:t>
        </w:r>
        <w:r w:rsidR="00F00DEA">
          <w:rPr>
            <w:sz w:val="24"/>
            <w:szCs w:val="24"/>
          </w:rPr>
          <w:t xml:space="preserve"> as this analysis was intended for the permanent and stable population of </w:t>
        </w:r>
        <w:r w:rsidR="005C2B10">
          <w:rPr>
            <w:sz w:val="24"/>
            <w:szCs w:val="24"/>
          </w:rPr>
          <w:t>this country</w:t>
        </w:r>
        <w:r w:rsidR="00F00DEA">
          <w:rPr>
            <w:sz w:val="24"/>
            <w:szCs w:val="24"/>
          </w:rPr>
          <w:t xml:space="preserve">. </w:t>
        </w:r>
        <w:bookmarkStart w:id="163" w:name="_Hlk51761985"/>
        <w:r w:rsidR="00154A68" w:rsidRPr="00154A68">
          <w:rPr>
            <w:sz w:val="24"/>
            <w:szCs w:val="24"/>
          </w:rPr>
          <w:t>Expatriates residing in Oman are not permanent residents, they come to Oman for work through work visas and not immigrant visas, and most often stay for a limited number of years. Further, the national surveys</w:t>
        </w:r>
        <w:r w:rsidR="006010E9">
          <w:rPr>
            <w:sz w:val="24"/>
            <w:szCs w:val="24"/>
          </w:rPr>
          <w:fldChar w:fldCharType="begin"/>
        </w:r>
        <w:r w:rsidR="006010E9">
          <w:rPr>
            <w:sz w:val="24"/>
            <w:szCs w:val="24"/>
          </w:rPr>
          <w:instrText xml:space="preserve"> HYPERLINK \l "_ENREF_9" \o "Asfour, 1995 #163" </w:instrText>
        </w:r>
        <w:r w:rsidR="006010E9">
          <w:rPr>
            <w:sz w:val="24"/>
            <w:szCs w:val="24"/>
          </w:rPr>
        </w:r>
        <w:r w:rsidR="006010E9">
          <w:rPr>
            <w:sz w:val="24"/>
            <w:szCs w:val="24"/>
          </w:rPr>
          <w:fldChar w:fldCharType="separate"/>
        </w:r>
        <w:r w:rsidR="006010E9" w:rsidRPr="00445932">
          <w:rPr>
            <w:sz w:val="24"/>
            <w:szCs w:val="32"/>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6010E9">
          <w:rPr>
            <w:sz w:val="24"/>
            <w:szCs w:val="32"/>
          </w:rPr>
          <w:instrText xml:space="preserve"> ADDIN EN.CITE </w:instrText>
        </w:r>
        <w:r w:rsidR="006010E9">
          <w:rPr>
            <w:sz w:val="24"/>
            <w:szCs w:val="32"/>
          </w:rPr>
          <w:fldChar w:fldCharType="begin">
            <w:fldData xml:space="preserve">PEVuZE5vdGU+PENpdGU+PEF1dGhvcj5NaW5pc3RyeSBvZiBIZWFsdGg8L0F1dGhvcj48WWVhcj4y
MDE3PC9ZZWFyPjxSZWNOdW0+NzY5PC9SZWNOdW0+PERpc3BsYXlUZXh0PjxzdHlsZSBmYWNlPSJz
dXBlcnNjcmlwdCI+OS0xNTwvc3R5bGU+PC9EaXNwbGF5VGV4dD48cmVjb3JkPjxyZWMtbnVtYmVy
Pjc2OTwvcmVjLW51bWJlcj48Zm9yZWlnbi1rZXlzPjxrZXkgYXBwPSJFTiIgZGItaWQ9ImRzZmV3
cmEyYnZlc3QyZXIwcGI1djIwN3Z3cmVyZHJweDJkdyIgdGltZXN0YW1wPSIxNTgyMDEwMDM1Ij43
Njk8L2tleT48L2ZvcmVpZ24ta2V5cz48cmVmLXR5cGUgbmFtZT0iUmVwb3J0Ij4yNzwvcmVmLXR5
cGU+PGNvbnRyaWJ1dG9ycz48YXV0aG9ycz48YXV0aG9yPk9tYW4gTWluaXN0cnkgb2YgSGVhbHRo
LDwvYXV0aG9yPjwvYXV0aG9ycz48L2NvbnRyaWJ1dG9ycz48dGl0bGVzPjx0aXRsZT5OYXRpb25h
bCBIZWFsdGggU3VydmV5IG9mIE5vbi1Db21tdW5pY2FibGUgRGlzZWFzZXMgUmlzayBGYWN0b3Jz
IChBdmFpbGFibGUgYXQ6IGh0dHBzOi8vd3d3Lndoby5pbnQvbmNkcy9zdXJ2ZWlsbGFuY2Uvc3Rl
cHMvb21hbi9lbi8pPC90aXRsZT48L3RpdGxlcz48ZGF0ZXM+PHllYXI+MjAxNzwveWVhcj48L2Rh
dGVzPjx1cmxzPjwvdXJscz48L3JlY29yZD48L0NpdGU+PENpdGU+PEF1dGhvcj5BbCBSaXlhbWk8
L0F1dGhvcj48WWVhcj4yMDEyPC9ZZWFyPjxSZWNOdW0+MTYwPC9SZWNOdW0+PHJlY29yZD48cmVj
LW51bWJlcj4xNjA8L3JlYy1udW1iZXI+PGZvcmVpZ24ta2V5cz48a2V5IGFwcD0iRU4iIGRiLWlk
PSJkc2Zld3JhMmJ2ZXN0MmVyMHBiNXYyMDd2d3JlcmRycHgyZHciIHRpbWVzdGFtcD0iMTQ0OTQ3
MDMwMyI+MTYwPC9rZXk+PC9mb3JlaWduLWtleXM+PHJlZi10eXBlIG5hbWU9IkpvdXJuYWwgQXJ0
aWNsZSI+MTc8L3JlZi10eXBlPjxjb250cmlidXRvcnM+PGF1dGhvcnM+PGF1dGhvcj5BbCBSaXlh
bWksIEFzeWE8L2F1dGhvcj48YXV0aG9yPkVsYXR5LCBNIEFiZDwvYXV0aG9yPjxhdXRob3I+TW9y
c2ksIE1hZ2RpPC9hdXRob3I+PGF1dGhvcj5BbCBLaGFydXNpLCBIaWxhbDwvYXV0aG9yPjxhdXRo
b3I+QWwgU2h1a2FpbHksIFdhbGVlZDwvYXV0aG9yPjxhdXRob3I+SmFqdSwgU2FuamF5PC9hdXRo
b3I+PC9hdXRob3JzPjwvY29udHJpYnV0b3JzPjx0aXRsZXM+PHRpdGxlPk9tYW4gd29ybGQgaGVh
bHRoIHN1cnZleTogcGFydCAxLW1ldGhvZG9sb2d5LCBzb2Npb2RlbW9ncmFwaGljIHByb2ZpbGUg
YW5kIGVwaWRlbWlvbG9neSBvZiBub24tY29tbXVuaWNhYmxlIGRpc2Vhc2VzIGluIE9tYW48L3Rp
dGxlPjxzZWNvbmRhcnktdGl0bGU+T21hbiBNZWQgSjwvc2Vjb25kYXJ5LXRpdGxlPjwvdGl0bGVz
PjxwZXJpb2RpY2FsPjxmdWxsLXRpdGxlPk9tYW4gTWVkIEo8L2Z1bGwtdGl0bGU+PC9wZXJpb2Rp
Y2FsPjxwYWdlcz40MjUtNDM8L3BhZ2VzPjx2b2x1bWU+Mjc8L3ZvbHVtZT48bnVtYmVyPjU8L251
bWJlcj48ZGF0ZXM+PHllYXI+MjAxMjwveWVhcj48L2RhdGVzPjx1cmxzPjwvdXJscz48L3JlY29y
ZD48L0NpdGU+PENpdGU+PEF1dGhvcj5Bc2ZvdXI8L0F1dGhvcj48WWVhcj4xOTk1PC9ZZWFyPjxS
ZWNOdW0+MTYzPC9SZWNOdW0+PHJlY29yZD48cmVjLW51bWJlcj4xNjM8L3JlYy1udW1iZXI+PGZv
cmVpZ24ta2V5cz48a2V5IGFwcD0iRU4iIGRiLWlkPSJkc2Zld3JhMmJ2ZXN0MmVyMHBiNXYyMDd2
d3JlcmRycHgyZHciIHRpbWVzdGFtcD0iMTQ0OTQ3MDMwMyI+MTYzPC9rZXk+PC9mb3JlaWduLWtl
eXM+PHJlZi10eXBlIG5hbWU9IkpvdXJuYWwgQXJ0aWNsZSI+MTc8L3JlZi10eXBlPjxjb250cmli
dXRvcnM+PGF1dGhvcnM+PGF1dGhvcj5Bc2ZvdXIsIE1HPC9hdXRob3I+PGF1dGhvcj5MYW1ib3Vy
bmUsIEE8L2F1dGhvcj48YXV0aG9yPlNvbGltYW4sIEFzaHJhZjwvYXV0aG9yPjxhdXRob3I+QWzi
gJBCZWhsYW5pLCBTPC9hdXRob3I+PGF1dGhvcj5BbOKAkEFzZm9vciwgRDwvYXV0aG9yPjxhdXRo
b3I+Qm9sZCwgQTwvYXV0aG9yPjxhdXRob3I+TWFodGFiLCBIPC9hdXRob3I+PGF1dGhvcj5LaW5n
LCBIPC9hdXRob3I+PC9hdXRob3JzPjwvY29udHJpYnV0b3JzPjx0aXRsZXM+PHRpdGxlPkhpZ2gg
cHJldmFsZW5jZSBvZiBkaWFiZXRlcyBtZWxsaXR1cyBhbmQgaW1wYWlyZWQgZ2x1Y29zZSB0b2xl
cmFuY2UgaW4gdGhlIFN1bHRhbmF0ZSBvZiBPbWFuOiByZXN1bHRzIG9mIHRoZSAxOTkxIG5hdGlv
bmFsIHN1cnZleTwvdGl0bGU+PHNlY29uZGFyeS10aXRsZT5EaWFiZXRpYyBtZWRpY2luZTwvc2Vj
b25kYXJ5LXRpdGxlPjwvdGl0bGVzPjxwZXJpb2RpY2FsPjxmdWxsLXRpdGxlPkRpYWJldGljIG1l
ZGljaW5lPC9mdWxsLXRpdGxlPjwvcGVyaW9kaWNhbD48cGFnZXM+MTEyMi0xMTI1PC9wYWdlcz48
dm9sdW1lPjEyPC92b2x1bWU+PG51bWJlcj4xMjwvbnVtYmVyPjxkYXRlcz48eWVhcj4xOTk1PC95
ZWFyPjwvZGF0ZXM+PGlzYm4+MTQ2NC01NDkxPC9pc2JuPjx1cmxzPjwvdXJscz48L3JlY29yZD48
L0NpdGU+PENpdGU+PEF1dGhvcj5BbCBSaXlhbWk8L0F1dGhvcj48WWVhcj4yMDEyPC9ZZWFyPjxS
ZWNOdW0+MTYwPC9SZWNOdW0+PHJlY29yZD48cmVjLW51bWJlcj4xNjA8L3JlYy1udW1iZXI+PGZv
cmVpZ24ta2V5cz48a2V5IGFwcD0iRU4iIGRiLWlkPSJkc2Zld3JhMmJ2ZXN0MmVyMHBiNXYyMDd2
d3JlcmRycHgyZHciIHRpbWVzdGFtcD0iMTQ0OTQ3MDMwMyI+MTYwPC9rZXk+PC9mb3JlaWduLWtl
eXM+PHJlZi10eXBlIG5hbWU9IkpvdXJuYWwgQXJ0aWNsZSI+MTc8L3JlZi10eXBlPjxjb250cmli
dXRvcnM+PGF1dGhvcnM+PGF1dGhvcj5BbCBSaXlhbWksIEFzeWE8L2F1dGhvcj48YXV0aG9yPkVs
YXR5LCBNIEFiZDwvYXV0aG9yPjxhdXRob3I+TW9yc2ksIE1hZ2RpPC9hdXRob3I+PGF1dGhvcj5B
bCBLaGFydXNpLCBIaWxhbDwvYXV0aG9yPjxhdXRob3I+QWwgU2h1a2FpbHksIFdhbGVlZDwvYXV0
aG9yPjxhdXRob3I+SmFqdSwgU2FuamF5PC9hdXRob3I+PC9hdXRob3JzPjwvY29udHJpYnV0b3Jz
Pjx0aXRsZXM+PHRpdGxlPk9tYW4gd29ybGQgaGVhbHRoIHN1cnZleTogcGFydCAxLW1ldGhvZG9s
b2d5LCBzb2Npb2RlbW9ncmFwaGljIHByb2ZpbGUgYW5kIGVwaWRlbWlvbG9neSBvZiBub24tY29t
bXVuaWNhYmxlIGRpc2Vhc2VzIGluIE9tYW48L3RpdGxlPjxzZWNvbmRhcnktdGl0bGU+T21hbiBN
ZWQgSjwvc2Vjb25kYXJ5LXRpdGxlPjwvdGl0bGVzPjxwZXJpb2RpY2FsPjxmdWxsLXRpdGxlPk9t
YW4gTWVkIEo8L2Z1bGwtdGl0bGU+PC9wZXJpb2RpY2FsPjxwYWdlcz40MjUtNDM8L3BhZ2VzPjx2
b2x1bWU+Mjc8L3ZvbHVtZT48bnVtYmVyPjU8L251bWJlcj48ZGF0ZXM+PHllYXI+MjAxMjwveWVh
cj48L2RhdGVzPjx1cmxzPjwvdXJscz48L3JlY29yZD48L0NpdGU+PENpdGU+PEF1dGhvcj5BbC1M
YXdhdGk8L0F1dGhvcj48WWVhcj4yMDAyPC9ZZWFyPjxSZWNOdW0+NzM4PC9SZWNOdW0+PHJlY29y
ZD48cmVjLW51bWJlcj43Mzg8L3JlYy1udW1iZXI+PGZvcmVpZ24ta2V5cz48a2V5IGFwcD0iRU4i
IGRiLWlkPSJkc2Zld3JhMmJ2ZXN0MmVyMHBiNXYyMDd2d3JlcmRycHgyZHciIHRpbWVzdGFtcD0i
MTU3OTQyMjIwNSI+NzM4PC9rZXk+PC9mb3JlaWduLWtleXM+PHJlZi10eXBlIG5hbWU9IkpvdXJu
YWwgQXJ0aWNsZSI+MTc8L3JlZi10eXBlPjxjb250cmlidXRvcnM+PGF1dGhvcnM+PGF1dGhvcj5B
bC1MYXdhdGksIEouIEEuPC9hdXRob3I+PGF1dGhvcj5BbCBSaXlhbWksIEEuIE0uPC9hdXRob3I+
PGF1dGhvcj5Nb2hhbW1lZCwgQS4gSi48L2F1dGhvcj48YXV0aG9yPkpvdXNpbGFodGksIFAuPC9h
dXRob3I+PC9hdXRob3JzPjwvY29udHJpYnV0b3JzPjx0aXRsZXM+PHRpdGxlPkluY3JlYXNpbmcg
cHJldmFsZW5jZSBvZiBkaWFiZXRlcyBtZWxsaXR1cyBpbiBPbWFuPC90aXRsZT48c2Vjb25kYXJ5
LXRpdGxlPkRpYWJldGljIE1lZGljaW5lPC9zZWNvbmRhcnktdGl0bGU+PC90aXRsZXM+PHBlcmlv
ZGljYWw+PGZ1bGwtdGl0bGU+RGlhYmV0aWMgbWVkaWNpbmU8L2Z1bGwtdGl0bGU+PC9wZXJpb2Rp
Y2FsPjxwYWdlcz45NTQtOTU3PC9wYWdlcz48dm9sdW1lPjE5PC92b2x1bWU+PG51bWJlcj4xMTwv
bnVtYmVyPjxkYXRlcz48eWVhcj4yMDAyPC95ZWFyPjwvZGF0ZXM+PGlzYm4+MDc0Mi0zMDcxPC9p
c2JuPjx1cmxzPjxyZWxhdGVkLXVybHM+PHVybD5odHRwczovL29ubGluZWxpYnJhcnkud2lsZXku
Y29tL2RvaS9hYnMvMTAuMTA0Ni9qLjE0NjQtNTQ5MS4yMDAyLjAwODE4Lng8L3VybD48L3JlbGF0
ZWQtdXJscz48L3VybHM+PGVsZWN0cm9uaWMtcmVzb3VyY2UtbnVtPjEwLjEwNDYvai4xNDY0LTU0
OTEuMjAwMi4wMDgxOC54PC9lbGVjdHJvbmljLXJlc291cmNlLW51bT48L3JlY29yZD48L0NpdGU+
PENpdGU+PEF1dGhvcj5BbC1MYXdhdGk8L0F1dGhvcj48WWVhcj4yMDE1PC9ZZWFyPjxSZWNOdW0+
NzM5PC9SZWNOdW0+PHJlY29yZD48cmVjLW51bWJlcj43Mzk8L3JlYy1udW1iZXI+PGZvcmVpZ24t
a2V5cz48a2V5IGFwcD0iRU4iIGRiLWlkPSJkc2Zld3JhMmJ2ZXN0MmVyMHBiNXYyMDd2d3JlcmRy
cHgyZHciIHRpbWVzdGFtcD0iMTU3OTQyMjM0NiI+NzM5PC9rZXk+PC9mb3JlaWduLWtleXM+PHJl
Zi10eXBlIG5hbWU9IkpvdXJuYWwgQXJ0aWNsZSI+MTc8L3JlZi10eXBlPjxjb250cmlidXRvcnM+
PGF1dGhvcnM+PGF1dGhvcj5BbC1MYXdhdGksIEouIEEuPC9hdXRob3I+PGF1dGhvcj5QYW5kdXJh
bmdhLCBQLjwvYXV0aG9yPjxhdXRob3I+QWwtU2hhaWtoLCBILiBBLjwvYXV0aG9yPjxhdXRob3I+
TW9yc2ksIE0uPC9hdXRob3I+PGF1dGhvcj5Nb2hzaW4sIE4uPC9hdXRob3I+PGF1dGhvcj5LaGFu
ZGVrYXIsIFIuIEIuPC9hdXRob3I+PGF1dGhvcj5BbC1MYXdhdGksIEguIEouPC9hdXRob3I+PGF1
dGhvcj5CYXlvdW1pLCBSLiBBLjwvYXV0aG9yPjwvYXV0aG9ycz48L2NvbnRyaWJ1dG9ycz48YXV0
aC1hZGRyZXNzPkRlcGFydG1lbnRzIG9mIE5vbi1Db21tdW5pY2FibGUgRGlzZWFzZSBDb250cm9s
LCBNaW5pc3RyeSBvZiBIZWFsdGgsIE11c2NhdCwgT21hbjsmI3hEO0RlcGFydG1lbnQgb2YgQ2Fy
ZGlvbG9neSwgUm95YWwgSG9zcGl0YWwsIE11c2NhdCwgT21hbjsmI3hEO0RlcGFydG1lbnQgb2Yg
UGFlZGlhdHJpYyBFbmRvY3Jpbm9sb2d5LCBNdXNjYXQgUHJpdmF0ZSBIb3NwaXRhbCwgTXVzY2F0
LCBPbWFuOyYjeEQ7UmVzZWFyY2gsIE1pbmlzdHJ5IG9mIEhlYWx0aCwgTXVzY2F0LCBPbWFuOyYj
eEQ7RGVwYXJ0bWVudCBvZiBNZWRpY2luZSwgQ29sbGVnZSBvZiBNZWRpY2luZSAmYW1wOyBIZWFs
dGggU2NpZW5jZXMsIFN1bHRhbiBRYWJvb3MgVW5pdmVyc2l0eSwgTXVzY2F0LCBPbWFuOyYjeEQ7
RGVwYXJ0bWVudCBvZiBSZXNlYXJjaCwgS2luZyBLaGFsaWQgRXllIFNwZWNpYWxpc3QgSG9zcGl0
YWwsIFJpeWFkaCwgU2F1ZGkgQXJhYmlhOyYjeEQ7V2VpbGwgQ29ybmVsbCBNZWRpY2FsIENvbGxl
Z2UsIERvaGEsIFFhdGFyLjwvYXV0aC1hZGRyZXNzPjx0aXRsZXM+PHRpdGxlPkVwaWRlbWlvbG9n
eSBvZiBEaWFiZXRlcyBNZWxsaXR1cyBpbiBPbWFuOiBSZXN1bHRzIGZyb20gdHdvIGRlY2FkZXMg
b2YgcmVzZWFyY2g8L3RpdGxlPjxzZWNvbmRhcnktdGl0bGU+U3VsdGFuIFFhYm9vcyBVbml2IE1l
ZCBKPC9zZWNvbmRhcnktdGl0bGU+PGFsdC10aXRsZT5TdWx0YW4gUWFib29zIFVuaXZlcnNpdHkg
bWVkaWNhbCBqb3VybmFsPC9hbHQtdGl0bGU+PC90aXRsZXM+PHBlcmlvZGljYWw+PGZ1bGwtdGl0
bGU+U3VsdGFuIFFhYm9vcyBVbml2IE1lZCBKPC9mdWxsLXRpdGxlPjxhYmJyLTE+U3VsdGFuIFFh
Ym9vcyBVbml2ZXJzaXR5IG1lZGljYWwgam91cm5hbDwvYWJici0xPjwvcGVyaW9kaWNhbD48YWx0
LXBlcmlvZGljYWw+PGZ1bGwtdGl0bGU+U3VsdGFuIFFhYm9vcyBVbml2IE1lZCBKPC9mdWxsLXRp
dGxlPjxhYmJyLTE+U3VsdGFuIFFhYm9vcyBVbml2ZXJzaXR5IG1lZGljYWwgam91cm5hbDwvYWJi
ci0xPjwvYWx0LXBlcmlvZGljYWw+PHBhZ2VzPmUyMjYtMzM8L3BhZ2VzPjx2b2x1bWU+MTU8L3Zv
bHVtZT48bnVtYmVyPjI8L251bWJlcj48ZWRpdGlvbj4yMDE1LzA2LzA5PC9lZGl0aW9uPjxrZXl3
b3Jkcz48a2V5d29yZD5EaWFiZXRlcyBNZWxsaXR1czwva2V5d29yZD48a2V5d29yZD5FcGlkZW1p
b2xvZ3k8L2tleXdvcmQ+PGtleXdvcmQ+SW5jaWRlbmNlPC9rZXl3b3JkPjxrZXl3b3JkPk9tYW48
L2tleXdvcmQ+PGtleXdvcmQ+UHJldmFsZW5jZTwva2V5d29yZD48a2V5d29yZD5UcmVuZHM8L2tl
eXdvcmQ+PC9rZXl3b3Jkcz48ZGF0ZXM+PHllYXI+MjAxNTwveWVhcj48cHViLWRhdGVzPjxkYXRl
Pk1heTwvZGF0ZT48L3B1Yi1kYXRlcz48L2RhdGVzPjxpc2JuPjIwNzUtMDUxWCAoUHJpbnQpJiN4
RDsyMDc1LTA1MXg8L2lzYm4+PGFjY2Vzc2lvbi1udW0+MjYwNTI0NTY8L2FjY2Vzc2lvbi1udW0+
PHVybHM+PC91cmxzPjxjdXN0b20yPlBNQzQ0NTA3ODY8L2N1c3RvbTI+PHJlbW90ZS1kYXRhYmFz
ZS1wcm92aWRlcj5OTE08L3JlbW90ZS1kYXRhYmFzZS1wcm92aWRlcj48bGFuZ3VhZ2U+ZW5nPC9s
YW5ndWFnZT48L3JlY29yZD48L0NpdGU+PENpdGU+PEF1dGhvcj5IZWFsdGg8L0F1dGhvcj48WWVh
cj4yMDAyPC9ZZWFyPjxSZWNOdW0+NzQwPC9SZWNOdW0+PHJlY29yZD48cmVjLW51bWJlcj43NDA8
L3JlYy1udW1iZXI+PGZvcmVpZ24ta2V5cz48a2V5IGFwcD0iRU4iIGRiLWlkPSJkc2Zld3JhMmJ2
ZXN0MmVyMHBiNXYyMDd2d3JlcmRycHgyZHciIHRpbWVzdGFtcD0iMTU3OTQyMjY3NyI+NzQwPC9r
ZXk+PC9mb3JlaWduLWtleXM+PHJlZi10eXBlIG5hbWU9IlJlcG9ydCI+Mjc8L3JlZi10eXBlPjxj
b250cmlidXRvcnM+PGF1dGhvcnM+PGF1dGhvcj5PbWFuIE1pbmlzdHJ5IG9mIEhlYWx0aCwgPC9h
dXRob3I+PC9hdXRob3JzPjwvY29udHJpYnV0b3JzPjx0aXRsZXM+PHRpdGxlPlN1bW1hcnkgUmVw
b3J0IG9mIHRoZSBOaXp3YSBIZWFsdGh5IExpZmVzdHlsZSBQcm9qZWN0IFN1cnZleSAyMDAxLiBN
dXNjYXQsIE9tYW46IE1pbmlzdHJ5IG9mIEhlYWx0aDwvdGl0bGU+PC90aXRsZXM+PGRhdGVzPjx5
ZWFyPjIwMDI8L3llYXI+PC9kYXRlcz48dXJscz48L3VybHM+PC9yZWNvcmQ+PC9DaXRlPjxDaXRl
PjxBdXRob3I+QWwtU2l5YWJpIEg8L0F1dGhvcj48WWVhcj4yMDEwPC9ZZWFyPjxSZWNOdW0+NzQx
PC9SZWNOdW0+PHJlY29yZD48cmVjLW51bWJlcj43NDE8L3JlYy1udW1iZXI+PGZvcmVpZ24ta2V5
cz48a2V5IGFwcD0iRU4iIGRiLWlkPSJkc2Zld3JhMmJ2ZXN0MmVyMHBiNXYyMDd2d3JlcmRycHgy
ZHciIHRpbWVzdGFtcD0iMTU3OTQyMjczMSI+NzQxPC9rZXk+PC9mb3JlaWduLWtleXM+PHJlZi10
eXBlIG5hbWU9IlJlcG9ydCI+Mjc8L3JlZi10eXBlPjxjb250cmlidXRvcnM+PGF1dGhvcnM+PGF1
dGhvcj5BbC1TaXlhYmkgSCwgQWwtQW5xdW9kaSBaLCBBbC1IaW5haSBILCBBbC1IaW5haSBTLiA8
L2F1dGhvcj48L2F1dGhvcnM+PC9jb250cmlidXRvcnM+PHRpdGxlcz48dGl0bGU+Tml6d2EgSGVh
bHRoeSBMaWZlc3R5bGUgUHJvamVjdCBFdmFsdWF0aW9uIFJlcG9ydCAyMDEwLiBBZCBEYWtoaWxp
eWFoLCBPbWFuOiBNaW5pc3RyeSBvZiBIZWFsdGg8L3RpdGxlPjwvdGl0bGVzPjxkYXRlcz48eWVh
cj4yMDEwPC95ZWFyPjwvZGF0ZXM+PHVybHM+PC91cmxzPjwvcmVjb3JkPjwvQ2l0ZT48Q2l0ZT48
QXV0aG9yPk1pbmlzdHJ5IG9mIEhlYWx0aDwvQXV0aG9yPjxZZWFyPjIwMTc8L1llYXI+PFJlY051
bT43Njk8L1JlY051bT48cmVjb3JkPjxyZWMtbnVtYmVyPjc2OTwvcmVjLW51bWJlcj48Zm9yZWln
bi1rZXlzPjxrZXkgYXBwPSJFTiIgZGItaWQ9ImRzZmV3cmEyYnZlc3QyZXIwcGI1djIwN3Z3cmVy
ZHJweDJkdyIgdGltZXN0YW1wPSIxNTgyMDEwMDM1Ij43Njk8L2tleT48L2ZvcmVpZ24ta2V5cz48
cmVmLXR5cGUgbmFtZT0iUmVwb3J0Ij4yNzwvcmVmLXR5cGU+PGNvbnRyaWJ1dG9ycz48YXV0aG9y
cz48YXV0aG9yPk9tYW4gTWluaXN0cnkgb2YgSGVhbHRoLDwvYXV0aG9yPjwvYXV0aG9ycz48L2Nv
bnRyaWJ1dG9ycz48dGl0bGVzPjx0aXRsZT5OYXRpb25hbCBIZWFsdGggU3VydmV5IG9mIE5vbi1D
b21tdW5pY2FibGUgRGlzZWFzZXMgUmlzayBGYWN0b3JzIChBdmFpbGFibGUgYXQ6IGh0dHBzOi8v
d3d3Lndoby5pbnQvbmNkcy9zdXJ2ZWlsbGFuY2Uvc3RlcHMvb21hbi9lbi8pPC90aXRsZT48L3Rp
dGxlcz48ZGF0ZXM+PHllYXI+MjAxNzwveWVhcj48L2RhdGVzPjx1cmxzPjwvdXJscz48L3JlY29y
ZD48L0NpdGU+PC9FbmROb3RlPn==
</w:fldData>
          </w:fldChar>
        </w:r>
        <w:r w:rsidR="006010E9">
          <w:rPr>
            <w:sz w:val="24"/>
            <w:szCs w:val="32"/>
          </w:rPr>
          <w:instrText xml:space="preserve"> ADDIN EN.CITE.DATA </w:instrText>
        </w:r>
        <w:r w:rsidR="006010E9">
          <w:rPr>
            <w:sz w:val="24"/>
            <w:szCs w:val="32"/>
          </w:rPr>
        </w:r>
        <w:r w:rsidR="006010E9">
          <w:rPr>
            <w:sz w:val="24"/>
            <w:szCs w:val="32"/>
          </w:rPr>
          <w:fldChar w:fldCharType="end"/>
        </w:r>
        <w:r w:rsidR="006010E9" w:rsidRPr="00445932">
          <w:rPr>
            <w:sz w:val="24"/>
            <w:szCs w:val="32"/>
          </w:rPr>
        </w:r>
        <w:r w:rsidR="006010E9" w:rsidRPr="00445932">
          <w:rPr>
            <w:sz w:val="24"/>
            <w:szCs w:val="32"/>
          </w:rPr>
          <w:fldChar w:fldCharType="separate"/>
        </w:r>
        <w:r w:rsidR="006010E9" w:rsidRPr="007A01D8">
          <w:rPr>
            <w:noProof/>
            <w:sz w:val="24"/>
            <w:szCs w:val="32"/>
            <w:vertAlign w:val="superscript"/>
          </w:rPr>
          <w:t>9-15</w:t>
        </w:r>
        <w:r w:rsidR="006010E9" w:rsidRPr="00445932">
          <w:rPr>
            <w:sz w:val="24"/>
            <w:szCs w:val="32"/>
          </w:rPr>
          <w:fldChar w:fldCharType="end"/>
        </w:r>
        <w:r w:rsidR="006010E9">
          <w:rPr>
            <w:sz w:val="24"/>
            <w:szCs w:val="24"/>
          </w:rPr>
          <w:fldChar w:fldCharType="end"/>
        </w:r>
        <w:r w:rsidR="00154A68" w:rsidRPr="00154A68">
          <w:rPr>
            <w:sz w:val="24"/>
            <w:szCs w:val="24"/>
          </w:rPr>
          <w:t xml:space="preserve"> that formed the bulk of input data to our model did not include this transient population of Oman, and thus cannot be included in </w:t>
        </w:r>
        <w:r w:rsidR="001C1BC5">
          <w:rPr>
            <w:sz w:val="24"/>
            <w:szCs w:val="24"/>
          </w:rPr>
          <w:t>our analyses</w:t>
        </w:r>
        <w:r w:rsidR="00154A68" w:rsidRPr="00154A68">
          <w:rPr>
            <w:sz w:val="24"/>
            <w:szCs w:val="24"/>
          </w:rPr>
          <w:t>.</w:t>
        </w:r>
      </w:ins>
    </w:p>
    <w:bookmarkEnd w:id="163"/>
    <w:p w14:paraId="0F33380E" w14:textId="13AF2E9D" w:rsidR="005C2B10" w:rsidRDefault="009E7CD5" w:rsidP="00943E4C">
      <w:pPr>
        <w:spacing w:before="120" w:after="120" w:line="480" w:lineRule="auto"/>
        <w:rPr>
          <w:ins w:id="164" w:author="Susanne Awad" w:date="2020-09-27T23:01:00Z"/>
          <w:sz w:val="24"/>
          <w:szCs w:val="24"/>
        </w:rPr>
      </w:pPr>
      <w:ins w:id="165" w:author="Susanne Awad" w:date="2020-09-27T23:01:00Z">
        <w:r>
          <w:rPr>
            <w:sz w:val="24"/>
            <w:szCs w:val="24"/>
          </w:rPr>
          <w:t xml:space="preserve">Second, </w:t>
        </w:r>
        <w:bookmarkStart w:id="166" w:name="_Hlk51763348"/>
        <w:r>
          <w:rPr>
            <w:sz w:val="24"/>
            <w:szCs w:val="24"/>
          </w:rPr>
          <w:t>t</w:t>
        </w:r>
        <w:r w:rsidR="008E65C7">
          <w:rPr>
            <w:sz w:val="24"/>
            <w:szCs w:val="24"/>
          </w:rPr>
          <w:t xml:space="preserve">he </w:t>
        </w:r>
        <w:r w:rsidR="00B16340">
          <w:rPr>
            <w:sz w:val="24"/>
            <w:szCs w:val="24"/>
          </w:rPr>
          <w:t xml:space="preserve">study did not account for other risk factors for T2DM such as gestational diabetes and hypertension. </w:t>
        </w:r>
        <w:r w:rsidR="005C2B10" w:rsidRPr="005C2B10">
          <w:rPr>
            <w:sz w:val="24"/>
            <w:szCs w:val="24"/>
          </w:rPr>
          <w:t xml:space="preserve">While these risk factors were not explicitly accounted for in the model, their impact on T2DM prevalence and incidence is indirectly factored in the </w:t>
        </w:r>
        <w:r w:rsidR="00D9407C">
          <w:rPr>
            <w:sz w:val="24"/>
            <w:szCs w:val="24"/>
          </w:rPr>
          <w:t>“</w:t>
        </w:r>
        <w:r w:rsidR="005C2B10" w:rsidRPr="005C2B10">
          <w:rPr>
            <w:sz w:val="24"/>
            <w:szCs w:val="24"/>
          </w:rPr>
          <w:t>baseline</w:t>
        </w:r>
        <w:r w:rsidR="00D9407C">
          <w:rPr>
            <w:sz w:val="24"/>
            <w:szCs w:val="24"/>
          </w:rPr>
          <w:t>”</w:t>
        </w:r>
        <w:r w:rsidR="005C2B10" w:rsidRPr="005C2B10">
          <w:rPr>
            <w:sz w:val="24"/>
            <w:szCs w:val="24"/>
          </w:rPr>
          <w:t xml:space="preserve"> incidence rate, that is in the part of the population who is not obese, </w:t>
        </w:r>
        <w:r w:rsidR="005C2B10">
          <w:rPr>
            <w:sz w:val="24"/>
            <w:szCs w:val="24"/>
          </w:rPr>
          <w:t xml:space="preserve">not </w:t>
        </w:r>
        <w:r w:rsidR="005C2B10" w:rsidRPr="005C2B10">
          <w:rPr>
            <w:sz w:val="24"/>
            <w:szCs w:val="24"/>
          </w:rPr>
          <w:t xml:space="preserve">smoker, </w:t>
        </w:r>
        <w:r w:rsidR="005C2B10">
          <w:rPr>
            <w:sz w:val="24"/>
            <w:szCs w:val="24"/>
          </w:rPr>
          <w:t>and no</w:t>
        </w:r>
        <w:r w:rsidR="006F263A">
          <w:rPr>
            <w:sz w:val="24"/>
            <w:szCs w:val="24"/>
          </w:rPr>
          <w:t>t</w:t>
        </w:r>
        <w:r w:rsidR="005C2B10" w:rsidRPr="005C2B10">
          <w:rPr>
            <w:sz w:val="24"/>
            <w:szCs w:val="24"/>
          </w:rPr>
          <w:t xml:space="preserve"> physically inactive. Thus, explicit inclusion of such factors would only change the baseline incidence rate, but not </w:t>
        </w:r>
        <w:r w:rsidR="005C2B10" w:rsidRPr="005C2B10">
          <w:rPr>
            <w:sz w:val="24"/>
            <w:szCs w:val="24"/>
          </w:rPr>
          <w:lastRenderedPageBreak/>
          <w:t>likely to affect the projections for T2DM prevalence and incidence rate</w:t>
        </w:r>
        <w:r w:rsidR="006F263A">
          <w:rPr>
            <w:sz w:val="24"/>
            <w:szCs w:val="24"/>
          </w:rPr>
          <w:t>,</w:t>
        </w:r>
        <w:r w:rsidR="005C2B10" w:rsidRPr="005C2B10">
          <w:rPr>
            <w:sz w:val="24"/>
            <w:szCs w:val="24"/>
          </w:rPr>
          <w:t xml:space="preserve"> nor the estimated role for obesity, smoking, and physical </w:t>
        </w:r>
        <w:r w:rsidR="00D9407C">
          <w:rPr>
            <w:sz w:val="24"/>
            <w:szCs w:val="24"/>
          </w:rPr>
          <w:t>in</w:t>
        </w:r>
        <w:r w:rsidR="005C2B10" w:rsidRPr="005C2B10">
          <w:rPr>
            <w:sz w:val="24"/>
            <w:szCs w:val="24"/>
          </w:rPr>
          <w:t>activity.</w:t>
        </w:r>
      </w:ins>
    </w:p>
    <w:bookmarkEnd w:id="166"/>
    <w:p w14:paraId="64A3FF1D" w14:textId="5CB9BB93" w:rsidR="00E6130C" w:rsidRPr="00445932" w:rsidRDefault="009E7CD5" w:rsidP="00943E4C">
      <w:pPr>
        <w:spacing w:before="120" w:after="120" w:line="480" w:lineRule="auto"/>
        <w:rPr>
          <w:bCs/>
          <w:color w:val="000000" w:themeColor="text1"/>
          <w:sz w:val="24"/>
          <w:szCs w:val="24"/>
        </w:rPr>
      </w:pPr>
      <w:ins w:id="167" w:author="Susanne Awad" w:date="2020-09-27T23:01:00Z">
        <w:r>
          <w:rPr>
            <w:sz w:val="24"/>
            <w:szCs w:val="24"/>
          </w:rPr>
          <w:t>Third</w:t>
        </w:r>
      </w:ins>
      <w:r w:rsidR="00943E4C" w:rsidRPr="00445932">
        <w:rPr>
          <w:sz w:val="24"/>
          <w:szCs w:val="24"/>
        </w:rPr>
        <w:t>, w</w:t>
      </w:r>
      <w:r w:rsidR="00ED0380" w:rsidRPr="00445932">
        <w:rPr>
          <w:sz w:val="24"/>
          <w:szCs w:val="24"/>
        </w:rPr>
        <w:t xml:space="preserve">e used </w:t>
      </w:r>
      <w:r w:rsidR="00315383">
        <w:rPr>
          <w:sz w:val="24"/>
          <w:szCs w:val="24"/>
        </w:rPr>
        <w:t>all</w:t>
      </w:r>
      <w:r w:rsidR="00ED0380" w:rsidRPr="00445932">
        <w:rPr>
          <w:sz w:val="24"/>
          <w:szCs w:val="24"/>
        </w:rPr>
        <w:t xml:space="preserve"> national survey</w:t>
      </w:r>
      <w:r w:rsidR="00FE5DDB" w:rsidRPr="00445932">
        <w:rPr>
          <w:sz w:val="24"/>
          <w:szCs w:val="24"/>
        </w:rPr>
        <w:t>s</w:t>
      </w:r>
      <w:r w:rsidR="00ED0380" w:rsidRPr="00445932">
        <w:rPr>
          <w:sz w:val="24"/>
          <w:szCs w:val="24"/>
        </w:rPr>
        <w:t xml:space="preserve"> conducted in Oman at different time points</w:t>
      </w:r>
      <w:r w:rsidR="006978C3" w:rsidRPr="00445932">
        <w:rPr>
          <w:sz w:val="24"/>
          <w:szCs w:val="24"/>
        </w:rPr>
        <w:t>,</w:t>
      </w:r>
      <w:r w:rsidR="005D338C" w:rsidRPr="00445932">
        <w:rPr>
          <w:sz w:val="24"/>
          <w:szCs w:val="24"/>
        </w:rPr>
        <w:t xml:space="preserve"> </w:t>
      </w:r>
      <w:r w:rsidR="00162230" w:rsidRPr="00445932">
        <w:rPr>
          <w:sz w:val="24"/>
          <w:szCs w:val="24"/>
        </w:rPr>
        <w:t xml:space="preserve">but </w:t>
      </w:r>
      <w:r w:rsidR="00827E80" w:rsidRPr="00445932">
        <w:rPr>
          <w:sz w:val="24"/>
          <w:szCs w:val="24"/>
        </w:rPr>
        <w:t>such</w:t>
      </w:r>
      <w:r w:rsidR="00162230" w:rsidRPr="00445932">
        <w:rPr>
          <w:sz w:val="24"/>
          <w:szCs w:val="24"/>
        </w:rPr>
        <w:t xml:space="preserve"> volume of evidence </w:t>
      </w:r>
      <w:r w:rsidR="00ED0380" w:rsidRPr="00445932">
        <w:rPr>
          <w:bCs/>
          <w:sz w:val="24"/>
          <w:szCs w:val="24"/>
        </w:rPr>
        <w:t xml:space="preserve">could </w:t>
      </w:r>
      <w:r w:rsidR="005D338C" w:rsidRPr="00445932">
        <w:rPr>
          <w:bCs/>
          <w:sz w:val="24"/>
          <w:szCs w:val="24"/>
        </w:rPr>
        <w:t xml:space="preserve">result in variations in the survey </w:t>
      </w:r>
      <w:r w:rsidR="00E77288" w:rsidRPr="00445932">
        <w:rPr>
          <w:bCs/>
          <w:sz w:val="24"/>
          <w:szCs w:val="24"/>
        </w:rPr>
        <w:t xml:space="preserve">approach, </w:t>
      </w:r>
      <w:r w:rsidR="00E6130C" w:rsidRPr="00445932">
        <w:rPr>
          <w:bCs/>
          <w:sz w:val="24"/>
          <w:szCs w:val="24"/>
        </w:rPr>
        <w:t>time-point</w:t>
      </w:r>
      <w:r w:rsidR="005D338C" w:rsidRPr="00445932">
        <w:rPr>
          <w:bCs/>
          <w:sz w:val="24"/>
          <w:szCs w:val="24"/>
        </w:rPr>
        <w:t>, design, geographic coverage,</w:t>
      </w:r>
      <w:r w:rsidR="005D338C" w:rsidRPr="00445932" w:rsidDel="00631DB0">
        <w:rPr>
          <w:bCs/>
          <w:sz w:val="24"/>
          <w:szCs w:val="24"/>
        </w:rPr>
        <w:t xml:space="preserve"> </w:t>
      </w:r>
      <w:r w:rsidR="005D338C" w:rsidRPr="00445932">
        <w:rPr>
          <w:bCs/>
          <w:sz w:val="24"/>
          <w:szCs w:val="24"/>
        </w:rPr>
        <w:t xml:space="preserve">and methods </w:t>
      </w:r>
      <w:r w:rsidR="00E77288" w:rsidRPr="00445932">
        <w:rPr>
          <w:bCs/>
          <w:sz w:val="24"/>
          <w:szCs w:val="24"/>
        </w:rPr>
        <w:t xml:space="preserve">used </w:t>
      </w:r>
      <w:r w:rsidR="005D338C" w:rsidRPr="00445932">
        <w:rPr>
          <w:bCs/>
          <w:sz w:val="24"/>
          <w:szCs w:val="24"/>
        </w:rPr>
        <w:t xml:space="preserve">to </w:t>
      </w:r>
      <w:r w:rsidR="00E6130C" w:rsidRPr="00445932">
        <w:rPr>
          <w:bCs/>
          <w:sz w:val="24"/>
          <w:szCs w:val="24"/>
        </w:rPr>
        <w:t>ascertain</w:t>
      </w:r>
      <w:r w:rsidR="00E77288" w:rsidRPr="00445932">
        <w:rPr>
          <w:bCs/>
          <w:sz w:val="24"/>
          <w:szCs w:val="24"/>
        </w:rPr>
        <w:t xml:space="preserve"> </w:t>
      </w:r>
      <w:r w:rsidR="005D338C" w:rsidRPr="00445932">
        <w:rPr>
          <w:bCs/>
          <w:sz w:val="24"/>
          <w:szCs w:val="24"/>
        </w:rPr>
        <w:t>DM and risk factors</w:t>
      </w:r>
      <w:r w:rsidR="005D338C" w:rsidRPr="00445932">
        <w:rPr>
          <w:bCs/>
          <w:sz w:val="24"/>
          <w:szCs w:val="24"/>
        </w:rPr>
        <w:fldChar w:fldCharType="begin">
          <w:fldData xml:space="preserve">PEVuZE5vdGU+PENpdGU+PEF1dGhvcj5HYWxlYTwvQXV0aG9yPjxZZWFyPjIwMDc8L1llYXI+PFJl
Y051bT43MjQ8L1JlY051bT48RGlzcGxheVRleHQ+PHN0eWxlIGZhY2U9InN1cGVyc2NyaXB0Ij40
MywgNDQ8L3N0eWxlPjwvRGlzcGxheVRleHQ+PHJlY29yZD48cmVjLW51bWJlcj43MjQ8L3JlYy1u
dW1iZXI+PGZvcmVpZ24ta2V5cz48a2V5IGFwcD0iRU4iIGRiLWlkPSJkc2Zld3JhMmJ2ZXN0MmVy
MHBiNXYyMDd2d3JlcmRycHgyZHciIHRpbWVzdGFtcD0iMTU2ODg3OTk4MiI+NzI0PC9rZXk+PC9m
b3JlaWduLWtleXM+PHJlZi10eXBlIG5hbWU9IkpvdXJuYWwgQXJ0aWNsZSI+MTc8L3JlZi10eXBl
Pjxjb250cmlidXRvcnM+PGF1dGhvcnM+PGF1dGhvcj5HYWxlYSwgUy48L2F1dGhvcj48YXV0aG9y
PlRyYWN5LCBNLjwvYXV0aG9yPjwvYXV0aG9ycz48L2NvbnRyaWJ1dG9ycz48YXV0aC1hZGRyZXNz
PkRlcGFydG1lbnQgb2YgRXBpZGVtaW9sb2d5LCBVbml2ZXJzaXR5IG9mIE1pY2hpZ2FuLCBTY2hv
b2wgb2YgUHVibGljIEhlYWx0aCwgQW5uIEFyYm9yLCBNSSA0ODEwNCwgVVNBLiBzZ2FsZWFAdW1p
Y2guZWR1PC9hdXRoLWFkZHJlc3M+PHRpdGxlcz48dGl0bGU+UGFydGljaXBhdGlvbiByYXRlcyBp
biBlcGlkZW1pb2xvZ2ljIHN0dWRpZXM8L3RpdGxlPjxzZWNvbmRhcnktdGl0bGU+QW5uIEVwaWRl
bWlvbDwvc2Vjb25kYXJ5LXRpdGxlPjwvdGl0bGVzPjxwZXJpb2RpY2FsPjxmdWxsLXRpdGxlPkFu
biBFcGlkZW1pb2w8L2Z1bGwtdGl0bGU+PGFiYnItMT5Bbm5hbHMgb2YgZXBpZGVtaW9sb2d5PC9h
YmJyLTE+PC9wZXJpb2RpY2FsPjxwYWdlcz42NDMtNTM8L3BhZ2VzPjx2b2x1bWU+MTc8L3ZvbHVt
ZT48bnVtYmVyPjk8L251bWJlcj48a2V5d29yZHM+PGtleXdvcmQ+Q29tbXVuaXR5IFBhcnRpY2lw
YXRpb24vKnRyZW5kczwva2V5d29yZD48a2V5d29yZD4qRXBpZGVtaW9sb2dpYyBTdHVkaWVzPC9r
ZXl3b3JkPjxrZXl3b3JkPkh1bWFuczwva2V5d29yZD48a2V5d29yZD5SZXByb2R1Y2liaWxpdHkg
b2YgUmVzdWx0czwva2V5d29yZD48a2V5d29yZD5Vbml0ZWQgU3RhdGVzPC9rZXl3b3JkPjwva2V5
d29yZHM+PGRhdGVzPjx5ZWFyPjIwMDc8L3llYXI+PHB1Yi1kYXRlcz48ZGF0ZT5TZXA8L2RhdGU+
PC9wdWItZGF0ZXM+PC9kYXRlcz48aXNibj4xMDQ3LTI3OTcgKFByaW50KSYjeEQ7MTA0Ny0yNzk3
IChMaW5raW5nKTwvaXNibj48YWNjZXNzaW9uLW51bT4xNzU1MzcwMjwvYWNjZXNzaW9uLW51bT48
dXJscz48cmVsYXRlZC11cmxzPjx1cmw+aHR0cHM6Ly93d3cubmNiaS5ubG0ubmloLmdvdi9wdWJt
ZWQvMTc1NTM3MDI8L3VybD48L3JlbGF0ZWQtdXJscz48L3VybHM+PGVsZWN0cm9uaWMtcmVzb3Vy
Y2UtbnVtPjEwLjEwMTYvai5hbm5lcGlkZW0uMjAwNy4wMy4wMTM8L2VsZWN0cm9uaWMtcmVzb3Vy
Y2UtbnVtPjwvcmVjb3JkPjwvQ2l0ZT48Q2l0ZT48QXV0aG9yPk1hcnN0b248L0F1dGhvcj48WWVh
cj4yMDA4PC9ZZWFyPjxSZWNOdW0+NzI4PC9SZWNOdW0+PHJlY29yZD48cmVjLW51bWJlcj43Mjg8
L3JlYy1udW1iZXI+PGZvcmVpZ24ta2V5cz48a2V5IGFwcD0iRU4iIGRiLWlkPSJkc2Zld3JhMmJ2
ZXN0MmVyMHBiNXYyMDd2d3JlcmRycHgyZHciIHRpbWVzdGFtcD0iMTU3MTIyNTUzMyI+NzI4PC9r
ZXk+PC9mb3JlaWduLWtleXM+PHJlZi10eXBlIG5hbWU9IkpvdXJuYWwgQXJ0aWNsZSI+MTc8L3Jl
Zi10eXBlPjxjb250cmlidXRvcnM+PGF1dGhvcnM+PGF1dGhvcj5NYXJzdG9uLCBNLjwvYXV0aG9y
PjxhdXRob3I+SGFycmlzcywgSy48L2F1dGhvcj48YXV0aG9yPlNsYXltYWtlciwgRS48L2F1dGhv
cj48L2F1dGhvcnM+PC9jb250cmlidXRvcnM+PGF1dGgtYWRkcmVzcz5DZW50cmUgZm9yIFBvcHVs
YXRpb24gU3R1ZGllcywgTG9uZG9uIFNjaG9vbCBvZiBIeWdpZW5lIGFuZCBUcm9waWNhbCBNZWRp
Y2luZSwgTG9uZG9uIFdDMUIgM0RQLCBVSy4gbWlsbHkubWFyc3RvbkBsc2h0bS5hYy51azwvYXV0
aC1hZGRyZXNzPjx0aXRsZXM+PHRpdGxlPk5vbi1yZXNwb25zZSBiaWFzIGluIGVzdGltYXRlcyBv
ZiBISVYgcHJldmFsZW5jZSBkdWUgdG8gdGhlIG1vYmlsaXR5IG9mIGFic2VudGVlcyBpbiBuYXRp
b25hbCBwb3B1bGF0aW9uLWJhc2VkIHN1cnZleXM6IGEgc3R1ZHkgb2YgbmluZSBuYXRpb25hbCBz
dXJ2ZXlzPC90aXRsZT48c2Vjb25kYXJ5LXRpdGxlPlNleCBUcmFuc20gSW5mZWN0PC9zZWNvbmRh
cnktdGl0bGU+PC90aXRsZXM+PHBlcmlvZGljYWw+PGZ1bGwtdGl0bGU+U2V4IFRyYW5zbSBJbmZl
Y3Q8L2Z1bGwtdGl0bGU+PC9wZXJpb2RpY2FsPjxwYWdlcz5pNzEtaTc3PC9wYWdlcz48dm9sdW1l
Pjg0IFN1cHBsIDE8L3ZvbHVtZT48a2V5d29yZHM+PGtleXdvcmQ+QWRvbGVzY2VudDwva2V5d29y
ZD48a2V5d29yZD5BZHVsdDwva2V5d29yZD48a2V5d29yZD5CaWFzPC9rZXl3b3JkPjxrZXl3b3Jk
PkZlbWFsZTwva2V5d29yZD48a2V5d29yZD5ISVYgSW5mZWN0aW9ucy9kaWFnbm9zaXMvKmVwaWRl
bWlvbG9neTwva2V5d29yZD48a2V5d29yZD5IZWFsdGggU3VydmV5czwva2V5d29yZD48a2V5d29y
ZD5IdW1hbnM8L2tleXdvcmQ+PGtleXdvcmQ+TWFsZTwva2V5d29yZD48a2V5d29yZD5NaWRkbGUg
QWdlZDwva2V5d29yZD48a2V5d29yZD5QcmV2YWxlbmNlPC9rZXl3b3JkPjxrZXl3b3JkPlJpc2sg
RmFjdG9yczwva2V5d29yZD48a2V5d29yZD5UcmVhdG1lbnQgUmVmdXNhbC8qc3RhdGlzdGljcyAm
YW1wOyBudW1lcmljYWwgZGF0YTwva2V5d29yZD48L2tleXdvcmRzPjxkYXRlcz48eWVhcj4yMDA4
PC95ZWFyPjxwdWItZGF0ZXM+PGRhdGU+QXVnPC9kYXRlPjwvcHViLWRhdGVzPjwvZGF0ZXM+PGlz
Ym4+MTQ3Mi0zMjYzIChFbGVjdHJvbmljKSYjeEQ7MTM2OC00OTczIChMaW5raW5nKTwvaXNibj48
YWNjZXNzaW9uLW51bT4xODY0Nzg3MDwvYWNjZXNzaW9uLW51bT48dXJscz48cmVsYXRlZC11cmxz
Pjx1cmw+aHR0cHM6Ly93d3cubmNiaS5ubG0ubmloLmdvdi9wdWJtZWQvMTg2NDc4NzA8L3VybD48
L3JlbGF0ZWQtdXJscz48L3VybHM+PGN1c3RvbTI+UE1DMjU2OTE5MjwvY3VzdG9tMj48ZWxlY3Ry
b25pYy1yZXNvdXJjZS1udW0+MTAuMTEzNi9zdGkuMjAwOC4wMzAzNTM8L2VsZWN0cm9uaWMtcmVz
b3VyY2UtbnVtPjwvcmVjb3JkPjwvQ2l0ZT48L0VuZE5vdGU+AG==
</w:fldData>
        </w:fldChar>
      </w:r>
      <w:r w:rsidR="006345F5">
        <w:rPr>
          <w:bCs/>
          <w:sz w:val="24"/>
          <w:szCs w:val="24"/>
        </w:rPr>
        <w:instrText xml:space="preserve"> ADDIN EN.CITE </w:instrText>
      </w:r>
      <w:r w:rsidR="006345F5">
        <w:rPr>
          <w:bCs/>
          <w:sz w:val="24"/>
          <w:szCs w:val="24"/>
        </w:rPr>
        <w:fldChar w:fldCharType="begin">
          <w:fldData xml:space="preserve">PEVuZE5vdGU+PENpdGU+PEF1dGhvcj5HYWxlYTwvQXV0aG9yPjxZZWFyPjIwMDc8L1llYXI+PFJl
Y051bT43MjQ8L1JlY051bT48RGlzcGxheVRleHQ+PHN0eWxlIGZhY2U9InN1cGVyc2NyaXB0Ij40
MywgNDQ8L3N0eWxlPjwvRGlzcGxheVRleHQ+PHJlY29yZD48cmVjLW51bWJlcj43MjQ8L3JlYy1u
dW1iZXI+PGZvcmVpZ24ta2V5cz48a2V5IGFwcD0iRU4iIGRiLWlkPSJkc2Zld3JhMmJ2ZXN0MmVy
MHBiNXYyMDd2d3JlcmRycHgyZHciIHRpbWVzdGFtcD0iMTU2ODg3OTk4MiI+NzI0PC9rZXk+PC9m
b3JlaWduLWtleXM+PHJlZi10eXBlIG5hbWU9IkpvdXJuYWwgQXJ0aWNsZSI+MTc8L3JlZi10eXBl
Pjxjb250cmlidXRvcnM+PGF1dGhvcnM+PGF1dGhvcj5HYWxlYSwgUy48L2F1dGhvcj48YXV0aG9y
PlRyYWN5LCBNLjwvYXV0aG9yPjwvYXV0aG9ycz48L2NvbnRyaWJ1dG9ycz48YXV0aC1hZGRyZXNz
PkRlcGFydG1lbnQgb2YgRXBpZGVtaW9sb2d5LCBVbml2ZXJzaXR5IG9mIE1pY2hpZ2FuLCBTY2hv
b2wgb2YgUHVibGljIEhlYWx0aCwgQW5uIEFyYm9yLCBNSSA0ODEwNCwgVVNBLiBzZ2FsZWFAdW1p
Y2guZWR1PC9hdXRoLWFkZHJlc3M+PHRpdGxlcz48dGl0bGU+UGFydGljaXBhdGlvbiByYXRlcyBp
biBlcGlkZW1pb2xvZ2ljIHN0dWRpZXM8L3RpdGxlPjxzZWNvbmRhcnktdGl0bGU+QW5uIEVwaWRl
bWlvbDwvc2Vjb25kYXJ5LXRpdGxlPjwvdGl0bGVzPjxwZXJpb2RpY2FsPjxmdWxsLXRpdGxlPkFu
biBFcGlkZW1pb2w8L2Z1bGwtdGl0bGU+PGFiYnItMT5Bbm5hbHMgb2YgZXBpZGVtaW9sb2d5PC9h
YmJyLTE+PC9wZXJpb2RpY2FsPjxwYWdlcz42NDMtNTM8L3BhZ2VzPjx2b2x1bWU+MTc8L3ZvbHVt
ZT48bnVtYmVyPjk8L251bWJlcj48a2V5d29yZHM+PGtleXdvcmQ+Q29tbXVuaXR5IFBhcnRpY2lw
YXRpb24vKnRyZW5kczwva2V5d29yZD48a2V5d29yZD4qRXBpZGVtaW9sb2dpYyBTdHVkaWVzPC9r
ZXl3b3JkPjxrZXl3b3JkPkh1bWFuczwva2V5d29yZD48a2V5d29yZD5SZXByb2R1Y2liaWxpdHkg
b2YgUmVzdWx0czwva2V5d29yZD48a2V5d29yZD5Vbml0ZWQgU3RhdGVzPC9rZXl3b3JkPjwva2V5
d29yZHM+PGRhdGVzPjx5ZWFyPjIwMDc8L3llYXI+PHB1Yi1kYXRlcz48ZGF0ZT5TZXA8L2RhdGU+
PC9wdWItZGF0ZXM+PC9kYXRlcz48aXNibj4xMDQ3LTI3OTcgKFByaW50KSYjeEQ7MTA0Ny0yNzk3
IChMaW5raW5nKTwvaXNibj48YWNjZXNzaW9uLW51bT4xNzU1MzcwMjwvYWNjZXNzaW9uLW51bT48
dXJscz48cmVsYXRlZC11cmxzPjx1cmw+aHR0cHM6Ly93d3cubmNiaS5ubG0ubmloLmdvdi9wdWJt
ZWQvMTc1NTM3MDI8L3VybD48L3JlbGF0ZWQtdXJscz48L3VybHM+PGVsZWN0cm9uaWMtcmVzb3Vy
Y2UtbnVtPjEwLjEwMTYvai5hbm5lcGlkZW0uMjAwNy4wMy4wMTM8L2VsZWN0cm9uaWMtcmVzb3Vy
Y2UtbnVtPjwvcmVjb3JkPjwvQ2l0ZT48Q2l0ZT48QXV0aG9yPk1hcnN0b248L0F1dGhvcj48WWVh
cj4yMDA4PC9ZZWFyPjxSZWNOdW0+NzI4PC9SZWNOdW0+PHJlY29yZD48cmVjLW51bWJlcj43Mjg8
L3JlYy1udW1iZXI+PGZvcmVpZ24ta2V5cz48a2V5IGFwcD0iRU4iIGRiLWlkPSJkc2Zld3JhMmJ2
ZXN0MmVyMHBiNXYyMDd2d3JlcmRycHgyZHciIHRpbWVzdGFtcD0iMTU3MTIyNTUzMyI+NzI4PC9r
ZXk+PC9mb3JlaWduLWtleXM+PHJlZi10eXBlIG5hbWU9IkpvdXJuYWwgQXJ0aWNsZSI+MTc8L3Jl
Zi10eXBlPjxjb250cmlidXRvcnM+PGF1dGhvcnM+PGF1dGhvcj5NYXJzdG9uLCBNLjwvYXV0aG9y
PjxhdXRob3I+SGFycmlzcywgSy48L2F1dGhvcj48YXV0aG9yPlNsYXltYWtlciwgRS48L2F1dGhv
cj48L2F1dGhvcnM+PC9jb250cmlidXRvcnM+PGF1dGgtYWRkcmVzcz5DZW50cmUgZm9yIFBvcHVs
YXRpb24gU3R1ZGllcywgTG9uZG9uIFNjaG9vbCBvZiBIeWdpZW5lIGFuZCBUcm9waWNhbCBNZWRp
Y2luZSwgTG9uZG9uIFdDMUIgM0RQLCBVSy4gbWlsbHkubWFyc3RvbkBsc2h0bS5hYy51azwvYXV0
aC1hZGRyZXNzPjx0aXRsZXM+PHRpdGxlPk5vbi1yZXNwb25zZSBiaWFzIGluIGVzdGltYXRlcyBv
ZiBISVYgcHJldmFsZW5jZSBkdWUgdG8gdGhlIG1vYmlsaXR5IG9mIGFic2VudGVlcyBpbiBuYXRp
b25hbCBwb3B1bGF0aW9uLWJhc2VkIHN1cnZleXM6IGEgc3R1ZHkgb2YgbmluZSBuYXRpb25hbCBz
dXJ2ZXlzPC90aXRsZT48c2Vjb25kYXJ5LXRpdGxlPlNleCBUcmFuc20gSW5mZWN0PC9zZWNvbmRh
cnktdGl0bGU+PC90aXRsZXM+PHBlcmlvZGljYWw+PGZ1bGwtdGl0bGU+U2V4IFRyYW5zbSBJbmZl
Y3Q8L2Z1bGwtdGl0bGU+PC9wZXJpb2RpY2FsPjxwYWdlcz5pNzEtaTc3PC9wYWdlcz48dm9sdW1l
Pjg0IFN1cHBsIDE8L3ZvbHVtZT48a2V5d29yZHM+PGtleXdvcmQ+QWRvbGVzY2VudDwva2V5d29y
ZD48a2V5d29yZD5BZHVsdDwva2V5d29yZD48a2V5d29yZD5CaWFzPC9rZXl3b3JkPjxrZXl3b3Jk
PkZlbWFsZTwva2V5d29yZD48a2V5d29yZD5ISVYgSW5mZWN0aW9ucy9kaWFnbm9zaXMvKmVwaWRl
bWlvbG9neTwva2V5d29yZD48a2V5d29yZD5IZWFsdGggU3VydmV5czwva2V5d29yZD48a2V5d29y
ZD5IdW1hbnM8L2tleXdvcmQ+PGtleXdvcmQ+TWFsZTwva2V5d29yZD48a2V5d29yZD5NaWRkbGUg
QWdlZDwva2V5d29yZD48a2V5d29yZD5QcmV2YWxlbmNlPC9rZXl3b3JkPjxrZXl3b3JkPlJpc2sg
RmFjdG9yczwva2V5d29yZD48a2V5d29yZD5UcmVhdG1lbnQgUmVmdXNhbC8qc3RhdGlzdGljcyAm
YW1wOyBudW1lcmljYWwgZGF0YTwva2V5d29yZD48L2tleXdvcmRzPjxkYXRlcz48eWVhcj4yMDA4
PC95ZWFyPjxwdWItZGF0ZXM+PGRhdGU+QXVnPC9kYXRlPjwvcHViLWRhdGVzPjwvZGF0ZXM+PGlz
Ym4+MTQ3Mi0zMjYzIChFbGVjdHJvbmljKSYjeEQ7MTM2OC00OTczIChMaW5raW5nKTwvaXNibj48
YWNjZXNzaW9uLW51bT4xODY0Nzg3MDwvYWNjZXNzaW9uLW51bT48dXJscz48cmVsYXRlZC11cmxz
Pjx1cmw+aHR0cHM6Ly93d3cubmNiaS5ubG0ubmloLmdvdi9wdWJtZWQvMTg2NDc4NzA8L3VybD48
L3JlbGF0ZWQtdXJscz48L3VybHM+PGN1c3RvbTI+UE1DMjU2OTE5MjwvY3VzdG9tMj48ZWxlY3Ry
b25pYy1yZXNvdXJjZS1udW0+MTAuMTEzNi9zdGkuMjAwOC4wMzAzNTM8L2VsZWN0cm9uaWMtcmVz
b3VyY2UtbnVtPjwvcmVjb3JkPjwvQ2l0ZT48L0VuZE5vdGU+AG==
</w:fldData>
        </w:fldChar>
      </w:r>
      <w:r w:rsidR="006345F5">
        <w:rPr>
          <w:bCs/>
          <w:sz w:val="24"/>
          <w:szCs w:val="24"/>
        </w:rPr>
        <w:instrText xml:space="preserve"> ADDIN EN.CITE.DATA </w:instrText>
      </w:r>
      <w:r w:rsidR="006345F5">
        <w:rPr>
          <w:bCs/>
          <w:sz w:val="24"/>
          <w:szCs w:val="24"/>
        </w:rPr>
      </w:r>
      <w:r w:rsidR="006345F5">
        <w:rPr>
          <w:bCs/>
          <w:sz w:val="24"/>
          <w:szCs w:val="24"/>
        </w:rPr>
        <w:fldChar w:fldCharType="end"/>
      </w:r>
      <w:r w:rsidR="005D338C" w:rsidRPr="00445932">
        <w:rPr>
          <w:bCs/>
          <w:sz w:val="24"/>
          <w:szCs w:val="24"/>
        </w:rPr>
      </w:r>
      <w:r w:rsidR="005D338C" w:rsidRPr="00445932">
        <w:rPr>
          <w:bCs/>
          <w:sz w:val="24"/>
          <w:szCs w:val="24"/>
        </w:rPr>
        <w:fldChar w:fldCharType="separate"/>
      </w:r>
      <w:del w:id="168" w:author="Susanne Awad" w:date="2020-09-27T23:01:00Z">
        <w:r w:rsidR="006B5825">
          <w:fldChar w:fldCharType="begin"/>
        </w:r>
        <w:r w:rsidR="006B5825">
          <w:delInstrText xml:space="preserve"> HYPERLINK \l "_ENREF_42" \o "Galea, 2007 #724" </w:delInstrText>
        </w:r>
        <w:r w:rsidR="006B5825">
          <w:fldChar w:fldCharType="separate"/>
        </w:r>
        <w:r w:rsidR="0037123C" w:rsidRPr="007A01D8">
          <w:rPr>
            <w:bCs/>
            <w:noProof/>
            <w:sz w:val="24"/>
            <w:szCs w:val="24"/>
            <w:vertAlign w:val="superscript"/>
          </w:rPr>
          <w:delText>42</w:delText>
        </w:r>
        <w:r w:rsidR="006B5825">
          <w:rPr>
            <w:bCs/>
            <w:noProof/>
            <w:sz w:val="24"/>
            <w:szCs w:val="24"/>
            <w:vertAlign w:val="superscript"/>
          </w:rPr>
          <w:fldChar w:fldCharType="end"/>
        </w:r>
        <w:r w:rsidR="007A01D8" w:rsidRPr="007A01D8">
          <w:rPr>
            <w:bCs/>
            <w:noProof/>
            <w:sz w:val="24"/>
            <w:szCs w:val="24"/>
            <w:vertAlign w:val="superscript"/>
          </w:rPr>
          <w:delText xml:space="preserve">, </w:delText>
        </w:r>
        <w:r w:rsidR="006B5825">
          <w:fldChar w:fldCharType="begin"/>
        </w:r>
        <w:r w:rsidR="006B5825">
          <w:delInstrText xml:space="preserve"> HYPERLINK \l "_ENREF_43" \o "Marston, 2008 #728" </w:delInstrText>
        </w:r>
        <w:r w:rsidR="006B5825">
          <w:fldChar w:fldCharType="separate"/>
        </w:r>
        <w:r w:rsidR="0037123C" w:rsidRPr="007A01D8">
          <w:rPr>
            <w:bCs/>
            <w:noProof/>
            <w:sz w:val="24"/>
            <w:szCs w:val="24"/>
            <w:vertAlign w:val="superscript"/>
          </w:rPr>
          <w:delText>43</w:delText>
        </w:r>
        <w:r w:rsidR="006B5825">
          <w:rPr>
            <w:bCs/>
            <w:noProof/>
            <w:sz w:val="24"/>
            <w:szCs w:val="24"/>
            <w:vertAlign w:val="superscript"/>
          </w:rPr>
          <w:fldChar w:fldCharType="end"/>
        </w:r>
      </w:del>
      <w:ins w:id="169" w:author="Susanne Awad" w:date="2020-09-27T23:01:00Z">
        <w:r w:rsidR="006010E9">
          <w:rPr>
            <w:bCs/>
            <w:noProof/>
            <w:sz w:val="24"/>
            <w:szCs w:val="24"/>
            <w:vertAlign w:val="superscript"/>
          </w:rPr>
          <w:fldChar w:fldCharType="begin"/>
        </w:r>
        <w:r w:rsidR="006010E9">
          <w:rPr>
            <w:bCs/>
            <w:noProof/>
            <w:sz w:val="24"/>
            <w:szCs w:val="24"/>
            <w:vertAlign w:val="superscript"/>
          </w:rPr>
          <w:instrText xml:space="preserve"> HYPERLINK \l "_ENREF_43" \o "Galea, 2007 #724" </w:instrText>
        </w:r>
        <w:r w:rsidR="006010E9">
          <w:rPr>
            <w:bCs/>
            <w:noProof/>
            <w:sz w:val="24"/>
            <w:szCs w:val="24"/>
            <w:vertAlign w:val="superscript"/>
          </w:rPr>
        </w:r>
        <w:r w:rsidR="006010E9">
          <w:rPr>
            <w:bCs/>
            <w:noProof/>
            <w:sz w:val="24"/>
            <w:szCs w:val="24"/>
            <w:vertAlign w:val="superscript"/>
          </w:rPr>
          <w:fldChar w:fldCharType="separate"/>
        </w:r>
        <w:r w:rsidR="006010E9" w:rsidRPr="006345F5">
          <w:rPr>
            <w:bCs/>
            <w:noProof/>
            <w:sz w:val="24"/>
            <w:szCs w:val="24"/>
            <w:vertAlign w:val="superscript"/>
          </w:rPr>
          <w:t>43</w:t>
        </w:r>
        <w:r w:rsidR="006010E9">
          <w:rPr>
            <w:bCs/>
            <w:noProof/>
            <w:sz w:val="24"/>
            <w:szCs w:val="24"/>
            <w:vertAlign w:val="superscript"/>
          </w:rPr>
          <w:fldChar w:fldCharType="end"/>
        </w:r>
        <w:r w:rsidR="006345F5" w:rsidRPr="006345F5">
          <w:rPr>
            <w:bCs/>
            <w:noProof/>
            <w:sz w:val="24"/>
            <w:szCs w:val="24"/>
            <w:vertAlign w:val="superscript"/>
          </w:rPr>
          <w:t xml:space="preserve">, </w:t>
        </w:r>
        <w:r w:rsidR="006010E9">
          <w:rPr>
            <w:bCs/>
            <w:noProof/>
            <w:sz w:val="24"/>
            <w:szCs w:val="24"/>
            <w:vertAlign w:val="superscript"/>
          </w:rPr>
          <w:fldChar w:fldCharType="begin"/>
        </w:r>
        <w:r w:rsidR="006010E9">
          <w:rPr>
            <w:bCs/>
            <w:noProof/>
            <w:sz w:val="24"/>
            <w:szCs w:val="24"/>
            <w:vertAlign w:val="superscript"/>
          </w:rPr>
          <w:instrText xml:space="preserve"> HYPERLINK \l "_ENREF_44" \o "Marston, 2008 #728" </w:instrText>
        </w:r>
        <w:r w:rsidR="006010E9">
          <w:rPr>
            <w:bCs/>
            <w:noProof/>
            <w:sz w:val="24"/>
            <w:szCs w:val="24"/>
            <w:vertAlign w:val="superscript"/>
          </w:rPr>
        </w:r>
        <w:r w:rsidR="006010E9">
          <w:rPr>
            <w:bCs/>
            <w:noProof/>
            <w:sz w:val="24"/>
            <w:szCs w:val="24"/>
            <w:vertAlign w:val="superscript"/>
          </w:rPr>
          <w:fldChar w:fldCharType="separate"/>
        </w:r>
        <w:r w:rsidR="006010E9" w:rsidRPr="006345F5">
          <w:rPr>
            <w:bCs/>
            <w:noProof/>
            <w:sz w:val="24"/>
            <w:szCs w:val="24"/>
            <w:vertAlign w:val="superscript"/>
          </w:rPr>
          <w:t>44</w:t>
        </w:r>
        <w:r w:rsidR="006010E9">
          <w:rPr>
            <w:bCs/>
            <w:noProof/>
            <w:sz w:val="24"/>
            <w:szCs w:val="24"/>
            <w:vertAlign w:val="superscript"/>
          </w:rPr>
          <w:fldChar w:fldCharType="end"/>
        </w:r>
      </w:ins>
      <w:r w:rsidR="005D338C" w:rsidRPr="00445932">
        <w:rPr>
          <w:bCs/>
          <w:sz w:val="24"/>
          <w:szCs w:val="24"/>
        </w:rPr>
        <w:fldChar w:fldCharType="end"/>
      </w:r>
      <w:r w:rsidR="005D338C" w:rsidRPr="00445932">
        <w:rPr>
          <w:bCs/>
          <w:sz w:val="24"/>
          <w:szCs w:val="24"/>
        </w:rPr>
        <w:t xml:space="preserve">. </w:t>
      </w:r>
      <w:r w:rsidR="00E77288" w:rsidRPr="00445932">
        <w:rPr>
          <w:bCs/>
          <w:sz w:val="24"/>
          <w:szCs w:val="24"/>
        </w:rPr>
        <w:t>O</w:t>
      </w:r>
      <w:r w:rsidR="005D338C" w:rsidRPr="00445932">
        <w:rPr>
          <w:bCs/>
          <w:sz w:val="24"/>
          <w:szCs w:val="24"/>
        </w:rPr>
        <w:t xml:space="preserve">utcome definitions, </w:t>
      </w:r>
      <w:r w:rsidR="00E6130C" w:rsidRPr="00445932">
        <w:rPr>
          <w:bCs/>
          <w:sz w:val="24"/>
          <w:szCs w:val="24"/>
        </w:rPr>
        <w:t xml:space="preserve">potential </w:t>
      </w:r>
      <w:r w:rsidR="005D338C" w:rsidRPr="00445932">
        <w:rPr>
          <w:bCs/>
          <w:sz w:val="24"/>
          <w:szCs w:val="24"/>
        </w:rPr>
        <w:t>selection and information biases, and response rate</w:t>
      </w:r>
      <w:r w:rsidR="00EC78BC" w:rsidRPr="00445932">
        <w:rPr>
          <w:bCs/>
          <w:sz w:val="24"/>
          <w:szCs w:val="24"/>
        </w:rPr>
        <w:t xml:space="preserve">s </w:t>
      </w:r>
      <w:r w:rsidR="005D338C" w:rsidRPr="00445932">
        <w:rPr>
          <w:bCs/>
          <w:sz w:val="24"/>
          <w:szCs w:val="24"/>
        </w:rPr>
        <w:t>differed from one survey to another</w:t>
      </w:r>
      <w:r w:rsidR="005D338C" w:rsidRPr="00445932">
        <w:rPr>
          <w:bCs/>
          <w:sz w:val="24"/>
          <w:szCs w:val="24"/>
        </w:rPr>
        <w:fldChar w:fldCharType="begin">
          <w:fldData xml:space="preserve">PEVuZE5vdGU+PENpdGU+PEF1dGhvcj5HYWxlYTwvQXV0aG9yPjxZZWFyPjIwMDc8L1llYXI+PFJl
Y051bT43MjQ8L1JlY051bT48RGlzcGxheVRleHQ+PHN0eWxlIGZhY2U9InN1cGVyc2NyaXB0Ij40
MywgNDQ8L3N0eWxlPjwvRGlzcGxheVRleHQ+PHJlY29yZD48cmVjLW51bWJlcj43MjQ8L3JlYy1u
dW1iZXI+PGZvcmVpZ24ta2V5cz48a2V5IGFwcD0iRU4iIGRiLWlkPSJkc2Zld3JhMmJ2ZXN0MmVy
MHBiNXYyMDd2d3JlcmRycHgyZHciIHRpbWVzdGFtcD0iMTU2ODg3OTk4MiI+NzI0PC9rZXk+PC9m
b3JlaWduLWtleXM+PHJlZi10eXBlIG5hbWU9IkpvdXJuYWwgQXJ0aWNsZSI+MTc8L3JlZi10eXBl
Pjxjb250cmlidXRvcnM+PGF1dGhvcnM+PGF1dGhvcj5HYWxlYSwgUy48L2F1dGhvcj48YXV0aG9y
PlRyYWN5LCBNLjwvYXV0aG9yPjwvYXV0aG9ycz48L2NvbnRyaWJ1dG9ycz48YXV0aC1hZGRyZXNz
PkRlcGFydG1lbnQgb2YgRXBpZGVtaW9sb2d5LCBVbml2ZXJzaXR5IG9mIE1pY2hpZ2FuLCBTY2hv
b2wgb2YgUHVibGljIEhlYWx0aCwgQW5uIEFyYm9yLCBNSSA0ODEwNCwgVVNBLiBzZ2FsZWFAdW1p
Y2guZWR1PC9hdXRoLWFkZHJlc3M+PHRpdGxlcz48dGl0bGU+UGFydGljaXBhdGlvbiByYXRlcyBp
biBlcGlkZW1pb2xvZ2ljIHN0dWRpZXM8L3RpdGxlPjxzZWNvbmRhcnktdGl0bGU+QW5uIEVwaWRl
bWlvbDwvc2Vjb25kYXJ5LXRpdGxlPjwvdGl0bGVzPjxwZXJpb2RpY2FsPjxmdWxsLXRpdGxlPkFu
biBFcGlkZW1pb2w8L2Z1bGwtdGl0bGU+PGFiYnItMT5Bbm5hbHMgb2YgZXBpZGVtaW9sb2d5PC9h
YmJyLTE+PC9wZXJpb2RpY2FsPjxwYWdlcz42NDMtNTM8L3BhZ2VzPjx2b2x1bWU+MTc8L3ZvbHVt
ZT48bnVtYmVyPjk8L251bWJlcj48a2V5d29yZHM+PGtleXdvcmQ+Q29tbXVuaXR5IFBhcnRpY2lw
YXRpb24vKnRyZW5kczwva2V5d29yZD48a2V5d29yZD4qRXBpZGVtaW9sb2dpYyBTdHVkaWVzPC9r
ZXl3b3JkPjxrZXl3b3JkPkh1bWFuczwva2V5d29yZD48a2V5d29yZD5SZXByb2R1Y2liaWxpdHkg
b2YgUmVzdWx0czwva2V5d29yZD48a2V5d29yZD5Vbml0ZWQgU3RhdGVzPC9rZXl3b3JkPjwva2V5
d29yZHM+PGRhdGVzPjx5ZWFyPjIwMDc8L3llYXI+PHB1Yi1kYXRlcz48ZGF0ZT5TZXA8L2RhdGU+
PC9wdWItZGF0ZXM+PC9kYXRlcz48aXNibj4xMDQ3LTI3OTcgKFByaW50KSYjeEQ7MTA0Ny0yNzk3
IChMaW5raW5nKTwvaXNibj48YWNjZXNzaW9uLW51bT4xNzU1MzcwMjwvYWNjZXNzaW9uLW51bT48
dXJscz48cmVsYXRlZC11cmxzPjx1cmw+aHR0cHM6Ly93d3cubmNiaS5ubG0ubmloLmdvdi9wdWJt
ZWQvMTc1NTM3MDI8L3VybD48L3JlbGF0ZWQtdXJscz48L3VybHM+PGVsZWN0cm9uaWMtcmVzb3Vy
Y2UtbnVtPjEwLjEwMTYvai5hbm5lcGlkZW0uMjAwNy4wMy4wMTM8L2VsZWN0cm9uaWMtcmVzb3Vy
Y2UtbnVtPjwvcmVjb3JkPjwvQ2l0ZT48Q2l0ZT48QXV0aG9yPk1hcnN0b248L0F1dGhvcj48WWVh
cj4yMDA4PC9ZZWFyPjxSZWNOdW0+NzI4PC9SZWNOdW0+PHJlY29yZD48cmVjLW51bWJlcj43Mjg8
L3JlYy1udW1iZXI+PGZvcmVpZ24ta2V5cz48a2V5IGFwcD0iRU4iIGRiLWlkPSJkc2Zld3JhMmJ2
ZXN0MmVyMHBiNXYyMDd2d3JlcmRycHgyZHciIHRpbWVzdGFtcD0iMTU3MTIyNTUzMyI+NzI4PC9r
ZXk+PC9mb3JlaWduLWtleXM+PHJlZi10eXBlIG5hbWU9IkpvdXJuYWwgQXJ0aWNsZSI+MTc8L3Jl
Zi10eXBlPjxjb250cmlidXRvcnM+PGF1dGhvcnM+PGF1dGhvcj5NYXJzdG9uLCBNLjwvYXV0aG9y
PjxhdXRob3I+SGFycmlzcywgSy48L2F1dGhvcj48YXV0aG9yPlNsYXltYWtlciwgRS48L2F1dGhv
cj48L2F1dGhvcnM+PC9jb250cmlidXRvcnM+PGF1dGgtYWRkcmVzcz5DZW50cmUgZm9yIFBvcHVs
YXRpb24gU3R1ZGllcywgTG9uZG9uIFNjaG9vbCBvZiBIeWdpZW5lIGFuZCBUcm9waWNhbCBNZWRp
Y2luZSwgTG9uZG9uIFdDMUIgM0RQLCBVSy4gbWlsbHkubWFyc3RvbkBsc2h0bS5hYy51azwvYXV0
aC1hZGRyZXNzPjx0aXRsZXM+PHRpdGxlPk5vbi1yZXNwb25zZSBiaWFzIGluIGVzdGltYXRlcyBv
ZiBISVYgcHJldmFsZW5jZSBkdWUgdG8gdGhlIG1vYmlsaXR5IG9mIGFic2VudGVlcyBpbiBuYXRp
b25hbCBwb3B1bGF0aW9uLWJhc2VkIHN1cnZleXM6IGEgc3R1ZHkgb2YgbmluZSBuYXRpb25hbCBz
dXJ2ZXlzPC90aXRsZT48c2Vjb25kYXJ5LXRpdGxlPlNleCBUcmFuc20gSW5mZWN0PC9zZWNvbmRh
cnktdGl0bGU+PC90aXRsZXM+PHBlcmlvZGljYWw+PGZ1bGwtdGl0bGU+U2V4IFRyYW5zbSBJbmZl
Y3Q8L2Z1bGwtdGl0bGU+PC9wZXJpb2RpY2FsPjxwYWdlcz5pNzEtaTc3PC9wYWdlcz48dm9sdW1l
Pjg0IFN1cHBsIDE8L3ZvbHVtZT48a2V5d29yZHM+PGtleXdvcmQ+QWRvbGVzY2VudDwva2V5d29y
ZD48a2V5d29yZD5BZHVsdDwva2V5d29yZD48a2V5d29yZD5CaWFzPC9rZXl3b3JkPjxrZXl3b3Jk
PkZlbWFsZTwva2V5d29yZD48a2V5d29yZD5ISVYgSW5mZWN0aW9ucy9kaWFnbm9zaXMvKmVwaWRl
bWlvbG9neTwva2V5d29yZD48a2V5d29yZD5IZWFsdGggU3VydmV5czwva2V5d29yZD48a2V5d29y
ZD5IdW1hbnM8L2tleXdvcmQ+PGtleXdvcmQ+TWFsZTwva2V5d29yZD48a2V5d29yZD5NaWRkbGUg
QWdlZDwva2V5d29yZD48a2V5d29yZD5QcmV2YWxlbmNlPC9rZXl3b3JkPjxrZXl3b3JkPlJpc2sg
RmFjdG9yczwva2V5d29yZD48a2V5d29yZD5UcmVhdG1lbnQgUmVmdXNhbC8qc3RhdGlzdGljcyAm
YW1wOyBudW1lcmljYWwgZGF0YTwva2V5d29yZD48L2tleXdvcmRzPjxkYXRlcz48eWVhcj4yMDA4
PC95ZWFyPjxwdWItZGF0ZXM+PGRhdGU+QXVnPC9kYXRlPjwvcHViLWRhdGVzPjwvZGF0ZXM+PGlz
Ym4+MTQ3Mi0zMjYzIChFbGVjdHJvbmljKSYjeEQ7MTM2OC00OTczIChMaW5raW5nKTwvaXNibj48
YWNjZXNzaW9uLW51bT4xODY0Nzg3MDwvYWNjZXNzaW9uLW51bT48dXJscz48cmVsYXRlZC11cmxz
Pjx1cmw+aHR0cHM6Ly93d3cubmNiaS5ubG0ubmloLmdvdi9wdWJtZWQvMTg2NDc4NzA8L3VybD48
L3JlbGF0ZWQtdXJscz48L3VybHM+PGN1c3RvbTI+UE1DMjU2OTE5MjwvY3VzdG9tMj48ZWxlY3Ry
b25pYy1yZXNvdXJjZS1udW0+MTAuMTEzNi9zdGkuMjAwOC4wMzAzNTM8L2VsZWN0cm9uaWMtcmVz
b3VyY2UtbnVtPjwvcmVjb3JkPjwvQ2l0ZT48L0VuZE5vdGU+AG==
</w:fldData>
        </w:fldChar>
      </w:r>
      <w:r w:rsidR="006345F5">
        <w:rPr>
          <w:bCs/>
          <w:sz w:val="24"/>
          <w:szCs w:val="24"/>
        </w:rPr>
        <w:instrText xml:space="preserve"> ADDIN EN.CITE </w:instrText>
      </w:r>
      <w:r w:rsidR="006345F5">
        <w:rPr>
          <w:bCs/>
          <w:sz w:val="24"/>
          <w:szCs w:val="24"/>
        </w:rPr>
        <w:fldChar w:fldCharType="begin">
          <w:fldData xml:space="preserve">PEVuZE5vdGU+PENpdGU+PEF1dGhvcj5HYWxlYTwvQXV0aG9yPjxZZWFyPjIwMDc8L1llYXI+PFJl
Y051bT43MjQ8L1JlY051bT48RGlzcGxheVRleHQ+PHN0eWxlIGZhY2U9InN1cGVyc2NyaXB0Ij40
MywgNDQ8L3N0eWxlPjwvRGlzcGxheVRleHQ+PHJlY29yZD48cmVjLW51bWJlcj43MjQ8L3JlYy1u
dW1iZXI+PGZvcmVpZ24ta2V5cz48a2V5IGFwcD0iRU4iIGRiLWlkPSJkc2Zld3JhMmJ2ZXN0MmVy
MHBiNXYyMDd2d3JlcmRycHgyZHciIHRpbWVzdGFtcD0iMTU2ODg3OTk4MiI+NzI0PC9rZXk+PC9m
b3JlaWduLWtleXM+PHJlZi10eXBlIG5hbWU9IkpvdXJuYWwgQXJ0aWNsZSI+MTc8L3JlZi10eXBl
Pjxjb250cmlidXRvcnM+PGF1dGhvcnM+PGF1dGhvcj5HYWxlYSwgUy48L2F1dGhvcj48YXV0aG9y
PlRyYWN5LCBNLjwvYXV0aG9yPjwvYXV0aG9ycz48L2NvbnRyaWJ1dG9ycz48YXV0aC1hZGRyZXNz
PkRlcGFydG1lbnQgb2YgRXBpZGVtaW9sb2d5LCBVbml2ZXJzaXR5IG9mIE1pY2hpZ2FuLCBTY2hv
b2wgb2YgUHVibGljIEhlYWx0aCwgQW5uIEFyYm9yLCBNSSA0ODEwNCwgVVNBLiBzZ2FsZWFAdW1p
Y2guZWR1PC9hdXRoLWFkZHJlc3M+PHRpdGxlcz48dGl0bGU+UGFydGljaXBhdGlvbiByYXRlcyBp
biBlcGlkZW1pb2xvZ2ljIHN0dWRpZXM8L3RpdGxlPjxzZWNvbmRhcnktdGl0bGU+QW5uIEVwaWRl
bWlvbDwvc2Vjb25kYXJ5LXRpdGxlPjwvdGl0bGVzPjxwZXJpb2RpY2FsPjxmdWxsLXRpdGxlPkFu
biBFcGlkZW1pb2w8L2Z1bGwtdGl0bGU+PGFiYnItMT5Bbm5hbHMgb2YgZXBpZGVtaW9sb2d5PC9h
YmJyLTE+PC9wZXJpb2RpY2FsPjxwYWdlcz42NDMtNTM8L3BhZ2VzPjx2b2x1bWU+MTc8L3ZvbHVt
ZT48bnVtYmVyPjk8L251bWJlcj48a2V5d29yZHM+PGtleXdvcmQ+Q29tbXVuaXR5IFBhcnRpY2lw
YXRpb24vKnRyZW5kczwva2V5d29yZD48a2V5d29yZD4qRXBpZGVtaW9sb2dpYyBTdHVkaWVzPC9r
ZXl3b3JkPjxrZXl3b3JkPkh1bWFuczwva2V5d29yZD48a2V5d29yZD5SZXByb2R1Y2liaWxpdHkg
b2YgUmVzdWx0czwva2V5d29yZD48a2V5d29yZD5Vbml0ZWQgU3RhdGVzPC9rZXl3b3JkPjwva2V5
d29yZHM+PGRhdGVzPjx5ZWFyPjIwMDc8L3llYXI+PHB1Yi1kYXRlcz48ZGF0ZT5TZXA8L2RhdGU+
PC9wdWItZGF0ZXM+PC9kYXRlcz48aXNibj4xMDQ3LTI3OTcgKFByaW50KSYjeEQ7MTA0Ny0yNzk3
IChMaW5raW5nKTwvaXNibj48YWNjZXNzaW9uLW51bT4xNzU1MzcwMjwvYWNjZXNzaW9uLW51bT48
dXJscz48cmVsYXRlZC11cmxzPjx1cmw+aHR0cHM6Ly93d3cubmNiaS5ubG0ubmloLmdvdi9wdWJt
ZWQvMTc1NTM3MDI8L3VybD48L3JlbGF0ZWQtdXJscz48L3VybHM+PGVsZWN0cm9uaWMtcmVzb3Vy
Y2UtbnVtPjEwLjEwMTYvai5hbm5lcGlkZW0uMjAwNy4wMy4wMTM8L2VsZWN0cm9uaWMtcmVzb3Vy
Y2UtbnVtPjwvcmVjb3JkPjwvQ2l0ZT48Q2l0ZT48QXV0aG9yPk1hcnN0b248L0F1dGhvcj48WWVh
cj4yMDA4PC9ZZWFyPjxSZWNOdW0+NzI4PC9SZWNOdW0+PHJlY29yZD48cmVjLW51bWJlcj43Mjg8
L3JlYy1udW1iZXI+PGZvcmVpZ24ta2V5cz48a2V5IGFwcD0iRU4iIGRiLWlkPSJkc2Zld3JhMmJ2
ZXN0MmVyMHBiNXYyMDd2d3JlcmRycHgyZHciIHRpbWVzdGFtcD0iMTU3MTIyNTUzMyI+NzI4PC9r
ZXk+PC9mb3JlaWduLWtleXM+PHJlZi10eXBlIG5hbWU9IkpvdXJuYWwgQXJ0aWNsZSI+MTc8L3Jl
Zi10eXBlPjxjb250cmlidXRvcnM+PGF1dGhvcnM+PGF1dGhvcj5NYXJzdG9uLCBNLjwvYXV0aG9y
PjxhdXRob3I+SGFycmlzcywgSy48L2F1dGhvcj48YXV0aG9yPlNsYXltYWtlciwgRS48L2F1dGhv
cj48L2F1dGhvcnM+PC9jb250cmlidXRvcnM+PGF1dGgtYWRkcmVzcz5DZW50cmUgZm9yIFBvcHVs
YXRpb24gU3R1ZGllcywgTG9uZG9uIFNjaG9vbCBvZiBIeWdpZW5lIGFuZCBUcm9waWNhbCBNZWRp
Y2luZSwgTG9uZG9uIFdDMUIgM0RQLCBVSy4gbWlsbHkubWFyc3RvbkBsc2h0bS5hYy51azwvYXV0
aC1hZGRyZXNzPjx0aXRsZXM+PHRpdGxlPk5vbi1yZXNwb25zZSBiaWFzIGluIGVzdGltYXRlcyBv
ZiBISVYgcHJldmFsZW5jZSBkdWUgdG8gdGhlIG1vYmlsaXR5IG9mIGFic2VudGVlcyBpbiBuYXRp
b25hbCBwb3B1bGF0aW9uLWJhc2VkIHN1cnZleXM6IGEgc3R1ZHkgb2YgbmluZSBuYXRpb25hbCBz
dXJ2ZXlzPC90aXRsZT48c2Vjb25kYXJ5LXRpdGxlPlNleCBUcmFuc20gSW5mZWN0PC9zZWNvbmRh
cnktdGl0bGU+PC90aXRsZXM+PHBlcmlvZGljYWw+PGZ1bGwtdGl0bGU+U2V4IFRyYW5zbSBJbmZl
Y3Q8L2Z1bGwtdGl0bGU+PC9wZXJpb2RpY2FsPjxwYWdlcz5pNzEtaTc3PC9wYWdlcz48dm9sdW1l
Pjg0IFN1cHBsIDE8L3ZvbHVtZT48a2V5d29yZHM+PGtleXdvcmQ+QWRvbGVzY2VudDwva2V5d29y
ZD48a2V5d29yZD5BZHVsdDwva2V5d29yZD48a2V5d29yZD5CaWFzPC9rZXl3b3JkPjxrZXl3b3Jk
PkZlbWFsZTwva2V5d29yZD48a2V5d29yZD5ISVYgSW5mZWN0aW9ucy9kaWFnbm9zaXMvKmVwaWRl
bWlvbG9neTwva2V5d29yZD48a2V5d29yZD5IZWFsdGggU3VydmV5czwva2V5d29yZD48a2V5d29y
ZD5IdW1hbnM8L2tleXdvcmQ+PGtleXdvcmQ+TWFsZTwva2V5d29yZD48a2V5d29yZD5NaWRkbGUg
QWdlZDwva2V5d29yZD48a2V5d29yZD5QcmV2YWxlbmNlPC9rZXl3b3JkPjxrZXl3b3JkPlJpc2sg
RmFjdG9yczwva2V5d29yZD48a2V5d29yZD5UcmVhdG1lbnQgUmVmdXNhbC8qc3RhdGlzdGljcyAm
YW1wOyBudW1lcmljYWwgZGF0YTwva2V5d29yZD48L2tleXdvcmRzPjxkYXRlcz48eWVhcj4yMDA4
PC95ZWFyPjxwdWItZGF0ZXM+PGRhdGU+QXVnPC9kYXRlPjwvcHViLWRhdGVzPjwvZGF0ZXM+PGlz
Ym4+MTQ3Mi0zMjYzIChFbGVjdHJvbmljKSYjeEQ7MTM2OC00OTczIChMaW5raW5nKTwvaXNibj48
YWNjZXNzaW9uLW51bT4xODY0Nzg3MDwvYWNjZXNzaW9uLW51bT48dXJscz48cmVsYXRlZC11cmxz
Pjx1cmw+aHR0cHM6Ly93d3cubmNiaS5ubG0ubmloLmdvdi9wdWJtZWQvMTg2NDc4NzA8L3VybD48
L3JlbGF0ZWQtdXJscz48L3VybHM+PGN1c3RvbTI+UE1DMjU2OTE5MjwvY3VzdG9tMj48ZWxlY3Ry
b25pYy1yZXNvdXJjZS1udW0+MTAuMTEzNi9zdGkuMjAwOC4wMzAzNTM8L2VsZWN0cm9uaWMtcmVz
b3VyY2UtbnVtPjwvcmVjb3JkPjwvQ2l0ZT48L0VuZE5vdGU+AG==
</w:fldData>
        </w:fldChar>
      </w:r>
      <w:r w:rsidR="006345F5">
        <w:rPr>
          <w:bCs/>
          <w:sz w:val="24"/>
          <w:szCs w:val="24"/>
        </w:rPr>
        <w:instrText xml:space="preserve"> ADDIN EN.CITE.DATA </w:instrText>
      </w:r>
      <w:r w:rsidR="006345F5">
        <w:rPr>
          <w:bCs/>
          <w:sz w:val="24"/>
          <w:szCs w:val="24"/>
        </w:rPr>
      </w:r>
      <w:r w:rsidR="006345F5">
        <w:rPr>
          <w:bCs/>
          <w:sz w:val="24"/>
          <w:szCs w:val="24"/>
        </w:rPr>
        <w:fldChar w:fldCharType="end"/>
      </w:r>
      <w:r w:rsidR="005D338C" w:rsidRPr="00445932">
        <w:rPr>
          <w:bCs/>
          <w:sz w:val="24"/>
          <w:szCs w:val="24"/>
        </w:rPr>
      </w:r>
      <w:r w:rsidR="005D338C" w:rsidRPr="00445932">
        <w:rPr>
          <w:bCs/>
          <w:sz w:val="24"/>
          <w:szCs w:val="24"/>
        </w:rPr>
        <w:fldChar w:fldCharType="separate"/>
      </w:r>
      <w:del w:id="170" w:author="Susanne Awad" w:date="2020-09-27T23:01:00Z">
        <w:r w:rsidR="006B5825">
          <w:fldChar w:fldCharType="begin"/>
        </w:r>
        <w:r w:rsidR="006B5825">
          <w:delInstrText xml:space="preserve"> HYPERLINK \l "_ENREF_42" \o "Galea, 2007 #724" </w:delInstrText>
        </w:r>
        <w:r w:rsidR="006B5825">
          <w:fldChar w:fldCharType="separate"/>
        </w:r>
        <w:r w:rsidR="0037123C" w:rsidRPr="007A01D8">
          <w:rPr>
            <w:bCs/>
            <w:noProof/>
            <w:sz w:val="24"/>
            <w:szCs w:val="24"/>
            <w:vertAlign w:val="superscript"/>
          </w:rPr>
          <w:delText>42</w:delText>
        </w:r>
        <w:r w:rsidR="006B5825">
          <w:rPr>
            <w:bCs/>
            <w:noProof/>
            <w:sz w:val="24"/>
            <w:szCs w:val="24"/>
            <w:vertAlign w:val="superscript"/>
          </w:rPr>
          <w:fldChar w:fldCharType="end"/>
        </w:r>
        <w:r w:rsidR="007A01D8" w:rsidRPr="007A01D8">
          <w:rPr>
            <w:bCs/>
            <w:noProof/>
            <w:sz w:val="24"/>
            <w:szCs w:val="24"/>
            <w:vertAlign w:val="superscript"/>
          </w:rPr>
          <w:delText xml:space="preserve">, </w:delText>
        </w:r>
        <w:r w:rsidR="006B5825">
          <w:fldChar w:fldCharType="begin"/>
        </w:r>
        <w:r w:rsidR="006B5825">
          <w:delInstrText xml:space="preserve"> HYPERLINK \l "_ENREF_43" \o "Marston, 2008 #728" </w:delInstrText>
        </w:r>
        <w:r w:rsidR="006B5825">
          <w:fldChar w:fldCharType="separate"/>
        </w:r>
        <w:r w:rsidR="0037123C" w:rsidRPr="007A01D8">
          <w:rPr>
            <w:bCs/>
            <w:noProof/>
            <w:sz w:val="24"/>
            <w:szCs w:val="24"/>
            <w:vertAlign w:val="superscript"/>
          </w:rPr>
          <w:delText>43</w:delText>
        </w:r>
        <w:r w:rsidR="006B5825">
          <w:rPr>
            <w:bCs/>
            <w:noProof/>
            <w:sz w:val="24"/>
            <w:szCs w:val="24"/>
            <w:vertAlign w:val="superscript"/>
          </w:rPr>
          <w:fldChar w:fldCharType="end"/>
        </w:r>
      </w:del>
      <w:ins w:id="171" w:author="Susanne Awad" w:date="2020-09-27T23:01:00Z">
        <w:r w:rsidR="006010E9">
          <w:rPr>
            <w:bCs/>
            <w:noProof/>
            <w:sz w:val="24"/>
            <w:szCs w:val="24"/>
            <w:vertAlign w:val="superscript"/>
          </w:rPr>
          <w:fldChar w:fldCharType="begin"/>
        </w:r>
        <w:r w:rsidR="006010E9">
          <w:rPr>
            <w:bCs/>
            <w:noProof/>
            <w:sz w:val="24"/>
            <w:szCs w:val="24"/>
            <w:vertAlign w:val="superscript"/>
          </w:rPr>
          <w:instrText xml:space="preserve"> HYPERLINK \l "_ENREF_43" \o "Galea, 2007 #724" </w:instrText>
        </w:r>
        <w:r w:rsidR="006010E9">
          <w:rPr>
            <w:bCs/>
            <w:noProof/>
            <w:sz w:val="24"/>
            <w:szCs w:val="24"/>
            <w:vertAlign w:val="superscript"/>
          </w:rPr>
        </w:r>
        <w:r w:rsidR="006010E9">
          <w:rPr>
            <w:bCs/>
            <w:noProof/>
            <w:sz w:val="24"/>
            <w:szCs w:val="24"/>
            <w:vertAlign w:val="superscript"/>
          </w:rPr>
          <w:fldChar w:fldCharType="separate"/>
        </w:r>
        <w:r w:rsidR="006010E9" w:rsidRPr="006345F5">
          <w:rPr>
            <w:bCs/>
            <w:noProof/>
            <w:sz w:val="24"/>
            <w:szCs w:val="24"/>
            <w:vertAlign w:val="superscript"/>
          </w:rPr>
          <w:t>43</w:t>
        </w:r>
        <w:r w:rsidR="006010E9">
          <w:rPr>
            <w:bCs/>
            <w:noProof/>
            <w:sz w:val="24"/>
            <w:szCs w:val="24"/>
            <w:vertAlign w:val="superscript"/>
          </w:rPr>
          <w:fldChar w:fldCharType="end"/>
        </w:r>
        <w:r w:rsidR="006345F5" w:rsidRPr="006345F5">
          <w:rPr>
            <w:bCs/>
            <w:noProof/>
            <w:sz w:val="24"/>
            <w:szCs w:val="24"/>
            <w:vertAlign w:val="superscript"/>
          </w:rPr>
          <w:t xml:space="preserve">, </w:t>
        </w:r>
        <w:r w:rsidR="006010E9">
          <w:rPr>
            <w:bCs/>
            <w:noProof/>
            <w:sz w:val="24"/>
            <w:szCs w:val="24"/>
            <w:vertAlign w:val="superscript"/>
          </w:rPr>
          <w:fldChar w:fldCharType="begin"/>
        </w:r>
        <w:r w:rsidR="006010E9">
          <w:rPr>
            <w:bCs/>
            <w:noProof/>
            <w:sz w:val="24"/>
            <w:szCs w:val="24"/>
            <w:vertAlign w:val="superscript"/>
          </w:rPr>
          <w:instrText xml:space="preserve"> HYPERLINK \l "_ENREF_44" \o "Marston, 2008 #728" </w:instrText>
        </w:r>
        <w:r w:rsidR="006010E9">
          <w:rPr>
            <w:bCs/>
            <w:noProof/>
            <w:sz w:val="24"/>
            <w:szCs w:val="24"/>
            <w:vertAlign w:val="superscript"/>
          </w:rPr>
        </w:r>
        <w:r w:rsidR="006010E9">
          <w:rPr>
            <w:bCs/>
            <w:noProof/>
            <w:sz w:val="24"/>
            <w:szCs w:val="24"/>
            <w:vertAlign w:val="superscript"/>
          </w:rPr>
          <w:fldChar w:fldCharType="separate"/>
        </w:r>
        <w:r w:rsidR="006010E9" w:rsidRPr="006345F5">
          <w:rPr>
            <w:bCs/>
            <w:noProof/>
            <w:sz w:val="24"/>
            <w:szCs w:val="24"/>
            <w:vertAlign w:val="superscript"/>
          </w:rPr>
          <w:t>44</w:t>
        </w:r>
        <w:r w:rsidR="006010E9">
          <w:rPr>
            <w:bCs/>
            <w:noProof/>
            <w:sz w:val="24"/>
            <w:szCs w:val="24"/>
            <w:vertAlign w:val="superscript"/>
          </w:rPr>
          <w:fldChar w:fldCharType="end"/>
        </w:r>
      </w:ins>
      <w:r w:rsidR="005D338C" w:rsidRPr="00445932">
        <w:rPr>
          <w:bCs/>
          <w:sz w:val="24"/>
          <w:szCs w:val="24"/>
        </w:rPr>
        <w:fldChar w:fldCharType="end"/>
      </w:r>
      <w:r w:rsidR="005D338C" w:rsidRPr="00445932">
        <w:rPr>
          <w:bCs/>
          <w:sz w:val="24"/>
          <w:szCs w:val="24"/>
        </w:rPr>
        <w:t xml:space="preserve">. </w:t>
      </w:r>
      <w:r w:rsidR="00827E80" w:rsidRPr="00445932">
        <w:rPr>
          <w:bCs/>
          <w:sz w:val="24"/>
          <w:szCs w:val="24"/>
        </w:rPr>
        <w:t>Our projections thus</w:t>
      </w:r>
      <w:r w:rsidR="00E6130C" w:rsidRPr="00445932">
        <w:rPr>
          <w:bCs/>
          <w:sz w:val="24"/>
          <w:szCs w:val="24"/>
        </w:rPr>
        <w:t xml:space="preserve"> are contingent on the representativeness of these surveys. </w:t>
      </w:r>
      <w:r w:rsidR="005D338C" w:rsidRPr="00445932">
        <w:rPr>
          <w:bCs/>
          <w:sz w:val="24"/>
          <w:szCs w:val="24"/>
        </w:rPr>
        <w:t>However, b</w:t>
      </w:r>
      <w:r w:rsidR="008B1701" w:rsidRPr="00445932">
        <w:rPr>
          <w:bCs/>
          <w:sz w:val="24"/>
          <w:szCs w:val="24"/>
        </w:rPr>
        <w:t xml:space="preserve">y </w:t>
      </w:r>
      <w:r w:rsidR="00D614E7" w:rsidRPr="00445932">
        <w:rPr>
          <w:bCs/>
          <w:sz w:val="24"/>
          <w:szCs w:val="24"/>
        </w:rPr>
        <w:t xml:space="preserve">factoring in the totality of </w:t>
      </w:r>
      <w:r w:rsidR="00E6130C" w:rsidRPr="00445932">
        <w:rPr>
          <w:bCs/>
          <w:sz w:val="24"/>
          <w:szCs w:val="24"/>
        </w:rPr>
        <w:t xml:space="preserve">the T2DM surveys through such </w:t>
      </w:r>
      <w:r w:rsidR="008B1701" w:rsidRPr="00445932">
        <w:rPr>
          <w:bCs/>
          <w:sz w:val="24"/>
          <w:szCs w:val="24"/>
        </w:rPr>
        <w:t xml:space="preserve">mathematical modeling approach, model fitting </w:t>
      </w:r>
      <w:r w:rsidR="00E6130C" w:rsidRPr="00445932">
        <w:rPr>
          <w:bCs/>
          <w:sz w:val="24"/>
          <w:szCs w:val="24"/>
        </w:rPr>
        <w:t xml:space="preserve">may </w:t>
      </w:r>
      <w:r w:rsidR="008B1701" w:rsidRPr="00445932">
        <w:rPr>
          <w:bCs/>
          <w:sz w:val="24"/>
          <w:szCs w:val="24"/>
        </w:rPr>
        <w:t xml:space="preserve">ensure best fit to data, </w:t>
      </w:r>
      <w:r w:rsidR="00827E80" w:rsidRPr="00445932">
        <w:rPr>
          <w:bCs/>
          <w:sz w:val="24"/>
          <w:szCs w:val="24"/>
        </w:rPr>
        <w:t>accounting for</w:t>
      </w:r>
      <w:r w:rsidR="00E6130C" w:rsidRPr="00445932">
        <w:rPr>
          <w:bCs/>
          <w:sz w:val="24"/>
          <w:szCs w:val="24"/>
        </w:rPr>
        <w:t xml:space="preserve"> </w:t>
      </w:r>
      <w:r w:rsidR="008B1701" w:rsidRPr="00445932">
        <w:rPr>
          <w:bCs/>
          <w:sz w:val="24"/>
          <w:szCs w:val="24"/>
        </w:rPr>
        <w:t>adjustments/corrections to these data</w:t>
      </w:r>
      <w:r w:rsidR="00E6130C" w:rsidRPr="00445932">
        <w:rPr>
          <w:bCs/>
          <w:sz w:val="24"/>
          <w:szCs w:val="24"/>
        </w:rPr>
        <w:t xml:space="preserve"> as well as</w:t>
      </w:r>
      <w:r w:rsidR="008B1701" w:rsidRPr="00445932">
        <w:rPr>
          <w:bCs/>
          <w:sz w:val="24"/>
          <w:szCs w:val="24"/>
        </w:rPr>
        <w:t xml:space="preserve"> weights for the level of confidence in each survey </w:t>
      </w:r>
      <w:r w:rsidR="003175FA" w:rsidRPr="00445932">
        <w:rPr>
          <w:bCs/>
          <w:sz w:val="24"/>
          <w:szCs w:val="24"/>
        </w:rPr>
        <w:t>data point</w:t>
      </w:r>
      <w:r w:rsidR="008B1701" w:rsidRPr="00445932">
        <w:rPr>
          <w:bCs/>
          <w:sz w:val="24"/>
          <w:szCs w:val="24"/>
        </w:rPr>
        <w:t>—irrespective of the discrepancies and limitations in available data.</w:t>
      </w:r>
      <w:r w:rsidR="006978C3" w:rsidRPr="00445932">
        <w:rPr>
          <w:bCs/>
          <w:color w:val="000000" w:themeColor="text1"/>
          <w:sz w:val="24"/>
          <w:szCs w:val="24"/>
        </w:rPr>
        <w:t xml:space="preserve"> </w:t>
      </w:r>
    </w:p>
    <w:p w14:paraId="083BDB7F" w14:textId="20FB6589" w:rsidR="0098108E" w:rsidRPr="00445932" w:rsidRDefault="00943E4C" w:rsidP="007052DE">
      <w:pPr>
        <w:spacing w:before="120" w:after="120" w:line="480" w:lineRule="auto"/>
        <w:rPr>
          <w:sz w:val="24"/>
          <w:shd w:val="clear" w:color="auto" w:fill="FFFFFF"/>
        </w:rPr>
      </w:pPr>
      <w:del w:id="172" w:author="Susanne Awad" w:date="2020-09-27T23:01:00Z">
        <w:r w:rsidRPr="00445932">
          <w:rPr>
            <w:sz w:val="24"/>
            <w:szCs w:val="24"/>
          </w:rPr>
          <w:delText>Second</w:delText>
        </w:r>
      </w:del>
      <w:ins w:id="173" w:author="Susanne Awad" w:date="2020-09-27T23:01:00Z">
        <w:r w:rsidR="009E7CD5">
          <w:rPr>
            <w:sz w:val="24"/>
            <w:szCs w:val="24"/>
          </w:rPr>
          <w:t>Finally</w:t>
        </w:r>
      </w:ins>
      <w:r w:rsidRPr="00445932">
        <w:rPr>
          <w:sz w:val="24"/>
          <w:szCs w:val="24"/>
        </w:rPr>
        <w:t>, t</w:t>
      </w:r>
      <w:r w:rsidR="00C53944" w:rsidRPr="00445932">
        <w:rPr>
          <w:sz w:val="24"/>
          <w:szCs w:val="24"/>
        </w:rPr>
        <w:t>he relative ratio of health expenditure in T2DM individuals versus non-T2DM individuals was not age-dependent</w:t>
      </w:r>
      <w:r w:rsidR="00D614E7" w:rsidRPr="00445932">
        <w:rPr>
          <w:sz w:val="24"/>
          <w:szCs w:val="24"/>
        </w:rPr>
        <w:t xml:space="preserve"> </w:t>
      </w:r>
      <w:r w:rsidR="00EF1F6A">
        <w:rPr>
          <w:sz w:val="24"/>
          <w:szCs w:val="24"/>
        </w:rPr>
        <w:t>n</w:t>
      </w:r>
      <w:r w:rsidRPr="00445932">
        <w:rPr>
          <w:sz w:val="24"/>
          <w:szCs w:val="24"/>
        </w:rPr>
        <w:t xml:space="preserve">or </w:t>
      </w:r>
      <w:r w:rsidR="00D614E7" w:rsidRPr="00445932">
        <w:rPr>
          <w:sz w:val="24"/>
          <w:szCs w:val="24"/>
        </w:rPr>
        <w:t>Oman-specific.</w:t>
      </w:r>
      <w:r w:rsidR="00C53944" w:rsidRPr="00445932">
        <w:rPr>
          <w:sz w:val="24"/>
          <w:szCs w:val="24"/>
        </w:rPr>
        <w:t xml:space="preserve"> </w:t>
      </w:r>
      <w:r w:rsidR="006C383A" w:rsidRPr="00445932">
        <w:rPr>
          <w:sz w:val="24"/>
          <w:szCs w:val="24"/>
        </w:rPr>
        <w:t xml:space="preserve">However, </w:t>
      </w:r>
      <w:r w:rsidR="00AE0BA1" w:rsidRPr="00445932">
        <w:rPr>
          <w:sz w:val="24"/>
          <w:szCs w:val="24"/>
        </w:rPr>
        <w:t xml:space="preserve">to bracket the estimates of the T2DM </w:t>
      </w:r>
      <w:r w:rsidR="00AE0BA1" w:rsidRPr="00445932">
        <w:rPr>
          <w:sz w:val="24"/>
          <w:szCs w:val="24"/>
          <w:shd w:val="clear" w:color="auto" w:fill="FFFFFF"/>
        </w:rPr>
        <w:t xml:space="preserve">economic burden, </w:t>
      </w:r>
      <w:r w:rsidR="00AE0BA1" w:rsidRPr="00445932">
        <w:rPr>
          <w:sz w:val="24"/>
          <w:szCs w:val="24"/>
        </w:rPr>
        <w:t xml:space="preserve">we used the conventional range of 2-3 </w:t>
      </w:r>
      <w:r w:rsidR="006C383A" w:rsidRPr="00445932">
        <w:rPr>
          <w:sz w:val="24"/>
          <w:szCs w:val="24"/>
        </w:rPr>
        <w:t>t</w:t>
      </w:r>
      <w:r w:rsidR="00A806DB" w:rsidRPr="00445932">
        <w:rPr>
          <w:sz w:val="24"/>
          <w:szCs w:val="24"/>
        </w:rPr>
        <w:t xml:space="preserve">o be consistent with </w:t>
      </w:r>
      <w:r w:rsidR="00E6130C" w:rsidRPr="00445932">
        <w:rPr>
          <w:sz w:val="24"/>
          <w:szCs w:val="24"/>
        </w:rPr>
        <w:t xml:space="preserve">the </w:t>
      </w:r>
      <w:r w:rsidR="009B5FAB" w:rsidRPr="00445932">
        <w:rPr>
          <w:sz w:val="24"/>
          <w:szCs w:val="24"/>
        </w:rPr>
        <w:t>global</w:t>
      </w:r>
      <w:r w:rsidR="005604F3" w:rsidRPr="00445932">
        <w:rPr>
          <w:sz w:val="24"/>
          <w:szCs w:val="24"/>
        </w:rPr>
        <w:t xml:space="preserve"> </w:t>
      </w:r>
      <w:r w:rsidR="00D25357" w:rsidRPr="00445932">
        <w:rPr>
          <w:sz w:val="24"/>
          <w:szCs w:val="24"/>
        </w:rPr>
        <w:t>empirical evidence</w:t>
      </w:r>
      <w:del w:id="174" w:author="Susanne Awad" w:date="2020-09-27T23:01:00Z">
        <w:r w:rsidR="006B5825">
          <w:fldChar w:fldCharType="begin"/>
        </w:r>
        <w:r w:rsidR="006B5825">
          <w:delInstrText xml:space="preserve"> HYPERLINK \l "_ENREF</w:delInstrText>
        </w:r>
        <w:r w:rsidR="006B5825">
          <w:delInstrText xml:space="preserve">_25" \o "Jonsson, 1998 #183"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Jonsson&lt;/Author&gt;&lt;Year&gt;1998&lt;/Year&gt;&lt;RecNum&gt;183&lt;/RecNum&gt;&lt;DisplayText&gt;&lt;style face="superscript"&gt;25&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delInstrText>
        </w:r>
        <w:r w:rsidR="0037123C" w:rsidRPr="00445932">
          <w:rPr>
            <w:sz w:val="24"/>
            <w:szCs w:val="24"/>
          </w:rPr>
          <w:fldChar w:fldCharType="separate"/>
        </w:r>
        <w:r w:rsidR="0037123C" w:rsidRPr="007A01D8">
          <w:rPr>
            <w:noProof/>
            <w:sz w:val="24"/>
            <w:szCs w:val="24"/>
            <w:vertAlign w:val="superscript"/>
          </w:rPr>
          <w:delText>25</w:delText>
        </w:r>
        <w:r w:rsidR="0037123C" w:rsidRPr="00445932">
          <w:rPr>
            <w:sz w:val="24"/>
            <w:szCs w:val="24"/>
          </w:rPr>
          <w:fldChar w:fldCharType="end"/>
        </w:r>
        <w:r w:rsidR="006B5825">
          <w:rPr>
            <w:sz w:val="24"/>
            <w:szCs w:val="24"/>
          </w:rPr>
          <w:fldChar w:fldCharType="end"/>
        </w:r>
      </w:del>
      <w:ins w:id="175" w:author="Susanne Awad" w:date="2020-09-27T23:01:00Z">
        <w:r w:rsidR="006010E9">
          <w:rPr>
            <w:sz w:val="24"/>
            <w:szCs w:val="24"/>
          </w:rPr>
          <w:fldChar w:fldCharType="begin"/>
        </w:r>
        <w:r w:rsidR="006010E9">
          <w:rPr>
            <w:sz w:val="24"/>
            <w:szCs w:val="24"/>
          </w:rPr>
          <w:instrText xml:space="preserve"> HYPERLINK \l "_ENREF_25" \o "Jonsson, 1998 #183" </w:instrText>
        </w:r>
        <w:r w:rsidR="006010E9">
          <w:rPr>
            <w:sz w:val="24"/>
            <w:szCs w:val="24"/>
          </w:rPr>
        </w:r>
        <w:r w:rsidR="006010E9">
          <w:rPr>
            <w:sz w:val="24"/>
            <w:szCs w:val="24"/>
          </w:rPr>
          <w:fldChar w:fldCharType="separate"/>
        </w:r>
        <w:r w:rsidR="006010E9" w:rsidRPr="00445932">
          <w:rPr>
            <w:sz w:val="24"/>
            <w:szCs w:val="24"/>
          </w:rPr>
          <w:fldChar w:fldCharType="begin"/>
        </w:r>
        <w:r w:rsidR="006010E9">
          <w:rPr>
            <w:sz w:val="24"/>
            <w:szCs w:val="24"/>
          </w:rPr>
          <w:instrText xml:space="preserve"> ADDIN EN.CITE &lt;EndNote&gt;&lt;Cite&gt;&lt;Author&gt;Jonsson&lt;/Author&gt;&lt;Year&gt;1998&lt;/Year&gt;&lt;RecNum&gt;183&lt;/RecNum&gt;&lt;DisplayText&gt;&lt;style face="superscript"&gt;25&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instrText>
        </w:r>
        <w:r w:rsidR="006010E9" w:rsidRPr="00445932">
          <w:rPr>
            <w:sz w:val="24"/>
            <w:szCs w:val="24"/>
          </w:rPr>
          <w:fldChar w:fldCharType="separate"/>
        </w:r>
        <w:r w:rsidR="006010E9" w:rsidRPr="007A01D8">
          <w:rPr>
            <w:noProof/>
            <w:sz w:val="24"/>
            <w:szCs w:val="24"/>
            <w:vertAlign w:val="superscript"/>
          </w:rPr>
          <w:t>25</w:t>
        </w:r>
        <w:r w:rsidR="006010E9" w:rsidRPr="00445932">
          <w:rPr>
            <w:sz w:val="24"/>
            <w:szCs w:val="24"/>
          </w:rPr>
          <w:fldChar w:fldCharType="end"/>
        </w:r>
        <w:r w:rsidR="006010E9">
          <w:rPr>
            <w:sz w:val="24"/>
            <w:szCs w:val="24"/>
          </w:rPr>
          <w:fldChar w:fldCharType="end"/>
        </w:r>
      </w:ins>
      <w:r w:rsidR="00835A42" w:rsidRPr="00445932">
        <w:rPr>
          <w:sz w:val="24"/>
          <w:szCs w:val="24"/>
          <w:shd w:val="clear" w:color="auto" w:fill="FFFFFF"/>
        </w:rPr>
        <w:t xml:space="preserve">. </w:t>
      </w:r>
      <w:r w:rsidR="00E6130C" w:rsidRPr="00445932">
        <w:rPr>
          <w:sz w:val="24"/>
          <w:szCs w:val="24"/>
          <w:shd w:val="clear" w:color="auto" w:fill="FFFFFF"/>
        </w:rPr>
        <w:t>T</w:t>
      </w:r>
      <w:r w:rsidR="009B5FAB" w:rsidRPr="00445932">
        <w:rPr>
          <w:sz w:val="24"/>
          <w:szCs w:val="24"/>
          <w:shd w:val="clear" w:color="auto" w:fill="FFFFFF"/>
        </w:rPr>
        <w:t>he e</w:t>
      </w:r>
      <w:r w:rsidR="00835A42" w:rsidRPr="00445932">
        <w:rPr>
          <w:sz w:val="24"/>
          <w:szCs w:val="24"/>
          <w:shd w:val="clear" w:color="auto" w:fill="FFFFFF"/>
        </w:rPr>
        <w:t xml:space="preserve">stimates </w:t>
      </w:r>
      <w:r w:rsidR="00162230" w:rsidRPr="00445932">
        <w:rPr>
          <w:sz w:val="24"/>
          <w:szCs w:val="24"/>
          <w:shd w:val="clear" w:color="auto" w:fill="FFFFFF"/>
        </w:rPr>
        <w:t>of</w:t>
      </w:r>
      <w:r w:rsidR="000B5051" w:rsidRPr="00445932">
        <w:rPr>
          <w:sz w:val="24"/>
          <w:shd w:val="clear" w:color="auto" w:fill="FFFFFF"/>
        </w:rPr>
        <w:t xml:space="preserve"> </w:t>
      </w:r>
      <w:r w:rsidR="00835A42" w:rsidRPr="00445932">
        <w:rPr>
          <w:sz w:val="24"/>
          <w:shd w:val="clear" w:color="auto" w:fill="FFFFFF"/>
        </w:rPr>
        <w:t xml:space="preserve">the RRs </w:t>
      </w:r>
      <w:r w:rsidR="002847C7" w:rsidRPr="00445932">
        <w:rPr>
          <w:sz w:val="24"/>
          <w:shd w:val="clear" w:color="auto" w:fill="FFFFFF"/>
        </w:rPr>
        <w:t>of T2DM with respect to</w:t>
      </w:r>
      <w:r w:rsidR="00835A42" w:rsidRPr="00445932">
        <w:rPr>
          <w:sz w:val="24"/>
          <w:shd w:val="clear" w:color="auto" w:fill="FFFFFF"/>
        </w:rPr>
        <w:t xml:space="preserve"> the risk factors </w:t>
      </w:r>
      <w:r w:rsidR="006537F1" w:rsidRPr="00445932">
        <w:rPr>
          <w:sz w:val="24"/>
          <w:szCs w:val="24"/>
          <w:shd w:val="clear" w:color="auto" w:fill="FFFFFF"/>
        </w:rPr>
        <w:t xml:space="preserve">and </w:t>
      </w:r>
      <w:r w:rsidR="00162230" w:rsidRPr="00445932">
        <w:rPr>
          <w:sz w:val="24"/>
          <w:szCs w:val="24"/>
          <w:shd w:val="clear" w:color="auto" w:fill="FFFFFF"/>
        </w:rPr>
        <w:t xml:space="preserve">the RRs of </w:t>
      </w:r>
      <w:r w:rsidR="006537F1" w:rsidRPr="00445932">
        <w:rPr>
          <w:sz w:val="24"/>
          <w:szCs w:val="24"/>
          <w:shd w:val="clear" w:color="auto" w:fill="FFFFFF"/>
        </w:rPr>
        <w:t>disease</w:t>
      </w:r>
      <w:r w:rsidR="000B5051" w:rsidRPr="00445932">
        <w:rPr>
          <w:sz w:val="24"/>
          <w:szCs w:val="24"/>
          <w:shd w:val="clear" w:color="auto" w:fill="FFFFFF"/>
        </w:rPr>
        <w:t>-</w:t>
      </w:r>
      <w:r w:rsidR="006537F1" w:rsidRPr="00445932">
        <w:rPr>
          <w:sz w:val="24"/>
          <w:szCs w:val="24"/>
          <w:shd w:val="clear" w:color="auto" w:fill="FFFFFF"/>
        </w:rPr>
        <w:t xml:space="preserve">related </w:t>
      </w:r>
      <w:r w:rsidR="00732281" w:rsidRPr="00445932">
        <w:rPr>
          <w:sz w:val="24"/>
          <w:szCs w:val="24"/>
          <w:shd w:val="clear" w:color="auto" w:fill="FFFFFF"/>
        </w:rPr>
        <w:t>mortality</w:t>
      </w:r>
      <w:r w:rsidR="006537F1" w:rsidRPr="00445932">
        <w:rPr>
          <w:sz w:val="24"/>
          <w:szCs w:val="24"/>
          <w:shd w:val="clear" w:color="auto" w:fill="FFFFFF"/>
        </w:rPr>
        <w:t xml:space="preserve"> </w:t>
      </w:r>
      <w:r w:rsidR="00835A42" w:rsidRPr="00445932">
        <w:rPr>
          <w:sz w:val="24"/>
          <w:shd w:val="clear" w:color="auto" w:fill="FFFFFF"/>
        </w:rPr>
        <w:t xml:space="preserve">were obtained </w:t>
      </w:r>
      <w:bookmarkStart w:id="176" w:name="_Hlk51834719"/>
      <w:r w:rsidR="00835A42" w:rsidRPr="00445932">
        <w:rPr>
          <w:sz w:val="24"/>
          <w:shd w:val="clear" w:color="auto" w:fill="FFFFFF"/>
        </w:rPr>
        <w:t xml:space="preserve">from large, </w:t>
      </w:r>
      <w:r w:rsidR="002847C7" w:rsidRPr="00445932">
        <w:rPr>
          <w:sz w:val="24"/>
          <w:shd w:val="clear" w:color="auto" w:fill="FFFFFF"/>
        </w:rPr>
        <w:t xml:space="preserve">quality prospective studies </w:t>
      </w:r>
      <w:bookmarkEnd w:id="176"/>
      <w:r w:rsidR="0098108E" w:rsidRPr="00445932">
        <w:rPr>
          <w:sz w:val="24"/>
          <w:shd w:val="clear" w:color="auto" w:fill="FFFFFF"/>
        </w:rPr>
        <w:t xml:space="preserve">that </w:t>
      </w:r>
      <w:r w:rsidR="000B5051" w:rsidRPr="00445932">
        <w:rPr>
          <w:sz w:val="24"/>
          <w:szCs w:val="24"/>
          <w:shd w:val="clear" w:color="auto" w:fill="FFFFFF"/>
        </w:rPr>
        <w:t>were</w:t>
      </w:r>
      <w:r w:rsidR="0098108E" w:rsidRPr="00445932">
        <w:rPr>
          <w:sz w:val="24"/>
          <w:shd w:val="clear" w:color="auto" w:fill="FFFFFF"/>
        </w:rPr>
        <w:t xml:space="preserve"> </w:t>
      </w:r>
      <w:r w:rsidR="002847C7" w:rsidRPr="00445932">
        <w:rPr>
          <w:sz w:val="24"/>
          <w:shd w:val="clear" w:color="auto" w:fill="FFFFFF"/>
        </w:rPr>
        <w:t xml:space="preserve">pooled through </w:t>
      </w:r>
      <w:r w:rsidR="009B5FAB" w:rsidRPr="00445932">
        <w:rPr>
          <w:sz w:val="24"/>
          <w:shd w:val="clear" w:color="auto" w:fill="FFFFFF"/>
        </w:rPr>
        <w:t xml:space="preserve">global </w:t>
      </w:r>
      <w:r w:rsidR="00835A42" w:rsidRPr="00445932">
        <w:rPr>
          <w:sz w:val="24"/>
          <w:shd w:val="clear" w:color="auto" w:fill="FFFFFF"/>
        </w:rPr>
        <w:t>systematic reviews</w:t>
      </w:r>
      <w:r w:rsidR="000614EE" w:rsidRPr="00445932">
        <w:rPr>
          <w:sz w:val="24"/>
        </w:rPr>
        <w:t xml:space="preserve"> </w:t>
      </w:r>
      <w:r w:rsidR="002847C7" w:rsidRPr="00445932">
        <w:rPr>
          <w:sz w:val="24"/>
        </w:rPr>
        <w:t>and meta-analyses</w:t>
      </w:r>
      <w:bookmarkStart w:id="177" w:name="_Hlk51577706"/>
      <w:del w:id="178" w:author="Susanne Awad" w:date="2020-09-27T23:01:00Z">
        <w:r w:rsidR="006B5825">
          <w:fldChar w:fldCharType="begin"/>
        </w:r>
        <w:r w:rsidR="006B5825">
          <w:delInstrText xml:space="preserve"> HYPERLINK \l "_ENREF_5" \o "Pan, 2015 #167" </w:delInstrText>
        </w:r>
        <w:r w:rsidR="006B5825">
          <w:fldChar w:fldCharType="separate"/>
        </w:r>
        <w:r w:rsidR="0037123C" w:rsidRPr="00445932">
          <w:rPr>
            <w:sz w:val="24"/>
          </w:rPr>
          <w:fldChar w:fldCharType="begin">
            <w:fldData xml:space="preserve">PEVuZE5vdGU+PENpdGU+PEF1dGhvcj5QYW48L0F1dGhvcj48WWVhcj4yMDE1PC9ZZWFyPjxSZWNO
dW0+MTY3PC9SZWNOdW0+PERpc3BsYXlUZXh0PjxzdHlsZSBmYWNlPSJzdXBlcnNjcmlwdCI+NS03
PC9zdHlsZT48L0Rpc3BsYXlUZXh0PjxyZWNvcmQ+PHJlYy1udW1iZXI+MTY3PC9yZWMtbnVtYmVy
Pjxmb3JlaWduLWtleXM+PGtleSBhcHA9IkVOIiBkYi1pZD0iZHNmZXdyYTJidmVzdDJlcjBwYjV2
MjA3dndyZXJkcnB4MmR3IiB0aW1lc3RhbXA9IjE0NDk0ODM4MjYiPjE2Nzwva2V5PjwvZm9yZWln
bi1rZXlzPjxyZWYtdHlwZSBuYW1lPSJKb3VybmFsIEFydGljbGUiPjE3PC9yZWYtdHlwZT48Y29u
dHJpYnV0b3JzPjxhdXRob3JzPjxhdXRob3I+UGFuLCBBLjwvYXV0aG9yPjxhdXRob3I+V2FuZywg
WS48L2F1dGhvcj48YXV0aG9yPlRhbGFlaSwgTS48L2F1dGhvcj48YXV0aG9yPkh1LCBGLiBCLjwv
YXV0aG9yPjxhdXRob3I+V3UsIFQuPC9hdXRob3I+PC9hdXRob3JzPjwvY29udHJpYnV0b3JzPjxh
dXRoLWFkZHJlc3M+RGVwYXJ0bWVudCBvZiBFcGlkZW1pb2xvZ3kgYW5kIEJpb3N0YXRpc3RpY3Ms
IE1pbmlzdHJ5IG9mIEVkdWNhdGlvbiBhbmQgU3RhdGUgS2V5IExhYm9yYXRvcnkgb2YgRW52aXJv
bm1lbnRhbCBIZWFsdGggKEluY3ViYXRpbmcpLCBTY2hvb2wgb2YgUHVibGljIEhlYWx0aCwgVG9u
Z2ppIE1lZGljYWwgQ29sbGVnZSwgSHVhemhvbmcgVW5pdmVyc2l0eSBvZiBTY2llbmNlIGFuZCBU
ZWNobm9sb2d5LCBXdWhhbiwgQ2hpbmE7IEtleSBMYWJvcmF0b3J5IG9mIEVudmlyb25tZW50IGFu
ZCBIZWFsdGgsIE1pbmlzdHJ5IG9mIEVkdWNhdGlvbiBhbmQgU3RhdGUgS2V5IExhYm9yYXRvcnkg
b2YgRW52aXJvbm1lbnRhbCBIZWFsdGggKEluY3ViYXRpbmcpLCBTY2hvb2wgb2YgUHVibGljIEhl
YWx0aCwgVG9uZ2ppIE1lZGljYWwgQ29sbGVnZSwgSHVhemhvbmcgVW5pdmVyc2l0eSBvZiBTY2ll
bmNlIGFuZCBUZWNobm9sb2d5LCBXdWhhbiwgQ2hpbmEuIEVsZWN0cm9uaWMgYWRkcmVzczogcGFu
YW5AaHVzdC5lZHUuY24uJiN4RDtTYXcgU3dlZSBIb2NrIFNjaG9vbCBvZiBQdWJsaWMgSGVhbHRo
LCBOYXRpb25hbCBVbml2ZXJzaXR5IG9mIFNpbmdhcG9yZSwgU2luZ2Fwb3JlLiYjeEQ7RGVwYXJ0
bWVudHMgb2YgTnV0cml0aW9uIGFuZCBFcGlkZW1pb2xvZ3ksIEhhcnZhcmQgVCBIIENoYW4gU2No
b29sIG9mIFB1YmxpYyBIZWFsdGgsIEJvc3RvbiwgTUEsIFVTQTsgQ2hhbm5pbmcgRGl2aXNpb24g
b2YgTmV0d29yayBNZWRpY2luZSwgQnJpZ2hhbSBhbmQgV29tZW4mYXBvcztzIEhvc3BpdGFsIGFu
ZCBIYXJ2YXJkIE1lZGljYWwgU2Nob29sLCBCb3N0b24sIE1BLCBVU0EuJiN4RDtEZXBhcnRtZW50
IG9mIE9jY3VwYXRpb25hbCBhbmQgRW52aXJvbm1lbnRhbCBIZWFsdGgsIE1pbmlzdHJ5IG9mIEVk
dWNhdGlvbiBhbmQgU3RhdGUgS2V5IExhYm9yYXRvcnkgb2YgRW52aXJvbm1lbnRhbCBIZWFsdGgg
KEluY3ViYXRpbmcpLCBTY2hvb2wgb2YgUHVibGljIEhlYWx0aCwgVG9uZ2ppIE1lZGljYWwgQ29s
bGVnZSwgSHVhemhvbmcgVW5pdmVyc2l0eSBvZiBTY2llbmNlIGFuZCBUZWNobm9sb2d5LCBXdWhh
biwgQ2hpbmE7IEtleSBMYWJvcmF0b3J5IG9mIEVudmlyb25tZW50IGFuZCBIZWFsdGgsIE1pbmlz
dHJ5IG9mIEVkdWNhdGlvbiBhbmQgU3RhdGUgS2V5IExhYm9yYXRvcnkgb2YgRW52aXJvbm1lbnRh
bCBIZWFsdGggKEluY3ViYXRpbmcpLCBTY2hvb2wgb2YgUHVibGljIEhlYWx0aCwgVG9uZ2ppIE1l
ZGljYWwgQ29sbGVnZSwgSHVhemhvbmcgVW5pdmVyc2l0eSBvZiBTY2llbmNlIGFuZCBUZWNobm9s
b2d5LCBXdWhhbiwgQ2hpbmEuPC9hdXRoLWFkZHJlc3M+PHRpdGxlcz48dGl0bGU+UmVsYXRpb24g
b2YgYWN0aXZlLCBwYXNzaXZlLCBhbmQgcXVpdHRpbmcgc21va2luZyB3aXRoIGluY2lkZW50IHR5
cGUgMiBkaWFiZXRlczogYSBzeXN0ZW1hdGljIHJldmlldyBhbmQgbWV0YS1hbmFseXNpczwvdGl0
bGU+PHNlY29uZGFyeS10aXRsZT5MYW5jZXQgRGlhYmV0ZXMgRW5kb2NyaW5vbDwvc2Vjb25kYXJ5
LXRpdGxlPjwvdGl0bGVzPjxwZXJpb2RpY2FsPjxmdWxsLXRpdGxlPkxhbmNldCBEaWFiZXRlcyBF
bmRvY3Jpbm9sPC9mdWxsLXRpdGxlPjxhYmJyLTE+VGhlIGxhbmNldC4gRGlhYmV0ZXMgJmFtcDsg
ZW5kb2NyaW5vbG9neTwvYWJici0xPjwvcGVyaW9kaWNhbD48cGFnZXM+OTU4LTY3PC9wYWdlcz48
dm9sdW1lPjM8L3ZvbHVtZT48bnVtYmVyPjEyPC9udW1iZXI+PGRhdGVzPjx5ZWFyPjIwMTU8L3ll
YXI+PHB1Yi1kYXRlcz48ZGF0ZT5EZWM8L2RhdGU+PC9wdWItZGF0ZXM+PC9kYXRlcz48aXNibj4y
MjEzLTg1OTUgKEVsZWN0cm9uaWMpPC9pc2JuPjxhY2Nlc3Npb24tbnVtPjI2Mzg4NDEzPC9hY2Nl
c3Npb24tbnVtPjx1cmxzPjxyZWxhdGVkLXVybHM+PHVybD5odHRwOi8vd3d3Lm5jYmkubmxtLm5p
aC5nb3YvcHVibWVkLzI2Mzg4NDEzPC91cmw+PC9yZWxhdGVkLXVybHM+PC91cmxzPjxjdXN0b20y
PlBNQzQ2NTYwOTQ8L2N1c3RvbTI+PGVsZWN0cm9uaWMtcmVzb3VyY2UtbnVtPjEwLjEwMTYvUzIy
MTMtODU4NygxNSkwMDMxNi0yPC9lbGVjdHJvbmljLXJlc291cmNlLW51bT48L3JlY29yZD48L0Np
dGU+PENpdGU+PEF1dGhvcj5GaW9uYSBDLiBCdWxsPC9BdXRob3I+PFllYXI+MjAwNDwvWWVhcj48
UmVjTnVtPjE3MzwvUmVjTnVtPjxyZWNvcmQ+PHJlYy1udW1iZXI+MTczPC9yZWMtbnVtYmVyPjxm
b3JlaWduLWtleXM+PGtleSBhcHA9IkVOIiBkYi1pZD0iZHNmZXdyYTJidmVzdDJlcjBwYjV2MjA3
dndyZXJkcnB4MmR3IiB0aW1lc3RhbXA9IjE0NDk1NjUzOTUiPjE3Mzwva2V5PjwvZm9yZWlnbi1r
ZXlzPjxyZWYtdHlwZSBuYW1lPSJSZXBvcnQiPjI3PC9yZWYtdHlwZT48Y29udHJpYnV0b3JzPjxh
dXRob3JzPjxhdXRob3I+RmlvbmEgQy4gQnVsbCwgPC9hdXRob3I+PGF1dGhvcj5UaW1vdGh5IFAu
IEFybXN0cm9uZywgPC9hdXRob3I+PGF1dGhvcj5UcmFjeSBEaXhvbiwgU2FuZHJhIEhhbSwgPC9h
dXRob3I+PGF1dGhvcj5BbmRyZWEgTmVpbWFuLDwvYXV0aG9yPjxhdXRob3I+TWljaGFlbCBQcmF0
dDwvYXV0aG9yPjwvYXV0aG9ycz48L2NvbnRyaWJ1dG9ycz48dGl0bGVzPjx0aXRsZT5Db21wYXJh
dGl2ZSBRdWFudGlmaWNhdGlvbiBvZiBIZWFsdGggUmlza3MuIEdsb2JhbCBhbmQgUmVnaW9uYWwg
QnVyZGVuIG9mIERpc2Vhc2UgQXR0cmlidXRpb24gdG8gU2VsZWN0ZWQgTWFqb3IgUmlzayBGYWN0
b3JzLiBDaGFwdGVyIDEwOiBQaHlzaWNhbCBJbmFjdGl2aXR5LiAoYXZhaWxhYmxlIGF0OiBodHRw
Oi8vd3d3Lndoby5pbnQvcHVibGljYXRpb25zL2NyYS9jaGFwdGVycy92b2x1bWUxLzA3MjktMDg4
Mi5wZGY/dWE9MSk8L3RpdGxlPjwvdGl0bGVzPjxkYXRlcz48eWVhcj4yMDA0PC95ZWFyPjwvZGF0
ZXM+PHB1Ymxpc2hlcj5Xb3JsZCBIZWFsdGggT3JnYW5pemF0aW9uPC9wdWJsaXNoZXI+PHVybHM+
PC91cmxzPjwvcmVjb3JkPjwvQ2l0ZT48Q2l0ZT48QXV0aG9yPkZpb25hIEMuIEJ1bGw8L0F1dGhv
cj48WWVhcj4yMDA0PC9ZZWFyPjxSZWNOdW0+MTczPC9SZWNOdW0+PHJlY29yZD48cmVjLW51bWJl
cj4xNzM8L3JlYy1udW1iZXI+PGZvcmVpZ24ta2V5cz48a2V5IGFwcD0iRU4iIGRiLWlkPSJkc2Zl
d3JhMmJ2ZXN0MmVyMHBiNXYyMDd2d3JlcmRycHgyZHciIHRpbWVzdGFtcD0iMTQ0OTU2NTM5NSI+
MTczPC9rZXk+PC9mb3JlaWduLWtleXM+PHJlZi10eXBlIG5hbWU9IlJlcG9ydCI+Mjc8L3JlZi10
eXBlPjxjb250cmlidXRvcnM+PGF1dGhvcnM+PGF1dGhvcj5GaW9uYSBDLiBCdWxsLCA8L2F1dGhv
cj48YXV0aG9yPlRpbW90aHkgUC4gQXJtc3Ryb25nLCA8L2F1dGhvcj48YXV0aG9yPlRyYWN5IERp
eG9uLCBTYW5kcmEgSGFtLCA8L2F1dGhvcj48YXV0aG9yPkFuZHJlYSBOZWltYW4sPC9hdXRob3I+
PGF1dGhvcj5NaWNoYWVsIFByYXR0PC9hdXRob3I+PC9hdXRob3JzPjwvY29udHJpYnV0b3JzPjx0
aXRsZXM+PHRpdGxlPkNvbXBhcmF0aXZlIFF1YW50aWZpY2F0aW9uIG9mIEhlYWx0aCBSaXNrcy4g
R2xvYmFsIGFuZCBSZWdpb25hbCBCdXJkZW4gb2YgRGlzZWFzZSBBdHRyaWJ1dGlvbiB0byBTZWxl
Y3RlZCBNYWpvciBSaXNrIEZhY3RvcnMuIENoYXB0ZXIgMTA6IFBoeXNpY2FsIEluYWN0aXZpdHku
IChhdmFpbGFibGUgYXQ6IGh0dHA6Ly93d3cud2hvLmludC9wdWJsaWNhdGlvbnMvY3JhL2NoYXB0
ZXJzL3ZvbHVtZTEvMDcyOS0wODgyLnBkZj91YT0xKTwvdGl0bGU+PC90aXRsZXM+PGRhdGVzPjx5
ZWFyPjIwMDQ8L3llYXI+PC9kYXRlcz48cHVibGlzaGVyPldvcmxkIEhlYWx0aCBPcmdhbml6YXRp
b248L3B1Ymxpc2hlcj48dXJscz48L3VybHM+PC9yZWNvcmQ+PC9DaXRlPjxDaXRlPjxBdXRob3I+
QWJkdWxsYWg8L0F1dGhvcj48WWVhcj4yMDEwPC9ZZWFyPjxSZWNOdW0+MTMwPC9SZWNOdW0+PHJl
Y29yZD48cmVjLW51bWJlcj4xMzA8L3JlYy1udW1iZXI+PGZvcmVpZ24ta2V5cz48a2V5IGFwcD0i
RU4iIGRiLWlkPSJkc2Zld3JhMmJ2ZXN0MmVyMHBiNXYyMDd2d3JlcmRycHgyZHciIHRpbWVzdGFt
cD0iMTQ0ODk1NjM4MyI+MTMwPC9rZXk+PC9mb3JlaWduLWtleXM+PHJlZi10eXBlIG5hbWU9Ikpv
dXJuYWwgQXJ0aWNsZSI+MTc8L3JlZi10eXBlPjxjb250cmlidXRvcnM+PGF1dGhvcnM+PGF1dGhv
cj5BYmR1bGxhaCwgQS48L2F1dGhvcj48YXV0aG9yPlBlZXRlcnMsIEEuPC9hdXRob3I+PGF1dGhv
cj5kZSBDb3VydGVuLCBNLjwvYXV0aG9yPjxhdXRob3I+U3RvZWx3aW5kZXIsIEouPC9hdXRob3I+
PC9hdXRob3JzPjwvY29udHJpYnV0b3JzPjxhdXRoLWFkZHJlc3M+RGVwYXJ0bWVudCBvZiBFcGlk
ZW1pb2xvZ3kgYW5kIFByZXZlbnRpdmUgTWVkaWNpbmUsIFNjaG9vbCBvZiBQdWJsaWMgSGVhbHRo
IGFuZCBQcmV2ZW50aXZlIE1lZGljaW5lLCBNb25hc2ggVW5pdmVyc2l0eSwgQXVzdHJhbGlhLiBB
c25hd2kuQWJkdWxsYWhAbWVkLm1vbmFzaC5lZHUuYXU8L2F1dGgtYWRkcmVzcz48dGl0bGVzPjx0
aXRsZT5UaGUgbWFnbml0dWRlIG9mIGFzc29jaWF0aW9uIGJldHdlZW4gb3ZlcndlaWdodCBhbmQg
b2Jlc2l0eSBhbmQgdGhlIHJpc2sgb2YgZGlhYmV0ZXM6IGEgbWV0YS1hbmFseXNpcyBvZiBwcm9z
cGVjdGl2ZSBjb2hvcnQgc3R1ZGllczwvdGl0bGU+PHNlY29uZGFyeS10aXRsZT5EaWFiZXRlcyBS
ZXMgQ2xpbiBQcmFjdDwvc2Vjb25kYXJ5LXRpdGxlPjxhbHQtdGl0bGU+RGlhYmV0ZXMgcmVzZWFy
Y2ggYW5kIGNsaW5pY2FsIHByYWN0aWNlPC9hbHQtdGl0bGU+PC90aXRsZXM+PHBlcmlvZGljYWw+
PGZ1bGwtdGl0bGU+RGlhYmV0ZXMgUmVzIENsaW4gUHJhY3Q8L2Z1bGwtdGl0bGU+PGFiYnItMT5E
aWFiZXRlcyByZXNlYXJjaCBhbmQgY2xpbmljYWwgcHJhY3RpY2U8L2FiYnItMT48L3BlcmlvZGlj
YWw+PGFsdC1wZXJpb2RpY2FsPjxmdWxsLXRpdGxlPkRpYWJldGVzIFJlcyBDbGluIFByYWN0PC9m
dWxsLXRpdGxlPjxhYmJyLTE+RGlhYmV0ZXMgcmVzZWFyY2ggYW5kIGNsaW5pY2FsIHByYWN0aWNl
PC9hYmJyLTE+PC9hbHQtcGVyaW9kaWNhbD48cGFnZXM+MzA5LTE5PC9wYWdlcz48dm9sdW1lPjg5
PC92b2x1bWU+PG51bWJlcj4zPC9udW1iZXI+PGtleXdvcmRzPjxrZXl3b3JkPkFkb2xlc2NlbnQ8
L2tleXdvcmQ+PGtleXdvcmQ+QWR1bHQ8L2tleXdvcmQ+PGtleXdvcmQ+QWdlZDwva2V5d29yZD48
a2V5d29yZD5BZ2VkLCA4MCBhbmQgb3Zlcjwva2V5d29yZD48a2V5d29yZD5Cb2R5IE1hc3MgSW5k
ZXg8L2tleXdvcmQ+PGtleXdvcmQ+RGlhYmV0ZXMgTWVsbGl0dXMsIFR5cGUgMi8qZXBpZGVtaW9s
b2d5L2V0aW9sb2d5PC9rZXl3b3JkPjxrZXl3b3JkPkZlbWFsZTwva2V5d29yZD48a2V5d29yZD5I
dW1hbnM8L2tleXdvcmQ+PGtleXdvcmQ+TWFsZTwva2V5d29yZD48a2V5d29yZD5NaWRkbGUgQWdl
ZDwva2V5d29yZD48a2V5d29yZD5PYmVzaXR5L2NvbXBsaWNhdGlvbnMvKmVwaWRlbWlvbG9neTwv
a2V5d29yZD48a2V5d29yZD5PdmVyd2VpZ2h0L2NvbXBsaWNhdGlvbnMvKmVwaWRlbWlvbG9neTwv
a2V5d29yZD48a2V5d29yZD5Qcm9zcGVjdGl2ZSBTdHVkaWVzPC9rZXl3b3JkPjxrZXl3b3JkPllv
dW5nIEFkdWx0PC9rZXl3b3JkPjwva2V5d29yZHM+PGRhdGVzPjx5ZWFyPjIwMTA8L3llYXI+PHB1
Yi1kYXRlcz48ZGF0ZT5TZXA8L2RhdGU+PC9wdWItZGF0ZXM+PC9kYXRlcz48aXNibj4xODcyLTgy
MjcgKEVsZWN0cm9uaWMpJiN4RDswMTY4LTgyMjcgKExpbmtpbmcpPC9pc2JuPjxhY2Nlc3Npb24t
bnVtPjIwNDkzNTc0PC9hY2Nlc3Npb24tbnVtPjx1cmxzPjxyZWxhdGVkLXVybHM+PHVybD5odHRw
Oi8vd3d3Lm5jYmkubmxtLm5paC5nb3YvcHVibWVkLzIwNDkzNTc0PC91cmw+PC9yZWxhdGVkLXVy
bHM+PC91cmxzPjxlbGVjdHJvbmljLXJlc291cmNlLW51bT4xMC4xMDE2L2ouZGlhYnJlcy4yMDEw
LjA0LjAxMjwvZWxlY3Ryb25pYy1yZXNvdXJjZS1udW0+PC9yZWNvcmQ+PC9DaXRlPjwvRW5kTm90
ZT5=
</w:fldData>
          </w:fldChar>
        </w:r>
        <w:r w:rsidR="0037123C">
          <w:rPr>
            <w:sz w:val="24"/>
          </w:rPr>
          <w:delInstrText xml:space="preserve"> ADDIN EN.CITE </w:delInstrText>
        </w:r>
        <w:r w:rsidR="0037123C">
          <w:rPr>
            <w:sz w:val="24"/>
          </w:rPr>
          <w:fldChar w:fldCharType="begin">
            <w:fldData xml:space="preserve">PEVuZE5vdGU+PENpdGU+PEF1dGhvcj5QYW48L0F1dGhvcj48WWVhcj4yMDE1PC9ZZWFyPjxSZWNO
dW0+MTY3PC9SZWNOdW0+PERpc3BsYXlUZXh0PjxzdHlsZSBmYWNlPSJzdXBlcnNjcmlwdCI+NS03
PC9zdHlsZT48L0Rpc3BsYXlUZXh0PjxyZWNvcmQ+PHJlYy1udW1iZXI+MTY3PC9yZWMtbnVtYmVy
Pjxmb3JlaWduLWtleXM+PGtleSBhcHA9IkVOIiBkYi1pZD0iZHNmZXdyYTJidmVzdDJlcjBwYjV2
MjA3dndyZXJkcnB4MmR3IiB0aW1lc3RhbXA9IjE0NDk0ODM4MjYiPjE2Nzwva2V5PjwvZm9yZWln
bi1rZXlzPjxyZWYtdHlwZSBuYW1lPSJKb3VybmFsIEFydGljbGUiPjE3PC9yZWYtdHlwZT48Y29u
dHJpYnV0b3JzPjxhdXRob3JzPjxhdXRob3I+UGFuLCBBLjwvYXV0aG9yPjxhdXRob3I+V2FuZywg
WS48L2F1dGhvcj48YXV0aG9yPlRhbGFlaSwgTS48L2F1dGhvcj48YXV0aG9yPkh1LCBGLiBCLjwv
YXV0aG9yPjxhdXRob3I+V3UsIFQuPC9hdXRob3I+PC9hdXRob3JzPjwvY29udHJpYnV0b3JzPjxh
dXRoLWFkZHJlc3M+RGVwYXJ0bWVudCBvZiBFcGlkZW1pb2xvZ3kgYW5kIEJpb3N0YXRpc3RpY3Ms
IE1pbmlzdHJ5IG9mIEVkdWNhdGlvbiBhbmQgU3RhdGUgS2V5IExhYm9yYXRvcnkgb2YgRW52aXJv
bm1lbnRhbCBIZWFsdGggKEluY3ViYXRpbmcpLCBTY2hvb2wgb2YgUHVibGljIEhlYWx0aCwgVG9u
Z2ppIE1lZGljYWwgQ29sbGVnZSwgSHVhemhvbmcgVW5pdmVyc2l0eSBvZiBTY2llbmNlIGFuZCBU
ZWNobm9sb2d5LCBXdWhhbiwgQ2hpbmE7IEtleSBMYWJvcmF0b3J5IG9mIEVudmlyb25tZW50IGFu
ZCBIZWFsdGgsIE1pbmlzdHJ5IG9mIEVkdWNhdGlvbiBhbmQgU3RhdGUgS2V5IExhYm9yYXRvcnkg
b2YgRW52aXJvbm1lbnRhbCBIZWFsdGggKEluY3ViYXRpbmcpLCBTY2hvb2wgb2YgUHVibGljIEhl
YWx0aCwgVG9uZ2ppIE1lZGljYWwgQ29sbGVnZSwgSHVhemhvbmcgVW5pdmVyc2l0eSBvZiBTY2ll
bmNlIGFuZCBUZWNobm9sb2d5LCBXdWhhbiwgQ2hpbmEuIEVsZWN0cm9uaWMgYWRkcmVzczogcGFu
YW5AaHVzdC5lZHUuY24uJiN4RDtTYXcgU3dlZSBIb2NrIFNjaG9vbCBvZiBQdWJsaWMgSGVhbHRo
LCBOYXRpb25hbCBVbml2ZXJzaXR5IG9mIFNpbmdhcG9yZSwgU2luZ2Fwb3JlLiYjeEQ7RGVwYXJ0
bWVudHMgb2YgTnV0cml0aW9uIGFuZCBFcGlkZW1pb2xvZ3ksIEhhcnZhcmQgVCBIIENoYW4gU2No
b29sIG9mIFB1YmxpYyBIZWFsdGgsIEJvc3RvbiwgTUEsIFVTQTsgQ2hhbm5pbmcgRGl2aXNpb24g
b2YgTmV0d29yayBNZWRpY2luZSwgQnJpZ2hhbSBhbmQgV29tZW4mYXBvcztzIEhvc3BpdGFsIGFu
ZCBIYXJ2YXJkIE1lZGljYWwgU2Nob29sLCBCb3N0b24sIE1BLCBVU0EuJiN4RDtEZXBhcnRtZW50
IG9mIE9jY3VwYXRpb25hbCBhbmQgRW52aXJvbm1lbnRhbCBIZWFsdGgsIE1pbmlzdHJ5IG9mIEVk
dWNhdGlvbiBhbmQgU3RhdGUgS2V5IExhYm9yYXRvcnkgb2YgRW52aXJvbm1lbnRhbCBIZWFsdGgg
KEluY3ViYXRpbmcpLCBTY2hvb2wgb2YgUHVibGljIEhlYWx0aCwgVG9uZ2ppIE1lZGljYWwgQ29s
bGVnZSwgSHVhemhvbmcgVW5pdmVyc2l0eSBvZiBTY2llbmNlIGFuZCBUZWNobm9sb2d5LCBXdWhh
biwgQ2hpbmE7IEtleSBMYWJvcmF0b3J5IG9mIEVudmlyb25tZW50IGFuZCBIZWFsdGgsIE1pbmlz
dHJ5IG9mIEVkdWNhdGlvbiBhbmQgU3RhdGUgS2V5IExhYm9yYXRvcnkgb2YgRW52aXJvbm1lbnRh
bCBIZWFsdGggKEluY3ViYXRpbmcpLCBTY2hvb2wgb2YgUHVibGljIEhlYWx0aCwgVG9uZ2ppIE1l
ZGljYWwgQ29sbGVnZSwgSHVhemhvbmcgVW5pdmVyc2l0eSBvZiBTY2llbmNlIGFuZCBUZWNobm9s
b2d5LCBXdWhhbiwgQ2hpbmEuPC9hdXRoLWFkZHJlc3M+PHRpdGxlcz48dGl0bGU+UmVsYXRpb24g
b2YgYWN0aXZlLCBwYXNzaXZlLCBhbmQgcXVpdHRpbmcgc21va2luZyB3aXRoIGluY2lkZW50IHR5
cGUgMiBkaWFiZXRlczogYSBzeXN0ZW1hdGljIHJldmlldyBhbmQgbWV0YS1hbmFseXNpczwvdGl0
bGU+PHNlY29uZGFyeS10aXRsZT5MYW5jZXQgRGlhYmV0ZXMgRW5kb2NyaW5vbDwvc2Vjb25kYXJ5
LXRpdGxlPjwvdGl0bGVzPjxwZXJpb2RpY2FsPjxmdWxsLXRpdGxlPkxhbmNldCBEaWFiZXRlcyBF
bmRvY3Jpbm9sPC9mdWxsLXRpdGxlPjxhYmJyLTE+VGhlIGxhbmNldC4gRGlhYmV0ZXMgJmFtcDsg
ZW5kb2NyaW5vbG9neTwvYWJici0xPjwvcGVyaW9kaWNhbD48cGFnZXM+OTU4LTY3PC9wYWdlcz48
dm9sdW1lPjM8L3ZvbHVtZT48bnVtYmVyPjEyPC9udW1iZXI+PGRhdGVzPjx5ZWFyPjIwMTU8L3ll
YXI+PHB1Yi1kYXRlcz48ZGF0ZT5EZWM8L2RhdGU+PC9wdWItZGF0ZXM+PC9kYXRlcz48aXNibj4y
MjEzLTg1OTUgKEVsZWN0cm9uaWMpPC9pc2JuPjxhY2Nlc3Npb24tbnVtPjI2Mzg4NDEzPC9hY2Nl
c3Npb24tbnVtPjx1cmxzPjxyZWxhdGVkLXVybHM+PHVybD5odHRwOi8vd3d3Lm5jYmkubmxtLm5p
aC5nb3YvcHVibWVkLzI2Mzg4NDEzPC91cmw+PC9yZWxhdGVkLXVybHM+PC91cmxzPjxjdXN0b20y
PlBNQzQ2NTYwOTQ8L2N1c3RvbTI+PGVsZWN0cm9uaWMtcmVzb3VyY2UtbnVtPjEwLjEwMTYvUzIy
MTMtODU4NygxNSkwMDMxNi0yPC9lbGVjdHJvbmljLXJlc291cmNlLW51bT48L3JlY29yZD48L0Np
dGU+PENpdGU+PEF1dGhvcj5GaW9uYSBDLiBCdWxsPC9BdXRob3I+PFllYXI+MjAwNDwvWWVhcj48
UmVjTnVtPjE3MzwvUmVjTnVtPjxyZWNvcmQ+PHJlYy1udW1iZXI+MTczPC9yZWMtbnVtYmVyPjxm
b3JlaWduLWtleXM+PGtleSBhcHA9IkVOIiBkYi1pZD0iZHNmZXdyYTJidmVzdDJlcjBwYjV2MjA3
dndyZXJkcnB4MmR3IiB0aW1lc3RhbXA9IjE0NDk1NjUzOTUiPjE3Mzwva2V5PjwvZm9yZWlnbi1r
ZXlzPjxyZWYtdHlwZSBuYW1lPSJSZXBvcnQiPjI3PC9yZWYtdHlwZT48Y29udHJpYnV0b3JzPjxh
dXRob3JzPjxhdXRob3I+RmlvbmEgQy4gQnVsbCwgPC9hdXRob3I+PGF1dGhvcj5UaW1vdGh5IFAu
IEFybXN0cm9uZywgPC9hdXRob3I+PGF1dGhvcj5UcmFjeSBEaXhvbiwgU2FuZHJhIEhhbSwgPC9h
dXRob3I+PGF1dGhvcj5BbmRyZWEgTmVpbWFuLDwvYXV0aG9yPjxhdXRob3I+TWljaGFlbCBQcmF0
dDwvYXV0aG9yPjwvYXV0aG9ycz48L2NvbnRyaWJ1dG9ycz48dGl0bGVzPjx0aXRsZT5Db21wYXJh
dGl2ZSBRdWFudGlmaWNhdGlvbiBvZiBIZWFsdGggUmlza3MuIEdsb2JhbCBhbmQgUmVnaW9uYWwg
QnVyZGVuIG9mIERpc2Vhc2UgQXR0cmlidXRpb24gdG8gU2VsZWN0ZWQgTWFqb3IgUmlzayBGYWN0
b3JzLiBDaGFwdGVyIDEwOiBQaHlzaWNhbCBJbmFjdGl2aXR5LiAoYXZhaWxhYmxlIGF0OiBodHRw
Oi8vd3d3Lndoby5pbnQvcHVibGljYXRpb25zL2NyYS9jaGFwdGVycy92b2x1bWUxLzA3MjktMDg4
Mi5wZGY/dWE9MSk8L3RpdGxlPjwvdGl0bGVzPjxkYXRlcz48eWVhcj4yMDA0PC95ZWFyPjwvZGF0
ZXM+PHB1Ymxpc2hlcj5Xb3JsZCBIZWFsdGggT3JnYW5pemF0aW9uPC9wdWJsaXNoZXI+PHVybHM+
PC91cmxzPjwvcmVjb3JkPjwvQ2l0ZT48Q2l0ZT48QXV0aG9yPkZpb25hIEMuIEJ1bGw8L0F1dGhv
cj48WWVhcj4yMDA0PC9ZZWFyPjxSZWNOdW0+MTczPC9SZWNOdW0+PHJlY29yZD48cmVjLW51bWJl
cj4xNzM8L3JlYy1udW1iZXI+PGZvcmVpZ24ta2V5cz48a2V5IGFwcD0iRU4iIGRiLWlkPSJkc2Zl
d3JhMmJ2ZXN0MmVyMHBiNXYyMDd2d3JlcmRycHgyZHciIHRpbWVzdGFtcD0iMTQ0OTU2NTM5NSI+
MTczPC9rZXk+PC9mb3JlaWduLWtleXM+PHJlZi10eXBlIG5hbWU9IlJlcG9ydCI+Mjc8L3JlZi10
eXBlPjxjb250cmlidXRvcnM+PGF1dGhvcnM+PGF1dGhvcj5GaW9uYSBDLiBCdWxsLCA8L2F1dGhv
cj48YXV0aG9yPlRpbW90aHkgUC4gQXJtc3Ryb25nLCA8L2F1dGhvcj48YXV0aG9yPlRyYWN5IERp
eG9uLCBTYW5kcmEgSGFtLCA8L2F1dGhvcj48YXV0aG9yPkFuZHJlYSBOZWltYW4sPC9hdXRob3I+
PGF1dGhvcj5NaWNoYWVsIFByYXR0PC9hdXRob3I+PC9hdXRob3JzPjwvY29udHJpYnV0b3JzPjx0
aXRsZXM+PHRpdGxlPkNvbXBhcmF0aXZlIFF1YW50aWZpY2F0aW9uIG9mIEhlYWx0aCBSaXNrcy4g
R2xvYmFsIGFuZCBSZWdpb25hbCBCdXJkZW4gb2YgRGlzZWFzZSBBdHRyaWJ1dGlvbiB0byBTZWxl
Y3RlZCBNYWpvciBSaXNrIEZhY3RvcnMuIENoYXB0ZXIgMTA6IFBoeXNpY2FsIEluYWN0aXZpdHku
IChhdmFpbGFibGUgYXQ6IGh0dHA6Ly93d3cud2hvLmludC9wdWJsaWNhdGlvbnMvY3JhL2NoYXB0
ZXJzL3ZvbHVtZTEvMDcyOS0wODgyLnBkZj91YT0xKTwvdGl0bGU+PC90aXRsZXM+PGRhdGVzPjx5
ZWFyPjIwMDQ8L3llYXI+PC9kYXRlcz48cHVibGlzaGVyPldvcmxkIEhlYWx0aCBPcmdhbml6YXRp
b248L3B1Ymxpc2hlcj48dXJscz48L3VybHM+PC9yZWNvcmQ+PC9DaXRlPjxDaXRlPjxBdXRob3I+
QWJkdWxsYWg8L0F1dGhvcj48WWVhcj4yMDEwPC9ZZWFyPjxSZWNOdW0+MTMwPC9SZWNOdW0+PHJl
Y29yZD48cmVjLW51bWJlcj4xMzA8L3JlYy1udW1iZXI+PGZvcmVpZ24ta2V5cz48a2V5IGFwcD0i
RU4iIGRiLWlkPSJkc2Zld3JhMmJ2ZXN0MmVyMHBiNXYyMDd2d3JlcmRycHgyZHciIHRpbWVzdGFt
cD0iMTQ0ODk1NjM4MyI+MTMwPC9rZXk+PC9mb3JlaWduLWtleXM+PHJlZi10eXBlIG5hbWU9Ikpv
dXJuYWwgQXJ0aWNsZSI+MTc8L3JlZi10eXBlPjxjb250cmlidXRvcnM+PGF1dGhvcnM+PGF1dGhv
cj5BYmR1bGxhaCwgQS48L2F1dGhvcj48YXV0aG9yPlBlZXRlcnMsIEEuPC9hdXRob3I+PGF1dGhv
cj5kZSBDb3VydGVuLCBNLjwvYXV0aG9yPjxhdXRob3I+U3RvZWx3aW5kZXIsIEouPC9hdXRob3I+
PC9hdXRob3JzPjwvY29udHJpYnV0b3JzPjxhdXRoLWFkZHJlc3M+RGVwYXJ0bWVudCBvZiBFcGlk
ZW1pb2xvZ3kgYW5kIFByZXZlbnRpdmUgTWVkaWNpbmUsIFNjaG9vbCBvZiBQdWJsaWMgSGVhbHRo
IGFuZCBQcmV2ZW50aXZlIE1lZGljaW5lLCBNb25hc2ggVW5pdmVyc2l0eSwgQXVzdHJhbGlhLiBB
c25hd2kuQWJkdWxsYWhAbWVkLm1vbmFzaC5lZHUuYXU8L2F1dGgtYWRkcmVzcz48dGl0bGVzPjx0
aXRsZT5UaGUgbWFnbml0dWRlIG9mIGFzc29jaWF0aW9uIGJldHdlZW4gb3ZlcndlaWdodCBhbmQg
b2Jlc2l0eSBhbmQgdGhlIHJpc2sgb2YgZGlhYmV0ZXM6IGEgbWV0YS1hbmFseXNpcyBvZiBwcm9z
cGVjdGl2ZSBjb2hvcnQgc3R1ZGllczwvdGl0bGU+PHNlY29uZGFyeS10aXRsZT5EaWFiZXRlcyBS
ZXMgQ2xpbiBQcmFjdDwvc2Vjb25kYXJ5LXRpdGxlPjxhbHQtdGl0bGU+RGlhYmV0ZXMgcmVzZWFy
Y2ggYW5kIGNsaW5pY2FsIHByYWN0aWNlPC9hbHQtdGl0bGU+PC90aXRsZXM+PHBlcmlvZGljYWw+
PGZ1bGwtdGl0bGU+RGlhYmV0ZXMgUmVzIENsaW4gUHJhY3Q8L2Z1bGwtdGl0bGU+PGFiYnItMT5E
aWFiZXRlcyByZXNlYXJjaCBhbmQgY2xpbmljYWwgcHJhY3RpY2U8L2FiYnItMT48L3BlcmlvZGlj
YWw+PGFsdC1wZXJpb2RpY2FsPjxmdWxsLXRpdGxlPkRpYWJldGVzIFJlcyBDbGluIFByYWN0PC9m
dWxsLXRpdGxlPjxhYmJyLTE+RGlhYmV0ZXMgcmVzZWFyY2ggYW5kIGNsaW5pY2FsIHByYWN0aWNl
PC9hYmJyLTE+PC9hbHQtcGVyaW9kaWNhbD48cGFnZXM+MzA5LTE5PC9wYWdlcz48dm9sdW1lPjg5
PC92b2x1bWU+PG51bWJlcj4zPC9udW1iZXI+PGtleXdvcmRzPjxrZXl3b3JkPkFkb2xlc2NlbnQ8
L2tleXdvcmQ+PGtleXdvcmQ+QWR1bHQ8L2tleXdvcmQ+PGtleXdvcmQ+QWdlZDwva2V5d29yZD48
a2V5d29yZD5BZ2VkLCA4MCBhbmQgb3Zlcjwva2V5d29yZD48a2V5d29yZD5Cb2R5IE1hc3MgSW5k
ZXg8L2tleXdvcmQ+PGtleXdvcmQ+RGlhYmV0ZXMgTWVsbGl0dXMsIFR5cGUgMi8qZXBpZGVtaW9s
b2d5L2V0aW9sb2d5PC9rZXl3b3JkPjxrZXl3b3JkPkZlbWFsZTwva2V5d29yZD48a2V5d29yZD5I
dW1hbnM8L2tleXdvcmQ+PGtleXdvcmQ+TWFsZTwva2V5d29yZD48a2V5d29yZD5NaWRkbGUgQWdl
ZDwva2V5d29yZD48a2V5d29yZD5PYmVzaXR5L2NvbXBsaWNhdGlvbnMvKmVwaWRlbWlvbG9neTwv
a2V5d29yZD48a2V5d29yZD5PdmVyd2VpZ2h0L2NvbXBsaWNhdGlvbnMvKmVwaWRlbWlvbG9neTwv
a2V5d29yZD48a2V5d29yZD5Qcm9zcGVjdGl2ZSBTdHVkaWVzPC9rZXl3b3JkPjxrZXl3b3JkPllv
dW5nIEFkdWx0PC9rZXl3b3JkPjwva2V5d29yZHM+PGRhdGVzPjx5ZWFyPjIwMTA8L3llYXI+PHB1
Yi1kYXRlcz48ZGF0ZT5TZXA8L2RhdGU+PC9wdWItZGF0ZXM+PC9kYXRlcz48aXNibj4xODcyLTgy
MjcgKEVsZWN0cm9uaWMpJiN4RDswMTY4LTgyMjcgKExpbmtpbmcpPC9pc2JuPjxhY2Nlc3Npb24t
bnVtPjIwNDkzNTc0PC9hY2Nlc3Npb24tbnVtPjx1cmxzPjxyZWxhdGVkLXVybHM+PHVybD5odHRw
Oi8vd3d3Lm5jYmkubmxtLm5paC5nb3YvcHVibWVkLzIwNDkzNTc0PC91cmw+PC9yZWxhdGVkLXVy
bHM+PC91cmxzPjxlbGVjdHJvbmljLXJlc291cmNlLW51bT4xMC4xMDE2L2ouZGlhYnJlcy4yMDEw
LjA0LjAxMjwvZWxlY3Ryb25pYy1yZXNvdXJjZS1udW0+PC9yZWNvcmQ+PC9DaXRlPjwvRW5kTm90
ZT5=
</w:fldData>
          </w:fldChar>
        </w:r>
        <w:r w:rsidR="0037123C">
          <w:rPr>
            <w:sz w:val="24"/>
          </w:rPr>
          <w:delInstrText xml:space="preserve"> ADDIN EN.CITE.DATA </w:delInstrText>
        </w:r>
        <w:r w:rsidR="0037123C">
          <w:rPr>
            <w:sz w:val="24"/>
          </w:rPr>
        </w:r>
        <w:r w:rsidR="0037123C">
          <w:rPr>
            <w:sz w:val="24"/>
          </w:rPr>
          <w:fldChar w:fldCharType="end"/>
        </w:r>
        <w:r w:rsidR="0037123C" w:rsidRPr="00445932">
          <w:rPr>
            <w:sz w:val="24"/>
          </w:rPr>
        </w:r>
        <w:r w:rsidR="0037123C" w:rsidRPr="00445932">
          <w:rPr>
            <w:sz w:val="24"/>
          </w:rPr>
          <w:fldChar w:fldCharType="separate"/>
        </w:r>
        <w:r w:rsidR="0037123C" w:rsidRPr="007A01D8">
          <w:rPr>
            <w:noProof/>
            <w:sz w:val="24"/>
            <w:vertAlign w:val="superscript"/>
          </w:rPr>
          <w:delText>5-7</w:delText>
        </w:r>
        <w:r w:rsidR="0037123C" w:rsidRPr="00445932">
          <w:rPr>
            <w:sz w:val="24"/>
          </w:rPr>
          <w:fldChar w:fldCharType="end"/>
        </w:r>
        <w:r w:rsidR="006B5825">
          <w:rPr>
            <w:sz w:val="24"/>
          </w:rPr>
          <w:fldChar w:fldCharType="end"/>
        </w:r>
      </w:del>
      <w:ins w:id="179" w:author="Susanne Awad" w:date="2020-09-27T23:01:00Z">
        <w:r w:rsidR="006010E9">
          <w:rPr>
            <w:sz w:val="24"/>
          </w:rPr>
          <w:fldChar w:fldCharType="begin"/>
        </w:r>
        <w:r w:rsidR="006010E9">
          <w:rPr>
            <w:sz w:val="24"/>
          </w:rPr>
          <w:instrText xml:space="preserve"> HYPERLINK \l "_ENREF_5" \o "Pan, 2015 #167" </w:instrText>
        </w:r>
        <w:r w:rsidR="006010E9">
          <w:rPr>
            <w:sz w:val="24"/>
          </w:rPr>
        </w:r>
        <w:r w:rsidR="006010E9">
          <w:rPr>
            <w:sz w:val="24"/>
          </w:rPr>
          <w:fldChar w:fldCharType="separate"/>
        </w:r>
        <w:r w:rsidR="006010E9" w:rsidRPr="00445932">
          <w:rPr>
            <w:sz w:val="24"/>
          </w:rPr>
          <w:fldChar w:fldCharType="begin">
            <w:fldData xml:space="preserve">PEVuZE5vdGU+PENpdGU+PEF1dGhvcj5QYW48L0F1dGhvcj48WWVhcj4yMDE1PC9ZZWFyPjxSZWNO
dW0+MTY3PC9SZWNOdW0+PERpc3BsYXlUZXh0PjxzdHlsZSBmYWNlPSJzdXBlcnNjcmlwdCI+NS03
PC9zdHlsZT48L0Rpc3BsYXlUZXh0PjxyZWNvcmQ+PHJlYy1udW1iZXI+MTY3PC9yZWMtbnVtYmVy
Pjxmb3JlaWduLWtleXM+PGtleSBhcHA9IkVOIiBkYi1pZD0iZHNmZXdyYTJidmVzdDJlcjBwYjV2
MjA3dndyZXJkcnB4MmR3IiB0aW1lc3RhbXA9IjE0NDk0ODM4MjYiPjE2Nzwva2V5PjwvZm9yZWln
bi1rZXlzPjxyZWYtdHlwZSBuYW1lPSJKb3VybmFsIEFydGljbGUiPjE3PC9yZWYtdHlwZT48Y29u
dHJpYnV0b3JzPjxhdXRob3JzPjxhdXRob3I+UGFuLCBBLjwvYXV0aG9yPjxhdXRob3I+V2FuZywg
WS48L2F1dGhvcj48YXV0aG9yPlRhbGFlaSwgTS48L2F1dGhvcj48YXV0aG9yPkh1LCBGLiBCLjwv
YXV0aG9yPjxhdXRob3I+V3UsIFQuPC9hdXRob3I+PC9hdXRob3JzPjwvY29udHJpYnV0b3JzPjxh
dXRoLWFkZHJlc3M+RGVwYXJ0bWVudCBvZiBFcGlkZW1pb2xvZ3kgYW5kIEJpb3N0YXRpc3RpY3Ms
IE1pbmlzdHJ5IG9mIEVkdWNhdGlvbiBhbmQgU3RhdGUgS2V5IExhYm9yYXRvcnkgb2YgRW52aXJv
bm1lbnRhbCBIZWFsdGggKEluY3ViYXRpbmcpLCBTY2hvb2wgb2YgUHVibGljIEhlYWx0aCwgVG9u
Z2ppIE1lZGljYWwgQ29sbGVnZSwgSHVhemhvbmcgVW5pdmVyc2l0eSBvZiBTY2llbmNlIGFuZCBU
ZWNobm9sb2d5LCBXdWhhbiwgQ2hpbmE7IEtleSBMYWJvcmF0b3J5IG9mIEVudmlyb25tZW50IGFu
ZCBIZWFsdGgsIE1pbmlzdHJ5IG9mIEVkdWNhdGlvbiBhbmQgU3RhdGUgS2V5IExhYm9yYXRvcnkg
b2YgRW52aXJvbm1lbnRhbCBIZWFsdGggKEluY3ViYXRpbmcpLCBTY2hvb2wgb2YgUHVibGljIEhl
YWx0aCwgVG9uZ2ppIE1lZGljYWwgQ29sbGVnZSwgSHVhemhvbmcgVW5pdmVyc2l0eSBvZiBTY2ll
bmNlIGFuZCBUZWNobm9sb2d5LCBXdWhhbiwgQ2hpbmEuIEVsZWN0cm9uaWMgYWRkcmVzczogcGFu
YW5AaHVzdC5lZHUuY24uJiN4RDtTYXcgU3dlZSBIb2NrIFNjaG9vbCBvZiBQdWJsaWMgSGVhbHRo
LCBOYXRpb25hbCBVbml2ZXJzaXR5IG9mIFNpbmdhcG9yZSwgU2luZ2Fwb3JlLiYjeEQ7RGVwYXJ0
bWVudHMgb2YgTnV0cml0aW9uIGFuZCBFcGlkZW1pb2xvZ3ksIEhhcnZhcmQgVCBIIENoYW4gU2No
b29sIG9mIFB1YmxpYyBIZWFsdGgsIEJvc3RvbiwgTUEsIFVTQTsgQ2hhbm5pbmcgRGl2aXNpb24g
b2YgTmV0d29yayBNZWRpY2luZSwgQnJpZ2hhbSBhbmQgV29tZW4mYXBvcztzIEhvc3BpdGFsIGFu
ZCBIYXJ2YXJkIE1lZGljYWwgU2Nob29sLCBCb3N0b24sIE1BLCBVU0EuJiN4RDtEZXBhcnRtZW50
IG9mIE9jY3VwYXRpb25hbCBhbmQgRW52aXJvbm1lbnRhbCBIZWFsdGgsIE1pbmlzdHJ5IG9mIEVk
dWNhdGlvbiBhbmQgU3RhdGUgS2V5IExhYm9yYXRvcnkgb2YgRW52aXJvbm1lbnRhbCBIZWFsdGgg
KEluY3ViYXRpbmcpLCBTY2hvb2wgb2YgUHVibGljIEhlYWx0aCwgVG9uZ2ppIE1lZGljYWwgQ29s
bGVnZSwgSHVhemhvbmcgVW5pdmVyc2l0eSBvZiBTY2llbmNlIGFuZCBUZWNobm9sb2d5LCBXdWhh
biwgQ2hpbmE7IEtleSBMYWJvcmF0b3J5IG9mIEVudmlyb25tZW50IGFuZCBIZWFsdGgsIE1pbmlz
dHJ5IG9mIEVkdWNhdGlvbiBhbmQgU3RhdGUgS2V5IExhYm9yYXRvcnkgb2YgRW52aXJvbm1lbnRh
bCBIZWFsdGggKEluY3ViYXRpbmcpLCBTY2hvb2wgb2YgUHVibGljIEhlYWx0aCwgVG9uZ2ppIE1l
ZGljYWwgQ29sbGVnZSwgSHVhemhvbmcgVW5pdmVyc2l0eSBvZiBTY2llbmNlIGFuZCBUZWNobm9s
b2d5LCBXdWhhbiwgQ2hpbmEuPC9hdXRoLWFkZHJlc3M+PHRpdGxlcz48dGl0bGU+UmVsYXRpb24g
b2YgYWN0aXZlLCBwYXNzaXZlLCBhbmQgcXVpdHRpbmcgc21va2luZyB3aXRoIGluY2lkZW50IHR5
cGUgMiBkaWFiZXRlczogYSBzeXN0ZW1hdGljIHJldmlldyBhbmQgbWV0YS1hbmFseXNpczwvdGl0
bGU+PHNlY29uZGFyeS10aXRsZT5MYW5jZXQgRGlhYmV0ZXMgRW5kb2NyaW5vbDwvc2Vjb25kYXJ5
LXRpdGxlPjwvdGl0bGVzPjxwZXJpb2RpY2FsPjxmdWxsLXRpdGxlPkxhbmNldCBEaWFiZXRlcyBF
bmRvY3Jpbm9sPC9mdWxsLXRpdGxlPjxhYmJyLTE+VGhlIGxhbmNldC4gRGlhYmV0ZXMgJmFtcDsg
ZW5kb2NyaW5vbG9neTwvYWJici0xPjwvcGVyaW9kaWNhbD48cGFnZXM+OTU4LTY3PC9wYWdlcz48
dm9sdW1lPjM8L3ZvbHVtZT48bnVtYmVyPjEyPC9udW1iZXI+PGRhdGVzPjx5ZWFyPjIwMTU8L3ll
YXI+PHB1Yi1kYXRlcz48ZGF0ZT5EZWM8L2RhdGU+PC9wdWItZGF0ZXM+PC9kYXRlcz48aXNibj4y
MjEzLTg1OTUgKEVsZWN0cm9uaWMpPC9pc2JuPjxhY2Nlc3Npb24tbnVtPjI2Mzg4NDEzPC9hY2Nl
c3Npb24tbnVtPjx1cmxzPjxyZWxhdGVkLXVybHM+PHVybD5odHRwOi8vd3d3Lm5jYmkubmxtLm5p
aC5nb3YvcHVibWVkLzI2Mzg4NDEzPC91cmw+PC9yZWxhdGVkLXVybHM+PC91cmxzPjxjdXN0b20y
PlBNQzQ2NTYwOTQ8L2N1c3RvbTI+PGVsZWN0cm9uaWMtcmVzb3VyY2UtbnVtPjEwLjEwMTYvUzIy
MTMtODU4NygxNSkwMDMxNi0yPC9lbGVjdHJvbmljLXJlc291cmNlLW51bT48L3JlY29yZD48L0Np
dGU+PENpdGU+PEF1dGhvcj5GaW9uYSBDLiBCdWxsPC9BdXRob3I+PFllYXI+MjAwNDwvWWVhcj48
UmVjTnVtPjE3MzwvUmVjTnVtPjxyZWNvcmQ+PHJlYy1udW1iZXI+MTczPC9yZWMtbnVtYmVyPjxm
b3JlaWduLWtleXM+PGtleSBhcHA9IkVOIiBkYi1pZD0iZHNmZXdyYTJidmVzdDJlcjBwYjV2MjA3
dndyZXJkcnB4MmR3IiB0aW1lc3RhbXA9IjE0NDk1NjUzOTUiPjE3Mzwva2V5PjwvZm9yZWlnbi1r
ZXlzPjxyZWYtdHlwZSBuYW1lPSJSZXBvcnQiPjI3PC9yZWYtdHlwZT48Y29udHJpYnV0b3JzPjxh
dXRob3JzPjxhdXRob3I+RmlvbmEgQy4gQnVsbCwgPC9hdXRob3I+PGF1dGhvcj5UaW1vdGh5IFAu
IEFybXN0cm9uZywgPC9hdXRob3I+PGF1dGhvcj5UcmFjeSBEaXhvbiwgU2FuZHJhIEhhbSwgPC9h
dXRob3I+PGF1dGhvcj5BbmRyZWEgTmVpbWFuLDwvYXV0aG9yPjxhdXRob3I+TWljaGFlbCBQcmF0
dDwvYXV0aG9yPjwvYXV0aG9ycz48L2NvbnRyaWJ1dG9ycz48dGl0bGVzPjx0aXRsZT5Db21wYXJh
dGl2ZSBRdWFudGlmaWNhdGlvbiBvZiBIZWFsdGggUmlza3MuIEdsb2JhbCBhbmQgUmVnaW9uYWwg
QnVyZGVuIG9mIERpc2Vhc2UgQXR0cmlidXRpb24gdG8gU2VsZWN0ZWQgTWFqb3IgUmlzayBGYWN0
b3JzLiBDaGFwdGVyIDEwOiBQaHlzaWNhbCBJbmFjdGl2aXR5LiAoYXZhaWxhYmxlIGF0OiBodHRw
Oi8vd3d3Lndoby5pbnQvcHVibGljYXRpb25zL2NyYS9jaGFwdGVycy92b2x1bWUxLzA3MjktMDg4
Mi5wZGY/dWE9MSk8L3RpdGxlPjwvdGl0bGVzPjxkYXRlcz48eWVhcj4yMDA0PC95ZWFyPjwvZGF0
ZXM+PHB1Ymxpc2hlcj5Xb3JsZCBIZWFsdGggT3JnYW5pemF0aW9uPC9wdWJsaXNoZXI+PHVybHM+
PC91cmxzPjwvcmVjb3JkPjwvQ2l0ZT48Q2l0ZT48QXV0aG9yPkZpb25hIEMuIEJ1bGw8L0F1dGhv
cj48WWVhcj4yMDA0PC9ZZWFyPjxSZWNOdW0+MTczPC9SZWNOdW0+PHJlY29yZD48cmVjLW51bWJl
cj4xNzM8L3JlYy1udW1iZXI+PGZvcmVpZ24ta2V5cz48a2V5IGFwcD0iRU4iIGRiLWlkPSJkc2Zl
d3JhMmJ2ZXN0MmVyMHBiNXYyMDd2d3JlcmRycHgyZHciIHRpbWVzdGFtcD0iMTQ0OTU2NTM5NSI+
MTczPC9rZXk+PC9mb3JlaWduLWtleXM+PHJlZi10eXBlIG5hbWU9IlJlcG9ydCI+Mjc8L3JlZi10
eXBlPjxjb250cmlidXRvcnM+PGF1dGhvcnM+PGF1dGhvcj5GaW9uYSBDLiBCdWxsLCA8L2F1dGhv
cj48YXV0aG9yPlRpbW90aHkgUC4gQXJtc3Ryb25nLCA8L2F1dGhvcj48YXV0aG9yPlRyYWN5IERp
eG9uLCBTYW5kcmEgSGFtLCA8L2F1dGhvcj48YXV0aG9yPkFuZHJlYSBOZWltYW4sPC9hdXRob3I+
PGF1dGhvcj5NaWNoYWVsIFByYXR0PC9hdXRob3I+PC9hdXRob3JzPjwvY29udHJpYnV0b3JzPjx0
aXRsZXM+PHRpdGxlPkNvbXBhcmF0aXZlIFF1YW50aWZpY2F0aW9uIG9mIEhlYWx0aCBSaXNrcy4g
R2xvYmFsIGFuZCBSZWdpb25hbCBCdXJkZW4gb2YgRGlzZWFzZSBBdHRyaWJ1dGlvbiB0byBTZWxl
Y3RlZCBNYWpvciBSaXNrIEZhY3RvcnMuIENoYXB0ZXIgMTA6IFBoeXNpY2FsIEluYWN0aXZpdHku
IChhdmFpbGFibGUgYXQ6IGh0dHA6Ly93d3cud2hvLmludC9wdWJsaWNhdGlvbnMvY3JhL2NoYXB0
ZXJzL3ZvbHVtZTEvMDcyOS0wODgyLnBkZj91YT0xKTwvdGl0bGU+PC90aXRsZXM+PGRhdGVzPjx5
ZWFyPjIwMDQ8L3llYXI+PC9kYXRlcz48cHVibGlzaGVyPldvcmxkIEhlYWx0aCBPcmdhbml6YXRp
b248L3B1Ymxpc2hlcj48dXJscz48L3VybHM+PC9yZWNvcmQ+PC9DaXRlPjxDaXRlPjxBdXRob3I+
QWJkdWxsYWg8L0F1dGhvcj48WWVhcj4yMDEwPC9ZZWFyPjxSZWNOdW0+MTMwPC9SZWNOdW0+PHJl
Y29yZD48cmVjLW51bWJlcj4xMzA8L3JlYy1udW1iZXI+PGZvcmVpZ24ta2V5cz48a2V5IGFwcD0i
RU4iIGRiLWlkPSJkc2Zld3JhMmJ2ZXN0MmVyMHBiNXYyMDd2d3JlcmRycHgyZHciIHRpbWVzdGFt
cD0iMTQ0ODk1NjM4MyI+MTMwPC9rZXk+PC9mb3JlaWduLWtleXM+PHJlZi10eXBlIG5hbWU9Ikpv
dXJuYWwgQXJ0aWNsZSI+MTc8L3JlZi10eXBlPjxjb250cmlidXRvcnM+PGF1dGhvcnM+PGF1dGhv
cj5BYmR1bGxhaCwgQS48L2F1dGhvcj48YXV0aG9yPlBlZXRlcnMsIEEuPC9hdXRob3I+PGF1dGhv
cj5kZSBDb3VydGVuLCBNLjwvYXV0aG9yPjxhdXRob3I+U3RvZWx3aW5kZXIsIEouPC9hdXRob3I+
PC9hdXRob3JzPjwvY29udHJpYnV0b3JzPjxhdXRoLWFkZHJlc3M+RGVwYXJ0bWVudCBvZiBFcGlk
ZW1pb2xvZ3kgYW5kIFByZXZlbnRpdmUgTWVkaWNpbmUsIFNjaG9vbCBvZiBQdWJsaWMgSGVhbHRo
IGFuZCBQcmV2ZW50aXZlIE1lZGljaW5lLCBNb25hc2ggVW5pdmVyc2l0eSwgQXVzdHJhbGlhLiBB
c25hd2kuQWJkdWxsYWhAbWVkLm1vbmFzaC5lZHUuYXU8L2F1dGgtYWRkcmVzcz48dGl0bGVzPjx0
aXRsZT5UaGUgbWFnbml0dWRlIG9mIGFzc29jaWF0aW9uIGJldHdlZW4gb3ZlcndlaWdodCBhbmQg
b2Jlc2l0eSBhbmQgdGhlIHJpc2sgb2YgZGlhYmV0ZXM6IGEgbWV0YS1hbmFseXNpcyBvZiBwcm9z
cGVjdGl2ZSBjb2hvcnQgc3R1ZGllczwvdGl0bGU+PHNlY29uZGFyeS10aXRsZT5EaWFiZXRlcyBS
ZXMgQ2xpbiBQcmFjdDwvc2Vjb25kYXJ5LXRpdGxlPjxhbHQtdGl0bGU+RGlhYmV0ZXMgcmVzZWFy
Y2ggYW5kIGNsaW5pY2FsIHByYWN0aWNlPC9hbHQtdGl0bGU+PC90aXRsZXM+PHBlcmlvZGljYWw+
PGZ1bGwtdGl0bGU+RGlhYmV0ZXMgUmVzIENsaW4gUHJhY3Q8L2Z1bGwtdGl0bGU+PGFiYnItMT5E
aWFiZXRlcyByZXNlYXJjaCBhbmQgY2xpbmljYWwgcHJhY3RpY2U8L2FiYnItMT48L3BlcmlvZGlj
YWw+PGFsdC1wZXJpb2RpY2FsPjxmdWxsLXRpdGxlPkRpYWJldGVzIFJlcyBDbGluIFByYWN0PC9m
dWxsLXRpdGxlPjxhYmJyLTE+RGlhYmV0ZXMgcmVzZWFyY2ggYW5kIGNsaW5pY2FsIHByYWN0aWNl
PC9hYmJyLTE+PC9hbHQtcGVyaW9kaWNhbD48cGFnZXM+MzA5LTE5PC9wYWdlcz48dm9sdW1lPjg5
PC92b2x1bWU+PG51bWJlcj4zPC9udW1iZXI+PGtleXdvcmRzPjxrZXl3b3JkPkFkb2xlc2NlbnQ8
L2tleXdvcmQ+PGtleXdvcmQ+QWR1bHQ8L2tleXdvcmQ+PGtleXdvcmQ+QWdlZDwva2V5d29yZD48
a2V5d29yZD5BZ2VkLCA4MCBhbmQgb3Zlcjwva2V5d29yZD48a2V5d29yZD5Cb2R5IE1hc3MgSW5k
ZXg8L2tleXdvcmQ+PGtleXdvcmQ+RGlhYmV0ZXMgTWVsbGl0dXMsIFR5cGUgMi8qZXBpZGVtaW9s
b2d5L2V0aW9sb2d5PC9rZXl3b3JkPjxrZXl3b3JkPkZlbWFsZTwva2V5d29yZD48a2V5d29yZD5I
dW1hbnM8L2tleXdvcmQ+PGtleXdvcmQ+TWFsZTwva2V5d29yZD48a2V5d29yZD5NaWRkbGUgQWdl
ZDwva2V5d29yZD48a2V5d29yZD5PYmVzaXR5L2NvbXBsaWNhdGlvbnMvKmVwaWRlbWlvbG9neTwv
a2V5d29yZD48a2V5d29yZD5PdmVyd2VpZ2h0L2NvbXBsaWNhdGlvbnMvKmVwaWRlbWlvbG9neTwv
a2V5d29yZD48a2V5d29yZD5Qcm9zcGVjdGl2ZSBTdHVkaWVzPC9rZXl3b3JkPjxrZXl3b3JkPllv
dW5nIEFkdWx0PC9rZXl3b3JkPjwva2V5d29yZHM+PGRhdGVzPjx5ZWFyPjIwMTA8L3llYXI+PHB1
Yi1kYXRlcz48ZGF0ZT5TZXA8L2RhdGU+PC9wdWItZGF0ZXM+PC9kYXRlcz48aXNibj4xODcyLTgy
MjcgKEVsZWN0cm9uaWMpJiN4RDswMTY4LTgyMjcgKExpbmtpbmcpPC9pc2JuPjxhY2Nlc3Npb24t
bnVtPjIwNDkzNTc0PC9hY2Nlc3Npb24tbnVtPjx1cmxzPjxyZWxhdGVkLXVybHM+PHVybD5odHRw
Oi8vd3d3Lm5jYmkubmxtLm5paC5nb3YvcHVibWVkLzIwNDkzNTc0PC91cmw+PC9yZWxhdGVkLXVy
bHM+PC91cmxzPjxlbGVjdHJvbmljLXJlc291cmNlLW51bT4xMC4xMDE2L2ouZGlhYnJlcy4yMDEw
LjA0LjAxMjwvZWxlY3Ryb25pYy1yZXNvdXJjZS1udW0+PC9yZWNvcmQ+PC9DaXRlPjwvRW5kTm90
ZT5=
</w:fldData>
          </w:fldChar>
        </w:r>
        <w:r w:rsidR="006010E9">
          <w:rPr>
            <w:sz w:val="24"/>
          </w:rPr>
          <w:instrText xml:space="preserve"> ADDIN EN.CITE </w:instrText>
        </w:r>
        <w:r w:rsidR="006010E9">
          <w:rPr>
            <w:sz w:val="24"/>
          </w:rPr>
          <w:fldChar w:fldCharType="begin">
            <w:fldData xml:space="preserve">PEVuZE5vdGU+PENpdGU+PEF1dGhvcj5QYW48L0F1dGhvcj48WWVhcj4yMDE1PC9ZZWFyPjxSZWNO
dW0+MTY3PC9SZWNOdW0+PERpc3BsYXlUZXh0PjxzdHlsZSBmYWNlPSJzdXBlcnNjcmlwdCI+NS03
PC9zdHlsZT48L0Rpc3BsYXlUZXh0PjxyZWNvcmQ+PHJlYy1udW1iZXI+MTY3PC9yZWMtbnVtYmVy
Pjxmb3JlaWduLWtleXM+PGtleSBhcHA9IkVOIiBkYi1pZD0iZHNmZXdyYTJidmVzdDJlcjBwYjV2
MjA3dndyZXJkcnB4MmR3IiB0aW1lc3RhbXA9IjE0NDk0ODM4MjYiPjE2Nzwva2V5PjwvZm9yZWln
bi1rZXlzPjxyZWYtdHlwZSBuYW1lPSJKb3VybmFsIEFydGljbGUiPjE3PC9yZWYtdHlwZT48Y29u
dHJpYnV0b3JzPjxhdXRob3JzPjxhdXRob3I+UGFuLCBBLjwvYXV0aG9yPjxhdXRob3I+V2FuZywg
WS48L2F1dGhvcj48YXV0aG9yPlRhbGFlaSwgTS48L2F1dGhvcj48YXV0aG9yPkh1LCBGLiBCLjwv
YXV0aG9yPjxhdXRob3I+V3UsIFQuPC9hdXRob3I+PC9hdXRob3JzPjwvY29udHJpYnV0b3JzPjxh
dXRoLWFkZHJlc3M+RGVwYXJ0bWVudCBvZiBFcGlkZW1pb2xvZ3kgYW5kIEJpb3N0YXRpc3RpY3Ms
IE1pbmlzdHJ5IG9mIEVkdWNhdGlvbiBhbmQgU3RhdGUgS2V5IExhYm9yYXRvcnkgb2YgRW52aXJv
bm1lbnRhbCBIZWFsdGggKEluY3ViYXRpbmcpLCBTY2hvb2wgb2YgUHVibGljIEhlYWx0aCwgVG9u
Z2ppIE1lZGljYWwgQ29sbGVnZSwgSHVhemhvbmcgVW5pdmVyc2l0eSBvZiBTY2llbmNlIGFuZCBU
ZWNobm9sb2d5LCBXdWhhbiwgQ2hpbmE7IEtleSBMYWJvcmF0b3J5IG9mIEVudmlyb25tZW50IGFu
ZCBIZWFsdGgsIE1pbmlzdHJ5IG9mIEVkdWNhdGlvbiBhbmQgU3RhdGUgS2V5IExhYm9yYXRvcnkg
b2YgRW52aXJvbm1lbnRhbCBIZWFsdGggKEluY3ViYXRpbmcpLCBTY2hvb2wgb2YgUHVibGljIEhl
YWx0aCwgVG9uZ2ppIE1lZGljYWwgQ29sbGVnZSwgSHVhemhvbmcgVW5pdmVyc2l0eSBvZiBTY2ll
bmNlIGFuZCBUZWNobm9sb2d5LCBXdWhhbiwgQ2hpbmEuIEVsZWN0cm9uaWMgYWRkcmVzczogcGFu
YW5AaHVzdC5lZHUuY24uJiN4RDtTYXcgU3dlZSBIb2NrIFNjaG9vbCBvZiBQdWJsaWMgSGVhbHRo
LCBOYXRpb25hbCBVbml2ZXJzaXR5IG9mIFNpbmdhcG9yZSwgU2luZ2Fwb3JlLiYjeEQ7RGVwYXJ0
bWVudHMgb2YgTnV0cml0aW9uIGFuZCBFcGlkZW1pb2xvZ3ksIEhhcnZhcmQgVCBIIENoYW4gU2No
b29sIG9mIFB1YmxpYyBIZWFsdGgsIEJvc3RvbiwgTUEsIFVTQTsgQ2hhbm5pbmcgRGl2aXNpb24g
b2YgTmV0d29yayBNZWRpY2luZSwgQnJpZ2hhbSBhbmQgV29tZW4mYXBvcztzIEhvc3BpdGFsIGFu
ZCBIYXJ2YXJkIE1lZGljYWwgU2Nob29sLCBCb3N0b24sIE1BLCBVU0EuJiN4RDtEZXBhcnRtZW50
IG9mIE9jY3VwYXRpb25hbCBhbmQgRW52aXJvbm1lbnRhbCBIZWFsdGgsIE1pbmlzdHJ5IG9mIEVk
dWNhdGlvbiBhbmQgU3RhdGUgS2V5IExhYm9yYXRvcnkgb2YgRW52aXJvbm1lbnRhbCBIZWFsdGgg
KEluY3ViYXRpbmcpLCBTY2hvb2wgb2YgUHVibGljIEhlYWx0aCwgVG9uZ2ppIE1lZGljYWwgQ29s
bGVnZSwgSHVhemhvbmcgVW5pdmVyc2l0eSBvZiBTY2llbmNlIGFuZCBUZWNobm9sb2d5LCBXdWhh
biwgQ2hpbmE7IEtleSBMYWJvcmF0b3J5IG9mIEVudmlyb25tZW50IGFuZCBIZWFsdGgsIE1pbmlz
dHJ5IG9mIEVkdWNhdGlvbiBhbmQgU3RhdGUgS2V5IExhYm9yYXRvcnkgb2YgRW52aXJvbm1lbnRh
bCBIZWFsdGggKEluY3ViYXRpbmcpLCBTY2hvb2wgb2YgUHVibGljIEhlYWx0aCwgVG9uZ2ppIE1l
ZGljYWwgQ29sbGVnZSwgSHVhemhvbmcgVW5pdmVyc2l0eSBvZiBTY2llbmNlIGFuZCBUZWNobm9s
b2d5LCBXdWhhbiwgQ2hpbmEuPC9hdXRoLWFkZHJlc3M+PHRpdGxlcz48dGl0bGU+UmVsYXRpb24g
b2YgYWN0aXZlLCBwYXNzaXZlLCBhbmQgcXVpdHRpbmcgc21va2luZyB3aXRoIGluY2lkZW50IHR5
cGUgMiBkaWFiZXRlczogYSBzeXN0ZW1hdGljIHJldmlldyBhbmQgbWV0YS1hbmFseXNpczwvdGl0
bGU+PHNlY29uZGFyeS10aXRsZT5MYW5jZXQgRGlhYmV0ZXMgRW5kb2NyaW5vbDwvc2Vjb25kYXJ5
LXRpdGxlPjwvdGl0bGVzPjxwZXJpb2RpY2FsPjxmdWxsLXRpdGxlPkxhbmNldCBEaWFiZXRlcyBF
bmRvY3Jpbm9sPC9mdWxsLXRpdGxlPjxhYmJyLTE+VGhlIGxhbmNldC4gRGlhYmV0ZXMgJmFtcDsg
ZW5kb2NyaW5vbG9neTwvYWJici0xPjwvcGVyaW9kaWNhbD48cGFnZXM+OTU4LTY3PC9wYWdlcz48
dm9sdW1lPjM8L3ZvbHVtZT48bnVtYmVyPjEyPC9udW1iZXI+PGRhdGVzPjx5ZWFyPjIwMTU8L3ll
YXI+PHB1Yi1kYXRlcz48ZGF0ZT5EZWM8L2RhdGU+PC9wdWItZGF0ZXM+PC9kYXRlcz48aXNibj4y
MjEzLTg1OTUgKEVsZWN0cm9uaWMpPC9pc2JuPjxhY2Nlc3Npb24tbnVtPjI2Mzg4NDEzPC9hY2Nl
c3Npb24tbnVtPjx1cmxzPjxyZWxhdGVkLXVybHM+PHVybD5odHRwOi8vd3d3Lm5jYmkubmxtLm5p
aC5nb3YvcHVibWVkLzI2Mzg4NDEzPC91cmw+PC9yZWxhdGVkLXVybHM+PC91cmxzPjxjdXN0b20y
PlBNQzQ2NTYwOTQ8L2N1c3RvbTI+PGVsZWN0cm9uaWMtcmVzb3VyY2UtbnVtPjEwLjEwMTYvUzIy
MTMtODU4NygxNSkwMDMxNi0yPC9lbGVjdHJvbmljLXJlc291cmNlLW51bT48L3JlY29yZD48L0Np
dGU+PENpdGU+PEF1dGhvcj5GaW9uYSBDLiBCdWxsPC9BdXRob3I+PFllYXI+MjAwNDwvWWVhcj48
UmVjTnVtPjE3MzwvUmVjTnVtPjxyZWNvcmQ+PHJlYy1udW1iZXI+MTczPC9yZWMtbnVtYmVyPjxm
b3JlaWduLWtleXM+PGtleSBhcHA9IkVOIiBkYi1pZD0iZHNmZXdyYTJidmVzdDJlcjBwYjV2MjA3
dndyZXJkcnB4MmR3IiB0aW1lc3RhbXA9IjE0NDk1NjUzOTUiPjE3Mzwva2V5PjwvZm9yZWlnbi1r
ZXlzPjxyZWYtdHlwZSBuYW1lPSJSZXBvcnQiPjI3PC9yZWYtdHlwZT48Y29udHJpYnV0b3JzPjxh
dXRob3JzPjxhdXRob3I+RmlvbmEgQy4gQnVsbCwgPC9hdXRob3I+PGF1dGhvcj5UaW1vdGh5IFAu
IEFybXN0cm9uZywgPC9hdXRob3I+PGF1dGhvcj5UcmFjeSBEaXhvbiwgU2FuZHJhIEhhbSwgPC9h
dXRob3I+PGF1dGhvcj5BbmRyZWEgTmVpbWFuLDwvYXV0aG9yPjxhdXRob3I+TWljaGFlbCBQcmF0
dDwvYXV0aG9yPjwvYXV0aG9ycz48L2NvbnRyaWJ1dG9ycz48dGl0bGVzPjx0aXRsZT5Db21wYXJh
dGl2ZSBRdWFudGlmaWNhdGlvbiBvZiBIZWFsdGggUmlza3MuIEdsb2JhbCBhbmQgUmVnaW9uYWwg
QnVyZGVuIG9mIERpc2Vhc2UgQXR0cmlidXRpb24gdG8gU2VsZWN0ZWQgTWFqb3IgUmlzayBGYWN0
b3JzLiBDaGFwdGVyIDEwOiBQaHlzaWNhbCBJbmFjdGl2aXR5LiAoYXZhaWxhYmxlIGF0OiBodHRw
Oi8vd3d3Lndoby5pbnQvcHVibGljYXRpb25zL2NyYS9jaGFwdGVycy92b2x1bWUxLzA3MjktMDg4
Mi5wZGY/dWE9MSk8L3RpdGxlPjwvdGl0bGVzPjxkYXRlcz48eWVhcj4yMDA0PC95ZWFyPjwvZGF0
ZXM+PHB1Ymxpc2hlcj5Xb3JsZCBIZWFsdGggT3JnYW5pemF0aW9uPC9wdWJsaXNoZXI+PHVybHM+
PC91cmxzPjwvcmVjb3JkPjwvQ2l0ZT48Q2l0ZT48QXV0aG9yPkZpb25hIEMuIEJ1bGw8L0F1dGhv
cj48WWVhcj4yMDA0PC9ZZWFyPjxSZWNOdW0+MTczPC9SZWNOdW0+PHJlY29yZD48cmVjLW51bWJl
cj4xNzM8L3JlYy1udW1iZXI+PGZvcmVpZ24ta2V5cz48a2V5IGFwcD0iRU4iIGRiLWlkPSJkc2Zl
d3JhMmJ2ZXN0MmVyMHBiNXYyMDd2d3JlcmRycHgyZHciIHRpbWVzdGFtcD0iMTQ0OTU2NTM5NSI+
MTczPC9rZXk+PC9mb3JlaWduLWtleXM+PHJlZi10eXBlIG5hbWU9IlJlcG9ydCI+Mjc8L3JlZi10
eXBlPjxjb250cmlidXRvcnM+PGF1dGhvcnM+PGF1dGhvcj5GaW9uYSBDLiBCdWxsLCA8L2F1dGhv
cj48YXV0aG9yPlRpbW90aHkgUC4gQXJtc3Ryb25nLCA8L2F1dGhvcj48YXV0aG9yPlRyYWN5IERp
eG9uLCBTYW5kcmEgSGFtLCA8L2F1dGhvcj48YXV0aG9yPkFuZHJlYSBOZWltYW4sPC9hdXRob3I+
PGF1dGhvcj5NaWNoYWVsIFByYXR0PC9hdXRob3I+PC9hdXRob3JzPjwvY29udHJpYnV0b3JzPjx0
aXRsZXM+PHRpdGxlPkNvbXBhcmF0aXZlIFF1YW50aWZpY2F0aW9uIG9mIEhlYWx0aCBSaXNrcy4g
R2xvYmFsIGFuZCBSZWdpb25hbCBCdXJkZW4gb2YgRGlzZWFzZSBBdHRyaWJ1dGlvbiB0byBTZWxl
Y3RlZCBNYWpvciBSaXNrIEZhY3RvcnMuIENoYXB0ZXIgMTA6IFBoeXNpY2FsIEluYWN0aXZpdHku
IChhdmFpbGFibGUgYXQ6IGh0dHA6Ly93d3cud2hvLmludC9wdWJsaWNhdGlvbnMvY3JhL2NoYXB0
ZXJzL3ZvbHVtZTEvMDcyOS0wODgyLnBkZj91YT0xKTwvdGl0bGU+PC90aXRsZXM+PGRhdGVzPjx5
ZWFyPjIwMDQ8L3llYXI+PC9kYXRlcz48cHVibGlzaGVyPldvcmxkIEhlYWx0aCBPcmdhbml6YXRp
b248L3B1Ymxpc2hlcj48dXJscz48L3VybHM+PC9yZWNvcmQ+PC9DaXRlPjxDaXRlPjxBdXRob3I+
QWJkdWxsYWg8L0F1dGhvcj48WWVhcj4yMDEwPC9ZZWFyPjxSZWNOdW0+MTMwPC9SZWNOdW0+PHJl
Y29yZD48cmVjLW51bWJlcj4xMzA8L3JlYy1udW1iZXI+PGZvcmVpZ24ta2V5cz48a2V5IGFwcD0i
RU4iIGRiLWlkPSJkc2Zld3JhMmJ2ZXN0MmVyMHBiNXYyMDd2d3JlcmRycHgyZHciIHRpbWVzdGFt
cD0iMTQ0ODk1NjM4MyI+MTMwPC9rZXk+PC9mb3JlaWduLWtleXM+PHJlZi10eXBlIG5hbWU9Ikpv
dXJuYWwgQXJ0aWNsZSI+MTc8L3JlZi10eXBlPjxjb250cmlidXRvcnM+PGF1dGhvcnM+PGF1dGhv
cj5BYmR1bGxhaCwgQS48L2F1dGhvcj48YXV0aG9yPlBlZXRlcnMsIEEuPC9hdXRob3I+PGF1dGhv
cj5kZSBDb3VydGVuLCBNLjwvYXV0aG9yPjxhdXRob3I+U3RvZWx3aW5kZXIsIEouPC9hdXRob3I+
PC9hdXRob3JzPjwvY29udHJpYnV0b3JzPjxhdXRoLWFkZHJlc3M+RGVwYXJ0bWVudCBvZiBFcGlk
ZW1pb2xvZ3kgYW5kIFByZXZlbnRpdmUgTWVkaWNpbmUsIFNjaG9vbCBvZiBQdWJsaWMgSGVhbHRo
IGFuZCBQcmV2ZW50aXZlIE1lZGljaW5lLCBNb25hc2ggVW5pdmVyc2l0eSwgQXVzdHJhbGlhLiBB
c25hd2kuQWJkdWxsYWhAbWVkLm1vbmFzaC5lZHUuYXU8L2F1dGgtYWRkcmVzcz48dGl0bGVzPjx0
aXRsZT5UaGUgbWFnbml0dWRlIG9mIGFzc29jaWF0aW9uIGJldHdlZW4gb3ZlcndlaWdodCBhbmQg
b2Jlc2l0eSBhbmQgdGhlIHJpc2sgb2YgZGlhYmV0ZXM6IGEgbWV0YS1hbmFseXNpcyBvZiBwcm9z
cGVjdGl2ZSBjb2hvcnQgc3R1ZGllczwvdGl0bGU+PHNlY29uZGFyeS10aXRsZT5EaWFiZXRlcyBS
ZXMgQ2xpbiBQcmFjdDwvc2Vjb25kYXJ5LXRpdGxlPjxhbHQtdGl0bGU+RGlhYmV0ZXMgcmVzZWFy
Y2ggYW5kIGNsaW5pY2FsIHByYWN0aWNlPC9hbHQtdGl0bGU+PC90aXRsZXM+PHBlcmlvZGljYWw+
PGZ1bGwtdGl0bGU+RGlhYmV0ZXMgUmVzIENsaW4gUHJhY3Q8L2Z1bGwtdGl0bGU+PGFiYnItMT5E
aWFiZXRlcyByZXNlYXJjaCBhbmQgY2xpbmljYWwgcHJhY3RpY2U8L2FiYnItMT48L3BlcmlvZGlj
YWw+PGFsdC1wZXJpb2RpY2FsPjxmdWxsLXRpdGxlPkRpYWJldGVzIFJlcyBDbGluIFByYWN0PC9m
dWxsLXRpdGxlPjxhYmJyLTE+RGlhYmV0ZXMgcmVzZWFyY2ggYW5kIGNsaW5pY2FsIHByYWN0aWNl
PC9hYmJyLTE+PC9hbHQtcGVyaW9kaWNhbD48cGFnZXM+MzA5LTE5PC9wYWdlcz48dm9sdW1lPjg5
PC92b2x1bWU+PG51bWJlcj4zPC9udW1iZXI+PGtleXdvcmRzPjxrZXl3b3JkPkFkb2xlc2NlbnQ8
L2tleXdvcmQ+PGtleXdvcmQ+QWR1bHQ8L2tleXdvcmQ+PGtleXdvcmQ+QWdlZDwva2V5d29yZD48
a2V5d29yZD5BZ2VkLCA4MCBhbmQgb3Zlcjwva2V5d29yZD48a2V5d29yZD5Cb2R5IE1hc3MgSW5k
ZXg8L2tleXdvcmQ+PGtleXdvcmQ+RGlhYmV0ZXMgTWVsbGl0dXMsIFR5cGUgMi8qZXBpZGVtaW9s
b2d5L2V0aW9sb2d5PC9rZXl3b3JkPjxrZXl3b3JkPkZlbWFsZTwva2V5d29yZD48a2V5d29yZD5I
dW1hbnM8L2tleXdvcmQ+PGtleXdvcmQ+TWFsZTwva2V5d29yZD48a2V5d29yZD5NaWRkbGUgQWdl
ZDwva2V5d29yZD48a2V5d29yZD5PYmVzaXR5L2NvbXBsaWNhdGlvbnMvKmVwaWRlbWlvbG9neTwv
a2V5d29yZD48a2V5d29yZD5PdmVyd2VpZ2h0L2NvbXBsaWNhdGlvbnMvKmVwaWRlbWlvbG9neTwv
a2V5d29yZD48a2V5d29yZD5Qcm9zcGVjdGl2ZSBTdHVkaWVzPC9rZXl3b3JkPjxrZXl3b3JkPllv
dW5nIEFkdWx0PC9rZXl3b3JkPjwva2V5d29yZHM+PGRhdGVzPjx5ZWFyPjIwMTA8L3llYXI+PHB1
Yi1kYXRlcz48ZGF0ZT5TZXA8L2RhdGU+PC9wdWItZGF0ZXM+PC9kYXRlcz48aXNibj4xODcyLTgy
MjcgKEVsZWN0cm9uaWMpJiN4RDswMTY4LTgyMjcgKExpbmtpbmcpPC9pc2JuPjxhY2Nlc3Npb24t
bnVtPjIwNDkzNTc0PC9hY2Nlc3Npb24tbnVtPjx1cmxzPjxyZWxhdGVkLXVybHM+PHVybD5odHRw
Oi8vd3d3Lm5jYmkubmxtLm5paC5nb3YvcHVibWVkLzIwNDkzNTc0PC91cmw+PC9yZWxhdGVkLXVy
bHM+PC91cmxzPjxlbGVjdHJvbmljLXJlc291cmNlLW51bT4xMC4xMDE2L2ouZGlhYnJlcy4yMDEw
LjA0LjAxMjwvZWxlY3Ryb25pYy1yZXNvdXJjZS1udW0+PC9yZWNvcmQ+PC9DaXRlPjwvRW5kTm90
ZT5=
</w:fldData>
          </w:fldChar>
        </w:r>
        <w:r w:rsidR="006010E9">
          <w:rPr>
            <w:sz w:val="24"/>
          </w:rPr>
          <w:instrText xml:space="preserve"> ADDIN EN.CITE.DATA </w:instrText>
        </w:r>
        <w:r w:rsidR="006010E9">
          <w:rPr>
            <w:sz w:val="24"/>
          </w:rPr>
        </w:r>
        <w:r w:rsidR="006010E9">
          <w:rPr>
            <w:sz w:val="24"/>
          </w:rPr>
          <w:fldChar w:fldCharType="end"/>
        </w:r>
        <w:r w:rsidR="006010E9" w:rsidRPr="00445932">
          <w:rPr>
            <w:sz w:val="24"/>
          </w:rPr>
        </w:r>
        <w:r w:rsidR="006010E9" w:rsidRPr="00445932">
          <w:rPr>
            <w:sz w:val="24"/>
          </w:rPr>
          <w:fldChar w:fldCharType="separate"/>
        </w:r>
        <w:r w:rsidR="006010E9" w:rsidRPr="007A01D8">
          <w:rPr>
            <w:noProof/>
            <w:sz w:val="24"/>
            <w:vertAlign w:val="superscript"/>
          </w:rPr>
          <w:t>5-7</w:t>
        </w:r>
        <w:r w:rsidR="006010E9" w:rsidRPr="00445932">
          <w:rPr>
            <w:sz w:val="24"/>
          </w:rPr>
          <w:fldChar w:fldCharType="end"/>
        </w:r>
        <w:r w:rsidR="006010E9">
          <w:rPr>
            <w:sz w:val="24"/>
          </w:rPr>
          <w:fldChar w:fldCharType="end"/>
        </w:r>
      </w:ins>
      <w:bookmarkEnd w:id="177"/>
      <w:r w:rsidR="002847C7" w:rsidRPr="00445932">
        <w:rPr>
          <w:sz w:val="24"/>
          <w:shd w:val="clear" w:color="auto" w:fill="FFFFFF"/>
        </w:rPr>
        <w:t>,</w:t>
      </w:r>
      <w:r w:rsidR="002847C7" w:rsidRPr="00445932">
        <w:rPr>
          <w:sz w:val="24"/>
          <w:szCs w:val="24"/>
          <w:shd w:val="clear" w:color="auto" w:fill="FFFFFF"/>
        </w:rPr>
        <w:t xml:space="preserve"> </w:t>
      </w:r>
      <w:r w:rsidR="007052DE" w:rsidRPr="00445932">
        <w:rPr>
          <w:sz w:val="24"/>
          <w:szCs w:val="24"/>
          <w:shd w:val="clear" w:color="auto" w:fill="FFFFFF"/>
        </w:rPr>
        <w:t>albeit</w:t>
      </w:r>
      <w:r w:rsidR="007052DE" w:rsidRPr="00445932">
        <w:rPr>
          <w:sz w:val="24"/>
          <w:shd w:val="clear" w:color="auto" w:fill="FFFFFF"/>
        </w:rPr>
        <w:t xml:space="preserve"> </w:t>
      </w:r>
      <w:r w:rsidR="002847C7" w:rsidRPr="00445932">
        <w:rPr>
          <w:sz w:val="24"/>
          <w:shd w:val="clear" w:color="auto" w:fill="FFFFFF"/>
        </w:rPr>
        <w:t xml:space="preserve">the </w:t>
      </w:r>
      <w:r w:rsidR="0088454D" w:rsidRPr="00445932">
        <w:rPr>
          <w:sz w:val="24"/>
          <w:shd w:val="clear" w:color="auto" w:fill="FFFFFF"/>
        </w:rPr>
        <w:t>representativeness</w:t>
      </w:r>
      <w:r w:rsidR="002847C7" w:rsidRPr="00445932">
        <w:rPr>
          <w:sz w:val="24"/>
          <w:shd w:val="clear" w:color="auto" w:fill="FFFFFF"/>
        </w:rPr>
        <w:t xml:space="preserve"> of the</w:t>
      </w:r>
      <w:r w:rsidR="00732281" w:rsidRPr="00445932">
        <w:rPr>
          <w:sz w:val="24"/>
          <w:shd w:val="clear" w:color="auto" w:fill="FFFFFF"/>
        </w:rPr>
        <w:t>se</w:t>
      </w:r>
      <w:r w:rsidR="002847C7" w:rsidRPr="00445932">
        <w:rPr>
          <w:sz w:val="24"/>
          <w:shd w:val="clear" w:color="auto" w:fill="FFFFFF"/>
        </w:rPr>
        <w:t xml:space="preserve"> RRs for </w:t>
      </w:r>
      <w:r w:rsidR="00162230" w:rsidRPr="00445932">
        <w:rPr>
          <w:sz w:val="24"/>
          <w:shd w:val="clear" w:color="auto" w:fill="FFFFFF"/>
        </w:rPr>
        <w:t xml:space="preserve">the population of </w:t>
      </w:r>
      <w:r w:rsidR="00AE0BA1" w:rsidRPr="00445932">
        <w:rPr>
          <w:sz w:val="24"/>
          <w:szCs w:val="24"/>
          <w:shd w:val="clear" w:color="auto" w:fill="FFFFFF"/>
        </w:rPr>
        <w:t>Oman</w:t>
      </w:r>
      <w:r w:rsidR="002847C7" w:rsidRPr="00445932">
        <w:rPr>
          <w:sz w:val="24"/>
          <w:shd w:val="clear" w:color="auto" w:fill="FFFFFF"/>
        </w:rPr>
        <w:t xml:space="preserve"> </w:t>
      </w:r>
      <w:r w:rsidR="00162230" w:rsidRPr="00445932">
        <w:rPr>
          <w:sz w:val="24"/>
          <w:shd w:val="clear" w:color="auto" w:fill="FFFFFF"/>
        </w:rPr>
        <w:t>is</w:t>
      </w:r>
      <w:r w:rsidR="002847C7" w:rsidRPr="00445932">
        <w:rPr>
          <w:sz w:val="24"/>
          <w:shd w:val="clear" w:color="auto" w:fill="FFFFFF"/>
        </w:rPr>
        <w:t xml:space="preserve"> unknown.</w:t>
      </w:r>
      <w:r w:rsidR="008E65C7">
        <w:rPr>
          <w:sz w:val="24"/>
          <w:szCs w:val="24"/>
          <w:shd w:val="clear" w:color="auto" w:fill="FFFFFF"/>
        </w:rPr>
        <w:t xml:space="preserve"> </w:t>
      </w:r>
      <w:del w:id="180" w:author="Susanne Awad" w:date="2020-09-27T23:01:00Z">
        <w:r w:rsidR="00E0569E" w:rsidRPr="00445932">
          <w:rPr>
            <w:sz w:val="24"/>
            <w:szCs w:val="24"/>
            <w:shd w:val="clear" w:color="auto" w:fill="FFFFFF"/>
          </w:rPr>
          <w:delText>However</w:delText>
        </w:r>
      </w:del>
      <w:ins w:id="181" w:author="Susanne Awad" w:date="2020-09-27T23:01:00Z">
        <w:r w:rsidR="008E65C7" w:rsidRPr="00445932">
          <w:rPr>
            <w:sz w:val="24"/>
            <w:szCs w:val="24"/>
            <w:shd w:val="clear" w:color="auto" w:fill="FFFFFF"/>
          </w:rPr>
          <w:t>However</w:t>
        </w:r>
        <w:r w:rsidR="008E65C7">
          <w:rPr>
            <w:sz w:val="24"/>
            <w:szCs w:val="24"/>
            <w:shd w:val="clear" w:color="auto" w:fill="FFFFFF"/>
          </w:rPr>
          <w:t>, g</w:t>
        </w:r>
        <w:r w:rsidR="00B3084D">
          <w:rPr>
            <w:sz w:val="24"/>
            <w:szCs w:val="24"/>
          </w:rPr>
          <w:t>iven that th</w:t>
        </w:r>
        <w:r w:rsidR="008E65C7">
          <w:rPr>
            <w:sz w:val="24"/>
            <w:szCs w:val="24"/>
          </w:rPr>
          <w:t xml:space="preserve">ese RRs were pooled </w:t>
        </w:r>
        <w:r w:rsidR="00B3084D">
          <w:rPr>
            <w:sz w:val="24"/>
            <w:szCs w:val="24"/>
          </w:rPr>
          <w:t xml:space="preserve">from multiple settings and they </w:t>
        </w:r>
        <w:r w:rsidR="00FE6D3D">
          <w:rPr>
            <w:sz w:val="24"/>
            <w:szCs w:val="24"/>
          </w:rPr>
          <w:t>re</w:t>
        </w:r>
        <w:r w:rsidR="00B3084D">
          <w:rPr>
            <w:sz w:val="24"/>
            <w:szCs w:val="24"/>
          </w:rPr>
          <w:t>present biological mechanism</w:t>
        </w:r>
        <w:r w:rsidR="008D3462">
          <w:rPr>
            <w:sz w:val="24"/>
            <w:szCs w:val="24"/>
          </w:rPr>
          <w:t>s</w:t>
        </w:r>
        <w:r w:rsidR="00B3084D">
          <w:rPr>
            <w:sz w:val="24"/>
            <w:szCs w:val="24"/>
          </w:rPr>
          <w:t xml:space="preserve"> that </w:t>
        </w:r>
        <w:r w:rsidR="00FE6D3D">
          <w:rPr>
            <w:sz w:val="24"/>
            <w:szCs w:val="24"/>
          </w:rPr>
          <w:t xml:space="preserve">are </w:t>
        </w:r>
        <w:r w:rsidR="00B3084D">
          <w:rPr>
            <w:sz w:val="24"/>
            <w:szCs w:val="24"/>
          </w:rPr>
          <w:t xml:space="preserve">probably universal in their effect, </w:t>
        </w:r>
        <w:r w:rsidR="008E65C7" w:rsidRPr="00445932">
          <w:rPr>
            <w:sz w:val="24"/>
            <w:szCs w:val="24"/>
            <w:shd w:val="clear" w:color="auto" w:fill="FFFFFF"/>
          </w:rPr>
          <w:t>variations in these RRs</w:t>
        </w:r>
        <w:r w:rsidR="008E65C7">
          <w:rPr>
            <w:sz w:val="24"/>
            <w:szCs w:val="24"/>
          </w:rPr>
          <w:t xml:space="preserve"> </w:t>
        </w:r>
        <w:r w:rsidR="00370C5F">
          <w:rPr>
            <w:sz w:val="24"/>
            <w:szCs w:val="24"/>
          </w:rPr>
          <w:t>may</w:t>
        </w:r>
        <w:r w:rsidR="00C22F53">
          <w:rPr>
            <w:sz w:val="24"/>
            <w:szCs w:val="24"/>
          </w:rPr>
          <w:t xml:space="preserve"> </w:t>
        </w:r>
        <w:r w:rsidR="00B3084D">
          <w:rPr>
            <w:sz w:val="24"/>
            <w:szCs w:val="24"/>
          </w:rPr>
          <w:t>have limited impact on our results.</w:t>
        </w:r>
        <w:r w:rsidR="008E65C7">
          <w:rPr>
            <w:sz w:val="24"/>
            <w:szCs w:val="24"/>
          </w:rPr>
          <w:t xml:space="preserve"> </w:t>
        </w:r>
        <w:r w:rsidR="008E65C7">
          <w:rPr>
            <w:sz w:val="24"/>
            <w:szCs w:val="24"/>
            <w:shd w:val="clear" w:color="auto" w:fill="FFFFFF"/>
          </w:rPr>
          <w:t>Indeed</w:t>
        </w:r>
      </w:ins>
      <w:r w:rsidR="008E65C7">
        <w:rPr>
          <w:sz w:val="24"/>
          <w:szCs w:val="24"/>
          <w:shd w:val="clear" w:color="auto" w:fill="FFFFFF"/>
        </w:rPr>
        <w:t>, w</w:t>
      </w:r>
      <w:r w:rsidR="0098108E" w:rsidRPr="00445932">
        <w:rPr>
          <w:sz w:val="24"/>
          <w:szCs w:val="24"/>
        </w:rPr>
        <w:t xml:space="preserve">e conducted </w:t>
      </w:r>
      <w:r w:rsidR="006C19D4" w:rsidRPr="00445932">
        <w:rPr>
          <w:sz w:val="24"/>
          <w:szCs w:val="24"/>
        </w:rPr>
        <w:t xml:space="preserve">several </w:t>
      </w:r>
      <w:r w:rsidR="006C19D4" w:rsidRPr="00445932">
        <w:rPr>
          <w:sz w:val="24"/>
        </w:rPr>
        <w:t xml:space="preserve">sensitivity analyses </w:t>
      </w:r>
      <w:r w:rsidR="006C19D4" w:rsidRPr="00445932">
        <w:rPr>
          <w:sz w:val="24"/>
          <w:shd w:val="clear" w:color="auto" w:fill="FFFFFF"/>
        </w:rPr>
        <w:t>to assess the robustness of our predictions</w:t>
      </w:r>
      <w:r w:rsidR="006C19D4" w:rsidRPr="00445932">
        <w:rPr>
          <w:sz w:val="24"/>
          <w:szCs w:val="24"/>
          <w:shd w:val="clear" w:color="auto" w:fill="FFFFFF"/>
        </w:rPr>
        <w:t xml:space="preserve"> to variation</w:t>
      </w:r>
      <w:r w:rsidR="00D1465C" w:rsidRPr="00445932">
        <w:rPr>
          <w:sz w:val="24"/>
          <w:szCs w:val="24"/>
          <w:shd w:val="clear" w:color="auto" w:fill="FFFFFF"/>
        </w:rPr>
        <w:t>s</w:t>
      </w:r>
      <w:r w:rsidR="006C19D4" w:rsidRPr="00445932">
        <w:rPr>
          <w:sz w:val="24"/>
          <w:szCs w:val="24"/>
          <w:shd w:val="clear" w:color="auto" w:fill="FFFFFF"/>
        </w:rPr>
        <w:t xml:space="preserve"> in the</w:t>
      </w:r>
      <w:r w:rsidR="00A962E9" w:rsidRPr="00445932">
        <w:rPr>
          <w:sz w:val="24"/>
          <w:szCs w:val="24"/>
          <w:shd w:val="clear" w:color="auto" w:fill="FFFFFF"/>
        </w:rPr>
        <w:t>se RRs</w:t>
      </w:r>
      <w:r w:rsidR="00162230" w:rsidRPr="00445932">
        <w:rPr>
          <w:sz w:val="24"/>
          <w:szCs w:val="24"/>
          <w:shd w:val="clear" w:color="auto" w:fill="FFFFFF"/>
        </w:rPr>
        <w:t xml:space="preserve">. The analyses </w:t>
      </w:r>
      <w:r w:rsidR="006C19D4" w:rsidRPr="00445932">
        <w:rPr>
          <w:sz w:val="24"/>
        </w:rPr>
        <w:t xml:space="preserve">demonstrated that our results </w:t>
      </w:r>
      <w:r w:rsidR="00086805" w:rsidRPr="00445932">
        <w:rPr>
          <w:sz w:val="24"/>
          <w:szCs w:val="24"/>
        </w:rPr>
        <w:t xml:space="preserve">were </w:t>
      </w:r>
      <w:r w:rsidR="00836485" w:rsidRPr="00445932">
        <w:rPr>
          <w:sz w:val="24"/>
          <w:szCs w:val="24"/>
        </w:rPr>
        <w:t>mainly</w:t>
      </w:r>
      <w:r w:rsidR="006C19D4" w:rsidRPr="00445932">
        <w:rPr>
          <w:sz w:val="24"/>
        </w:rPr>
        <w:t xml:space="preserve"> sensitive to the </w:t>
      </w:r>
      <w:r w:rsidR="00A962E9" w:rsidRPr="00445932">
        <w:rPr>
          <w:sz w:val="24"/>
        </w:rPr>
        <w:t xml:space="preserve">RR of developing </w:t>
      </w:r>
      <w:r w:rsidR="006C19D4" w:rsidRPr="00445932">
        <w:rPr>
          <w:sz w:val="24"/>
        </w:rPr>
        <w:t>T2DM</w:t>
      </w:r>
      <w:r w:rsidR="00A962E9" w:rsidRPr="00445932">
        <w:rPr>
          <w:sz w:val="24"/>
        </w:rPr>
        <w:t xml:space="preserve"> if obese</w:t>
      </w:r>
      <w:r w:rsidR="00836485" w:rsidRPr="00445932">
        <w:rPr>
          <w:sz w:val="24"/>
        </w:rPr>
        <w:t xml:space="preserve"> </w:t>
      </w:r>
      <w:r w:rsidR="00836485" w:rsidRPr="00445932">
        <w:rPr>
          <w:sz w:val="24"/>
          <w:szCs w:val="24"/>
        </w:rPr>
        <w:t xml:space="preserve">(Figure </w:t>
      </w:r>
      <w:del w:id="182" w:author="Susanne Awad" w:date="2020-09-27T23:01:00Z">
        <w:r w:rsidR="00836485" w:rsidRPr="00445932">
          <w:rPr>
            <w:sz w:val="24"/>
            <w:szCs w:val="24"/>
          </w:rPr>
          <w:delText>S9</w:delText>
        </w:r>
      </w:del>
      <w:ins w:id="183" w:author="Susanne Awad" w:date="2020-09-27T23:01:00Z">
        <w:r w:rsidR="00B40958" w:rsidRPr="00445932">
          <w:rPr>
            <w:sz w:val="24"/>
            <w:szCs w:val="24"/>
          </w:rPr>
          <w:t>S</w:t>
        </w:r>
        <w:r w:rsidR="00B40958">
          <w:rPr>
            <w:sz w:val="24"/>
            <w:szCs w:val="24"/>
          </w:rPr>
          <w:t>10</w:t>
        </w:r>
      </w:ins>
      <w:r w:rsidR="00836485" w:rsidRPr="00445932">
        <w:rPr>
          <w:sz w:val="24"/>
          <w:szCs w:val="24"/>
        </w:rPr>
        <w:t>)</w:t>
      </w:r>
      <w:r w:rsidR="00EF1F6A">
        <w:rPr>
          <w:sz w:val="24"/>
          <w:szCs w:val="24"/>
        </w:rPr>
        <w:t>, which is well-</w:t>
      </w:r>
      <w:r w:rsidR="00EF1F6A">
        <w:rPr>
          <w:sz w:val="24"/>
          <w:szCs w:val="24"/>
        </w:rPr>
        <w:lastRenderedPageBreak/>
        <w:t>established in the literature</w:t>
      </w:r>
      <w:r w:rsidR="00AE708F">
        <w:rPr>
          <w:sz w:val="24"/>
          <w:szCs w:val="24"/>
        </w:rPr>
        <w:fldChar w:fldCharType="begin">
          <w:fldData xml:space="preserve">PEVuZE5vdGU+PENpdGU+PEF1dGhvcj5TdGFpbWV6PC9BdXRob3I+PFllYXI+MjAxMzwvWWVhcj48
UmVjTnVtPjgwNzwvUmVjTnVtPjxEaXNwbGF5VGV4dD48c3R5bGUgZmFjZT0ic3VwZXJzY3JpcHQi
PjQ1LCA0Njwvc3R5bGU+PC9EaXNwbGF5VGV4dD48cmVjb3JkPjxyZWMtbnVtYmVyPjgwNzwvcmVj
LW51bWJlcj48Zm9yZWlnbi1rZXlzPjxrZXkgYXBwPSJFTiIgZGItaWQ9ImRzZmV3cmEyYnZlc3Qy
ZXIwcGI1djIwN3Z3cmVyZHJweDJkdyIgdGltZXN0YW1wPSIxNTk1NzExNjI2Ij44MDc8L2tleT48
L2ZvcmVpZ24ta2V5cz48cmVmLXR5cGUgbmFtZT0iSm91cm5hbCBBcnRpY2xlIj4xNzwvcmVmLXR5
cGU+PGNvbnRyaWJ1dG9ycz48YXV0aG9ycz48YXV0aG9yPlN0YWltZXosIExpc2EgUi48L2F1dGhv
cj48YXV0aG9yPldlYmVyLCBNYXJ5IEJldGg8L2F1dGhvcj48YXV0aG9yPk5hcmF5YW4sIEsuIE0u
IFZlbmthdDwvYXV0aG9yPjxhdXRob3I+T3phLUZyYW5rLCBSZWVuYTwvYXV0aG9yPjwvYXV0aG9y
cz48L2NvbnRyaWJ1dG9ycz48dGl0bGVzPjx0aXRsZT5BIHN5c3RlbWF0aWMgcmV2aWV3IG9mIG92
ZXJ3ZWlnaHQsIG9iZXNpdHksIGFuZCB0eXBlIDIgZGlhYmV0ZXMgYW1vbmcgQXNpYW4gQW1lcmlj
YW4gc3ViZ3JvdXBzPC90aXRsZT48c2Vjb25kYXJ5LXRpdGxlPkN1cnJlbnQgZGlhYmV0ZXMgcmV2
aWV3czwvc2Vjb25kYXJ5LXRpdGxlPjxhbHQtdGl0bGU+Q3VyciBEaWFiZXRlcyBSZXY8L2FsdC10
aXRsZT48L3RpdGxlcz48cGVyaW9kaWNhbD48ZnVsbC10aXRsZT5DdXJyZW50IGRpYWJldGVzIHJl
dmlld3M8L2Z1bGwtdGl0bGU+PGFiYnItMT5DdXJyIERpYWJldGVzIFJldjwvYWJici0xPjwvcGVy
aW9kaWNhbD48YWx0LXBlcmlvZGljYWw+PGZ1bGwtdGl0bGU+Q3VycmVudCBkaWFiZXRlcyByZXZp
ZXdzPC9mdWxsLXRpdGxlPjxhYmJyLTE+Q3VyciBEaWFiZXRlcyBSZXY8L2FiYnItMT48L2FsdC1w
ZXJpb2RpY2FsPjxwYWdlcz4zMTItMzMxPC9wYWdlcz48dm9sdW1lPjk8L3ZvbHVtZT48bnVtYmVy
PjQ8L251bWJlcj48a2V5d29yZHM+PGtleXdvcmQ+QWR1bHQ8L2tleXdvcmQ+PGtleXdvcmQ+QWdl
ZDwva2V5d29yZD48a2V5d29yZD5Bc2lhbiBBbWVyaWNhbnMvKnN0YXRpc3RpY3MgJmFtcDsgbnVt
ZXJpY2FsIGRhdGE8L2tleXdvcmQ+PGtleXdvcmQ+Qmxvb2QgR2x1Y29zZS8qbWV0YWJvbGlzbTwv
a2V5d29yZD48a2V5d29yZD5Cb2R5IE1hc3MgSW5kZXg8L2tleXdvcmQ+PGtleXdvcmQ+Q29uZmlk
ZW5jZSBJbnRlcnZhbHM8L2tleXdvcmQ+PGtleXdvcmQ+RGlhYmV0ZXMgTWVsbGl0dXMsIFR5cGUg
Mi8qZXBpZGVtaW9sb2d5L2V0aG5vbG9neS9wcmV2ZW50aW9uICZhbXA7IGNvbnRyb2w8L2tleXdv
cmQ+PGtleXdvcmQ+RGlhYmV0aWMgQW5naW9wYXRoaWVzLyplcGlkZW1pb2xvZ3kvZXRobm9sb2d5
L3ByZXZlbnRpb24gJmFtcDsgY29udHJvbDwva2V5d29yZD48a2V5d29yZD5GYXN0aW5nL2Jsb29k
PC9rZXl3b3JkPjxrZXl3b3JkPkZlbWFsZTwva2V5d29yZD48a2V5d29yZD5IdW1hbnM8L2tleXdv
cmQ+PGtleXdvcmQ+TWFsZTwva2V5d29yZD48a2V5d29yZD5NYXNzIFNjcmVlbmluZzwva2V5d29y
ZD48a2V5d29yZD5NaWRkbGUgQWdlZDwva2V5d29yZD48a2V5d29yZD4qTWlub3JpdHkgSGVhbHRo
PC9rZXl3b3JkPjxrZXl3b3JkPk9iZXNpdHkvZXBpZGVtaW9sb2d5PC9rZXl3b3JkPjxrZXl3b3Jk
Pk92ZXJ3ZWlnaHQvKmVwaWRlbWlvbG9neS9ldGhub2xvZ3kvcHJldmVudGlvbiAmYW1wOyBjb250
cm9sPC9rZXl3b3JkPjxrZXl3b3JkPlByZXZhbGVuY2U8L2tleXdvcmQ+PGtleXdvcmQ+UmlzayBG
YWN0b3JzPC9rZXl3b3JkPjxrZXl3b3JkPlVuaXRlZCBTdGF0ZXMvZXBpZGVtaW9sb2d5PC9rZXl3
b3JkPjwva2V5d29yZHM+PGRhdGVzPjx5ZWFyPjIwMTM8L3llYXI+PC9kYXRlcz48aXNibj4xODc1
LTY0MTcmI3hEOzE1NzMtMzk5ODwvaXNibj48YWNjZXNzaW9uLW51bT4yMzU5MDUzNDwvYWNjZXNz
aW9uLW51bT48dXJscz48cmVsYXRlZC11cmxzPjx1cmw+aHR0cHM6Ly9wdWJtZWQubmNiaS5ubG0u
bmloLmdvdi8yMzU5MDUzNDwvdXJsPjx1cmw+aHR0cHM6Ly93d3cubmNiaS5ubG0ubmloLmdvdi9w
bWMvYXJ0aWNsZXMvUE1DNDQ2NTQ0Mi88L3VybD48L3JlbGF0ZWQtdXJscz48L3VybHM+PGVsZWN0
cm9uaWMtcmVzb3VyY2UtbnVtPjEwLjIxNzQvMTU3MzM5OTgxMTMwOTk5OTAwNjE8L2VsZWN0cm9u
aWMtcmVzb3VyY2UtbnVtPjxyZW1vdGUtZGF0YWJhc2UtbmFtZT5QdWJNZWQ8L3JlbW90ZS1kYXRh
YmFzZS1uYW1lPjxsYW5ndWFnZT5lbmc8L2xhbmd1YWdlPjwvcmVjb3JkPjwvQ2l0ZT48Q2l0ZT48
QXV0aG9yPkd1aDwvQXV0aG9yPjxZZWFyPjIwMDk8L1llYXI+PFJlY051bT4zPC9SZWNOdW0+PHJl
Y29yZD48cmVjLW51bWJlcj4zPC9yZWMtbnVtYmVyPjxmb3JlaWduLWtleXM+PGtleSBhcHA9IkVO
IiBkYi1pZD0iZHNmZXdyYTJidmVzdDJlcjBwYjV2MjA3dndyZXJkcnB4MmR3IiB0aW1lc3RhbXA9
IjE0MjE3NTU5MTQiPjM8L2tleT48L2ZvcmVpZ24ta2V5cz48cmVmLXR5cGUgbmFtZT0iSm91cm5h
bCBBcnRpY2xlIj4xNzwvcmVmLXR5cGU+PGNvbnRyaWJ1dG9ycz48YXV0aG9ycz48YXV0aG9yPkd1
aCwgRC4gUC48L2F1dGhvcj48YXV0aG9yPlpoYW5nLCBXLjwvYXV0aG9yPjxhdXRob3I+QmFuc2Jh
Y2ssIE4uPC9hdXRob3I+PGF1dGhvcj5BbWFyc2ksIFouPC9hdXRob3I+PGF1dGhvcj5CaXJtaW5n
aGFtLCBDLiBMLjwvYXV0aG9yPjxhdXRob3I+QW5pcywgQS4gSC48L2F1dGhvcj48L2F1dGhvcnM+
PC9jb250cmlidXRvcnM+PGF1dGgtYWRkcmVzcz5DZW50cmUgZm9yIEhlYWx0aCBFdmFsdWF0aW9u
IGFuZCBPdXRjb21lIFNjaWVuY2VzLCBTdCBQYXVsJmFwb3M7cyBIb3NwaXRhbCwgQkMsIENhbmFk
YS4gZGFwaG5lQHNtLmhpdm5ldC51YmMuY2E8L2F1dGgtYWRkcmVzcz48dGl0bGVzPjx0aXRsZT5U
aGUgaW5jaWRlbmNlIG9mIGNvLW1vcmJpZGl0aWVzIHJlbGF0ZWQgdG8gb2Jlc2l0eSBhbmQgb3Zl
cndlaWdodDogYSBzeXN0ZW1hdGljIHJldmlldyBhbmQgbWV0YS1hbmFseXNpczwvdGl0bGU+PHNl
Y29uZGFyeS10aXRsZT5CTUMgUHVibGljIEhlYWx0aDwvc2Vjb25kYXJ5LXRpdGxlPjxhbHQtdGl0
bGU+Qk1DIHB1YmxpYyBoZWFsdGg8L2FsdC10aXRsZT48L3RpdGxlcz48cGVyaW9kaWNhbD48ZnVs
bC10aXRsZT5CTUMgUHVibGljIEhlYWx0aDwvZnVsbC10aXRsZT48YWJici0xPkJNQyBwdWJsaWMg
aGVhbHRoPC9hYmJyLTE+PC9wZXJpb2RpY2FsPjxhbHQtcGVyaW9kaWNhbD48ZnVsbC10aXRsZT5C
TUMgUHVibGljIEhlYWx0aDwvZnVsbC10aXRsZT48YWJici0xPkJNQyBwdWJsaWMgaGVhbHRoPC9h
YmJyLTE+PC9hbHQtcGVyaW9kaWNhbD48cGFnZXM+ODg8L3BhZ2VzPjx2b2x1bWU+OTwvdm9sdW1l
PjxlZGl0aW9uPjIwMDkvMDMvMjc8L2VkaXRpb24+PGtleXdvcmRzPjxrZXl3b3JkPkNhcmRpb3Zh
c2N1bGFyIERpc2Vhc2VzLyplcGlkZW1pb2xvZ3k8L2tleXdvcmQ+PGtleXdvcmQ+Q29tb3JiaWRp
dHk8L2tleXdvcmQ+PGtleXdvcmQ+RGlhYmV0ZXMgTWVsbGl0dXMsIFR5cGUgMi9lcGlkZW1pb2xv
Z3k8L2tleXdvcmQ+PGtleXdvcmQ+RmVtYWxlPC9rZXl3b3JkPjxrZXl3b3JkPkdhbGxibGFkZGVy
IERpc2Vhc2VzL2VwaWRlbWlvbG9neTwva2V5d29yZD48a2V5d29yZD5IdW1hbnM8L2tleXdvcmQ+
PGtleXdvcmQ+SW5jaWRlbmNlPC9rZXl3b3JkPjxrZXl3b3JkPk1hbGU8L2tleXdvcmQ+PGtleXdv
cmQ+TmVvcGxhc21zLyplcGlkZW1pb2xvZ3k8L2tleXdvcmQ+PGtleXdvcmQ+T2Jlc2l0eS8qZXBp
ZGVtaW9sb2d5PC9rZXl3b3JkPjxrZXl3b3JkPk9zdGVvYXJ0aHJpdGlzL2VwaWRlbWlvbG9neTwv
a2V5d29yZD48a2V5d29yZD5PdmVyd2VpZ2h0LyplcGlkZW1pb2xvZ3k8L2tleXdvcmQ+PC9rZXl3
b3Jkcz48ZGF0ZXM+PHllYXI+MjAwOTwveWVhcj48L2RhdGVzPjxpc2JuPjE0NzEtMjQ1OCAoRWxl
Y3Ryb25pYykmI3hEOzE0NzEtMjQ1OCAoTGlua2luZyk8L2lzYm4+PGFjY2Vzc2lvbi1udW0+MTkz
MjA5ODY8L2FjY2Vzc2lvbi1udW0+PHdvcmstdHlwZT5NZXRhLUFuYWx5c2lzJiN4RDtSZXNlYXJj
aCBTdXBwb3J0LCBOb24tVS5TLiBHb3YmYXBvczt0JiN4RDtSZXZpZXc8L3dvcmstdHlwZT48dXJs
cz48cmVsYXRlZC11cmxzPjx1cmw+aHR0cDovL3d3dy5uY2JpLm5sbS5uaWguZ292L3B1Ym1lZC8x
OTMyMDk4NjwvdXJsPjwvcmVsYXRlZC11cmxzPjwvdXJscz48Y3VzdG9tMj4yNjY3NDIwPC9jdXN0
b20yPjxlbGVjdHJvbmljLXJlc291cmNlLW51bT4xMC4xMTg2LzE0NzEtMjQ1OC05LTg4PC9lbGVj
dHJvbmljLXJlc291cmNlLW51bT48bGFuZ3VhZ2U+ZW5nPC9sYW5ndWFnZT48L3JlY29yZD48L0Np
dGU+PC9FbmROb3RlPn==
</w:fldData>
        </w:fldChar>
      </w:r>
      <w:r w:rsidR="006345F5">
        <w:rPr>
          <w:sz w:val="24"/>
          <w:szCs w:val="24"/>
        </w:rPr>
        <w:instrText xml:space="preserve"> ADDIN EN.CITE </w:instrText>
      </w:r>
      <w:r w:rsidR="006345F5">
        <w:rPr>
          <w:sz w:val="24"/>
          <w:szCs w:val="24"/>
        </w:rPr>
        <w:fldChar w:fldCharType="begin">
          <w:fldData xml:space="preserve">PEVuZE5vdGU+PENpdGU+PEF1dGhvcj5TdGFpbWV6PC9BdXRob3I+PFllYXI+MjAxMzwvWWVhcj48
UmVjTnVtPjgwNzwvUmVjTnVtPjxEaXNwbGF5VGV4dD48c3R5bGUgZmFjZT0ic3VwZXJzY3JpcHQi
PjQ1LCA0Njwvc3R5bGU+PC9EaXNwbGF5VGV4dD48cmVjb3JkPjxyZWMtbnVtYmVyPjgwNzwvcmVj
LW51bWJlcj48Zm9yZWlnbi1rZXlzPjxrZXkgYXBwPSJFTiIgZGItaWQ9ImRzZmV3cmEyYnZlc3Qy
ZXIwcGI1djIwN3Z3cmVyZHJweDJkdyIgdGltZXN0YW1wPSIxNTk1NzExNjI2Ij44MDc8L2tleT48
L2ZvcmVpZ24ta2V5cz48cmVmLXR5cGUgbmFtZT0iSm91cm5hbCBBcnRpY2xlIj4xNzwvcmVmLXR5
cGU+PGNvbnRyaWJ1dG9ycz48YXV0aG9ycz48YXV0aG9yPlN0YWltZXosIExpc2EgUi48L2F1dGhv
cj48YXV0aG9yPldlYmVyLCBNYXJ5IEJldGg8L2F1dGhvcj48YXV0aG9yPk5hcmF5YW4sIEsuIE0u
IFZlbmthdDwvYXV0aG9yPjxhdXRob3I+T3phLUZyYW5rLCBSZWVuYTwvYXV0aG9yPjwvYXV0aG9y
cz48L2NvbnRyaWJ1dG9ycz48dGl0bGVzPjx0aXRsZT5BIHN5c3RlbWF0aWMgcmV2aWV3IG9mIG92
ZXJ3ZWlnaHQsIG9iZXNpdHksIGFuZCB0eXBlIDIgZGlhYmV0ZXMgYW1vbmcgQXNpYW4gQW1lcmlj
YW4gc3ViZ3JvdXBzPC90aXRsZT48c2Vjb25kYXJ5LXRpdGxlPkN1cnJlbnQgZGlhYmV0ZXMgcmV2
aWV3czwvc2Vjb25kYXJ5LXRpdGxlPjxhbHQtdGl0bGU+Q3VyciBEaWFiZXRlcyBSZXY8L2FsdC10
aXRsZT48L3RpdGxlcz48cGVyaW9kaWNhbD48ZnVsbC10aXRsZT5DdXJyZW50IGRpYWJldGVzIHJl
dmlld3M8L2Z1bGwtdGl0bGU+PGFiYnItMT5DdXJyIERpYWJldGVzIFJldjwvYWJici0xPjwvcGVy
aW9kaWNhbD48YWx0LXBlcmlvZGljYWw+PGZ1bGwtdGl0bGU+Q3VycmVudCBkaWFiZXRlcyByZXZp
ZXdzPC9mdWxsLXRpdGxlPjxhYmJyLTE+Q3VyciBEaWFiZXRlcyBSZXY8L2FiYnItMT48L2FsdC1w
ZXJpb2RpY2FsPjxwYWdlcz4zMTItMzMxPC9wYWdlcz48dm9sdW1lPjk8L3ZvbHVtZT48bnVtYmVy
PjQ8L251bWJlcj48a2V5d29yZHM+PGtleXdvcmQ+QWR1bHQ8L2tleXdvcmQ+PGtleXdvcmQ+QWdl
ZDwva2V5d29yZD48a2V5d29yZD5Bc2lhbiBBbWVyaWNhbnMvKnN0YXRpc3RpY3MgJmFtcDsgbnVt
ZXJpY2FsIGRhdGE8L2tleXdvcmQ+PGtleXdvcmQ+Qmxvb2QgR2x1Y29zZS8qbWV0YWJvbGlzbTwv
a2V5d29yZD48a2V5d29yZD5Cb2R5IE1hc3MgSW5kZXg8L2tleXdvcmQ+PGtleXdvcmQ+Q29uZmlk
ZW5jZSBJbnRlcnZhbHM8L2tleXdvcmQ+PGtleXdvcmQ+RGlhYmV0ZXMgTWVsbGl0dXMsIFR5cGUg
Mi8qZXBpZGVtaW9sb2d5L2V0aG5vbG9neS9wcmV2ZW50aW9uICZhbXA7IGNvbnRyb2w8L2tleXdv
cmQ+PGtleXdvcmQ+RGlhYmV0aWMgQW5naW9wYXRoaWVzLyplcGlkZW1pb2xvZ3kvZXRobm9sb2d5
L3ByZXZlbnRpb24gJmFtcDsgY29udHJvbDwva2V5d29yZD48a2V5d29yZD5GYXN0aW5nL2Jsb29k
PC9rZXl3b3JkPjxrZXl3b3JkPkZlbWFsZTwva2V5d29yZD48a2V5d29yZD5IdW1hbnM8L2tleXdv
cmQ+PGtleXdvcmQ+TWFsZTwva2V5d29yZD48a2V5d29yZD5NYXNzIFNjcmVlbmluZzwva2V5d29y
ZD48a2V5d29yZD5NaWRkbGUgQWdlZDwva2V5d29yZD48a2V5d29yZD4qTWlub3JpdHkgSGVhbHRo
PC9rZXl3b3JkPjxrZXl3b3JkPk9iZXNpdHkvZXBpZGVtaW9sb2d5PC9rZXl3b3JkPjxrZXl3b3Jk
Pk92ZXJ3ZWlnaHQvKmVwaWRlbWlvbG9neS9ldGhub2xvZ3kvcHJldmVudGlvbiAmYW1wOyBjb250
cm9sPC9rZXl3b3JkPjxrZXl3b3JkPlByZXZhbGVuY2U8L2tleXdvcmQ+PGtleXdvcmQ+UmlzayBG
YWN0b3JzPC9rZXl3b3JkPjxrZXl3b3JkPlVuaXRlZCBTdGF0ZXMvZXBpZGVtaW9sb2d5PC9rZXl3
b3JkPjwva2V5d29yZHM+PGRhdGVzPjx5ZWFyPjIwMTM8L3llYXI+PC9kYXRlcz48aXNibj4xODc1
LTY0MTcmI3hEOzE1NzMtMzk5ODwvaXNibj48YWNjZXNzaW9uLW51bT4yMzU5MDUzNDwvYWNjZXNz
aW9uLW51bT48dXJscz48cmVsYXRlZC11cmxzPjx1cmw+aHR0cHM6Ly9wdWJtZWQubmNiaS5ubG0u
bmloLmdvdi8yMzU5MDUzNDwvdXJsPjx1cmw+aHR0cHM6Ly93d3cubmNiaS5ubG0ubmloLmdvdi9w
bWMvYXJ0aWNsZXMvUE1DNDQ2NTQ0Mi88L3VybD48L3JlbGF0ZWQtdXJscz48L3VybHM+PGVsZWN0
cm9uaWMtcmVzb3VyY2UtbnVtPjEwLjIxNzQvMTU3MzM5OTgxMTMwOTk5OTAwNjE8L2VsZWN0cm9u
aWMtcmVzb3VyY2UtbnVtPjxyZW1vdGUtZGF0YWJhc2UtbmFtZT5QdWJNZWQ8L3JlbW90ZS1kYXRh
YmFzZS1uYW1lPjxsYW5ndWFnZT5lbmc8L2xhbmd1YWdlPjwvcmVjb3JkPjwvQ2l0ZT48Q2l0ZT48
QXV0aG9yPkd1aDwvQXV0aG9yPjxZZWFyPjIwMDk8L1llYXI+PFJlY051bT4zPC9SZWNOdW0+PHJl
Y29yZD48cmVjLW51bWJlcj4zPC9yZWMtbnVtYmVyPjxmb3JlaWduLWtleXM+PGtleSBhcHA9IkVO
IiBkYi1pZD0iZHNmZXdyYTJidmVzdDJlcjBwYjV2MjA3dndyZXJkcnB4MmR3IiB0aW1lc3RhbXA9
IjE0MjE3NTU5MTQiPjM8L2tleT48L2ZvcmVpZ24ta2V5cz48cmVmLXR5cGUgbmFtZT0iSm91cm5h
bCBBcnRpY2xlIj4xNzwvcmVmLXR5cGU+PGNvbnRyaWJ1dG9ycz48YXV0aG9ycz48YXV0aG9yPkd1
aCwgRC4gUC48L2F1dGhvcj48YXV0aG9yPlpoYW5nLCBXLjwvYXV0aG9yPjxhdXRob3I+QmFuc2Jh
Y2ssIE4uPC9hdXRob3I+PGF1dGhvcj5BbWFyc2ksIFouPC9hdXRob3I+PGF1dGhvcj5CaXJtaW5n
aGFtLCBDLiBMLjwvYXV0aG9yPjxhdXRob3I+QW5pcywgQS4gSC48L2F1dGhvcj48L2F1dGhvcnM+
PC9jb250cmlidXRvcnM+PGF1dGgtYWRkcmVzcz5DZW50cmUgZm9yIEhlYWx0aCBFdmFsdWF0aW9u
IGFuZCBPdXRjb21lIFNjaWVuY2VzLCBTdCBQYXVsJmFwb3M7cyBIb3NwaXRhbCwgQkMsIENhbmFk
YS4gZGFwaG5lQHNtLmhpdm5ldC51YmMuY2E8L2F1dGgtYWRkcmVzcz48dGl0bGVzPjx0aXRsZT5U
aGUgaW5jaWRlbmNlIG9mIGNvLW1vcmJpZGl0aWVzIHJlbGF0ZWQgdG8gb2Jlc2l0eSBhbmQgb3Zl
cndlaWdodDogYSBzeXN0ZW1hdGljIHJldmlldyBhbmQgbWV0YS1hbmFseXNpczwvdGl0bGU+PHNl
Y29uZGFyeS10aXRsZT5CTUMgUHVibGljIEhlYWx0aDwvc2Vjb25kYXJ5LXRpdGxlPjxhbHQtdGl0
bGU+Qk1DIHB1YmxpYyBoZWFsdGg8L2FsdC10aXRsZT48L3RpdGxlcz48cGVyaW9kaWNhbD48ZnVs
bC10aXRsZT5CTUMgUHVibGljIEhlYWx0aDwvZnVsbC10aXRsZT48YWJici0xPkJNQyBwdWJsaWMg
aGVhbHRoPC9hYmJyLTE+PC9wZXJpb2RpY2FsPjxhbHQtcGVyaW9kaWNhbD48ZnVsbC10aXRsZT5C
TUMgUHVibGljIEhlYWx0aDwvZnVsbC10aXRsZT48YWJici0xPkJNQyBwdWJsaWMgaGVhbHRoPC9h
YmJyLTE+PC9hbHQtcGVyaW9kaWNhbD48cGFnZXM+ODg8L3BhZ2VzPjx2b2x1bWU+OTwvdm9sdW1l
PjxlZGl0aW9uPjIwMDkvMDMvMjc8L2VkaXRpb24+PGtleXdvcmRzPjxrZXl3b3JkPkNhcmRpb3Zh
c2N1bGFyIERpc2Vhc2VzLyplcGlkZW1pb2xvZ3k8L2tleXdvcmQ+PGtleXdvcmQ+Q29tb3JiaWRp
dHk8L2tleXdvcmQ+PGtleXdvcmQ+RGlhYmV0ZXMgTWVsbGl0dXMsIFR5cGUgMi9lcGlkZW1pb2xv
Z3k8L2tleXdvcmQ+PGtleXdvcmQ+RmVtYWxlPC9rZXl3b3JkPjxrZXl3b3JkPkdhbGxibGFkZGVy
IERpc2Vhc2VzL2VwaWRlbWlvbG9neTwva2V5d29yZD48a2V5d29yZD5IdW1hbnM8L2tleXdvcmQ+
PGtleXdvcmQ+SW5jaWRlbmNlPC9rZXl3b3JkPjxrZXl3b3JkPk1hbGU8L2tleXdvcmQ+PGtleXdv
cmQ+TmVvcGxhc21zLyplcGlkZW1pb2xvZ3k8L2tleXdvcmQ+PGtleXdvcmQ+T2Jlc2l0eS8qZXBp
ZGVtaW9sb2d5PC9rZXl3b3JkPjxrZXl3b3JkPk9zdGVvYXJ0aHJpdGlzL2VwaWRlbWlvbG9neTwv
a2V5d29yZD48a2V5d29yZD5PdmVyd2VpZ2h0LyplcGlkZW1pb2xvZ3k8L2tleXdvcmQ+PC9rZXl3
b3Jkcz48ZGF0ZXM+PHllYXI+MjAwOTwveWVhcj48L2RhdGVzPjxpc2JuPjE0NzEtMjQ1OCAoRWxl
Y3Ryb25pYykmI3hEOzE0NzEtMjQ1OCAoTGlua2luZyk8L2lzYm4+PGFjY2Vzc2lvbi1udW0+MTkz
MjA5ODY8L2FjY2Vzc2lvbi1udW0+PHdvcmstdHlwZT5NZXRhLUFuYWx5c2lzJiN4RDtSZXNlYXJj
aCBTdXBwb3J0LCBOb24tVS5TLiBHb3YmYXBvczt0JiN4RDtSZXZpZXc8L3dvcmstdHlwZT48dXJs
cz48cmVsYXRlZC11cmxzPjx1cmw+aHR0cDovL3d3dy5uY2JpLm5sbS5uaWguZ292L3B1Ym1lZC8x
OTMyMDk4NjwvdXJsPjwvcmVsYXRlZC11cmxzPjwvdXJscz48Y3VzdG9tMj4yNjY3NDIwPC9jdXN0
b20yPjxlbGVjdHJvbmljLXJlc291cmNlLW51bT4xMC4xMTg2LzE0NzEtMjQ1OC05LTg4PC9lbGVj
dHJvbmljLXJlc291cmNlLW51bT48bGFuZ3VhZ2U+ZW5nPC9sYW5ndWFnZT48L3JlY29yZD48L0Np
dGU+PC9FbmROb3RlPn==
</w:fldData>
        </w:fldChar>
      </w:r>
      <w:r w:rsidR="006345F5">
        <w:rPr>
          <w:sz w:val="24"/>
          <w:szCs w:val="24"/>
        </w:rPr>
        <w:instrText xml:space="preserve"> ADDIN EN.CITE.DATA </w:instrText>
      </w:r>
      <w:r w:rsidR="006345F5">
        <w:rPr>
          <w:sz w:val="24"/>
          <w:szCs w:val="24"/>
        </w:rPr>
      </w:r>
      <w:r w:rsidR="006345F5">
        <w:rPr>
          <w:sz w:val="24"/>
          <w:szCs w:val="24"/>
        </w:rPr>
        <w:fldChar w:fldCharType="end"/>
      </w:r>
      <w:r w:rsidR="00AE708F">
        <w:rPr>
          <w:sz w:val="24"/>
          <w:szCs w:val="24"/>
        </w:rPr>
      </w:r>
      <w:r w:rsidR="00AE708F">
        <w:rPr>
          <w:sz w:val="24"/>
          <w:szCs w:val="24"/>
        </w:rPr>
        <w:fldChar w:fldCharType="separate"/>
      </w:r>
      <w:del w:id="184" w:author="Susanne Awad" w:date="2020-09-27T23:01:00Z">
        <w:r w:rsidR="006B5825">
          <w:fldChar w:fldCharType="begin"/>
        </w:r>
        <w:r w:rsidR="006B5825">
          <w:delInstrText xml:space="preserve"> HYPERLINK \l "_ENREF_44" \o "Staimez, 2013 #807" </w:delInstrText>
        </w:r>
        <w:r w:rsidR="006B5825">
          <w:fldChar w:fldCharType="separate"/>
        </w:r>
        <w:r w:rsidR="0037123C" w:rsidRPr="007A01D8">
          <w:rPr>
            <w:noProof/>
            <w:sz w:val="24"/>
            <w:szCs w:val="24"/>
            <w:vertAlign w:val="superscript"/>
          </w:rPr>
          <w:delText>44</w:delText>
        </w:r>
        <w:r w:rsidR="006B5825">
          <w:rPr>
            <w:noProof/>
            <w:sz w:val="24"/>
            <w:szCs w:val="24"/>
            <w:vertAlign w:val="superscript"/>
          </w:rPr>
          <w:fldChar w:fldCharType="end"/>
        </w:r>
        <w:r w:rsidR="007A01D8" w:rsidRPr="007A01D8">
          <w:rPr>
            <w:noProof/>
            <w:sz w:val="24"/>
            <w:szCs w:val="24"/>
            <w:vertAlign w:val="superscript"/>
          </w:rPr>
          <w:delText xml:space="preserve">, </w:delText>
        </w:r>
        <w:r w:rsidR="006B5825">
          <w:fldChar w:fldCharType="begin"/>
        </w:r>
        <w:r w:rsidR="006B5825">
          <w:delInstrText xml:space="preserve"> HYPERLINK \l "_ENREF_45" \o "Guh, 2009 #3" </w:delInstrText>
        </w:r>
        <w:r w:rsidR="006B5825">
          <w:fldChar w:fldCharType="separate"/>
        </w:r>
        <w:r w:rsidR="0037123C" w:rsidRPr="007A01D8">
          <w:rPr>
            <w:noProof/>
            <w:sz w:val="24"/>
            <w:szCs w:val="24"/>
            <w:vertAlign w:val="superscript"/>
          </w:rPr>
          <w:delText>45</w:delText>
        </w:r>
        <w:r w:rsidR="006B5825">
          <w:rPr>
            <w:noProof/>
            <w:sz w:val="24"/>
            <w:szCs w:val="24"/>
            <w:vertAlign w:val="superscript"/>
          </w:rPr>
          <w:fldChar w:fldCharType="end"/>
        </w:r>
      </w:del>
      <w:ins w:id="185" w:author="Susanne Awad" w:date="2020-09-27T23:01:00Z">
        <w:r w:rsidR="006010E9">
          <w:rPr>
            <w:noProof/>
            <w:sz w:val="24"/>
            <w:szCs w:val="24"/>
            <w:vertAlign w:val="superscript"/>
          </w:rPr>
          <w:fldChar w:fldCharType="begin"/>
        </w:r>
        <w:r w:rsidR="006010E9">
          <w:rPr>
            <w:noProof/>
            <w:sz w:val="24"/>
            <w:szCs w:val="24"/>
            <w:vertAlign w:val="superscript"/>
          </w:rPr>
          <w:instrText xml:space="preserve"> HYPERLINK \l "_ENREF_45" \o "Staimez, 2013 #807" </w:instrText>
        </w:r>
        <w:r w:rsidR="006010E9">
          <w:rPr>
            <w:noProof/>
            <w:sz w:val="24"/>
            <w:szCs w:val="24"/>
            <w:vertAlign w:val="superscript"/>
          </w:rPr>
        </w:r>
        <w:r w:rsidR="006010E9">
          <w:rPr>
            <w:noProof/>
            <w:sz w:val="24"/>
            <w:szCs w:val="24"/>
            <w:vertAlign w:val="superscript"/>
          </w:rPr>
          <w:fldChar w:fldCharType="separate"/>
        </w:r>
        <w:r w:rsidR="006010E9" w:rsidRPr="006345F5">
          <w:rPr>
            <w:noProof/>
            <w:sz w:val="24"/>
            <w:szCs w:val="24"/>
            <w:vertAlign w:val="superscript"/>
          </w:rPr>
          <w:t>45</w:t>
        </w:r>
        <w:r w:rsidR="006010E9">
          <w:rPr>
            <w:noProof/>
            <w:sz w:val="24"/>
            <w:szCs w:val="24"/>
            <w:vertAlign w:val="superscript"/>
          </w:rPr>
          <w:fldChar w:fldCharType="end"/>
        </w:r>
        <w:r w:rsidR="006345F5" w:rsidRPr="006345F5">
          <w:rPr>
            <w:noProof/>
            <w:sz w:val="24"/>
            <w:szCs w:val="24"/>
            <w:vertAlign w:val="superscript"/>
          </w:rPr>
          <w:t xml:space="preserve">, </w:t>
        </w:r>
        <w:r w:rsidR="006010E9">
          <w:rPr>
            <w:noProof/>
            <w:sz w:val="24"/>
            <w:szCs w:val="24"/>
            <w:vertAlign w:val="superscript"/>
          </w:rPr>
          <w:fldChar w:fldCharType="begin"/>
        </w:r>
        <w:r w:rsidR="006010E9">
          <w:rPr>
            <w:noProof/>
            <w:sz w:val="24"/>
            <w:szCs w:val="24"/>
            <w:vertAlign w:val="superscript"/>
          </w:rPr>
          <w:instrText xml:space="preserve"> HYPERLINK \l "_ENREF_46" \o "Guh, 2009 #3" </w:instrText>
        </w:r>
        <w:r w:rsidR="006010E9">
          <w:rPr>
            <w:noProof/>
            <w:sz w:val="24"/>
            <w:szCs w:val="24"/>
            <w:vertAlign w:val="superscript"/>
          </w:rPr>
        </w:r>
        <w:r w:rsidR="006010E9">
          <w:rPr>
            <w:noProof/>
            <w:sz w:val="24"/>
            <w:szCs w:val="24"/>
            <w:vertAlign w:val="superscript"/>
          </w:rPr>
          <w:fldChar w:fldCharType="separate"/>
        </w:r>
        <w:r w:rsidR="006010E9" w:rsidRPr="006345F5">
          <w:rPr>
            <w:noProof/>
            <w:sz w:val="24"/>
            <w:szCs w:val="24"/>
            <w:vertAlign w:val="superscript"/>
          </w:rPr>
          <w:t>46</w:t>
        </w:r>
        <w:r w:rsidR="006010E9">
          <w:rPr>
            <w:noProof/>
            <w:sz w:val="24"/>
            <w:szCs w:val="24"/>
            <w:vertAlign w:val="superscript"/>
          </w:rPr>
          <w:fldChar w:fldCharType="end"/>
        </w:r>
      </w:ins>
      <w:r w:rsidR="00AE708F">
        <w:rPr>
          <w:sz w:val="24"/>
          <w:szCs w:val="24"/>
        </w:rPr>
        <w:fldChar w:fldCharType="end"/>
      </w:r>
      <w:r w:rsidR="006C19D4" w:rsidRPr="00445932">
        <w:rPr>
          <w:sz w:val="24"/>
          <w:szCs w:val="24"/>
        </w:rPr>
        <w:t>.</w:t>
      </w:r>
      <w:r w:rsidR="00086805" w:rsidRPr="00445932">
        <w:rPr>
          <w:sz w:val="24"/>
        </w:rPr>
        <w:t xml:space="preserve"> We </w:t>
      </w:r>
      <w:r w:rsidR="00086805" w:rsidRPr="00445932">
        <w:rPr>
          <w:sz w:val="24"/>
          <w:szCs w:val="24"/>
        </w:rPr>
        <w:t>also</w:t>
      </w:r>
      <w:r w:rsidR="00086805" w:rsidRPr="00445932">
        <w:rPr>
          <w:sz w:val="24"/>
        </w:rPr>
        <w:t xml:space="preserve"> conducted </w:t>
      </w:r>
      <w:r w:rsidR="0098108E" w:rsidRPr="00445932">
        <w:rPr>
          <w:sz w:val="24"/>
        </w:rPr>
        <w:t xml:space="preserve">a </w:t>
      </w:r>
      <w:r w:rsidR="00026358" w:rsidRPr="00445932">
        <w:rPr>
          <w:sz w:val="24"/>
        </w:rPr>
        <w:t>multiva</w:t>
      </w:r>
      <w:r w:rsidR="00026358">
        <w:rPr>
          <w:sz w:val="24"/>
        </w:rPr>
        <w:t xml:space="preserve">riable </w:t>
      </w:r>
      <w:r w:rsidR="0098108E" w:rsidRPr="00445932">
        <w:rPr>
          <w:sz w:val="24"/>
        </w:rPr>
        <w:t xml:space="preserve">uncertainty analysis </w:t>
      </w:r>
      <w:r w:rsidR="00FF0C1F" w:rsidRPr="00445932">
        <w:rPr>
          <w:sz w:val="24"/>
          <w:szCs w:val="24"/>
          <w:shd w:val="clear" w:color="auto" w:fill="FFFFFF"/>
        </w:rPr>
        <w:t>to assess the robustness of our predictions</w:t>
      </w:r>
      <w:r w:rsidR="00D1465C" w:rsidRPr="00445932">
        <w:rPr>
          <w:sz w:val="24"/>
          <w:szCs w:val="24"/>
          <w:shd w:val="clear" w:color="auto" w:fill="FFFFFF"/>
        </w:rPr>
        <w:t>. The analysis</w:t>
      </w:r>
      <w:r w:rsidR="00086805" w:rsidRPr="00445932">
        <w:rPr>
          <w:sz w:val="24"/>
          <w:szCs w:val="24"/>
          <w:shd w:val="clear" w:color="auto" w:fill="FFFFFF"/>
        </w:rPr>
        <w:t xml:space="preserve"> </w:t>
      </w:r>
      <w:r w:rsidR="00162230" w:rsidRPr="00445932">
        <w:rPr>
          <w:sz w:val="24"/>
          <w:szCs w:val="24"/>
          <w:shd w:val="clear" w:color="auto" w:fill="FFFFFF"/>
        </w:rPr>
        <w:t>indicated</w:t>
      </w:r>
      <w:r w:rsidR="0098108E" w:rsidRPr="00445932">
        <w:rPr>
          <w:sz w:val="24"/>
          <w:szCs w:val="24"/>
        </w:rPr>
        <w:t xml:space="preserve"> narrow </w:t>
      </w:r>
      <w:r w:rsidR="00D1465C" w:rsidRPr="00445932">
        <w:rPr>
          <w:sz w:val="24"/>
          <w:szCs w:val="24"/>
        </w:rPr>
        <w:t xml:space="preserve">uncertainty intervals </w:t>
      </w:r>
      <w:r w:rsidR="0098108E" w:rsidRPr="00445932">
        <w:rPr>
          <w:sz w:val="24"/>
          <w:szCs w:val="24"/>
        </w:rPr>
        <w:t xml:space="preserve">around </w:t>
      </w:r>
      <w:r w:rsidR="00351C81" w:rsidRPr="00445932">
        <w:rPr>
          <w:sz w:val="24"/>
          <w:szCs w:val="24"/>
        </w:rPr>
        <w:t>the</w:t>
      </w:r>
      <w:r w:rsidR="0098108E" w:rsidRPr="00445932">
        <w:rPr>
          <w:sz w:val="24"/>
          <w:szCs w:val="24"/>
        </w:rPr>
        <w:t xml:space="preserve"> point estimates </w:t>
      </w:r>
      <w:r w:rsidR="006F5181" w:rsidRPr="00445932">
        <w:rPr>
          <w:sz w:val="24"/>
          <w:szCs w:val="24"/>
        </w:rPr>
        <w:t xml:space="preserve">(Figure </w:t>
      </w:r>
      <w:del w:id="186" w:author="Susanne Awad" w:date="2020-09-27T23:01:00Z">
        <w:r w:rsidR="006F5181" w:rsidRPr="00445932">
          <w:rPr>
            <w:sz w:val="24"/>
            <w:szCs w:val="24"/>
          </w:rPr>
          <w:delText>S10</w:delText>
        </w:r>
      </w:del>
      <w:ins w:id="187" w:author="Susanne Awad" w:date="2020-09-27T23:01:00Z">
        <w:r w:rsidR="00B40958" w:rsidRPr="00445932">
          <w:rPr>
            <w:sz w:val="24"/>
            <w:szCs w:val="24"/>
          </w:rPr>
          <w:t>S1</w:t>
        </w:r>
        <w:r w:rsidR="00B40958">
          <w:rPr>
            <w:sz w:val="24"/>
            <w:szCs w:val="24"/>
          </w:rPr>
          <w:t>1</w:t>
        </w:r>
      </w:ins>
      <w:r w:rsidR="006F5181" w:rsidRPr="00445932">
        <w:rPr>
          <w:sz w:val="24"/>
          <w:szCs w:val="24"/>
        </w:rPr>
        <w:t xml:space="preserve">), </w:t>
      </w:r>
      <w:r w:rsidR="0098108E" w:rsidRPr="00445932">
        <w:rPr>
          <w:sz w:val="24"/>
          <w:szCs w:val="24"/>
        </w:rPr>
        <w:t>affirm</w:t>
      </w:r>
      <w:r w:rsidR="00FF0C1F" w:rsidRPr="00445932">
        <w:rPr>
          <w:sz w:val="24"/>
          <w:szCs w:val="24"/>
        </w:rPr>
        <w:t>ing</w:t>
      </w:r>
      <w:r w:rsidR="0098108E" w:rsidRPr="00445932">
        <w:rPr>
          <w:sz w:val="24"/>
          <w:szCs w:val="24"/>
        </w:rPr>
        <w:t xml:space="preserve"> our predictions.</w:t>
      </w:r>
    </w:p>
    <w:p w14:paraId="61A5F718" w14:textId="6FDE7479" w:rsidR="0084655B" w:rsidRPr="00445932" w:rsidRDefault="004D7348" w:rsidP="0084655B">
      <w:pPr>
        <w:spacing w:before="120" w:after="120" w:line="480" w:lineRule="auto"/>
        <w:rPr>
          <w:color w:val="000000"/>
          <w:sz w:val="24"/>
          <w:szCs w:val="24"/>
          <w:shd w:val="clear" w:color="auto" w:fill="FFFFFF"/>
        </w:rPr>
      </w:pPr>
      <w:r w:rsidRPr="00445932">
        <w:rPr>
          <w:rFonts w:eastAsia="Calibri"/>
          <w:sz w:val="24"/>
          <w:szCs w:val="24"/>
        </w:rPr>
        <w:t>In conclusion</w:t>
      </w:r>
      <w:r w:rsidR="002630E2" w:rsidRPr="00445932">
        <w:rPr>
          <w:rFonts w:eastAsia="Calibri"/>
          <w:sz w:val="24"/>
          <w:szCs w:val="24"/>
        </w:rPr>
        <w:t>,</w:t>
      </w:r>
      <w:r w:rsidR="0079460D" w:rsidRPr="00445932">
        <w:rPr>
          <w:rFonts w:eastAsia="Calibri"/>
          <w:sz w:val="24"/>
          <w:szCs w:val="24"/>
        </w:rPr>
        <w:t xml:space="preserve"> </w:t>
      </w:r>
      <w:r w:rsidR="00D1465C" w:rsidRPr="00445932">
        <w:rPr>
          <w:rFonts w:eastAsia="Calibri"/>
          <w:sz w:val="24"/>
          <w:szCs w:val="24"/>
        </w:rPr>
        <w:t xml:space="preserve">the </w:t>
      </w:r>
      <w:r w:rsidR="0079460D" w:rsidRPr="00445932">
        <w:rPr>
          <w:color w:val="000000"/>
          <w:sz w:val="24"/>
          <w:szCs w:val="24"/>
          <w:shd w:val="clear" w:color="auto" w:fill="FFFFFF"/>
        </w:rPr>
        <w:t xml:space="preserve">T2DM epidemic in Oman is projected to </w:t>
      </w:r>
      <w:r w:rsidR="00D1465C" w:rsidRPr="00445932">
        <w:rPr>
          <w:color w:val="000000"/>
          <w:sz w:val="24"/>
          <w:szCs w:val="24"/>
          <w:shd w:val="clear" w:color="auto" w:fill="FFFFFF"/>
        </w:rPr>
        <w:t xml:space="preserve">substantially </w:t>
      </w:r>
      <w:r w:rsidR="00B719A6" w:rsidRPr="00445932">
        <w:rPr>
          <w:color w:val="000000"/>
          <w:sz w:val="24"/>
          <w:szCs w:val="24"/>
          <w:shd w:val="clear" w:color="auto" w:fill="FFFFFF"/>
        </w:rPr>
        <w:t xml:space="preserve">increase over </w:t>
      </w:r>
      <w:r w:rsidR="0079460D" w:rsidRPr="00445932">
        <w:rPr>
          <w:color w:val="000000"/>
          <w:sz w:val="24"/>
          <w:szCs w:val="24"/>
          <w:shd w:val="clear" w:color="auto" w:fill="FFFFFF"/>
        </w:rPr>
        <w:t xml:space="preserve">the next </w:t>
      </w:r>
      <w:r w:rsidR="00891539" w:rsidRPr="00445932">
        <w:rPr>
          <w:color w:val="000000"/>
          <w:sz w:val="24"/>
          <w:szCs w:val="24"/>
          <w:shd w:val="clear" w:color="auto" w:fill="FFFFFF"/>
        </w:rPr>
        <w:t xml:space="preserve">three </w:t>
      </w:r>
      <w:r w:rsidR="0079460D" w:rsidRPr="00445932">
        <w:rPr>
          <w:color w:val="000000"/>
          <w:sz w:val="24"/>
          <w:szCs w:val="24"/>
          <w:shd w:val="clear" w:color="auto" w:fill="FFFFFF"/>
        </w:rPr>
        <w:t>decades</w:t>
      </w:r>
      <w:r w:rsidR="00D1465C" w:rsidRPr="00445932">
        <w:rPr>
          <w:color w:val="000000"/>
          <w:sz w:val="24"/>
          <w:szCs w:val="24"/>
          <w:shd w:val="clear" w:color="auto" w:fill="FFFFFF"/>
        </w:rPr>
        <w:t>,</w:t>
      </w:r>
      <w:r w:rsidR="00891539" w:rsidRPr="00445932">
        <w:rPr>
          <w:color w:val="000000"/>
          <w:sz w:val="24"/>
          <w:szCs w:val="24"/>
          <w:shd w:val="clear" w:color="auto" w:fill="FFFFFF"/>
        </w:rPr>
        <w:t xml:space="preserve"> </w:t>
      </w:r>
      <w:r w:rsidR="0079460D" w:rsidRPr="00445932">
        <w:rPr>
          <w:color w:val="000000"/>
          <w:sz w:val="24"/>
          <w:szCs w:val="24"/>
          <w:shd w:val="clear" w:color="auto" w:fill="FFFFFF"/>
        </w:rPr>
        <w:t xml:space="preserve">consuming </w:t>
      </w:r>
      <w:r w:rsidR="00891539" w:rsidRPr="00445932">
        <w:rPr>
          <w:color w:val="000000"/>
          <w:sz w:val="24"/>
          <w:szCs w:val="24"/>
          <w:shd w:val="clear" w:color="auto" w:fill="FFFFFF"/>
        </w:rPr>
        <w:t xml:space="preserve">a large proportion of the country’s </w:t>
      </w:r>
      <w:r w:rsidR="0079460D" w:rsidRPr="00445932">
        <w:rPr>
          <w:color w:val="000000"/>
          <w:sz w:val="24"/>
          <w:szCs w:val="24"/>
          <w:shd w:val="clear" w:color="auto" w:fill="FFFFFF"/>
        </w:rPr>
        <w:t>national health expenditure</w:t>
      </w:r>
      <w:r w:rsidR="00891539" w:rsidRPr="00445932">
        <w:rPr>
          <w:color w:val="000000"/>
          <w:sz w:val="24"/>
          <w:szCs w:val="24"/>
          <w:shd w:val="clear" w:color="auto" w:fill="FFFFFF"/>
        </w:rPr>
        <w:t xml:space="preserve">. </w:t>
      </w:r>
      <w:r w:rsidR="00D1465C" w:rsidRPr="00445932">
        <w:rPr>
          <w:color w:val="000000"/>
          <w:sz w:val="24"/>
          <w:szCs w:val="24"/>
          <w:shd w:val="clear" w:color="auto" w:fill="FFFFFF"/>
        </w:rPr>
        <w:t xml:space="preserve">The main driving factor </w:t>
      </w:r>
      <w:r w:rsidR="00026358">
        <w:rPr>
          <w:color w:val="000000"/>
          <w:sz w:val="24"/>
          <w:szCs w:val="24"/>
          <w:shd w:val="clear" w:color="auto" w:fill="FFFFFF"/>
        </w:rPr>
        <w:t>for</w:t>
      </w:r>
      <w:r w:rsidR="00D1465C" w:rsidRPr="00445932">
        <w:rPr>
          <w:color w:val="000000"/>
          <w:sz w:val="24"/>
          <w:szCs w:val="24"/>
          <w:shd w:val="clear" w:color="auto" w:fill="FFFFFF"/>
        </w:rPr>
        <w:t xml:space="preserve"> this increase is the </w:t>
      </w:r>
      <w:r w:rsidR="00B719A6" w:rsidRPr="00445932">
        <w:rPr>
          <w:color w:val="000000"/>
          <w:sz w:val="24"/>
          <w:szCs w:val="24"/>
          <w:shd w:val="clear" w:color="auto" w:fill="FFFFFF"/>
        </w:rPr>
        <w:t>rising</w:t>
      </w:r>
      <w:r w:rsidR="00D1465C" w:rsidRPr="00445932">
        <w:rPr>
          <w:color w:val="000000"/>
          <w:sz w:val="24"/>
          <w:szCs w:val="24"/>
          <w:shd w:val="clear" w:color="auto" w:fill="FFFFFF"/>
        </w:rPr>
        <w:t xml:space="preserve"> prevalence </w:t>
      </w:r>
      <w:r w:rsidR="00B719A6" w:rsidRPr="00445932">
        <w:rPr>
          <w:color w:val="000000"/>
          <w:sz w:val="24"/>
          <w:szCs w:val="24"/>
          <w:shd w:val="clear" w:color="auto" w:fill="FFFFFF"/>
        </w:rPr>
        <w:t xml:space="preserve">of </w:t>
      </w:r>
      <w:r w:rsidR="00D1465C" w:rsidRPr="00445932">
        <w:rPr>
          <w:color w:val="000000"/>
          <w:sz w:val="24"/>
          <w:szCs w:val="24"/>
          <w:shd w:val="clear" w:color="auto" w:fill="FFFFFF"/>
        </w:rPr>
        <w:t xml:space="preserve">obesity. </w:t>
      </w:r>
      <w:r w:rsidR="0084655B" w:rsidRPr="00445932">
        <w:rPr>
          <w:color w:val="000000"/>
          <w:sz w:val="24"/>
          <w:szCs w:val="24"/>
          <w:shd w:val="clear" w:color="auto" w:fill="FFFFFF"/>
        </w:rPr>
        <w:t xml:space="preserve">Ensuring long-run financial sustainability for </w:t>
      </w:r>
      <w:r w:rsidR="00F53015" w:rsidRPr="00445932">
        <w:rPr>
          <w:color w:val="000000"/>
          <w:sz w:val="24"/>
          <w:szCs w:val="24"/>
          <w:shd w:val="clear" w:color="auto" w:fill="FFFFFF"/>
        </w:rPr>
        <w:t>T2</w:t>
      </w:r>
      <w:r w:rsidR="0084655B" w:rsidRPr="00445932">
        <w:rPr>
          <w:color w:val="000000"/>
          <w:sz w:val="24"/>
          <w:szCs w:val="24"/>
          <w:shd w:val="clear" w:color="auto" w:fill="FFFFFF"/>
        </w:rPr>
        <w:t xml:space="preserve">DM </w:t>
      </w:r>
      <w:r w:rsidR="00AE587B">
        <w:rPr>
          <w:color w:val="000000"/>
          <w:sz w:val="24"/>
          <w:szCs w:val="24"/>
          <w:shd w:val="clear" w:color="auto" w:fill="FFFFFF"/>
        </w:rPr>
        <w:t xml:space="preserve">response </w:t>
      </w:r>
      <w:r w:rsidR="00441CFF" w:rsidRPr="00445932">
        <w:rPr>
          <w:color w:val="000000"/>
          <w:sz w:val="24"/>
          <w:szCs w:val="24"/>
          <w:shd w:val="clear" w:color="auto" w:fill="FFFFFF"/>
        </w:rPr>
        <w:t xml:space="preserve">in Oman </w:t>
      </w:r>
      <w:r w:rsidR="0084655B" w:rsidRPr="00445932">
        <w:rPr>
          <w:color w:val="000000"/>
          <w:sz w:val="24"/>
          <w:szCs w:val="24"/>
          <w:shd w:val="clear" w:color="auto" w:fill="FFFFFF"/>
        </w:rPr>
        <w:t xml:space="preserve">is a concern, given the country’s high public budget contribution, unstable revenues, and </w:t>
      </w:r>
      <w:r w:rsidR="00026358">
        <w:rPr>
          <w:color w:val="000000"/>
          <w:sz w:val="24"/>
          <w:szCs w:val="24"/>
          <w:shd w:val="clear" w:color="auto" w:fill="FFFFFF"/>
        </w:rPr>
        <w:t xml:space="preserve">the </w:t>
      </w:r>
      <w:r w:rsidR="00AE587B">
        <w:rPr>
          <w:color w:val="000000"/>
          <w:sz w:val="24"/>
          <w:szCs w:val="24"/>
          <w:shd w:val="clear" w:color="auto" w:fill="FFFFFF"/>
        </w:rPr>
        <w:t xml:space="preserve">ongoing </w:t>
      </w:r>
      <w:r w:rsidR="0084655B" w:rsidRPr="00445932">
        <w:rPr>
          <w:color w:val="000000"/>
          <w:sz w:val="24"/>
          <w:szCs w:val="24"/>
          <w:shd w:val="clear" w:color="auto" w:fill="FFFFFF"/>
        </w:rPr>
        <w:t>demographic and epidemiological health transition</w:t>
      </w:r>
      <w:r w:rsidR="00026358">
        <w:rPr>
          <w:color w:val="000000"/>
          <w:sz w:val="24"/>
          <w:szCs w:val="24"/>
          <w:shd w:val="clear" w:color="auto" w:fill="FFFFFF"/>
        </w:rPr>
        <w:t>s</w:t>
      </w:r>
      <w:r w:rsidR="0084655B" w:rsidRPr="00445932">
        <w:rPr>
          <w:color w:val="000000"/>
          <w:sz w:val="24"/>
          <w:szCs w:val="24"/>
          <w:shd w:val="clear" w:color="auto" w:fill="FFFFFF"/>
        </w:rPr>
        <w:t>. Therefore, our</w:t>
      </w:r>
      <w:r w:rsidR="00D1465C" w:rsidRPr="00445932">
        <w:rPr>
          <w:color w:val="000000"/>
          <w:sz w:val="24"/>
          <w:szCs w:val="24"/>
          <w:shd w:val="clear" w:color="auto" w:fill="FFFFFF"/>
        </w:rPr>
        <w:t xml:space="preserve"> findings highlight the need for </w:t>
      </w:r>
      <w:r w:rsidR="00291C14" w:rsidRPr="00445932">
        <w:rPr>
          <w:color w:val="000000"/>
          <w:sz w:val="24"/>
          <w:szCs w:val="24"/>
          <w:shd w:val="clear" w:color="auto" w:fill="FFFFFF"/>
        </w:rPr>
        <w:t xml:space="preserve">large-scale </w:t>
      </w:r>
      <w:r w:rsidR="00D1465C" w:rsidRPr="00445932">
        <w:rPr>
          <w:color w:val="000000"/>
          <w:sz w:val="24"/>
          <w:szCs w:val="24"/>
          <w:shd w:val="clear" w:color="auto" w:fill="FFFFFF"/>
        </w:rPr>
        <w:t xml:space="preserve">population-level </w:t>
      </w:r>
      <w:r w:rsidR="00291C14" w:rsidRPr="00445932">
        <w:rPr>
          <w:color w:val="000000"/>
          <w:sz w:val="24"/>
          <w:szCs w:val="24"/>
          <w:shd w:val="clear" w:color="auto" w:fill="FFFFFF"/>
        </w:rPr>
        <w:t>interventions</w:t>
      </w:r>
      <w:r w:rsidR="00D1465C" w:rsidRPr="00445932">
        <w:rPr>
          <w:color w:val="000000"/>
          <w:sz w:val="24"/>
          <w:szCs w:val="24"/>
          <w:shd w:val="clear" w:color="auto" w:fill="FFFFFF"/>
        </w:rPr>
        <w:t xml:space="preserve"> that emphasize </w:t>
      </w:r>
      <w:r w:rsidR="00237370" w:rsidRPr="00445932">
        <w:rPr>
          <w:color w:val="000000"/>
          <w:sz w:val="24"/>
          <w:szCs w:val="24"/>
          <w:shd w:val="clear" w:color="auto" w:fill="FFFFFF"/>
        </w:rPr>
        <w:t xml:space="preserve">on </w:t>
      </w:r>
      <w:r w:rsidR="00D1465C" w:rsidRPr="00445932">
        <w:rPr>
          <w:color w:val="000000"/>
          <w:sz w:val="24"/>
          <w:szCs w:val="24"/>
          <w:shd w:val="clear" w:color="auto" w:fill="FFFFFF"/>
        </w:rPr>
        <w:t xml:space="preserve">T2DM prevention and that alleviate the burden of obesity. </w:t>
      </w:r>
    </w:p>
    <w:p w14:paraId="16A2AACE" w14:textId="40790C11" w:rsidR="008143E1" w:rsidRPr="003F192C" w:rsidRDefault="00F53015" w:rsidP="00CB4B8D">
      <w:pPr>
        <w:spacing w:before="120" w:after="120" w:line="480" w:lineRule="auto"/>
        <w:rPr>
          <w:sz w:val="24"/>
        </w:rPr>
      </w:pPr>
      <w:r w:rsidRPr="00445932">
        <w:rPr>
          <w:sz w:val="24"/>
          <w:szCs w:val="24"/>
        </w:rPr>
        <w:t>T2DM prevention</w:t>
      </w:r>
      <w:r w:rsidR="00441CFF" w:rsidRPr="00445932">
        <w:rPr>
          <w:sz w:val="24"/>
          <w:szCs w:val="24"/>
        </w:rPr>
        <w:t xml:space="preserve"> </w:t>
      </w:r>
      <w:r w:rsidR="00990E78" w:rsidRPr="00445932">
        <w:rPr>
          <w:sz w:val="24"/>
          <w:szCs w:val="24"/>
        </w:rPr>
        <w:t>should be</w:t>
      </w:r>
      <w:r w:rsidRPr="00445932">
        <w:rPr>
          <w:sz w:val="24"/>
          <w:szCs w:val="24"/>
        </w:rPr>
        <w:t xml:space="preserve"> </w:t>
      </w:r>
      <w:r w:rsidR="00AE587B">
        <w:rPr>
          <w:sz w:val="24"/>
          <w:szCs w:val="24"/>
        </w:rPr>
        <w:t xml:space="preserve">implemented </w:t>
      </w:r>
      <w:r w:rsidRPr="00445932">
        <w:rPr>
          <w:sz w:val="24"/>
          <w:szCs w:val="24"/>
        </w:rPr>
        <w:t>at both national and governorate level</w:t>
      </w:r>
      <w:r w:rsidR="00C9349C">
        <w:rPr>
          <w:sz w:val="24"/>
          <w:szCs w:val="24"/>
        </w:rPr>
        <w:t>s</w:t>
      </w:r>
      <w:r w:rsidRPr="00445932">
        <w:rPr>
          <w:sz w:val="24"/>
          <w:szCs w:val="24"/>
        </w:rPr>
        <w:t xml:space="preserve"> with multi-sector</w:t>
      </w:r>
      <w:r w:rsidR="00AE587B">
        <w:rPr>
          <w:sz w:val="24"/>
          <w:szCs w:val="24"/>
        </w:rPr>
        <w:t>ial</w:t>
      </w:r>
      <w:r w:rsidRPr="00445932">
        <w:rPr>
          <w:sz w:val="24"/>
          <w:szCs w:val="24"/>
        </w:rPr>
        <w:t>, governmental, and societal support</w:t>
      </w:r>
      <w:r w:rsidR="00AE587B">
        <w:rPr>
          <w:sz w:val="24"/>
          <w:szCs w:val="24"/>
        </w:rPr>
        <w:t>,</w:t>
      </w:r>
      <w:r w:rsidRPr="00445932">
        <w:rPr>
          <w:sz w:val="24"/>
          <w:szCs w:val="24"/>
        </w:rPr>
        <w:t xml:space="preserve"> as </w:t>
      </w:r>
      <w:r w:rsidR="00103771" w:rsidRPr="00445932">
        <w:rPr>
          <w:sz w:val="24"/>
          <w:szCs w:val="24"/>
        </w:rPr>
        <w:t>T2DM</w:t>
      </w:r>
      <w:r w:rsidRPr="00445932">
        <w:rPr>
          <w:sz w:val="24"/>
          <w:szCs w:val="24"/>
        </w:rPr>
        <w:t xml:space="preserve"> is an emerging threat to social and economic development. In addition, </w:t>
      </w:r>
      <w:r w:rsidR="00441CFF" w:rsidRPr="00445932">
        <w:rPr>
          <w:sz w:val="24"/>
          <w:szCs w:val="24"/>
        </w:rPr>
        <w:t xml:space="preserve">aiming at reducing the modifiable risk factors for T2DM, </w:t>
      </w:r>
      <w:r w:rsidRPr="00445932">
        <w:rPr>
          <w:sz w:val="24"/>
          <w:szCs w:val="24"/>
        </w:rPr>
        <w:t xml:space="preserve">existing public awareness campaigns and interventions need to be expanded </w:t>
      </w:r>
      <w:r w:rsidR="00990E78" w:rsidRPr="00445932">
        <w:rPr>
          <w:sz w:val="24"/>
          <w:szCs w:val="24"/>
        </w:rPr>
        <w:t xml:space="preserve">by strengthening the implementation of the Oman’s National </w:t>
      </w:r>
      <w:r w:rsidR="00AE587B">
        <w:rPr>
          <w:sz w:val="24"/>
          <w:szCs w:val="24"/>
        </w:rPr>
        <w:t>P</w:t>
      </w:r>
      <w:r w:rsidR="00990E78" w:rsidRPr="00445932">
        <w:rPr>
          <w:sz w:val="24"/>
          <w:szCs w:val="24"/>
        </w:rPr>
        <w:t>olicy for Diet, Physical Activity and Health</w:t>
      </w:r>
      <w:del w:id="188" w:author="Susanne Awad" w:date="2020-09-27T23:01:00Z">
        <w:r w:rsidR="006B5825">
          <w:fldChar w:fldCharType="begin"/>
        </w:r>
        <w:r w:rsidR="006B5825">
          <w:delInstrText xml:space="preserve"> HYPERLINK \l "_ENREF_36" \o "Mabry, 2014 #779"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Mabry&lt;/Author&gt;&lt;Year&gt;2014&lt;/Year&gt;&lt;RecNum&gt;779&lt;/RecNum&gt;&lt;DisplayText&gt;&lt;style face="superscript"&gt;36&lt;/style&gt;&lt;/DisplayText&gt;&lt;record&gt;&lt;rec-number&gt;779&lt;/rec-number&gt;&lt;foreign-keys&gt;&lt;key app="EN" db-id="dsfewra2bvest2er0pb5v207vwrerdrpx2dw" timestamp="1591024104"&gt;779&lt;/key&gt;&lt;/foreign-keys&gt;&lt;ref-type name="Journal Article"&gt;17&lt;/ref-type&gt;&lt;contributors&gt;&lt;authors&gt;&lt;author&gt;Mabry, Ruth&lt;/author&gt;&lt;author&gt;Owen, Neville&lt;/author&gt;&lt;author&gt;Eakin, Elizabeth&lt;/author&gt;&lt;/authors&gt;&lt;/contributors&gt;&lt;titles&gt;&lt;title&gt;A National Strategy for Promoting Physical Activity in Oman: A call for action&lt;/title&gt;&lt;secondary-title&gt;Sultan Qaboos University medical journal&lt;/secondary-title&gt;&lt;alt-title&gt;Sultan Qaboos Univ Med J&lt;/alt-title&gt;&lt;/titles&gt;&lt;periodical&gt;&lt;full-title&gt;Sultan Qaboos Univ Med J&lt;/full-title&gt;&lt;abbr-1&gt;Sultan Qaboos University medical journal&lt;/abbr-1&gt;&lt;/periodical&gt;&lt;alt-periodical&gt;&lt;full-title&gt;Sultan Qaboos Univ Med J&lt;/full-title&gt;&lt;abbr-1&gt;Sultan Qaboos University medical journal&lt;/abbr-1&gt;&lt;/alt-periodical&gt;&lt;pages&gt;e170-e175&lt;/pages&gt;&lt;volume&gt;14&lt;/volume&gt;&lt;number&gt;2&lt;/number&gt;&lt;edition&gt;2014/04/07&lt;/edition&gt;&lt;keywords&gt;&lt;keyword&gt;Epidemiology&lt;/keyword&gt;&lt;keyword&gt;Health Policy&lt;/keyword&gt;&lt;keyword&gt;Oman&lt;/keyword&gt;&lt;keyword&gt;Physical Activity&lt;/keyword&gt;&lt;keyword&gt;Public Health&lt;/keyword&gt;&lt;/keywords&gt;&lt;dates&gt;&lt;year&gt;2014&lt;/year&gt;&lt;/dates&gt;&lt;publisher&gt;Sultan Qaboos University Medical Journal, College of Medicine &amp;amp; Health Sciences&lt;/publisher&gt;&lt;isbn&gt;2075-051X&amp;#xD;2075-0528&lt;/isbn&gt;&lt;accession-num&gt;24790738&lt;/accession-num&gt;&lt;urls&gt;&lt;related-urls&gt;&lt;url&gt;https://pubmed.ncbi.nlm.nih.gov/24790738&lt;/url&gt;&lt;url&gt;https://www.ncbi.nlm.nih.gov/pmc/articles/PMC3997532/&lt;/url&gt;&lt;/related-urls&gt;&lt;/urls&gt;&lt;remote-database-name&gt;PubMed&lt;/remote-database-name&gt;&lt;language&gt;eng&lt;/language&gt;&lt;/record&gt;&lt;/Cite&gt;&lt;/EndNote&gt;</w:delInstrText>
        </w:r>
        <w:r w:rsidR="0037123C" w:rsidRPr="00445932">
          <w:rPr>
            <w:sz w:val="24"/>
            <w:szCs w:val="24"/>
          </w:rPr>
          <w:fldChar w:fldCharType="separate"/>
        </w:r>
        <w:r w:rsidR="0037123C" w:rsidRPr="007A01D8">
          <w:rPr>
            <w:noProof/>
            <w:sz w:val="24"/>
            <w:szCs w:val="24"/>
            <w:vertAlign w:val="superscript"/>
          </w:rPr>
          <w:delText>36</w:delText>
        </w:r>
        <w:r w:rsidR="0037123C" w:rsidRPr="00445932">
          <w:rPr>
            <w:sz w:val="24"/>
            <w:szCs w:val="24"/>
          </w:rPr>
          <w:fldChar w:fldCharType="end"/>
        </w:r>
        <w:r w:rsidR="006B5825">
          <w:rPr>
            <w:sz w:val="24"/>
            <w:szCs w:val="24"/>
          </w:rPr>
          <w:fldChar w:fldCharType="end"/>
        </w:r>
      </w:del>
      <w:ins w:id="189" w:author="Susanne Awad" w:date="2020-09-27T23:01:00Z">
        <w:r w:rsidR="006010E9">
          <w:rPr>
            <w:sz w:val="24"/>
            <w:szCs w:val="24"/>
          </w:rPr>
          <w:fldChar w:fldCharType="begin"/>
        </w:r>
        <w:r w:rsidR="006010E9">
          <w:rPr>
            <w:sz w:val="24"/>
            <w:szCs w:val="24"/>
          </w:rPr>
          <w:instrText xml:space="preserve"> HYPERLINK \l "_ENREF_36" \o "Mabry, 2014 #779" </w:instrText>
        </w:r>
        <w:r w:rsidR="006010E9">
          <w:rPr>
            <w:sz w:val="24"/>
            <w:szCs w:val="24"/>
          </w:rPr>
        </w:r>
        <w:r w:rsidR="006010E9">
          <w:rPr>
            <w:sz w:val="24"/>
            <w:szCs w:val="24"/>
          </w:rPr>
          <w:fldChar w:fldCharType="separate"/>
        </w:r>
        <w:r w:rsidR="006010E9" w:rsidRPr="00445932">
          <w:rPr>
            <w:sz w:val="24"/>
            <w:szCs w:val="24"/>
          </w:rPr>
          <w:fldChar w:fldCharType="begin"/>
        </w:r>
        <w:r w:rsidR="006010E9">
          <w:rPr>
            <w:sz w:val="24"/>
            <w:szCs w:val="24"/>
          </w:rPr>
          <w:instrText xml:space="preserve"> ADDIN EN.CITE &lt;EndNote&gt;&lt;Cite&gt;&lt;Author&gt;Mabry&lt;/Author&gt;&lt;Year&gt;2014&lt;/Year&gt;&lt;RecNum&gt;779&lt;/RecNum&gt;&lt;DisplayText&gt;&lt;style face="superscript"&gt;36&lt;/style&gt;&lt;/DisplayText&gt;&lt;record&gt;&lt;rec-number&gt;779&lt;/rec-number&gt;&lt;foreign-keys&gt;&lt;key app="EN" db-id="dsfewra2bvest2er0pb5v207vwrerdrpx2dw" timestamp="1591024104"&gt;779&lt;/key&gt;&lt;/foreign-keys&gt;&lt;ref-type name="Journal Article"&gt;17&lt;/ref-type&gt;&lt;contributors&gt;&lt;authors&gt;&lt;author&gt;Mabry, Ruth&lt;/author&gt;&lt;author&gt;Owen, Neville&lt;/author&gt;&lt;author&gt;Eakin, Elizabeth&lt;/author&gt;&lt;/authors&gt;&lt;/contributors&gt;&lt;titles&gt;&lt;title&gt;A National Strategy for Promoting Physical Activity in Oman: A call for action&lt;/title&gt;&lt;secondary-title&gt;Sultan Qaboos University medical journal&lt;/secondary-title&gt;&lt;alt-title&gt;Sultan Qaboos Univ Med J&lt;/alt-title&gt;&lt;/titles&gt;&lt;periodical&gt;&lt;full-title&gt;Sultan Qaboos Univ Med J&lt;/full-title&gt;&lt;abbr-1&gt;Sultan Qaboos University medical journal&lt;/abbr-1&gt;&lt;/periodical&gt;&lt;alt-periodical&gt;&lt;full-title&gt;Sultan Qaboos Univ Med J&lt;/full-title&gt;&lt;abbr-1&gt;Sultan Qaboos University medical journal&lt;/abbr-1&gt;&lt;/alt-periodical&gt;&lt;pages&gt;e170-e175&lt;/pages&gt;&lt;volume&gt;14&lt;/volume&gt;&lt;number&gt;2&lt;/number&gt;&lt;edition&gt;2014/04/07&lt;/edition&gt;&lt;keywords&gt;&lt;keyword&gt;Epidemiology&lt;/keyword&gt;&lt;keyword&gt;Health Policy&lt;/keyword&gt;&lt;keyword&gt;Oman&lt;/keyword&gt;&lt;keyword&gt;Physical Activity&lt;/keyword&gt;&lt;keyword&gt;Public Health&lt;/keyword&gt;&lt;/keywords&gt;&lt;dates&gt;&lt;year&gt;2014&lt;/year&gt;&lt;/dates&gt;&lt;publisher&gt;Sultan Qaboos University Medical Journal, College of Medicine &amp;amp; Health Sciences&lt;/publisher&gt;&lt;isbn&gt;2075-051X&amp;#xD;2075-0528&lt;/isbn&gt;&lt;accession-num&gt;24790738&lt;/accession-num&gt;&lt;urls&gt;&lt;related-urls&gt;&lt;url&gt;https://pubmed.ncbi.nlm.nih.gov/24790738&lt;/url&gt;&lt;url&gt;https://www.ncbi.nlm.nih.gov/pmc/articles/PMC3997532/&lt;/url&gt;&lt;/related-urls&gt;&lt;/urls&gt;&lt;remote-database-name&gt;PubMed&lt;/remote-database-name&gt;&lt;language&gt;eng&lt;/language&gt;&lt;/record&gt;&lt;/Cite&gt;&lt;/EndNote&gt;</w:instrText>
        </w:r>
        <w:r w:rsidR="006010E9" w:rsidRPr="00445932">
          <w:rPr>
            <w:sz w:val="24"/>
            <w:szCs w:val="24"/>
          </w:rPr>
          <w:fldChar w:fldCharType="separate"/>
        </w:r>
        <w:r w:rsidR="006010E9" w:rsidRPr="007A01D8">
          <w:rPr>
            <w:noProof/>
            <w:sz w:val="24"/>
            <w:szCs w:val="24"/>
            <w:vertAlign w:val="superscript"/>
          </w:rPr>
          <w:t>36</w:t>
        </w:r>
        <w:r w:rsidR="006010E9" w:rsidRPr="00445932">
          <w:rPr>
            <w:sz w:val="24"/>
            <w:szCs w:val="24"/>
          </w:rPr>
          <w:fldChar w:fldCharType="end"/>
        </w:r>
        <w:r w:rsidR="006010E9">
          <w:rPr>
            <w:sz w:val="24"/>
            <w:szCs w:val="24"/>
          </w:rPr>
          <w:fldChar w:fldCharType="end"/>
        </w:r>
      </w:ins>
      <w:r w:rsidR="00C9349C">
        <w:rPr>
          <w:sz w:val="24"/>
          <w:szCs w:val="24"/>
        </w:rPr>
        <w:t>,</w:t>
      </w:r>
      <w:r w:rsidR="00990E78" w:rsidRPr="00445932">
        <w:rPr>
          <w:sz w:val="24"/>
          <w:szCs w:val="24"/>
        </w:rPr>
        <w:t xml:space="preserve"> and introducing legislations on food</w:t>
      </w:r>
      <w:r w:rsidR="00AE587B">
        <w:rPr>
          <w:sz w:val="24"/>
          <w:szCs w:val="24"/>
        </w:rPr>
        <w:t>s</w:t>
      </w:r>
      <w:r w:rsidR="00990E78" w:rsidRPr="00445932">
        <w:rPr>
          <w:sz w:val="24"/>
          <w:szCs w:val="24"/>
        </w:rPr>
        <w:t xml:space="preserve"> and beverages. </w:t>
      </w:r>
      <w:r w:rsidR="00AE587B">
        <w:rPr>
          <w:sz w:val="24"/>
          <w:szCs w:val="24"/>
        </w:rPr>
        <w:t>Moreover</w:t>
      </w:r>
      <w:r w:rsidR="00AE5F06" w:rsidRPr="00445932">
        <w:rPr>
          <w:sz w:val="24"/>
          <w:szCs w:val="24"/>
        </w:rPr>
        <w:t>, i</w:t>
      </w:r>
      <w:r w:rsidR="00990E78" w:rsidRPr="00445932">
        <w:rPr>
          <w:sz w:val="24"/>
          <w:szCs w:val="24"/>
        </w:rPr>
        <w:t>mplementation of the physical activity toolkit ACTIVE, launched by the World Health Organization</w:t>
      </w:r>
      <w:del w:id="190" w:author="Susanne Awad" w:date="2020-09-27T23:01:00Z">
        <w:r w:rsidR="006B5825">
          <w:fldChar w:fldCharType="begin"/>
        </w:r>
        <w:r w:rsidR="006B5825">
          <w:delInstrText xml:space="preserve"> HYPERLINK \l "_ENREF_46" \o "Organization, 2018 #780"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Organization&lt;/Author&gt;&lt;Year&gt;2018&lt;/Year&gt;&lt;RecNum&gt;780&lt;/RecNum&gt;&lt;DisplayText&gt;&lt;style face="superscript"&gt;46&lt;/style&gt;&lt;/DisplayText&gt;&lt;record&gt;&lt;rec-number&gt;780&lt;/rec-number&gt;&lt;foreign-keys&gt;&lt;key app="EN" db-id="dsfewra2bvest2er0pb5v207vwrerdrpx2dw" timestamp="1591027958"&gt;780&lt;/key&gt;&lt;/foreign-keys&gt;&lt;ref-type name="Report"&gt;27&lt;/ref-type&gt;&lt;contributors&gt;&lt;authors&gt;&lt;author&gt;World Health Organization&lt;/author&gt;&lt;/authors&gt;&lt;/contributors&gt;&lt;titles&gt;&lt;title&gt;ACTIVE: a technical package for increasing physical activity (avialable at: https://apps.who.int/iris/bitstream/handle/10665/275415/9789241514804-eng.pdf?ua=1; accessed June 1, 2020)&lt;/title&gt;&lt;/titles&gt;&lt;dates&gt;&lt;year&gt;2018&lt;/year&gt;&lt;/dates&gt;&lt;urls&gt;&lt;/urls&gt;&lt;/record&gt;&lt;/Cite&gt;&lt;/EndNote&gt;</w:delInstrText>
        </w:r>
        <w:r w:rsidR="0037123C" w:rsidRPr="00445932">
          <w:rPr>
            <w:sz w:val="24"/>
            <w:szCs w:val="24"/>
          </w:rPr>
          <w:fldChar w:fldCharType="separate"/>
        </w:r>
        <w:r w:rsidR="0037123C" w:rsidRPr="007A01D8">
          <w:rPr>
            <w:noProof/>
            <w:sz w:val="24"/>
            <w:szCs w:val="24"/>
            <w:vertAlign w:val="superscript"/>
          </w:rPr>
          <w:delText>46</w:delText>
        </w:r>
        <w:r w:rsidR="0037123C" w:rsidRPr="00445932">
          <w:rPr>
            <w:sz w:val="24"/>
            <w:szCs w:val="24"/>
          </w:rPr>
          <w:fldChar w:fldCharType="end"/>
        </w:r>
        <w:r w:rsidR="006B5825">
          <w:rPr>
            <w:sz w:val="24"/>
            <w:szCs w:val="24"/>
          </w:rPr>
          <w:fldChar w:fldCharType="end"/>
        </w:r>
        <w:r w:rsidR="00990E78" w:rsidRPr="00445932">
          <w:rPr>
            <w:sz w:val="24"/>
            <w:szCs w:val="24"/>
          </w:rPr>
          <w:delText>, could be beneficial to encourage adoption of active lifestyles and to reduce sedentary lifestyles.</w:delText>
        </w:r>
      </w:del>
      <w:ins w:id="191" w:author="Susanne Awad" w:date="2020-09-27T23:01:00Z">
        <w:r w:rsidR="006010E9">
          <w:rPr>
            <w:sz w:val="24"/>
            <w:szCs w:val="24"/>
          </w:rPr>
          <w:fldChar w:fldCharType="begin"/>
        </w:r>
        <w:r w:rsidR="006010E9">
          <w:rPr>
            <w:sz w:val="24"/>
            <w:szCs w:val="24"/>
          </w:rPr>
          <w:instrText xml:space="preserve"> HYPERLINK \l "_ENREF_47" \o "World Health Organization, 2018 #780" </w:instrText>
        </w:r>
        <w:r w:rsidR="006010E9">
          <w:rPr>
            <w:sz w:val="24"/>
            <w:szCs w:val="24"/>
          </w:rPr>
        </w:r>
        <w:r w:rsidR="006010E9">
          <w:rPr>
            <w:sz w:val="24"/>
            <w:szCs w:val="24"/>
          </w:rPr>
          <w:fldChar w:fldCharType="separate"/>
        </w:r>
        <w:r w:rsidR="006010E9" w:rsidRPr="00445932">
          <w:rPr>
            <w:sz w:val="24"/>
            <w:szCs w:val="24"/>
          </w:rPr>
          <w:fldChar w:fldCharType="begin"/>
        </w:r>
        <w:r w:rsidR="006010E9">
          <w:rPr>
            <w:sz w:val="24"/>
            <w:szCs w:val="24"/>
          </w:rPr>
          <w:instrText xml:space="preserve"> ADDIN EN.CITE &lt;EndNote&gt;&lt;Cite&gt;&lt;Author&gt;Organization&lt;/Author&gt;&lt;Year&gt;2018&lt;/Year&gt;&lt;RecNum&gt;780&lt;/RecNum&gt;&lt;DisplayText&gt;&lt;style face="superscript"&gt;47&lt;/style&gt;&lt;/DisplayText&gt;&lt;record&gt;&lt;rec-number&gt;780&lt;/rec-number&gt;&lt;foreign-keys&gt;&lt;key app="EN" db-id="dsfewra2bvest2er0pb5v207vwrerdrpx2dw" timestamp="1591027958"&gt;780&lt;/key&gt;&lt;/foreign-keys&gt;&lt;ref-type name="Report"&gt;27&lt;/ref-type&gt;&lt;contributors&gt;&lt;authors&gt;&lt;author&gt;World Health Organization,&lt;/author&gt;&lt;/authors&gt;&lt;/contributors&gt;&lt;titles&gt;&lt;title&gt;ACTIVE: a technical package for increasing physical activity (avialable at: https://apps.who.int/iris/bitstream/handle/10665/275415/9789241514804-eng.pdf?ua=1; accessed June 1, 2020)&lt;/title&gt;&lt;/titles&gt;&lt;dates&gt;&lt;year&gt;2018&lt;/year&gt;&lt;/dates&gt;&lt;urls&gt;&lt;/urls&gt;&lt;/record&gt;&lt;/Cite&gt;&lt;/EndNote&gt;</w:instrText>
        </w:r>
        <w:r w:rsidR="006010E9" w:rsidRPr="00445932">
          <w:rPr>
            <w:sz w:val="24"/>
            <w:szCs w:val="24"/>
          </w:rPr>
          <w:fldChar w:fldCharType="separate"/>
        </w:r>
        <w:r w:rsidR="006010E9" w:rsidRPr="00B40958">
          <w:rPr>
            <w:noProof/>
            <w:sz w:val="24"/>
            <w:szCs w:val="24"/>
            <w:vertAlign w:val="superscript"/>
          </w:rPr>
          <w:t>47</w:t>
        </w:r>
        <w:r w:rsidR="006010E9" w:rsidRPr="00445932">
          <w:rPr>
            <w:sz w:val="24"/>
            <w:szCs w:val="24"/>
          </w:rPr>
          <w:fldChar w:fldCharType="end"/>
        </w:r>
        <w:r w:rsidR="006010E9">
          <w:rPr>
            <w:sz w:val="24"/>
            <w:szCs w:val="24"/>
          </w:rPr>
          <w:fldChar w:fldCharType="end"/>
        </w:r>
        <w:r w:rsidR="00990E78" w:rsidRPr="00445932">
          <w:rPr>
            <w:sz w:val="24"/>
            <w:szCs w:val="24"/>
          </w:rPr>
          <w:t>, could be beneficial to encourage adoption of active lifestyles and to reduce sedentary lifestyles.</w:t>
        </w:r>
      </w:ins>
      <w:r w:rsidR="00990E78" w:rsidRPr="00445932">
        <w:rPr>
          <w:sz w:val="24"/>
          <w:szCs w:val="24"/>
        </w:rPr>
        <w:t xml:space="preserve"> Finally, t</w:t>
      </w:r>
      <w:r w:rsidRPr="00445932">
        <w:rPr>
          <w:sz w:val="24"/>
          <w:szCs w:val="24"/>
        </w:rPr>
        <w:t>he country needs</w:t>
      </w:r>
      <w:r w:rsidR="00103771" w:rsidRPr="00445932">
        <w:rPr>
          <w:sz w:val="24"/>
          <w:szCs w:val="24"/>
        </w:rPr>
        <w:t xml:space="preserve"> </w:t>
      </w:r>
      <w:r w:rsidRPr="00445932">
        <w:rPr>
          <w:sz w:val="24"/>
          <w:szCs w:val="24"/>
        </w:rPr>
        <w:t xml:space="preserve">to streamline the health information systems to guarantee reliable, complete, and quality data for evidence-based practice and decision making in </w:t>
      </w:r>
      <w:r w:rsidR="00103771" w:rsidRPr="00445932">
        <w:rPr>
          <w:sz w:val="24"/>
          <w:szCs w:val="24"/>
        </w:rPr>
        <w:t>T2</w:t>
      </w:r>
      <w:r w:rsidRPr="00445932">
        <w:rPr>
          <w:sz w:val="24"/>
          <w:szCs w:val="24"/>
        </w:rPr>
        <w:t>DM prevention and control.</w:t>
      </w:r>
      <w:r w:rsidRPr="003F192C">
        <w:rPr>
          <w:sz w:val="24"/>
        </w:rPr>
        <w:t xml:space="preserve"> </w:t>
      </w:r>
    </w:p>
    <w:p w14:paraId="6B97BD17" w14:textId="41894B2C" w:rsidR="00B73138" w:rsidRPr="00445932" w:rsidRDefault="00B73138" w:rsidP="00CB4B8D">
      <w:pPr>
        <w:spacing w:before="120" w:after="120" w:line="480" w:lineRule="auto"/>
        <w:rPr>
          <w:rStyle w:val="Strong"/>
          <w:b w:val="0"/>
          <w:color w:val="000000"/>
          <w:kern w:val="0"/>
          <w:sz w:val="24"/>
          <w:shd w:val="clear" w:color="auto" w:fill="FFFFFF"/>
        </w:rPr>
      </w:pPr>
      <w:r w:rsidRPr="00445932">
        <w:rPr>
          <w:rStyle w:val="Strong"/>
          <w:b w:val="0"/>
          <w:sz w:val="24"/>
        </w:rPr>
        <w:br w:type="page"/>
      </w:r>
    </w:p>
    <w:p w14:paraId="3D2CA29F" w14:textId="2F625D08" w:rsidR="002F14F0" w:rsidRPr="00445932" w:rsidRDefault="002F14F0" w:rsidP="00CB4B8D">
      <w:pPr>
        <w:pStyle w:val="PLOSONE"/>
        <w:spacing w:before="120" w:line="480" w:lineRule="auto"/>
        <w:rPr>
          <w:rStyle w:val="Strong"/>
          <w:rFonts w:ascii="Times New Roman" w:hAnsi="Times New Roman" w:cs="Times New Roman"/>
          <w:b/>
          <w:bCs w:val="0"/>
        </w:rPr>
      </w:pPr>
      <w:r w:rsidRPr="00445932">
        <w:rPr>
          <w:rStyle w:val="Strong"/>
          <w:rFonts w:ascii="Times New Roman" w:hAnsi="Times New Roman" w:cs="Times New Roman"/>
          <w:b/>
          <w:bCs w:val="0"/>
        </w:rPr>
        <w:lastRenderedPageBreak/>
        <w:t>Acknowledgments</w:t>
      </w:r>
    </w:p>
    <w:p w14:paraId="74677F22" w14:textId="39A3AB47" w:rsidR="002F14F0" w:rsidRPr="00445932" w:rsidRDefault="00156C57" w:rsidP="00CB4B8D">
      <w:pPr>
        <w:pStyle w:val="p"/>
        <w:spacing w:before="120" w:after="120" w:line="480" w:lineRule="auto"/>
        <w:ind w:firstLine="0"/>
        <w:rPr>
          <w:rStyle w:val="Strong"/>
          <w:b w:val="0"/>
          <w:sz w:val="24"/>
          <w:szCs w:val="18"/>
        </w:rPr>
      </w:pPr>
      <w:r w:rsidRPr="00445932">
        <w:rPr>
          <w:rStyle w:val="Strong"/>
          <w:b w:val="0"/>
          <w:sz w:val="24"/>
          <w:szCs w:val="18"/>
        </w:rPr>
        <w:t xml:space="preserve">This publication was made possible by NPRP grant </w:t>
      </w:r>
      <w:r w:rsidR="00D122B8" w:rsidRPr="00445932">
        <w:rPr>
          <w:rStyle w:val="Strong"/>
          <w:b w:val="0"/>
          <w:sz w:val="24"/>
          <w:szCs w:val="18"/>
        </w:rPr>
        <w:t xml:space="preserve">number </w:t>
      </w:r>
      <w:r w:rsidR="007C70E0" w:rsidRPr="00445932">
        <w:rPr>
          <w:rStyle w:val="Strong"/>
          <w:b w:val="0"/>
          <w:sz w:val="24"/>
          <w:szCs w:val="18"/>
        </w:rPr>
        <w:t>10-1208-160017</w:t>
      </w:r>
      <w:r w:rsidRPr="00445932">
        <w:rPr>
          <w:rStyle w:val="Strong"/>
          <w:b w:val="0"/>
          <w:sz w:val="24"/>
          <w:szCs w:val="18"/>
        </w:rPr>
        <w:t xml:space="preserve"> from the Qatar National Research Fund (a member of Qatar Foundation). The statements made herein are solely the responsibility of the author</w:t>
      </w:r>
      <w:r w:rsidR="0042792F" w:rsidRPr="00445932">
        <w:rPr>
          <w:rStyle w:val="Strong"/>
          <w:b w:val="0"/>
          <w:sz w:val="24"/>
          <w:szCs w:val="18"/>
        </w:rPr>
        <w:t>s</w:t>
      </w:r>
      <w:r w:rsidRPr="00445932">
        <w:rPr>
          <w:rStyle w:val="Strong"/>
          <w:b w:val="0"/>
          <w:sz w:val="24"/>
          <w:szCs w:val="18"/>
        </w:rPr>
        <w:t>. The authors are also grateful for infrastructure support provided by the Biostatistics, Epidemiology, and Biomathematics Research Core at Weill Cornell Medicine-Qatar.</w:t>
      </w:r>
      <w:r w:rsidR="002673F7" w:rsidRPr="00445932">
        <w:rPr>
          <w:rStyle w:val="Strong"/>
          <w:b w:val="0"/>
          <w:sz w:val="24"/>
          <w:szCs w:val="18"/>
        </w:rPr>
        <w:t xml:space="preserve"> </w:t>
      </w:r>
    </w:p>
    <w:p w14:paraId="41851F3B" w14:textId="6F322ED0" w:rsidR="002A504A" w:rsidRPr="00445932" w:rsidRDefault="002A504A" w:rsidP="00CB4B8D">
      <w:pPr>
        <w:pStyle w:val="PLOSONE"/>
        <w:spacing w:before="120" w:line="480" w:lineRule="auto"/>
        <w:rPr>
          <w:rStyle w:val="Strong"/>
          <w:rFonts w:ascii="Times New Roman" w:hAnsi="Times New Roman" w:cs="Times New Roman"/>
          <w:b/>
          <w:bCs w:val="0"/>
        </w:rPr>
      </w:pPr>
      <w:r w:rsidRPr="00445932">
        <w:rPr>
          <w:rStyle w:val="Strong"/>
          <w:rFonts w:ascii="Times New Roman" w:hAnsi="Times New Roman" w:cs="Times New Roman"/>
          <w:b/>
          <w:bCs w:val="0"/>
        </w:rPr>
        <w:t>Co</w:t>
      </w:r>
      <w:r w:rsidR="00814D52">
        <w:rPr>
          <w:rStyle w:val="Strong"/>
          <w:rFonts w:ascii="Times New Roman" w:hAnsi="Times New Roman" w:cs="Times New Roman"/>
          <w:b/>
          <w:bCs w:val="0"/>
        </w:rPr>
        <w:t xml:space="preserve">nflict of </w:t>
      </w:r>
      <w:r w:rsidR="00FA3C93" w:rsidRPr="00445932">
        <w:rPr>
          <w:rStyle w:val="Strong"/>
          <w:rFonts w:ascii="Times New Roman" w:hAnsi="Times New Roman" w:cs="Times New Roman"/>
          <w:b/>
          <w:bCs w:val="0"/>
        </w:rPr>
        <w:t>I</w:t>
      </w:r>
      <w:r w:rsidRPr="00445932">
        <w:rPr>
          <w:rStyle w:val="Strong"/>
          <w:rFonts w:ascii="Times New Roman" w:hAnsi="Times New Roman" w:cs="Times New Roman"/>
          <w:b/>
          <w:bCs w:val="0"/>
        </w:rPr>
        <w:t>nterests</w:t>
      </w:r>
    </w:p>
    <w:p w14:paraId="2B0BF938" w14:textId="77777777" w:rsidR="002A504A" w:rsidRPr="00445932" w:rsidRDefault="002A504A" w:rsidP="00CB4B8D">
      <w:pPr>
        <w:pStyle w:val="p"/>
        <w:spacing w:before="120" w:after="120" w:line="480" w:lineRule="auto"/>
        <w:ind w:firstLine="0"/>
        <w:rPr>
          <w:rStyle w:val="Strong"/>
          <w:b w:val="0"/>
          <w:sz w:val="24"/>
          <w:szCs w:val="18"/>
        </w:rPr>
      </w:pPr>
      <w:r w:rsidRPr="00445932">
        <w:rPr>
          <w:rStyle w:val="Strong"/>
          <w:b w:val="0"/>
          <w:sz w:val="24"/>
          <w:szCs w:val="18"/>
        </w:rPr>
        <w:t>The authors have declared that no competing interests exist.</w:t>
      </w:r>
    </w:p>
    <w:p w14:paraId="7B9E5E59" w14:textId="77777777" w:rsidR="00E664F6" w:rsidRPr="00445932" w:rsidRDefault="00254B7A" w:rsidP="00CB4B8D">
      <w:pPr>
        <w:pStyle w:val="PLOSONE"/>
        <w:spacing w:before="120" w:line="480" w:lineRule="auto"/>
        <w:rPr>
          <w:rFonts w:ascii="Times New Roman" w:hAnsi="Times New Roman" w:cs="Times New Roman"/>
          <w:b w:val="0"/>
          <w:kern w:val="0"/>
          <w:sz w:val="28"/>
          <w:szCs w:val="28"/>
        </w:rPr>
      </w:pPr>
      <w:r w:rsidRPr="00445932">
        <w:rPr>
          <w:rStyle w:val="Strong"/>
          <w:rFonts w:ascii="Times New Roman" w:hAnsi="Times New Roman" w:cs="Times New Roman"/>
          <w:b/>
          <w:bCs w:val="0"/>
        </w:rPr>
        <w:t>Author Contributions</w:t>
      </w:r>
    </w:p>
    <w:p w14:paraId="05966C35" w14:textId="56660B06" w:rsidR="002F14F0" w:rsidRPr="003F192C" w:rsidRDefault="00A746BE" w:rsidP="00CB4B8D">
      <w:pPr>
        <w:pStyle w:val="p"/>
        <w:spacing w:before="120" w:after="120" w:line="480" w:lineRule="auto"/>
        <w:ind w:firstLine="0"/>
        <w:rPr>
          <w:lang w:val="en-US"/>
        </w:rPr>
      </w:pPr>
      <w:r w:rsidRPr="00445932">
        <w:rPr>
          <w:bCs/>
          <w:lang w:val="en-US"/>
        </w:rPr>
        <w:t>LJA conceived the study. SFA</w:t>
      </w:r>
      <w:r w:rsidR="006B5152" w:rsidRPr="00445932">
        <w:rPr>
          <w:bCs/>
          <w:lang w:val="en-US"/>
        </w:rPr>
        <w:t xml:space="preserve"> and LJA</w:t>
      </w:r>
      <w:r w:rsidRPr="00445932">
        <w:rPr>
          <w:bCs/>
          <w:lang w:val="en-US"/>
        </w:rPr>
        <w:t xml:space="preserve"> designed the model and conducted the analyses.</w:t>
      </w:r>
      <w:r w:rsidR="006B5152" w:rsidRPr="00445932">
        <w:rPr>
          <w:bCs/>
          <w:lang w:val="en-US"/>
        </w:rPr>
        <w:t xml:space="preserve"> </w:t>
      </w:r>
      <w:r w:rsidR="009F6793" w:rsidRPr="00445932">
        <w:rPr>
          <w:bCs/>
          <w:lang w:val="en-US"/>
        </w:rPr>
        <w:t xml:space="preserve">AAM, </w:t>
      </w:r>
      <w:r w:rsidR="00B1133B" w:rsidRPr="00445932">
        <w:rPr>
          <w:bCs/>
          <w:lang w:val="en-US"/>
        </w:rPr>
        <w:t>JAA</w:t>
      </w:r>
      <w:r w:rsidR="009D4E63" w:rsidRPr="00445932">
        <w:rPr>
          <w:bCs/>
          <w:lang w:val="en-US"/>
        </w:rPr>
        <w:t xml:space="preserve">, </w:t>
      </w:r>
      <w:r w:rsidR="001655AC" w:rsidRPr="00445932">
        <w:rPr>
          <w:bCs/>
          <w:lang w:val="en-US"/>
        </w:rPr>
        <w:t xml:space="preserve">and </w:t>
      </w:r>
      <w:r w:rsidR="009F6793" w:rsidRPr="00445932">
        <w:rPr>
          <w:bCs/>
          <w:szCs w:val="24"/>
          <w:lang w:val="en-US"/>
        </w:rPr>
        <w:t xml:space="preserve">MM </w:t>
      </w:r>
      <w:r w:rsidR="00C123AC" w:rsidRPr="00445932">
        <w:rPr>
          <w:bCs/>
          <w:lang w:val="en-US"/>
        </w:rPr>
        <w:t xml:space="preserve">contributed survey data and </w:t>
      </w:r>
      <w:r w:rsidR="006E6C86" w:rsidRPr="00445932">
        <w:rPr>
          <w:bCs/>
          <w:lang w:val="en-US"/>
        </w:rPr>
        <w:t>analyses of these survey</w:t>
      </w:r>
      <w:r w:rsidR="00360D76" w:rsidRPr="00445932">
        <w:rPr>
          <w:bCs/>
          <w:lang w:val="en-US"/>
        </w:rPr>
        <w:t xml:space="preserve"> data</w:t>
      </w:r>
      <w:r w:rsidR="006E6C86" w:rsidRPr="00445932">
        <w:rPr>
          <w:bCs/>
          <w:lang w:val="en-US"/>
        </w:rPr>
        <w:t xml:space="preserve">. </w:t>
      </w:r>
      <w:r w:rsidRPr="00445932">
        <w:rPr>
          <w:bCs/>
          <w:lang w:val="en-US"/>
        </w:rPr>
        <w:t xml:space="preserve">SFA, </w:t>
      </w:r>
      <w:r w:rsidR="009F6793" w:rsidRPr="00445932">
        <w:rPr>
          <w:bCs/>
          <w:lang w:val="en-US"/>
        </w:rPr>
        <w:t xml:space="preserve">AAM, </w:t>
      </w:r>
      <w:r w:rsidR="00B1133B" w:rsidRPr="00445932">
        <w:rPr>
          <w:bCs/>
          <w:lang w:val="en-US"/>
        </w:rPr>
        <w:t>JAA</w:t>
      </w:r>
      <w:r w:rsidR="009D4E63" w:rsidRPr="00445932">
        <w:rPr>
          <w:bCs/>
          <w:lang w:val="en-US"/>
        </w:rPr>
        <w:t xml:space="preserve">, </w:t>
      </w:r>
      <w:r w:rsidR="009F6793" w:rsidRPr="00445932">
        <w:rPr>
          <w:bCs/>
          <w:szCs w:val="24"/>
          <w:lang w:val="en-US"/>
        </w:rPr>
        <w:t xml:space="preserve">MM, </w:t>
      </w:r>
      <w:r w:rsidRPr="00445932">
        <w:rPr>
          <w:bCs/>
          <w:lang w:val="en-US"/>
        </w:rPr>
        <w:t xml:space="preserve">and LJA analyzed and interpreted the results. </w:t>
      </w:r>
      <w:r w:rsidR="00717FDB" w:rsidRPr="00445932">
        <w:rPr>
          <w:bCs/>
          <w:lang w:val="en-US"/>
        </w:rPr>
        <w:t xml:space="preserve">JAC contributed to the interpretation of the results. </w:t>
      </w:r>
      <w:r w:rsidRPr="00445932">
        <w:rPr>
          <w:bCs/>
          <w:lang w:val="en-US"/>
        </w:rPr>
        <w:t>SFA wrote the first draft of the article. All authors contributed to the writing of the manuscript.</w:t>
      </w:r>
      <w:r w:rsidR="002F14F0" w:rsidRPr="003F192C">
        <w:rPr>
          <w:lang w:val="en-US"/>
        </w:rPr>
        <w:br w:type="page"/>
      </w:r>
    </w:p>
    <w:p w14:paraId="76C1D8A2" w14:textId="77777777" w:rsidR="006412B6" w:rsidRPr="003F192C" w:rsidRDefault="0063212F" w:rsidP="0046567B">
      <w:pPr>
        <w:pStyle w:val="PLOSONE"/>
        <w:spacing w:before="120" w:line="480" w:lineRule="auto"/>
        <w:contextualSpacing/>
        <w:rPr>
          <w:rFonts w:ascii="Times New Roman" w:hAnsi="Times New Roman"/>
        </w:rPr>
      </w:pPr>
      <w:r w:rsidRPr="003F192C">
        <w:rPr>
          <w:rFonts w:ascii="Times New Roman" w:hAnsi="Times New Roman"/>
        </w:rPr>
        <w:lastRenderedPageBreak/>
        <w:t>References</w:t>
      </w:r>
    </w:p>
    <w:p w14:paraId="2E155C61" w14:textId="7ED0B3B3" w:rsidR="006010E9" w:rsidRPr="006010E9" w:rsidRDefault="00CE627C" w:rsidP="006010E9">
      <w:pPr>
        <w:pStyle w:val="EndNoteBibliography"/>
      </w:pPr>
      <w:r w:rsidRPr="003F192C">
        <w:fldChar w:fldCharType="begin"/>
      </w:r>
      <w:r w:rsidR="00726D09" w:rsidRPr="00445932">
        <w:rPr>
          <w:noProof w:val="0"/>
        </w:rPr>
        <w:instrText xml:space="preserve"> ADDIN EN.REFLIST </w:instrText>
      </w:r>
      <w:r w:rsidRPr="003F192C">
        <w:fldChar w:fldCharType="separate"/>
      </w:r>
      <w:bookmarkStart w:id="192" w:name="_ENREF_1"/>
      <w:r w:rsidR="006010E9" w:rsidRPr="006010E9">
        <w:t>1.</w:t>
      </w:r>
      <w:r w:rsidR="006010E9" w:rsidRPr="006010E9">
        <w:tab/>
        <w:t xml:space="preserve">International Diabetes Federation. IDF Diabetes Atlas. Ninth edition 2019. (Available at: </w:t>
      </w:r>
      <w:del w:id="193" w:author="Susanne Awad" w:date="2020-09-27T23:01:00Z">
        <w:r w:rsidR="006B5825">
          <w:fldChar w:fldCharType="begin"/>
        </w:r>
        <w:r w:rsidR="006B5825">
          <w:delInstrText xml:space="preserve"> HYPERLINK "https://www.diabetesatlas.org/upload/resources/2019/IDF_Atlas_9th_Edition_2019.pdf" </w:delInstrText>
        </w:r>
        <w:r w:rsidR="006B5825">
          <w:fldChar w:fldCharType="separate"/>
        </w:r>
        <w:r w:rsidR="0037123C" w:rsidRPr="0037123C">
          <w:rPr>
            <w:rStyle w:val="Hyperlink"/>
          </w:rPr>
          <w:delText>https://www.diabetesatlas.org/upload/resources/2019/IDF_Atlas_9th_Edition_2019.pdf</w:delText>
        </w:r>
        <w:r w:rsidR="006B5825">
          <w:rPr>
            <w:rStyle w:val="Hyperlink"/>
          </w:rPr>
          <w:fldChar w:fldCharType="end"/>
        </w:r>
        <w:r w:rsidR="0037123C" w:rsidRPr="0037123C">
          <w:delText>.</w:delText>
        </w:r>
      </w:del>
      <w:ins w:id="194" w:author="Susanne Awad" w:date="2020-09-27T23:01:00Z">
        <w:r w:rsidR="006010E9">
          <w:fldChar w:fldCharType="begin"/>
        </w:r>
        <w:r w:rsidR="006010E9">
          <w:instrText xml:space="preserve"> HYPERLINK "https://www.diabetesatlas.org/upload/resources/2019/IDF_Atlas_9th_Edition_2019.pdf" </w:instrText>
        </w:r>
        <w:r w:rsidR="006010E9">
          <w:fldChar w:fldCharType="separate"/>
        </w:r>
        <w:r w:rsidR="006010E9" w:rsidRPr="006010E9">
          <w:rPr>
            <w:rStyle w:val="Hyperlink"/>
          </w:rPr>
          <w:t>https://www.diabetesatlas.org/upload/resources/2019/IDF_Atlas_9th_Edition_2019.pdf</w:t>
        </w:r>
        <w:r w:rsidR="006010E9">
          <w:fldChar w:fldCharType="end"/>
        </w:r>
        <w:r w:rsidR="006010E9" w:rsidRPr="006010E9">
          <w:t>.</w:t>
        </w:r>
      </w:ins>
      <w:r w:rsidR="006010E9" w:rsidRPr="006010E9">
        <w:t xml:space="preserve"> Accessed: 24 Nov. 2019). 2019.</w:t>
      </w:r>
      <w:bookmarkEnd w:id="192"/>
    </w:p>
    <w:p w14:paraId="7D116D66" w14:textId="77777777" w:rsidR="006010E9" w:rsidRPr="006010E9" w:rsidRDefault="006010E9" w:rsidP="006010E9">
      <w:pPr>
        <w:pStyle w:val="EndNoteBibliography"/>
      </w:pPr>
      <w:bookmarkStart w:id="195" w:name="_ENREF_2"/>
      <w:r w:rsidRPr="006010E9">
        <w:t>2.</w:t>
      </w:r>
      <w:r w:rsidRPr="006010E9">
        <w:tab/>
        <w:t>Santosa A, Wall S, Fottrell E, Hogberg U, Byass P. The development and experience of epidemiological transition theory over four decades: a systematic review. Global health action. 2014;7:23574.</w:t>
      </w:r>
      <w:bookmarkEnd w:id="195"/>
    </w:p>
    <w:p w14:paraId="3EEF14AA" w14:textId="77777777" w:rsidR="006010E9" w:rsidRPr="006010E9" w:rsidRDefault="006010E9" w:rsidP="006010E9">
      <w:pPr>
        <w:pStyle w:val="EndNoteBibliography"/>
      </w:pPr>
      <w:bookmarkStart w:id="196" w:name="_ENREF_3"/>
      <w:r w:rsidRPr="006010E9">
        <w:t>3.</w:t>
      </w:r>
      <w:r w:rsidRPr="006010E9">
        <w:tab/>
        <w:t>Hu FB. Globalization of diabetes: the role of diet, lifestyle, and genes. Diabetes care. 2011;34(6):1249-57.</w:t>
      </w:r>
      <w:bookmarkEnd w:id="196"/>
    </w:p>
    <w:p w14:paraId="01F901F2" w14:textId="278ADDD4" w:rsidR="006010E9" w:rsidRPr="006010E9" w:rsidRDefault="006010E9" w:rsidP="006010E9">
      <w:pPr>
        <w:pStyle w:val="EndNoteBibliography"/>
      </w:pPr>
      <w:bookmarkStart w:id="197" w:name="_ENREF_4"/>
      <w:r w:rsidRPr="006010E9">
        <w:t>4.</w:t>
      </w:r>
      <w:r w:rsidRPr="006010E9">
        <w:tab/>
        <w:t xml:space="preserve">World Health Organization. The global burden of disease: 2004 update (available at: </w:t>
      </w:r>
      <w:del w:id="198" w:author="Susanne Awad" w:date="2020-09-27T23:01:00Z">
        <w:r w:rsidR="006B5825">
          <w:fldChar w:fldCharType="begin"/>
        </w:r>
        <w:r w:rsidR="006B5825">
          <w:delInstrText xml:space="preserve"> HYPERLINK "http://www.who.int/healthinfo/global_burden_disease/G</w:delInstrText>
        </w:r>
        <w:r w:rsidR="006B5825">
          <w:delInstrText xml:space="preserve">BD_report_2004update_full.pdf" </w:delInstrText>
        </w:r>
        <w:r w:rsidR="006B5825">
          <w:fldChar w:fldCharType="separate"/>
        </w:r>
        <w:r w:rsidR="0037123C" w:rsidRPr="0037123C">
          <w:rPr>
            <w:rStyle w:val="Hyperlink"/>
          </w:rPr>
          <w:delText>http://www.who.int/healthinfo/global_burden_disease/GBD_report_2004update_full.pdf</w:delText>
        </w:r>
        <w:r w:rsidR="006B5825">
          <w:rPr>
            <w:rStyle w:val="Hyperlink"/>
          </w:rPr>
          <w:fldChar w:fldCharType="end"/>
        </w:r>
        <w:r w:rsidR="0037123C" w:rsidRPr="0037123C">
          <w:delText>).</w:delText>
        </w:r>
      </w:del>
      <w:ins w:id="199" w:author="Susanne Awad" w:date="2020-09-27T23:01:00Z">
        <w:r>
          <w:fldChar w:fldCharType="begin"/>
        </w:r>
        <w:r>
          <w:instrText xml:space="preserve"> HYPERLINK "http://www.who.int/healthinfo/global_burden_disease/GBD_report_2004update_full.pdf" </w:instrText>
        </w:r>
        <w:r>
          <w:fldChar w:fldCharType="separate"/>
        </w:r>
        <w:r w:rsidRPr="006010E9">
          <w:rPr>
            <w:rStyle w:val="Hyperlink"/>
          </w:rPr>
          <w:t>http://www.who.int/healthinfo/global_burden_disease/GBD_report_2004update_full.pdf</w:t>
        </w:r>
        <w:r>
          <w:fldChar w:fldCharType="end"/>
        </w:r>
        <w:r w:rsidRPr="006010E9">
          <w:t>).</w:t>
        </w:r>
      </w:ins>
      <w:r w:rsidRPr="006010E9">
        <w:t xml:space="preserve"> Switzerland: World Health Organization; 2008.</w:t>
      </w:r>
      <w:bookmarkEnd w:id="197"/>
    </w:p>
    <w:p w14:paraId="7691B5C3" w14:textId="77777777" w:rsidR="006010E9" w:rsidRPr="006010E9" w:rsidRDefault="006010E9" w:rsidP="006010E9">
      <w:pPr>
        <w:pStyle w:val="EndNoteBibliography"/>
      </w:pPr>
      <w:bookmarkStart w:id="200" w:name="_ENREF_5"/>
      <w:r w:rsidRPr="006010E9">
        <w:t>5.</w:t>
      </w:r>
      <w:r w:rsidRPr="006010E9">
        <w:tab/>
        <w:t>Pan A, Wang Y, Talaei M, Hu FB, Wu T. Relation of active, passive, and quitting smoking with incident type 2 diabetes: a systematic review and meta-analysis. The lancet Diabetes &amp; endocrinology. 2015;3(12):958-67.</w:t>
      </w:r>
      <w:bookmarkEnd w:id="200"/>
    </w:p>
    <w:p w14:paraId="35072645" w14:textId="156CD4FA" w:rsidR="006010E9" w:rsidRPr="006010E9" w:rsidRDefault="006010E9" w:rsidP="006010E9">
      <w:pPr>
        <w:pStyle w:val="EndNoteBibliography"/>
      </w:pPr>
      <w:bookmarkStart w:id="201" w:name="_ENREF_6"/>
      <w:r w:rsidRPr="006010E9">
        <w:t>6.</w:t>
      </w:r>
      <w:r w:rsidRPr="006010E9">
        <w:tab/>
        <w:t xml:space="preserve">Fiona C. Bull, Timothy P. Armstrong, Tracy Dixon SH, Andrea Neiman, Pratt M. Comparative Quantification of Health Risks. Global and Regional Burden of Disease Attribution to Selected Major Risk Factors. Chapter 10: Physical Inactivity. (available at: </w:t>
      </w:r>
      <w:del w:id="202" w:author="Susanne Awad" w:date="2020-09-27T23:01:00Z">
        <w:r w:rsidR="006B5825">
          <w:fldChar w:fldCharType="begin"/>
        </w:r>
        <w:r w:rsidR="006B5825">
          <w:delInstrText xml:space="preserve"> HYPERLINK "http://www.who.int/publications/cra/chapters/volume1/0729-0882.pdf?ua=1" </w:delInstrText>
        </w:r>
        <w:r w:rsidR="006B5825">
          <w:fldChar w:fldCharType="separate"/>
        </w:r>
        <w:r w:rsidR="0037123C" w:rsidRPr="0037123C">
          <w:rPr>
            <w:rStyle w:val="Hyperlink"/>
          </w:rPr>
          <w:delText>http://www.who.int/publications/cra/chapters/volume1/0729-0882.pdf?ua=1</w:delText>
        </w:r>
        <w:r w:rsidR="006B5825">
          <w:rPr>
            <w:rStyle w:val="Hyperlink"/>
          </w:rPr>
          <w:fldChar w:fldCharType="end"/>
        </w:r>
        <w:r w:rsidR="0037123C" w:rsidRPr="0037123C">
          <w:delText>).</w:delText>
        </w:r>
      </w:del>
      <w:ins w:id="203" w:author="Susanne Awad" w:date="2020-09-27T23:01:00Z">
        <w:r>
          <w:fldChar w:fldCharType="begin"/>
        </w:r>
        <w:r>
          <w:instrText xml:space="preserve"> HYPERLINK "http://www.who.int/publications/cra/chapters/volume1/0729-0882.pdf?ua=1" </w:instrText>
        </w:r>
        <w:r>
          <w:fldChar w:fldCharType="separate"/>
        </w:r>
        <w:r w:rsidRPr="006010E9">
          <w:rPr>
            <w:rStyle w:val="Hyperlink"/>
          </w:rPr>
          <w:t>http://www.who.int/publications/cra/chapters/volume1/0729-0882.pdf?ua=1</w:t>
        </w:r>
        <w:r>
          <w:fldChar w:fldCharType="end"/>
        </w:r>
        <w:r w:rsidRPr="006010E9">
          <w:t>).</w:t>
        </w:r>
      </w:ins>
      <w:r w:rsidRPr="006010E9">
        <w:t xml:space="preserve"> World Health Organization; 2004.</w:t>
      </w:r>
      <w:bookmarkEnd w:id="201"/>
    </w:p>
    <w:p w14:paraId="7CCB1AD6" w14:textId="77777777" w:rsidR="006010E9" w:rsidRPr="006010E9" w:rsidRDefault="006010E9" w:rsidP="006010E9">
      <w:pPr>
        <w:pStyle w:val="EndNoteBibliography"/>
      </w:pPr>
      <w:bookmarkStart w:id="204" w:name="_ENREF_7"/>
      <w:r w:rsidRPr="006010E9">
        <w:t>7.</w:t>
      </w:r>
      <w:r w:rsidRPr="006010E9">
        <w:tab/>
        <w:t>Abdullah A, Peeters A, de Courten M, Stoelwinder J. The magnitude of association between overweight and obesity and the risk of diabetes: a meta-analysis of prospective cohort studies. Diabetes research and clinical practice. 2010;89(3):309-19.</w:t>
      </w:r>
      <w:bookmarkEnd w:id="204"/>
    </w:p>
    <w:p w14:paraId="003DFB64" w14:textId="0B332ED3" w:rsidR="006010E9" w:rsidRPr="006010E9" w:rsidRDefault="006010E9" w:rsidP="006010E9">
      <w:pPr>
        <w:pStyle w:val="EndNoteBibliography"/>
      </w:pPr>
      <w:bookmarkStart w:id="205" w:name="_ENREF_8"/>
      <w:r w:rsidRPr="006010E9">
        <w:t>8.</w:t>
      </w:r>
      <w:r w:rsidRPr="006010E9">
        <w:tab/>
        <w:t xml:space="preserve">National Centre for Statistics &amp; Information of Oman. Population Projections 2020-2040 (Available at: </w:t>
      </w:r>
      <w:del w:id="206" w:author="Susanne Awad" w:date="2020-09-27T23:01:00Z">
        <w:r w:rsidR="006B5825">
          <w:fldChar w:fldCharType="begin"/>
        </w:r>
        <w:r w:rsidR="006B5825">
          <w:delInstrText xml:space="preserve"> HYPERLINK "https://ncsi.gov.om/Elibrary/LibraryContentDoc/ben_projection-Eng_87f44b27-0bf3-4a80</w:delInstrText>
        </w:r>
        <w:r w:rsidR="006B5825">
          <w:delInstrText xml:space="preserve">-b2d2-1ead231a0165.pdf" </w:delInstrText>
        </w:r>
        <w:r w:rsidR="006B5825">
          <w:fldChar w:fldCharType="separate"/>
        </w:r>
        <w:r w:rsidR="0037123C" w:rsidRPr="0037123C">
          <w:rPr>
            <w:rStyle w:val="Hyperlink"/>
          </w:rPr>
          <w:delText>https://ncsi.gov.om/Elibrary/LibraryContentDoc/ben_projection-Eng_87f44b27-0bf3-4a80-b2d2-1ead231a0165.pdf</w:delText>
        </w:r>
        <w:r w:rsidR="006B5825">
          <w:rPr>
            <w:rStyle w:val="Hyperlink"/>
          </w:rPr>
          <w:fldChar w:fldCharType="end"/>
        </w:r>
        <w:r w:rsidR="0037123C" w:rsidRPr="0037123C">
          <w:delText>).</w:delText>
        </w:r>
      </w:del>
      <w:ins w:id="207" w:author="Susanne Awad" w:date="2020-09-27T23:01:00Z">
        <w:r>
          <w:fldChar w:fldCharType="begin"/>
        </w:r>
        <w:r>
          <w:instrText xml:space="preserve"> HYPERLINK "https://ncsi.gov.om/Elibrary/LibraryContentDoc/ben_projection-Eng_87f44b27-0bf3-4a80-b2d2-1ead231a0165.pdf" </w:instrText>
        </w:r>
        <w:r>
          <w:fldChar w:fldCharType="separate"/>
        </w:r>
        <w:r w:rsidRPr="006010E9">
          <w:rPr>
            <w:rStyle w:val="Hyperlink"/>
          </w:rPr>
          <w:t>https://ncsi.gov.om/Elibrary/LibraryContentDoc/ben_projection-Eng_87f44b27-0bf3-4a80-b2d2-1ead231a0165.pdf</w:t>
        </w:r>
        <w:r>
          <w:fldChar w:fldCharType="end"/>
        </w:r>
        <w:r w:rsidRPr="006010E9">
          <w:t>).</w:t>
        </w:r>
      </w:ins>
      <w:r w:rsidRPr="006010E9">
        <w:t xml:space="preserve"> 2017.</w:t>
      </w:r>
      <w:bookmarkEnd w:id="205"/>
    </w:p>
    <w:p w14:paraId="264757BC" w14:textId="77777777" w:rsidR="006010E9" w:rsidRPr="006010E9" w:rsidRDefault="006010E9" w:rsidP="006010E9">
      <w:pPr>
        <w:pStyle w:val="EndNoteBibliography"/>
      </w:pPr>
      <w:bookmarkStart w:id="208" w:name="_ENREF_9"/>
      <w:r w:rsidRPr="006010E9">
        <w:t>9.</w:t>
      </w:r>
      <w:r w:rsidRPr="006010E9">
        <w:tab/>
        <w:t>Asfour M, Lambourne A, Soliman A, Al‐Behlani S, Al‐Asfoor D, Bold A, et al. High prevalence of diabetes mellitus and impaired glucose tolerance in the Sultanate of Oman: results of the 1991 national survey. Diabetic medicine. 1995;12(12):1122-5.</w:t>
      </w:r>
      <w:bookmarkEnd w:id="208"/>
    </w:p>
    <w:p w14:paraId="1438ABF7" w14:textId="77777777" w:rsidR="006010E9" w:rsidRPr="006010E9" w:rsidRDefault="006010E9" w:rsidP="006010E9">
      <w:pPr>
        <w:pStyle w:val="EndNoteBibliography"/>
      </w:pPr>
      <w:bookmarkStart w:id="209" w:name="_ENREF_10"/>
      <w:r w:rsidRPr="006010E9">
        <w:t>10.</w:t>
      </w:r>
      <w:r w:rsidRPr="006010E9">
        <w:tab/>
        <w:t>Al Riyami A, Elaty MA, Morsi M, Al Kharusi H, Al Shukaily W, Jaju S. Oman world health survey: part 1-methodology, sociodemographic profile and epidemiology of non-communicable diseases in Oman. Oman Med J. 2012;27(5):425-43.</w:t>
      </w:r>
      <w:bookmarkEnd w:id="209"/>
    </w:p>
    <w:p w14:paraId="1BBE7A92" w14:textId="77777777" w:rsidR="006010E9" w:rsidRPr="006010E9" w:rsidRDefault="006010E9" w:rsidP="006010E9">
      <w:pPr>
        <w:pStyle w:val="EndNoteBibliography"/>
      </w:pPr>
      <w:bookmarkStart w:id="210" w:name="_ENREF_11"/>
      <w:r w:rsidRPr="006010E9">
        <w:t>11.</w:t>
      </w:r>
      <w:r w:rsidRPr="006010E9">
        <w:tab/>
        <w:t>Al-Lawati JA, Al Riyami AM, Mohammed AJ, Jousilahti P. Increasing prevalence of diabetes mellitus in Oman. Diabetic Medicine. 2002;19(11):954-7.</w:t>
      </w:r>
      <w:bookmarkEnd w:id="210"/>
    </w:p>
    <w:p w14:paraId="1D65F2DD" w14:textId="77777777" w:rsidR="006010E9" w:rsidRPr="006010E9" w:rsidRDefault="006010E9" w:rsidP="006010E9">
      <w:pPr>
        <w:pStyle w:val="EndNoteBibliography"/>
      </w:pPr>
      <w:bookmarkStart w:id="211" w:name="_ENREF_12"/>
      <w:r w:rsidRPr="006010E9">
        <w:t>12.</w:t>
      </w:r>
      <w:r w:rsidRPr="006010E9">
        <w:tab/>
        <w:t>Al-Lawati JA, Panduranga P, Al-Shaikh HA, Morsi M, Mohsin N, Khandekar RB, et al. Epidemiology of Diabetes Mellitus in Oman: Results from two decades of research. Sultan Qaboos University medical journal. 2015;15(2):e226-33.</w:t>
      </w:r>
      <w:bookmarkEnd w:id="211"/>
    </w:p>
    <w:p w14:paraId="30BA804B" w14:textId="77777777" w:rsidR="006010E9" w:rsidRPr="006010E9" w:rsidRDefault="006010E9" w:rsidP="006010E9">
      <w:pPr>
        <w:pStyle w:val="EndNoteBibliography"/>
      </w:pPr>
      <w:bookmarkStart w:id="212" w:name="_ENREF_13"/>
      <w:r w:rsidRPr="006010E9">
        <w:t>13.</w:t>
      </w:r>
      <w:r w:rsidRPr="006010E9">
        <w:tab/>
        <w:t>Oman Ministry of Health. Summary Report of the Nizwa Healthy Lifestyle Project Survey 2001. Muscat, Oman: Ministry of Health. 2002.</w:t>
      </w:r>
      <w:bookmarkEnd w:id="212"/>
    </w:p>
    <w:p w14:paraId="2DE584BE" w14:textId="77777777" w:rsidR="006010E9" w:rsidRPr="006010E9" w:rsidRDefault="006010E9" w:rsidP="006010E9">
      <w:pPr>
        <w:pStyle w:val="EndNoteBibliography"/>
      </w:pPr>
      <w:bookmarkStart w:id="213" w:name="_ENREF_14"/>
      <w:r w:rsidRPr="006010E9">
        <w:lastRenderedPageBreak/>
        <w:t>14.</w:t>
      </w:r>
      <w:r w:rsidRPr="006010E9">
        <w:tab/>
        <w:t>Al-Siyabi H A-AZ, Al-Hinai H, Al-Hinai S. . Nizwa Healthy Lifestyle Project Evaluation Report 2010. Ad Dakhiliyah, Oman: Ministry of Health. 2010.</w:t>
      </w:r>
      <w:bookmarkEnd w:id="213"/>
    </w:p>
    <w:p w14:paraId="5BD82634" w14:textId="45980A60" w:rsidR="006010E9" w:rsidRPr="006010E9" w:rsidRDefault="006010E9" w:rsidP="006010E9">
      <w:pPr>
        <w:pStyle w:val="EndNoteBibliography"/>
      </w:pPr>
      <w:bookmarkStart w:id="214" w:name="_ENREF_15"/>
      <w:r w:rsidRPr="006010E9">
        <w:t>15.</w:t>
      </w:r>
      <w:r w:rsidRPr="006010E9">
        <w:tab/>
        <w:t xml:space="preserve">Oman Ministry of Health. National Health Survey of Non-Communicable Diseases Risk Factors (Available at: </w:t>
      </w:r>
      <w:del w:id="215" w:author="Susanne Awad" w:date="2020-09-27T23:01:00Z">
        <w:r w:rsidR="006B5825">
          <w:fldChar w:fldCharType="begin"/>
        </w:r>
        <w:r w:rsidR="006B5825">
          <w:delInstrText xml:space="preserve"> HYPERLINK "https://www.who.int/ncds/surveillance/steps/oman/en/" </w:delInstrText>
        </w:r>
        <w:r w:rsidR="006B5825">
          <w:fldChar w:fldCharType="separate"/>
        </w:r>
        <w:r w:rsidR="0037123C" w:rsidRPr="0037123C">
          <w:rPr>
            <w:rStyle w:val="Hyperlink"/>
          </w:rPr>
          <w:delText>https://www.who.int/ncds/surveillance/steps/oman/en/</w:delText>
        </w:r>
        <w:r w:rsidR="006B5825">
          <w:rPr>
            <w:rStyle w:val="Hyperlink"/>
          </w:rPr>
          <w:fldChar w:fldCharType="end"/>
        </w:r>
        <w:r w:rsidR="0037123C" w:rsidRPr="0037123C">
          <w:delText>).</w:delText>
        </w:r>
      </w:del>
      <w:ins w:id="216" w:author="Susanne Awad" w:date="2020-09-27T23:01:00Z">
        <w:r>
          <w:fldChar w:fldCharType="begin"/>
        </w:r>
        <w:r>
          <w:instrText xml:space="preserve"> HYPERLINK "https://www.who.int/ncds/surveillance/steps/oman/en/" </w:instrText>
        </w:r>
        <w:r>
          <w:fldChar w:fldCharType="separate"/>
        </w:r>
        <w:r w:rsidRPr="006010E9">
          <w:rPr>
            <w:rStyle w:val="Hyperlink"/>
          </w:rPr>
          <w:t>https://www.who.int/ncds/surveillance/steps/oman/en/</w:t>
        </w:r>
        <w:r>
          <w:fldChar w:fldCharType="end"/>
        </w:r>
        <w:r w:rsidRPr="006010E9">
          <w:t>).</w:t>
        </w:r>
      </w:ins>
      <w:r w:rsidRPr="006010E9">
        <w:t xml:space="preserve"> 2017.</w:t>
      </w:r>
      <w:bookmarkEnd w:id="214"/>
    </w:p>
    <w:p w14:paraId="0E4E0FE4" w14:textId="77777777" w:rsidR="006010E9" w:rsidRPr="006010E9" w:rsidRDefault="006010E9" w:rsidP="006010E9">
      <w:pPr>
        <w:pStyle w:val="EndNoteBibliography"/>
      </w:pPr>
      <w:bookmarkStart w:id="217" w:name="_ENREF_16"/>
      <w:r w:rsidRPr="006010E9">
        <w:t>16.</w:t>
      </w:r>
      <w:r w:rsidRPr="006010E9">
        <w:tab/>
        <w:t>Awad SF, O'Flaherty M, Critchley J, Abu-Raddad LJ. Forecasting the burden of type 2 diabetes mellitus in Qatar to 2050: A novel modeling approach. Diabetes research and clinical practice. 2018;137:100-8.</w:t>
      </w:r>
      <w:bookmarkEnd w:id="217"/>
    </w:p>
    <w:p w14:paraId="2A6C77EB" w14:textId="77777777" w:rsidR="006010E9" w:rsidRPr="006010E9" w:rsidRDefault="006010E9" w:rsidP="006010E9">
      <w:pPr>
        <w:pStyle w:val="EndNoteBibliography"/>
      </w:pPr>
      <w:bookmarkStart w:id="218" w:name="_ENREF_17"/>
      <w:r w:rsidRPr="006010E9">
        <w:t>17.</w:t>
      </w:r>
      <w:r w:rsidRPr="006010E9">
        <w:tab/>
        <w:t>Awad SF, Huangfu P, Dargham SR, Ajlouni K, Batieha A, Khader YS, et al. Characterizing the type 2 diabetes mellitus epidemic in Jordan up to 2050. Under Review. 2020.</w:t>
      </w:r>
      <w:bookmarkEnd w:id="218"/>
    </w:p>
    <w:p w14:paraId="465AD636" w14:textId="77777777" w:rsidR="006010E9" w:rsidRPr="006010E9" w:rsidRDefault="006010E9" w:rsidP="006010E9">
      <w:pPr>
        <w:pStyle w:val="EndNoteBibliography"/>
      </w:pPr>
      <w:bookmarkStart w:id="219" w:name="_ENREF_18"/>
      <w:r w:rsidRPr="006010E9">
        <w:t>18.</w:t>
      </w:r>
      <w:r w:rsidRPr="006010E9">
        <w:tab/>
        <w:t>King H, Aubert RE, Herman WH. Global burden of diabetes, 1995-2025: prevalence, numerical estimates, and projections. Diabetes care. 1998;21(9):1414-31.</w:t>
      </w:r>
      <w:bookmarkEnd w:id="219"/>
    </w:p>
    <w:p w14:paraId="41AA7C61" w14:textId="77777777" w:rsidR="006010E9" w:rsidRPr="006010E9" w:rsidRDefault="006010E9" w:rsidP="006010E9">
      <w:pPr>
        <w:pStyle w:val="EndNoteBibliography"/>
      </w:pPr>
      <w:bookmarkStart w:id="220" w:name="_ENREF_19"/>
      <w:r w:rsidRPr="006010E9">
        <w:t>19.</w:t>
      </w:r>
      <w:r w:rsidRPr="006010E9">
        <w:tab/>
        <w:t>Guariguata L, Whiting DR, Hambleton I, Beagley J, Linnenkamp U, Shaw JE. Global estimates of diabetes prevalence for 2013 and projections for 2035. Diabetes research and clinical practice. 2014;103(2):137-49.</w:t>
      </w:r>
      <w:bookmarkEnd w:id="220"/>
    </w:p>
    <w:p w14:paraId="728701AE" w14:textId="77777777" w:rsidR="006010E9" w:rsidRPr="006010E9" w:rsidRDefault="006010E9" w:rsidP="006010E9">
      <w:pPr>
        <w:pStyle w:val="EndNoteBibliography"/>
      </w:pPr>
      <w:bookmarkStart w:id="221" w:name="_ENREF_20"/>
      <w:r w:rsidRPr="006010E9">
        <w:t>20.</w:t>
      </w:r>
      <w:r w:rsidRPr="006010E9">
        <w:tab/>
        <w:t>Amos AF, McCarty DJ, Zimmet P. The rising global burden of diabetes and its complications: estimates and projections to the year 2010. Diabet Med. 1997;14 Suppl 5:S1-85.</w:t>
      </w:r>
      <w:bookmarkEnd w:id="221"/>
    </w:p>
    <w:p w14:paraId="64736B07" w14:textId="77777777" w:rsidR="006010E9" w:rsidRPr="006010E9" w:rsidRDefault="006010E9" w:rsidP="006010E9">
      <w:pPr>
        <w:pStyle w:val="EndNoteBibliography"/>
      </w:pPr>
      <w:bookmarkStart w:id="222" w:name="_ENREF_21"/>
      <w:r w:rsidRPr="006010E9">
        <w:t>21.</w:t>
      </w:r>
      <w:r w:rsidRPr="006010E9">
        <w:tab/>
        <w:t>Fatih Mutlu, Abdulbari Bener, Afnan Eliyan, Hamsa Delghan, Enas Nofal, Luma Shalabi, et al. Projection of Diabetes Burden through 2025 and Contributing Risk Factors of Changing Disease Prevalence: An Emerging Public Health Problem. J Diabetes Metab. 2014;5:341.doi:10.4172/2155-6156.1000341.</w:t>
      </w:r>
      <w:bookmarkEnd w:id="222"/>
    </w:p>
    <w:p w14:paraId="1C25F11B" w14:textId="77777777" w:rsidR="006010E9" w:rsidRPr="006010E9" w:rsidRDefault="006010E9" w:rsidP="006010E9">
      <w:pPr>
        <w:pStyle w:val="EndNoteBibliography"/>
      </w:pPr>
      <w:bookmarkStart w:id="223" w:name="_ENREF_22"/>
      <w:r w:rsidRPr="006010E9">
        <w:t>22.</w:t>
      </w:r>
      <w:r w:rsidRPr="006010E9">
        <w:tab/>
        <w:t>Ayoub HH, Al Kanaani Z, Abu-Raddad LJ. Characterizing the temporal evolution of the hepatitis C virus epidemic in Pakistan. J Viral Hepat. 2018;25(6):670-9.</w:t>
      </w:r>
      <w:bookmarkEnd w:id="223"/>
    </w:p>
    <w:p w14:paraId="61D08BA0" w14:textId="77777777" w:rsidR="006010E9" w:rsidRPr="006010E9" w:rsidRDefault="006010E9" w:rsidP="006010E9">
      <w:pPr>
        <w:pStyle w:val="EndNoteBibliography"/>
      </w:pPr>
      <w:bookmarkStart w:id="224" w:name="_ENREF_23"/>
      <w:r w:rsidRPr="006010E9">
        <w:t>23.</w:t>
      </w:r>
      <w:r w:rsidRPr="006010E9">
        <w:tab/>
        <w:t>Ayoub HH, Chemaitelly H, Kouyoumjian SP, Abu-Raddad LJ. Characterizing the historical role of parenteral antischistosomal therapy in hepatitis C virus transmission in Egypt. Int J Epidemiol. 2020.</w:t>
      </w:r>
      <w:bookmarkEnd w:id="224"/>
    </w:p>
    <w:p w14:paraId="6765FDB8" w14:textId="77777777" w:rsidR="006010E9" w:rsidRPr="006010E9" w:rsidRDefault="006010E9" w:rsidP="006010E9">
      <w:pPr>
        <w:pStyle w:val="EndNoteBibliography"/>
      </w:pPr>
      <w:bookmarkStart w:id="225" w:name="_ENREF_24"/>
      <w:r w:rsidRPr="006010E9">
        <w:t>24.</w:t>
      </w:r>
      <w:r w:rsidRPr="006010E9">
        <w:tab/>
        <w:t>Llorca J, Delgado-Rodriguez M. A new way to estimate the contribution of a risk factor in populations avoided nonadditivity. J Clin Epidemiol. 2004;57(5):479-83.</w:t>
      </w:r>
      <w:bookmarkEnd w:id="225"/>
    </w:p>
    <w:p w14:paraId="415D5B26" w14:textId="77777777" w:rsidR="006010E9" w:rsidRPr="006010E9" w:rsidRDefault="006010E9" w:rsidP="006010E9">
      <w:pPr>
        <w:pStyle w:val="EndNoteBibliography"/>
      </w:pPr>
      <w:bookmarkStart w:id="226" w:name="_ENREF_25"/>
      <w:r w:rsidRPr="006010E9">
        <w:t>25.</w:t>
      </w:r>
      <w:r w:rsidRPr="006010E9">
        <w:tab/>
        <w:t>Jonsson B. The economic impact of diabetes. Diabetes care. 1998;21 Suppl 3:C7-10.</w:t>
      </w:r>
      <w:bookmarkEnd w:id="226"/>
    </w:p>
    <w:p w14:paraId="1819FCAC" w14:textId="77777777" w:rsidR="006010E9" w:rsidRPr="006010E9" w:rsidRDefault="006010E9" w:rsidP="006010E9">
      <w:pPr>
        <w:pStyle w:val="EndNoteBibliography"/>
      </w:pPr>
      <w:bookmarkStart w:id="227" w:name="_ENREF_26"/>
      <w:r w:rsidRPr="006010E9">
        <w:t>26.</w:t>
      </w:r>
      <w:r w:rsidRPr="006010E9">
        <w:tab/>
        <w:t>Bommer C, Heesemann E, Sagalova V, Manne-Goehler J, Atun R, Barnighausen T, et al. The global economic burden of diabetes in adults aged 20-79 years: a cost-of-illness study. The lancet Diabetes &amp; endocrinology. 2017;5(6):423-30.</w:t>
      </w:r>
      <w:bookmarkEnd w:id="227"/>
    </w:p>
    <w:p w14:paraId="17FA4C3A" w14:textId="5A12B481" w:rsidR="006010E9" w:rsidRPr="006010E9" w:rsidRDefault="006010E9" w:rsidP="006010E9">
      <w:pPr>
        <w:pStyle w:val="EndNoteBibliography"/>
      </w:pPr>
      <w:bookmarkStart w:id="228" w:name="_ENREF_27"/>
      <w:r w:rsidRPr="006010E9">
        <w:t>27.</w:t>
      </w:r>
      <w:r w:rsidRPr="006010E9">
        <w:tab/>
      </w:r>
      <w:ins w:id="229" w:author="Susanne Awad" w:date="2020-09-27T23:01:00Z">
        <w:r w:rsidRPr="006010E9">
          <w:t xml:space="preserve">Undersecretariat for Planning </w:t>
        </w:r>
      </w:ins>
      <w:r w:rsidRPr="006010E9">
        <w:t>Affairs</w:t>
      </w:r>
      <w:del w:id="230" w:author="Susanne Awad" w:date="2020-09-27T23:01:00Z">
        <w:r w:rsidR="0037123C" w:rsidRPr="0037123C">
          <w:delText xml:space="preserve"> UfP</w:delText>
        </w:r>
      </w:del>
      <w:r w:rsidRPr="006010E9">
        <w:t xml:space="preserve">. Health Vision 2050, Quality Care Sustained Health (available at: </w:t>
      </w:r>
      <w:del w:id="231" w:author="Susanne Awad" w:date="2020-09-27T23:01:00Z">
        <w:r w:rsidR="006B5825">
          <w:fldChar w:fldCharType="begin"/>
        </w:r>
        <w:r w:rsidR="006B5825">
          <w:delInstrText xml:space="preserve"> HYPERLINK "https://www.moh.gov.om/documents/16506/119833/Health+Vision+2050/7b6f40f3-8f93-4397-9fde-34e04026b829" </w:delInstrText>
        </w:r>
        <w:r w:rsidR="006B5825">
          <w:fldChar w:fldCharType="separate"/>
        </w:r>
        <w:r w:rsidR="0037123C" w:rsidRPr="0037123C">
          <w:rPr>
            <w:rStyle w:val="Hyperlink"/>
          </w:rPr>
          <w:delText>https://www.moh.gov.om/documents/16506/119833/Health+Vision+2050/7b6f40f3-8f93-4397-9fde-34e04026b829</w:delText>
        </w:r>
        <w:r w:rsidR="006B5825">
          <w:rPr>
            <w:rStyle w:val="Hyperlink"/>
          </w:rPr>
          <w:fldChar w:fldCharType="end"/>
        </w:r>
      </w:del>
      <w:ins w:id="232" w:author="Susanne Awad" w:date="2020-09-27T23:01:00Z">
        <w:r>
          <w:fldChar w:fldCharType="begin"/>
        </w:r>
        <w:r>
          <w:instrText xml:space="preserve"> HYPERLINK "https://www.moh.gov.om/documents/16506/119833/Health+Vision+2050/7b6f40f3-8f93-4397-9fde-34e04026b829" </w:instrText>
        </w:r>
        <w:r>
          <w:fldChar w:fldCharType="separate"/>
        </w:r>
        <w:r w:rsidRPr="006010E9">
          <w:rPr>
            <w:rStyle w:val="Hyperlink"/>
          </w:rPr>
          <w:t>https://www.moh.gov.om/documents/16506/119833/Health+Vision+2050/7b6f40f3-8f93-4397-9fde-34e04026b829</w:t>
        </w:r>
        <w:r>
          <w:fldChar w:fldCharType="end"/>
        </w:r>
      </w:ins>
      <w:r w:rsidRPr="006010E9">
        <w:t>; accessed May 31, 2020). Muscat: Ministry of Health, Oman; 2014.</w:t>
      </w:r>
      <w:bookmarkEnd w:id="228"/>
    </w:p>
    <w:p w14:paraId="73C4E579" w14:textId="1AA39268" w:rsidR="006010E9" w:rsidRPr="006010E9" w:rsidRDefault="006010E9" w:rsidP="006010E9">
      <w:pPr>
        <w:pStyle w:val="EndNoteBibliography"/>
      </w:pPr>
      <w:bookmarkStart w:id="233" w:name="_ENREF_28"/>
      <w:r w:rsidRPr="006010E9">
        <w:t>28.</w:t>
      </w:r>
      <w:r w:rsidRPr="006010E9">
        <w:tab/>
        <w:t xml:space="preserve">National Health Service. Health Survey for England 2008-Physical activity and fitness (available at: </w:t>
      </w:r>
      <w:del w:id="234" w:author="Susanne Awad" w:date="2020-09-27T23:01:00Z">
        <w:r w:rsidR="006B5825">
          <w:fldChar w:fldCharType="begin"/>
        </w:r>
        <w:r w:rsidR="006B5825">
          <w:delInstrText xml:space="preserve"> HYPERLINK "http://www.hsc</w:delInstrText>
        </w:r>
        <w:r w:rsidR="006B5825">
          <w:delInstrText xml:space="preserve">ic.gov.uk/pubs/hse08physicalactivity" </w:delInstrText>
        </w:r>
        <w:r w:rsidR="006B5825">
          <w:fldChar w:fldCharType="separate"/>
        </w:r>
        <w:r w:rsidR="0037123C" w:rsidRPr="0037123C">
          <w:rPr>
            <w:rStyle w:val="Hyperlink"/>
          </w:rPr>
          <w:delText>http://www.hscic.gov.uk/pubs/hse08physicalactivity</w:delText>
        </w:r>
        <w:r w:rsidR="006B5825">
          <w:rPr>
            <w:rStyle w:val="Hyperlink"/>
          </w:rPr>
          <w:fldChar w:fldCharType="end"/>
        </w:r>
        <w:r w:rsidR="0037123C" w:rsidRPr="0037123C">
          <w:delText>).</w:delText>
        </w:r>
      </w:del>
      <w:ins w:id="235" w:author="Susanne Awad" w:date="2020-09-27T23:01:00Z">
        <w:r>
          <w:fldChar w:fldCharType="begin"/>
        </w:r>
        <w:r>
          <w:instrText xml:space="preserve"> HYPERLINK "http://www.hscic.gov.uk/pubs/hse08physicalactivity" </w:instrText>
        </w:r>
        <w:r>
          <w:fldChar w:fldCharType="separate"/>
        </w:r>
        <w:r w:rsidRPr="006010E9">
          <w:rPr>
            <w:rStyle w:val="Hyperlink"/>
          </w:rPr>
          <w:t>http://www.hscic.gov.uk/pubs/hse08physicalactivity</w:t>
        </w:r>
        <w:r>
          <w:fldChar w:fldCharType="end"/>
        </w:r>
        <w:r w:rsidRPr="006010E9">
          <w:t>).</w:t>
        </w:r>
      </w:ins>
      <w:r w:rsidRPr="006010E9">
        <w:t xml:space="preserve"> NHS; 2009.</w:t>
      </w:r>
      <w:bookmarkEnd w:id="233"/>
    </w:p>
    <w:p w14:paraId="4C09064D" w14:textId="10345595" w:rsidR="006010E9" w:rsidRPr="006010E9" w:rsidRDefault="006010E9" w:rsidP="006010E9">
      <w:pPr>
        <w:pStyle w:val="EndNoteBibliography"/>
      </w:pPr>
      <w:bookmarkStart w:id="236" w:name="_ENREF_29"/>
      <w:r w:rsidRPr="006010E9">
        <w:t>29.</w:t>
      </w:r>
      <w:r w:rsidRPr="006010E9">
        <w:tab/>
        <w:t xml:space="preserve">United Nations, Department of Economic and Social Affairs, Population Division. World Population Prospects: The 2019 Revision, DVD Edition. (Available at: </w:t>
      </w:r>
      <w:del w:id="237" w:author="Susanne Awad" w:date="2020-09-27T23:01:00Z">
        <w:r w:rsidR="006B5825">
          <w:lastRenderedPageBreak/>
          <w:fldChar w:fldCharType="begin"/>
        </w:r>
        <w:r w:rsidR="006B5825">
          <w:delInstrText xml:space="preserve"> HYPERLINK "https://esa.un.org/unpd/wpp/Download/Standard/Population/" </w:delInstrText>
        </w:r>
        <w:r w:rsidR="006B5825">
          <w:fldChar w:fldCharType="separate"/>
        </w:r>
        <w:r w:rsidR="0037123C" w:rsidRPr="0037123C">
          <w:rPr>
            <w:rStyle w:val="Hyperlink"/>
          </w:rPr>
          <w:delText>https://esa.un.org/unpd/wpp/Download/Standard/Population/</w:delText>
        </w:r>
        <w:r w:rsidR="006B5825">
          <w:rPr>
            <w:rStyle w:val="Hyperlink"/>
          </w:rPr>
          <w:fldChar w:fldCharType="end"/>
        </w:r>
      </w:del>
      <w:ins w:id="238" w:author="Susanne Awad" w:date="2020-09-27T23:01:00Z">
        <w:r>
          <w:fldChar w:fldCharType="begin"/>
        </w:r>
        <w:r>
          <w:instrText xml:space="preserve"> HYPERLINK "https://esa.un.org/unpd/wpp/Download/Standard/Population/" </w:instrText>
        </w:r>
        <w:r>
          <w:fldChar w:fldCharType="separate"/>
        </w:r>
        <w:r w:rsidRPr="006010E9">
          <w:rPr>
            <w:rStyle w:val="Hyperlink"/>
          </w:rPr>
          <w:t>https://esa.un.org/unpd/wpp/Download/Standard/Population/</w:t>
        </w:r>
        <w:r>
          <w:fldChar w:fldCharType="end"/>
        </w:r>
      </w:ins>
      <w:r w:rsidRPr="006010E9">
        <w:t>) 2019 [</w:t>
      </w:r>
      <w:bookmarkEnd w:id="236"/>
    </w:p>
    <w:p w14:paraId="2261430A" w14:textId="77777777" w:rsidR="006010E9" w:rsidRPr="006010E9" w:rsidRDefault="006010E9" w:rsidP="006010E9">
      <w:pPr>
        <w:pStyle w:val="EndNoteBibliography"/>
      </w:pPr>
      <w:bookmarkStart w:id="239" w:name="_ENREF_30"/>
      <w:r w:rsidRPr="006010E9">
        <w:t>30.</w:t>
      </w:r>
      <w:r w:rsidRPr="006010E9">
        <w:tab/>
        <w:t>The MathWorks, Inc. MATLAB. The language of technical computing. 8.5.0.197613 (R2019a). Natick, MA, USA: ed: The MathWorks, Inc.; 2019.</w:t>
      </w:r>
      <w:bookmarkEnd w:id="239"/>
    </w:p>
    <w:p w14:paraId="5674B0C3" w14:textId="77777777" w:rsidR="006010E9" w:rsidRPr="006010E9" w:rsidRDefault="006010E9" w:rsidP="006010E9">
      <w:pPr>
        <w:pStyle w:val="EndNoteBibliography"/>
      </w:pPr>
      <w:bookmarkStart w:id="240" w:name="_ENREF_31"/>
      <w:r w:rsidRPr="006010E9">
        <w:t>31.</w:t>
      </w:r>
      <w:r w:rsidRPr="006010E9">
        <w:tab/>
        <w:t>Stein M. Large Sample Properties of Simulations Using Latin Hypercube Sampling. Technometrics. 1987;29(2):143-51.</w:t>
      </w:r>
      <w:bookmarkEnd w:id="240"/>
    </w:p>
    <w:p w14:paraId="02A474B5" w14:textId="77777777" w:rsidR="006010E9" w:rsidRPr="006010E9" w:rsidRDefault="006010E9" w:rsidP="006010E9">
      <w:pPr>
        <w:pStyle w:val="EndNoteBibliography"/>
      </w:pPr>
      <w:bookmarkStart w:id="241" w:name="_ENREF_32"/>
      <w:r w:rsidRPr="006010E9">
        <w:t>32.</w:t>
      </w:r>
      <w:r w:rsidRPr="006010E9">
        <w:tab/>
        <w:t>Tuomilehto J, Schwarz P, Lindström J. Long-Term Benefits From Lifestyle Interventions for Type 2 Diabetes Prevention. Time to expand the efforts. 2011;34(Supplement 2):S210-S4.</w:t>
      </w:r>
      <w:bookmarkEnd w:id="241"/>
    </w:p>
    <w:p w14:paraId="438E573F" w14:textId="77777777" w:rsidR="006010E9" w:rsidRPr="006010E9" w:rsidRDefault="006010E9" w:rsidP="006010E9">
      <w:pPr>
        <w:pStyle w:val="EndNoteBibliography"/>
      </w:pPr>
      <w:bookmarkStart w:id="242" w:name="_ENREF_33"/>
      <w:r w:rsidRPr="006010E9">
        <w:t>33.</w:t>
      </w:r>
      <w:r w:rsidRPr="006010E9">
        <w:tab/>
        <w:t>Lindstrom J, Ilanne-Parikka P, Peltonen M, Aunola S, Eriksson JG, Hemio K, et al. Sustained reduction in the incidence of type 2 diabetes by lifestyle intervention: follow-up of the Finnish Diabetes Prevention Study. Lancet. 2006;368(9548):1673-9.</w:t>
      </w:r>
      <w:bookmarkEnd w:id="242"/>
    </w:p>
    <w:p w14:paraId="5A3A18AA" w14:textId="77777777" w:rsidR="006010E9" w:rsidRPr="006010E9" w:rsidRDefault="006010E9" w:rsidP="006010E9">
      <w:pPr>
        <w:pStyle w:val="EndNoteBibliography"/>
      </w:pPr>
      <w:bookmarkStart w:id="243" w:name="_ENREF_34"/>
      <w:r w:rsidRPr="006010E9">
        <w:t>34.</w:t>
      </w:r>
      <w:r w:rsidRPr="006010E9">
        <w:tab/>
        <w:t>Knowler WC, Fowler SE, Hamman RF, Christophi CA, Hoffman HJ, Brenneman AT, et al. 10-year follow-up of diabetes incidence and weight loss in the Diabetes Prevention Program Outcomes Study. Lancet. 2009;374(9702):1677-86.</w:t>
      </w:r>
      <w:bookmarkEnd w:id="243"/>
    </w:p>
    <w:p w14:paraId="5A0EC5B6" w14:textId="77777777" w:rsidR="006010E9" w:rsidRPr="006010E9" w:rsidRDefault="006010E9" w:rsidP="006010E9">
      <w:pPr>
        <w:pStyle w:val="EndNoteBibliography"/>
      </w:pPr>
      <w:bookmarkStart w:id="244" w:name="_ENREF_35"/>
      <w:r w:rsidRPr="006010E9">
        <w:t>35.</w:t>
      </w:r>
      <w:r w:rsidRPr="006010E9">
        <w:tab/>
        <w:t>Afshin A, Penalvo JL, Del Gobbo L, Silva J, Michaelson M, O'Flaherty M, et al. The prospective impact of food pricing on improving dietary consumption: A systematic review and meta-analysis. PLoS One. 2017;12(3):e0172277.</w:t>
      </w:r>
      <w:bookmarkEnd w:id="244"/>
    </w:p>
    <w:p w14:paraId="13CB4122" w14:textId="77777777" w:rsidR="006010E9" w:rsidRPr="006010E9" w:rsidRDefault="006010E9" w:rsidP="006010E9">
      <w:pPr>
        <w:pStyle w:val="EndNoteBibliography"/>
      </w:pPr>
      <w:bookmarkStart w:id="245" w:name="_ENREF_36"/>
      <w:r w:rsidRPr="006010E9">
        <w:t>36.</w:t>
      </w:r>
      <w:r w:rsidRPr="006010E9">
        <w:tab/>
        <w:t>Mabry R, Owen N, Eakin E. A National Strategy for Promoting Physical Activity in Oman: A call for action. Sultan Qaboos University medical journal. 2014;14(2):e170-e5.</w:t>
      </w:r>
      <w:bookmarkEnd w:id="245"/>
    </w:p>
    <w:p w14:paraId="2F4108B4" w14:textId="42C3F8A4" w:rsidR="006010E9" w:rsidRPr="006010E9" w:rsidRDefault="006010E9" w:rsidP="006010E9">
      <w:pPr>
        <w:pStyle w:val="EndNoteBibliography"/>
      </w:pPr>
      <w:bookmarkStart w:id="246" w:name="_ENREF_37"/>
      <w:r w:rsidRPr="006010E9">
        <w:t>37.</w:t>
      </w:r>
      <w:r w:rsidRPr="006010E9">
        <w:tab/>
        <w:t xml:space="preserve">Ministry of Legal Affairs. Royal Decree 23/2019 Promulgating the Excise Tax Law (Available at: </w:t>
      </w:r>
      <w:del w:id="247" w:author="Susanne Awad" w:date="2020-09-27T23:01:00Z">
        <w:r w:rsidR="006B5825">
          <w:fldChar w:fldCharType="begin"/>
        </w:r>
        <w:r w:rsidR="006B5825">
          <w:delInstrText xml:space="preserve"> HYPERLINK "http://mola.gov.om/eng/legislation/decrees/details.aspx?Id=553&amp;type=L" </w:delInstrText>
        </w:r>
        <w:r w:rsidR="006B5825">
          <w:fldChar w:fldCharType="separate"/>
        </w:r>
        <w:r w:rsidR="0037123C" w:rsidRPr="0037123C">
          <w:rPr>
            <w:rStyle w:val="Hyperlink"/>
          </w:rPr>
          <w:delText>http://mola.gov.om/eng/legislation/decrees/details.aspx?Id=553&amp;type=L</w:delText>
        </w:r>
        <w:r w:rsidR="006B5825">
          <w:rPr>
            <w:rStyle w:val="Hyperlink"/>
          </w:rPr>
          <w:fldChar w:fldCharType="end"/>
        </w:r>
      </w:del>
      <w:ins w:id="248" w:author="Susanne Awad" w:date="2020-09-27T23:01:00Z">
        <w:r>
          <w:fldChar w:fldCharType="begin"/>
        </w:r>
        <w:r>
          <w:instrText xml:space="preserve"> HYPERLINK "http://mola.gov.om/eng/legislation/decrees/details.aspx?Id=553&amp;type=L" </w:instrText>
        </w:r>
        <w:r>
          <w:fldChar w:fldCharType="separate"/>
        </w:r>
        <w:r w:rsidRPr="006010E9">
          <w:rPr>
            <w:rStyle w:val="Hyperlink"/>
          </w:rPr>
          <w:t>http://mola.gov.om/eng/legislation/decrees/details.aspx?Id=553&amp;type=L</w:t>
        </w:r>
        <w:r>
          <w:fldChar w:fldCharType="end"/>
        </w:r>
      </w:ins>
      <w:r w:rsidRPr="006010E9">
        <w:t>; Accessed: May 20, 2020). 2019.</w:t>
      </w:r>
      <w:bookmarkEnd w:id="246"/>
    </w:p>
    <w:p w14:paraId="531434A7" w14:textId="7326784D" w:rsidR="006010E9" w:rsidRPr="006010E9" w:rsidRDefault="006010E9" w:rsidP="006010E9">
      <w:pPr>
        <w:pStyle w:val="EndNoteBibliography"/>
      </w:pPr>
      <w:bookmarkStart w:id="249" w:name="_ENREF_38"/>
      <w:r w:rsidRPr="006010E9">
        <w:t>38.</w:t>
      </w:r>
      <w:r w:rsidRPr="006010E9">
        <w:tab/>
        <w:t xml:space="preserve">Oman adds “sweetened drinks” to the “sin-tax” list (available at: </w:t>
      </w:r>
      <w:del w:id="250" w:author="Susanne Awad" w:date="2020-09-27T23:01:00Z">
        <w:r w:rsidR="006B5825">
          <w:fldChar w:fldCharType="begin"/>
        </w:r>
        <w:r w:rsidR="006B5825">
          <w:delInstrText xml:space="preserve"> HYPERLINK "http://wafoman.com/2020/06/18/oman-adds-sweetened-drinks-to-the-sin-tax-list/?lang=en" </w:delInstrText>
        </w:r>
        <w:r w:rsidR="006B5825">
          <w:fldChar w:fldCharType="separate"/>
        </w:r>
        <w:r w:rsidR="0037123C" w:rsidRPr="0037123C">
          <w:rPr>
            <w:rStyle w:val="Hyperlink"/>
          </w:rPr>
          <w:delText>http://wafoman.com/2020/06/18/oman-adds-sweetened-drinks-to-the-sin-tax-list/?lang=en</w:delText>
        </w:r>
        <w:r w:rsidR="006B5825">
          <w:rPr>
            <w:rStyle w:val="Hyperlink"/>
          </w:rPr>
          <w:fldChar w:fldCharType="end"/>
        </w:r>
      </w:del>
      <w:ins w:id="251" w:author="Susanne Awad" w:date="2020-09-27T23:01:00Z">
        <w:r>
          <w:fldChar w:fldCharType="begin"/>
        </w:r>
        <w:r>
          <w:instrText xml:space="preserve"> HYPERLINK "http://wafoman.com/2020/06/18/oman-adds-sweetened-drinks-to-the-sin-tax-list/?lang=en" </w:instrText>
        </w:r>
        <w:r>
          <w:fldChar w:fldCharType="separate"/>
        </w:r>
        <w:r w:rsidRPr="006010E9">
          <w:rPr>
            <w:rStyle w:val="Hyperlink"/>
          </w:rPr>
          <w:t>http://wafoman.com/2020/06/18/oman-adds-sweetened-drinks-to-the-sin-tax-list/?lang=en</w:t>
        </w:r>
        <w:r>
          <w:fldChar w:fldCharType="end"/>
        </w:r>
      </w:ins>
      <w:r w:rsidRPr="006010E9">
        <w:t>; Accessed June 2020) [press release]. 2020.</w:t>
      </w:r>
      <w:bookmarkEnd w:id="249"/>
    </w:p>
    <w:p w14:paraId="46401205" w14:textId="77777777" w:rsidR="006010E9" w:rsidRPr="006010E9" w:rsidRDefault="006010E9" w:rsidP="006010E9">
      <w:pPr>
        <w:pStyle w:val="EndNoteBibliography"/>
      </w:pPr>
      <w:bookmarkStart w:id="252" w:name="_ENREF_39"/>
      <w:r w:rsidRPr="006010E9">
        <w:t>39.</w:t>
      </w:r>
      <w:r w:rsidRPr="006010E9">
        <w:tab/>
        <w:t>Al-Riyami A. Type 2 Diabetes in Oman: Can we learn from the Lancet editorial. Oman Med J. 2010;25(3):153-4.</w:t>
      </w:r>
      <w:bookmarkEnd w:id="252"/>
    </w:p>
    <w:p w14:paraId="58648A31" w14:textId="77777777" w:rsidR="006010E9" w:rsidRPr="006010E9" w:rsidRDefault="006010E9" w:rsidP="006010E9">
      <w:pPr>
        <w:pStyle w:val="EndNoteBibliography"/>
        <w:rPr>
          <w:ins w:id="253" w:author="Susanne Awad" w:date="2020-09-27T23:01:00Z"/>
        </w:rPr>
      </w:pPr>
      <w:bookmarkStart w:id="254" w:name="_ENREF_40"/>
      <w:r w:rsidRPr="006010E9">
        <w:t>40.</w:t>
      </w:r>
      <w:r w:rsidRPr="006010E9">
        <w:tab/>
      </w:r>
      <w:ins w:id="255" w:author="Susanne Awad" w:date="2020-09-27T23:01:00Z">
        <w:r w:rsidRPr="006010E9">
          <w:t>Magliano DJ, Islam RM, Barr ELM, Gregg EW, Pavkov ME, Harding JL, et al. Trends in incidence of total or type 2 diabetes: systematic review. BMJ. 2019;366:l5003.</w:t>
        </w:r>
        <w:bookmarkEnd w:id="254"/>
      </w:ins>
    </w:p>
    <w:p w14:paraId="18B4E2B3" w14:textId="77777777" w:rsidR="006010E9" w:rsidRPr="006010E9" w:rsidRDefault="006010E9" w:rsidP="006010E9">
      <w:pPr>
        <w:pStyle w:val="EndNoteBibliography"/>
      </w:pPr>
      <w:bookmarkStart w:id="256" w:name="_ENREF_41"/>
      <w:ins w:id="257" w:author="Susanne Awad" w:date="2020-09-27T23:01:00Z">
        <w:r w:rsidRPr="006010E9">
          <w:t>41.</w:t>
        </w:r>
        <w:r w:rsidRPr="006010E9">
          <w:tab/>
        </w:r>
      </w:ins>
      <w:r w:rsidRPr="006010E9">
        <w:t>Al-Quwaidhi AJ, Pearce MS, Sobngwi E, Critchley JA, O'Flaherty M. Comparison of type 2 diabetes prevalence estimates in Saudi Arabia from a validated Markov model against the International Diabetes Federation and other modelling studies. Diabetes research and clinical practice. 2014;103(3):496-503.</w:t>
      </w:r>
      <w:bookmarkEnd w:id="256"/>
    </w:p>
    <w:p w14:paraId="1867107F" w14:textId="25E2222D" w:rsidR="006010E9" w:rsidRPr="006010E9" w:rsidRDefault="0037123C" w:rsidP="006010E9">
      <w:pPr>
        <w:pStyle w:val="EndNoteBibliography"/>
      </w:pPr>
      <w:del w:id="258" w:author="Susanne Awad" w:date="2020-09-27T23:01:00Z">
        <w:r w:rsidRPr="0037123C">
          <w:delText>41</w:delText>
        </w:r>
      </w:del>
      <w:bookmarkStart w:id="259" w:name="_ENREF_42"/>
      <w:ins w:id="260" w:author="Susanne Awad" w:date="2020-09-27T23:01:00Z">
        <w:r w:rsidR="006010E9" w:rsidRPr="006010E9">
          <w:t>42</w:t>
        </w:r>
      </w:ins>
      <w:r w:rsidR="006010E9" w:rsidRPr="006010E9">
        <w:t>.</w:t>
      </w:r>
      <w:r w:rsidR="006010E9" w:rsidRPr="006010E9">
        <w:tab/>
        <w:t>Saidi O, O'Flaherty M, Mansour NB, Aissi W, Lassoued O, Capewell S, et al. Forecasting Tunisian type 2 diabetes prevalence to 2027: validation of a simple model. BMC public health. 2015;15:104.</w:t>
      </w:r>
      <w:bookmarkEnd w:id="259"/>
    </w:p>
    <w:p w14:paraId="44BCF4B2" w14:textId="6F45EA18" w:rsidR="006010E9" w:rsidRPr="006010E9" w:rsidRDefault="0037123C" w:rsidP="006010E9">
      <w:pPr>
        <w:pStyle w:val="EndNoteBibliography"/>
      </w:pPr>
      <w:del w:id="261" w:author="Susanne Awad" w:date="2020-09-27T23:01:00Z">
        <w:r w:rsidRPr="0037123C">
          <w:delText>42</w:delText>
        </w:r>
      </w:del>
      <w:bookmarkStart w:id="262" w:name="_ENREF_43"/>
      <w:ins w:id="263" w:author="Susanne Awad" w:date="2020-09-27T23:01:00Z">
        <w:r w:rsidR="006010E9" w:rsidRPr="006010E9">
          <w:t>43</w:t>
        </w:r>
      </w:ins>
      <w:r w:rsidR="006010E9" w:rsidRPr="006010E9">
        <w:t>.</w:t>
      </w:r>
      <w:r w:rsidR="006010E9" w:rsidRPr="006010E9">
        <w:tab/>
        <w:t>Galea S, Tracy M. Participation rates in epidemiologic studies. Annals of epidemiology. 2007;17(9):643-53.</w:t>
      </w:r>
      <w:bookmarkEnd w:id="262"/>
    </w:p>
    <w:p w14:paraId="616CA6D8" w14:textId="68327B13" w:rsidR="006010E9" w:rsidRPr="006010E9" w:rsidRDefault="0037123C" w:rsidP="006010E9">
      <w:pPr>
        <w:pStyle w:val="EndNoteBibliography"/>
      </w:pPr>
      <w:del w:id="264" w:author="Susanne Awad" w:date="2020-09-27T23:01:00Z">
        <w:r w:rsidRPr="0037123C">
          <w:delText>43</w:delText>
        </w:r>
      </w:del>
      <w:bookmarkStart w:id="265" w:name="_ENREF_44"/>
      <w:ins w:id="266" w:author="Susanne Awad" w:date="2020-09-27T23:01:00Z">
        <w:r w:rsidR="006010E9" w:rsidRPr="006010E9">
          <w:t>44</w:t>
        </w:r>
      </w:ins>
      <w:r w:rsidR="006010E9" w:rsidRPr="006010E9">
        <w:t>.</w:t>
      </w:r>
      <w:r w:rsidR="006010E9" w:rsidRPr="006010E9">
        <w:tab/>
        <w:t>Marston M, Harriss K, Slaymaker E. Non-response bias in estimates of HIV prevalence due to the mobility of absentees in national population-based surveys: a study of nine national surveys. Sex Transm Infect. 2008;84 Suppl 1:i71-i7.</w:t>
      </w:r>
      <w:bookmarkEnd w:id="265"/>
    </w:p>
    <w:p w14:paraId="40C929D4" w14:textId="73A87884" w:rsidR="006010E9" w:rsidRPr="006010E9" w:rsidRDefault="0037123C" w:rsidP="006010E9">
      <w:pPr>
        <w:pStyle w:val="EndNoteBibliography"/>
      </w:pPr>
      <w:del w:id="267" w:author="Susanne Awad" w:date="2020-09-27T23:01:00Z">
        <w:r w:rsidRPr="0037123C">
          <w:delText>44</w:delText>
        </w:r>
      </w:del>
      <w:bookmarkStart w:id="268" w:name="_ENREF_45"/>
      <w:ins w:id="269" w:author="Susanne Awad" w:date="2020-09-27T23:01:00Z">
        <w:r w:rsidR="006010E9" w:rsidRPr="006010E9">
          <w:t>45</w:t>
        </w:r>
      </w:ins>
      <w:r w:rsidR="006010E9" w:rsidRPr="006010E9">
        <w:t>.</w:t>
      </w:r>
      <w:r w:rsidR="006010E9" w:rsidRPr="006010E9">
        <w:tab/>
        <w:t>Staimez LR, Weber MB, Narayan KMV, Oza-Frank R. A systematic review of overweight, obesity, and type 2 diabetes among Asian American subgroups. Curr Diabetes Rev. 2013;9(4):312-31.</w:t>
      </w:r>
      <w:bookmarkEnd w:id="268"/>
    </w:p>
    <w:p w14:paraId="6DB658FC" w14:textId="21246062" w:rsidR="006010E9" w:rsidRPr="006010E9" w:rsidRDefault="0037123C" w:rsidP="006010E9">
      <w:pPr>
        <w:pStyle w:val="EndNoteBibliography"/>
      </w:pPr>
      <w:del w:id="270" w:author="Susanne Awad" w:date="2020-09-27T23:01:00Z">
        <w:r w:rsidRPr="0037123C">
          <w:lastRenderedPageBreak/>
          <w:delText>45</w:delText>
        </w:r>
      </w:del>
      <w:bookmarkStart w:id="271" w:name="_ENREF_46"/>
      <w:ins w:id="272" w:author="Susanne Awad" w:date="2020-09-27T23:01:00Z">
        <w:r w:rsidR="006010E9" w:rsidRPr="006010E9">
          <w:t>46</w:t>
        </w:r>
      </w:ins>
      <w:r w:rsidR="006010E9" w:rsidRPr="006010E9">
        <w:t>.</w:t>
      </w:r>
      <w:r w:rsidR="006010E9" w:rsidRPr="006010E9">
        <w:tab/>
        <w:t>Guh DP, Zhang W, Bansback N, Amarsi Z, Birmingham CL, Anis AH. The incidence of co-morbidities related to obesity and overweight: a systematic review and meta-analysis. BMC public health. 2009;9:88.</w:t>
      </w:r>
      <w:bookmarkEnd w:id="271"/>
    </w:p>
    <w:p w14:paraId="0919A0EF" w14:textId="6E6C20C5" w:rsidR="006010E9" w:rsidRPr="006010E9" w:rsidRDefault="0037123C" w:rsidP="006010E9">
      <w:pPr>
        <w:pStyle w:val="EndNoteBibliography"/>
      </w:pPr>
      <w:del w:id="273" w:author="Susanne Awad" w:date="2020-09-27T23:01:00Z">
        <w:r w:rsidRPr="0037123C">
          <w:delText>46.</w:delText>
        </w:r>
        <w:r w:rsidRPr="0037123C">
          <w:tab/>
        </w:r>
      </w:del>
      <w:bookmarkStart w:id="274" w:name="_ENREF_47"/>
      <w:ins w:id="275" w:author="Susanne Awad" w:date="2020-09-27T23:01:00Z">
        <w:r w:rsidR="006010E9" w:rsidRPr="006010E9">
          <w:t>47.</w:t>
        </w:r>
        <w:r w:rsidR="006010E9" w:rsidRPr="006010E9">
          <w:tab/>
          <w:t xml:space="preserve">World Health </w:t>
        </w:r>
      </w:ins>
      <w:r w:rsidR="006010E9" w:rsidRPr="006010E9">
        <w:t>Organization</w:t>
      </w:r>
      <w:del w:id="276" w:author="Susanne Awad" w:date="2020-09-27T23:01:00Z">
        <w:r w:rsidRPr="0037123C">
          <w:delText xml:space="preserve"> WH</w:delText>
        </w:r>
      </w:del>
      <w:r w:rsidR="006010E9" w:rsidRPr="006010E9">
        <w:t xml:space="preserve">. ACTIVE: a technical package for increasing physical activity (avialable at: </w:t>
      </w:r>
      <w:del w:id="277" w:author="Susanne Awad" w:date="2020-09-27T23:01:00Z">
        <w:r w:rsidR="006B5825">
          <w:fldChar w:fldCharType="begin"/>
        </w:r>
        <w:r w:rsidR="006B5825">
          <w:delInstrText xml:space="preserve"> HYPERLINK "https://apps.who.int/iris/bitstream/handle/10665/275415/978</w:delInstrText>
        </w:r>
        <w:r w:rsidR="006B5825">
          <w:delInstrText xml:space="preserve">9241514804-eng.pdf?ua=1" </w:delInstrText>
        </w:r>
        <w:r w:rsidR="006B5825">
          <w:fldChar w:fldCharType="separate"/>
        </w:r>
        <w:r w:rsidRPr="0037123C">
          <w:rPr>
            <w:rStyle w:val="Hyperlink"/>
          </w:rPr>
          <w:delText>https://apps.who.int/iris/bitstream/handle/10665/275415/9789241514804-eng.pdf?ua=1</w:delText>
        </w:r>
        <w:r w:rsidR="006B5825">
          <w:rPr>
            <w:rStyle w:val="Hyperlink"/>
          </w:rPr>
          <w:fldChar w:fldCharType="end"/>
        </w:r>
      </w:del>
      <w:ins w:id="278" w:author="Susanne Awad" w:date="2020-09-27T23:01:00Z">
        <w:r w:rsidR="006010E9">
          <w:fldChar w:fldCharType="begin"/>
        </w:r>
        <w:r w:rsidR="006010E9">
          <w:instrText xml:space="preserve"> HYPERLINK "https://apps.who.int/iris/bitstream/handle/10665/275415/9789241514804-eng.pdf?ua=1" </w:instrText>
        </w:r>
        <w:r w:rsidR="006010E9">
          <w:fldChar w:fldCharType="separate"/>
        </w:r>
        <w:r w:rsidR="006010E9" w:rsidRPr="006010E9">
          <w:rPr>
            <w:rStyle w:val="Hyperlink"/>
          </w:rPr>
          <w:t>https://apps.who.int/iris/bitstream/handle/10665/275415/9789241514804-eng.pdf?ua=1</w:t>
        </w:r>
        <w:r w:rsidR="006010E9">
          <w:fldChar w:fldCharType="end"/>
        </w:r>
      </w:ins>
      <w:r w:rsidR="006010E9" w:rsidRPr="006010E9">
        <w:t>; accessed June 1, 2020). 2018.</w:t>
      </w:r>
      <w:bookmarkEnd w:id="274"/>
    </w:p>
    <w:p w14:paraId="1072BEC5" w14:textId="2C4AD17F" w:rsidR="006010E9" w:rsidRPr="006010E9" w:rsidRDefault="0037123C" w:rsidP="006010E9">
      <w:pPr>
        <w:pStyle w:val="EndNoteBibliography"/>
      </w:pPr>
      <w:del w:id="279" w:author="Susanne Awad" w:date="2020-09-27T23:01:00Z">
        <w:r w:rsidRPr="0037123C">
          <w:delText>47</w:delText>
        </w:r>
      </w:del>
      <w:bookmarkStart w:id="280" w:name="_ENREF_48"/>
      <w:ins w:id="281" w:author="Susanne Awad" w:date="2020-09-27T23:01:00Z">
        <w:r w:rsidR="006010E9" w:rsidRPr="006010E9">
          <w:t>48</w:t>
        </w:r>
      </w:ins>
      <w:r w:rsidR="006010E9" w:rsidRPr="006010E9">
        <w:t>.</w:t>
      </w:r>
      <w:r w:rsidR="006010E9" w:rsidRPr="006010E9">
        <w:tab/>
        <w:t xml:space="preserve">Nakagami T, </w:t>
      </w:r>
      <w:ins w:id="282" w:author="Susanne Awad" w:date="2020-09-27T23:01:00Z">
        <w:r w:rsidR="006010E9" w:rsidRPr="006010E9">
          <w:t xml:space="preserve">Decoda Study </w:t>
        </w:r>
      </w:ins>
      <w:r w:rsidR="006010E9" w:rsidRPr="006010E9">
        <w:t>Group</w:t>
      </w:r>
      <w:del w:id="283" w:author="Susanne Awad" w:date="2020-09-27T23:01:00Z">
        <w:r w:rsidRPr="0037123C">
          <w:delText xml:space="preserve"> DS</w:delText>
        </w:r>
      </w:del>
      <w:r w:rsidR="006010E9" w:rsidRPr="006010E9">
        <w:t>. Hyperglycaemia and mortality from all causes and from cardiovascular disease in five populations of Asian origin. Diabetologia. 2004;47(3):385-94.</w:t>
      </w:r>
      <w:bookmarkEnd w:id="280"/>
    </w:p>
    <w:p w14:paraId="24010F16" w14:textId="4D53B26D" w:rsidR="006010E9" w:rsidRPr="006010E9" w:rsidRDefault="0037123C" w:rsidP="006010E9">
      <w:pPr>
        <w:pStyle w:val="EndNoteBibliography"/>
      </w:pPr>
      <w:bookmarkStart w:id="284" w:name="_ENREF_49"/>
      <w:del w:id="285" w:author="Susanne Awad" w:date="2020-09-27T23:01:00Z">
        <w:r w:rsidRPr="0037123C">
          <w:delText>48</w:delText>
        </w:r>
      </w:del>
      <w:ins w:id="286" w:author="Susanne Awad" w:date="2020-09-27T23:01:00Z">
        <w:r w:rsidR="006010E9" w:rsidRPr="006010E9">
          <w:t>49</w:t>
        </w:r>
      </w:ins>
      <w:r w:rsidR="006010E9" w:rsidRPr="006010E9">
        <w:t>.</w:t>
      </w:r>
      <w:r w:rsidR="006010E9" w:rsidRPr="006010E9">
        <w:tab/>
        <w:t>Lagarias JC, J. A. Reeds, M. H. Wright,and P. E. Wright. Convergence  Properties of the Nelder-MeadSimplex Method in Low Dimensions. SIAM  Journal of Optimization. 1998;9(1):112-47.</w:t>
      </w:r>
      <w:bookmarkEnd w:id="284"/>
    </w:p>
    <w:p w14:paraId="52273753" w14:textId="1D0D584C" w:rsidR="001700A5" w:rsidRPr="003F192C" w:rsidRDefault="00CE627C" w:rsidP="007E276B">
      <w:pPr>
        <w:pStyle w:val="EndNoteBibliography"/>
        <w:ind w:left="720" w:hanging="720"/>
      </w:pPr>
      <w:r w:rsidRPr="003F192C">
        <w:fldChar w:fldCharType="end"/>
      </w:r>
    </w:p>
    <w:p w14:paraId="4582516E" w14:textId="77777777" w:rsidR="00761AB3" w:rsidRPr="003F192C" w:rsidRDefault="00761AB3" w:rsidP="0046567B">
      <w:pPr>
        <w:spacing w:before="120" w:after="120"/>
        <w:contextualSpacing/>
      </w:pPr>
      <w:r w:rsidRPr="003F192C">
        <w:br w:type="page"/>
      </w:r>
    </w:p>
    <w:p w14:paraId="337AC07A" w14:textId="77777777" w:rsidR="00F85803" w:rsidRPr="003F192C" w:rsidRDefault="00F85803" w:rsidP="0046567B">
      <w:pPr>
        <w:spacing w:before="120" w:after="120" w:line="480" w:lineRule="auto"/>
        <w:contextualSpacing/>
        <w:rPr>
          <w:b/>
          <w:sz w:val="24"/>
        </w:rPr>
        <w:sectPr w:rsidR="00F85803" w:rsidRPr="003F192C" w:rsidSect="00726DEC">
          <w:headerReference w:type="even" r:id="rId18"/>
          <w:headerReference w:type="default" r:id="rId19"/>
          <w:footerReference w:type="default" r:id="rId20"/>
          <w:pgSz w:w="12240" w:h="15840"/>
          <w:pgMar w:top="1440" w:right="1440" w:bottom="1440" w:left="1440" w:header="720" w:footer="720" w:gutter="0"/>
          <w:cols w:space="720"/>
          <w:docGrid w:linePitch="360"/>
        </w:sectPr>
      </w:pPr>
    </w:p>
    <w:p w14:paraId="0C6B3094" w14:textId="1EF0EFC5" w:rsidR="008F7D5E" w:rsidRDefault="00B82DFB" w:rsidP="0037123C">
      <w:pPr>
        <w:spacing w:before="120" w:after="120"/>
        <w:contextualSpacing/>
        <w:rPr>
          <w:sz w:val="24"/>
        </w:rPr>
      </w:pPr>
      <w:bookmarkStart w:id="287" w:name="_Hlk30497688"/>
      <w:r w:rsidRPr="003F192C">
        <w:rPr>
          <w:b/>
          <w:sz w:val="24"/>
        </w:rPr>
        <w:lastRenderedPageBreak/>
        <w:t>Box</w:t>
      </w:r>
      <w:r w:rsidR="009A3989" w:rsidRPr="003F192C">
        <w:rPr>
          <w:b/>
          <w:sz w:val="24"/>
        </w:rPr>
        <w:t xml:space="preserve"> </w:t>
      </w:r>
      <w:r w:rsidR="000927F2" w:rsidRPr="003F192C">
        <w:rPr>
          <w:b/>
          <w:sz w:val="24"/>
        </w:rPr>
        <w:t>1</w:t>
      </w:r>
      <w:r w:rsidR="00053444" w:rsidRPr="003F192C">
        <w:rPr>
          <w:b/>
          <w:sz w:val="24"/>
        </w:rPr>
        <w:t>.</w:t>
      </w:r>
      <w:r w:rsidR="00053444" w:rsidRPr="003F192C">
        <w:rPr>
          <w:sz w:val="24"/>
        </w:rPr>
        <w:t xml:space="preserve"> </w:t>
      </w:r>
      <w:r w:rsidR="00FA14C0" w:rsidRPr="003F192C">
        <w:rPr>
          <w:sz w:val="24"/>
        </w:rPr>
        <w:t>D</w:t>
      </w:r>
      <w:r w:rsidR="00287DF9" w:rsidRPr="003F192C">
        <w:rPr>
          <w:sz w:val="24"/>
        </w:rPr>
        <w:t xml:space="preserve">escription of the </w:t>
      </w:r>
      <w:r w:rsidR="00FA14C0" w:rsidRPr="003F192C">
        <w:rPr>
          <w:sz w:val="24"/>
        </w:rPr>
        <w:t xml:space="preserve">mathematical modeling </w:t>
      </w:r>
      <w:r w:rsidR="00287DF9" w:rsidRPr="003F192C">
        <w:rPr>
          <w:sz w:val="24"/>
        </w:rPr>
        <w:t xml:space="preserve">methodology applied </w:t>
      </w:r>
      <w:r w:rsidR="00FA14C0" w:rsidRPr="003F192C">
        <w:rPr>
          <w:sz w:val="24"/>
        </w:rPr>
        <w:t>in this study</w:t>
      </w:r>
      <w:r w:rsidR="00C1571F" w:rsidRPr="003F192C">
        <w:rPr>
          <w:sz w:val="24"/>
        </w:rPr>
        <w:t>.</w:t>
      </w:r>
      <w:bookmarkEnd w:id="287"/>
      <w:del w:id="288" w:author="Susanne Awad" w:date="2020-09-27T23:01:00Z">
        <w:r w:rsidR="008F7D5E" w:rsidRPr="008F7D5E">
          <w:rPr>
            <w:noProof/>
          </w:rPr>
          <w:drawing>
            <wp:inline distT="0" distB="0" distL="0" distR="0" wp14:anchorId="1C2B08D3" wp14:editId="39FE393B">
              <wp:extent cx="5896812" cy="8046720"/>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1">
                        <a:extLst>
                          <a:ext uri="{28A0092B-C50C-407E-A947-70E740481C1C}">
                            <a14:useLocalDpi xmlns:a14="http://schemas.microsoft.com/office/drawing/2010/main" val="0"/>
                          </a:ext>
                        </a:extLst>
                      </a:blip>
                      <a:srcRect b="942"/>
                      <a:stretch/>
                    </pic:blipFill>
                    <pic:spPr bwMode="auto">
                      <a:xfrm>
                        <a:off x="0" y="0"/>
                        <a:ext cx="5896812" cy="8046720"/>
                      </a:xfrm>
                      <a:prstGeom prst="rect">
                        <a:avLst/>
                      </a:prstGeom>
                      <a:noFill/>
                      <a:ln>
                        <a:noFill/>
                      </a:ln>
                      <a:extLst>
                        <a:ext uri="{53640926-AAD7-44D8-BBD7-CCE9431645EC}">
                          <a14:shadowObscured xmlns:a14="http://schemas.microsoft.com/office/drawing/2010/main"/>
                        </a:ext>
                      </a:extLst>
                    </pic:spPr>
                  </pic:pic>
                </a:graphicData>
              </a:graphic>
            </wp:inline>
          </w:drawing>
        </w:r>
      </w:del>
      <w:ins w:id="289" w:author="Susanne Awad" w:date="2020-09-27T23:01:00Z">
        <w:r w:rsidR="006345F5" w:rsidRPr="006345F5">
          <w:rPr>
            <w:sz w:val="24"/>
          </w:rPr>
          <w:t xml:space="preserve"> </w:t>
        </w:r>
        <w:r w:rsidR="006345F5" w:rsidRPr="006345F5">
          <w:rPr>
            <w:noProof/>
          </w:rPr>
          <w:lastRenderedPageBreak/>
          <w:drawing>
            <wp:inline distT="0" distB="0" distL="0" distR="0" wp14:anchorId="7119DC5B" wp14:editId="5E49EDA9">
              <wp:extent cx="5838550" cy="80467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38550" cy="8046720"/>
                      </a:xfrm>
                      <a:prstGeom prst="rect">
                        <a:avLst/>
                      </a:prstGeom>
                      <a:noFill/>
                      <a:ln>
                        <a:noFill/>
                      </a:ln>
                    </pic:spPr>
                  </pic:pic>
                </a:graphicData>
              </a:graphic>
            </wp:inline>
          </w:drawing>
        </w:r>
      </w:ins>
    </w:p>
    <w:p w14:paraId="418EE56E" w14:textId="0E64D5E8" w:rsidR="00761AB3" w:rsidRPr="003F192C" w:rsidRDefault="00761AB3" w:rsidP="0046567B">
      <w:pPr>
        <w:spacing w:before="120" w:after="120"/>
        <w:contextualSpacing/>
        <w:rPr>
          <w:b/>
          <w:sz w:val="24"/>
        </w:rPr>
      </w:pPr>
      <w:r w:rsidRPr="003F192C">
        <w:rPr>
          <w:rFonts w:eastAsia="Calibri"/>
          <w:b/>
          <w:color w:val="000000"/>
          <w:sz w:val="24"/>
        </w:rPr>
        <w:lastRenderedPageBreak/>
        <w:t xml:space="preserve">Figure </w:t>
      </w:r>
      <w:r w:rsidR="001F252A" w:rsidRPr="003F192C">
        <w:rPr>
          <w:rFonts w:eastAsia="Calibri"/>
          <w:b/>
          <w:color w:val="000000"/>
          <w:sz w:val="24"/>
        </w:rPr>
        <w:t>1</w:t>
      </w:r>
      <w:r w:rsidR="00053444" w:rsidRPr="003F192C">
        <w:rPr>
          <w:rFonts w:eastAsia="Calibri"/>
          <w:b/>
          <w:color w:val="000000"/>
          <w:sz w:val="24"/>
        </w:rPr>
        <w:t>.</w:t>
      </w:r>
      <w:r w:rsidRPr="003F192C">
        <w:rPr>
          <w:rFonts w:eastAsia="Calibri"/>
          <w:b/>
          <w:color w:val="000000"/>
          <w:sz w:val="24"/>
        </w:rPr>
        <w:t xml:space="preserve"> </w:t>
      </w:r>
      <w:r w:rsidR="00C8678C" w:rsidRPr="003F192C">
        <w:rPr>
          <w:rFonts w:eastAsia="Calibri"/>
          <w:color w:val="000000"/>
          <w:sz w:val="24"/>
        </w:rPr>
        <w:t xml:space="preserve">The </w:t>
      </w:r>
      <w:r w:rsidR="00C8678C" w:rsidRPr="003F192C">
        <w:rPr>
          <w:sz w:val="24"/>
        </w:rPr>
        <w:t>p</w:t>
      </w:r>
      <w:r w:rsidRPr="003F192C">
        <w:rPr>
          <w:sz w:val="24"/>
        </w:rPr>
        <w:t>rojected type 2 diabetes mellitus (T2DM)</w:t>
      </w:r>
      <w:r w:rsidR="000208BF" w:rsidRPr="003F192C">
        <w:rPr>
          <w:sz w:val="24"/>
        </w:rPr>
        <w:t xml:space="preserve"> epidemic</w:t>
      </w:r>
      <w:r w:rsidRPr="003F192C">
        <w:rPr>
          <w:sz w:val="24"/>
        </w:rPr>
        <w:t xml:space="preserve"> </w:t>
      </w:r>
      <w:r w:rsidR="00CC78A6" w:rsidRPr="003F192C">
        <w:rPr>
          <w:sz w:val="24"/>
        </w:rPr>
        <w:t xml:space="preserve">among </w:t>
      </w:r>
      <w:r w:rsidR="00485C5B" w:rsidRPr="003F192C">
        <w:rPr>
          <w:sz w:val="24"/>
        </w:rPr>
        <w:t>Oman</w:t>
      </w:r>
      <w:r w:rsidR="009707F8" w:rsidRPr="003F192C">
        <w:rPr>
          <w:sz w:val="24"/>
        </w:rPr>
        <w:t>i</w:t>
      </w:r>
      <w:r w:rsidR="00C8678C" w:rsidRPr="003F192C">
        <w:rPr>
          <w:sz w:val="24"/>
        </w:rPr>
        <w:t>s</w:t>
      </w:r>
      <w:r w:rsidR="00DF69E2" w:rsidRPr="003F192C">
        <w:rPr>
          <w:sz w:val="24"/>
        </w:rPr>
        <w:t xml:space="preserve"> </w:t>
      </w:r>
      <w:r w:rsidR="009707F8" w:rsidRPr="003F192C">
        <w:rPr>
          <w:sz w:val="24"/>
        </w:rPr>
        <w:t xml:space="preserve">aged </w:t>
      </w:r>
      <w:r w:rsidR="00465853" w:rsidRPr="003F192C">
        <w:rPr>
          <w:sz w:val="24"/>
        </w:rPr>
        <w:t>20-79 years</w:t>
      </w:r>
      <w:r w:rsidR="00C8678C" w:rsidRPr="003F192C">
        <w:rPr>
          <w:sz w:val="24"/>
        </w:rPr>
        <w:t>, 1990-2050</w:t>
      </w:r>
      <w:r w:rsidRPr="003F192C">
        <w:rPr>
          <w:sz w:val="24"/>
        </w:rPr>
        <w:t xml:space="preserve">. </w:t>
      </w:r>
      <w:r w:rsidRPr="003F192C">
        <w:rPr>
          <w:b/>
          <w:sz w:val="24"/>
        </w:rPr>
        <w:t>A)</w:t>
      </w:r>
      <w:r w:rsidRPr="003F192C">
        <w:rPr>
          <w:sz w:val="24"/>
        </w:rPr>
        <w:t xml:space="preserve"> </w:t>
      </w:r>
      <w:r w:rsidR="00485C5B" w:rsidRPr="003F192C">
        <w:rPr>
          <w:sz w:val="24"/>
        </w:rPr>
        <w:t xml:space="preserve">T2DM </w:t>
      </w:r>
      <w:r w:rsidRPr="003F192C">
        <w:rPr>
          <w:sz w:val="24"/>
        </w:rPr>
        <w:t xml:space="preserve">Prevalence. </w:t>
      </w:r>
      <w:r w:rsidRPr="003F192C">
        <w:rPr>
          <w:b/>
          <w:sz w:val="24"/>
        </w:rPr>
        <w:t>B)</w:t>
      </w:r>
      <w:r w:rsidRPr="003F192C">
        <w:rPr>
          <w:sz w:val="24"/>
        </w:rPr>
        <w:t xml:space="preserve"> </w:t>
      </w:r>
      <w:r w:rsidR="002275BE" w:rsidRPr="003F192C">
        <w:rPr>
          <w:sz w:val="24"/>
        </w:rPr>
        <w:t xml:space="preserve">Total number of </w:t>
      </w:r>
      <w:r w:rsidR="008F2575" w:rsidRPr="003F192C">
        <w:rPr>
          <w:sz w:val="24"/>
        </w:rPr>
        <w:t>Omanis</w:t>
      </w:r>
      <w:r w:rsidR="002275BE" w:rsidRPr="003F192C">
        <w:rPr>
          <w:sz w:val="24"/>
        </w:rPr>
        <w:t xml:space="preserve"> living with T2DM. </w:t>
      </w:r>
      <w:r w:rsidR="00485C5B" w:rsidRPr="003F192C">
        <w:rPr>
          <w:b/>
          <w:sz w:val="24"/>
        </w:rPr>
        <w:t>C)</w:t>
      </w:r>
      <w:r w:rsidR="00485C5B" w:rsidRPr="003F192C">
        <w:rPr>
          <w:sz w:val="24"/>
        </w:rPr>
        <w:t xml:space="preserve"> T2DM incidence rate. </w:t>
      </w:r>
      <w:r w:rsidR="00485C5B" w:rsidRPr="003F192C">
        <w:rPr>
          <w:b/>
          <w:sz w:val="24"/>
        </w:rPr>
        <w:t>D</w:t>
      </w:r>
      <w:r w:rsidR="002275BE" w:rsidRPr="003F192C">
        <w:rPr>
          <w:b/>
          <w:sz w:val="24"/>
        </w:rPr>
        <w:t>)</w:t>
      </w:r>
      <w:r w:rsidR="002275BE" w:rsidRPr="003F192C">
        <w:rPr>
          <w:sz w:val="24"/>
        </w:rPr>
        <w:t xml:space="preserve"> </w:t>
      </w:r>
      <w:r w:rsidRPr="003F192C">
        <w:rPr>
          <w:sz w:val="24"/>
        </w:rPr>
        <w:t>Annual number of new T2DM cases.</w:t>
      </w:r>
      <w:r w:rsidR="006010E9" w:rsidRPr="003F192C">
        <w:rPr>
          <w:b/>
          <w:sz w:val="24"/>
          <w:rPrChange w:id="290" w:author="Susanne Awad" w:date="2020-09-27T23:01:00Z">
            <w:rPr>
              <w:sz w:val="24"/>
            </w:rPr>
          </w:rPrChange>
        </w:rPr>
        <w:t xml:space="preserve"> </w:t>
      </w:r>
    </w:p>
    <w:p w14:paraId="2027B581" w14:textId="6AF2C409" w:rsidR="000E4123" w:rsidRPr="00445932" w:rsidRDefault="00485C5B" w:rsidP="0046567B">
      <w:pPr>
        <w:spacing w:before="120" w:after="120" w:line="480" w:lineRule="auto"/>
        <w:contextualSpacing/>
      </w:pPr>
      <w:r w:rsidRPr="00445932">
        <w:rPr>
          <w:noProof/>
        </w:rPr>
        <w:drawing>
          <wp:inline distT="0" distB="0" distL="0" distR="0" wp14:anchorId="4E78B593" wp14:editId="43868FA1">
            <wp:extent cx="6341813" cy="731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341813" cy="7315200"/>
                    </a:xfrm>
                    <a:prstGeom prst="rect">
                      <a:avLst/>
                    </a:prstGeom>
                    <a:noFill/>
                  </pic:spPr>
                </pic:pic>
              </a:graphicData>
            </a:graphic>
          </wp:inline>
        </w:drawing>
      </w:r>
    </w:p>
    <w:p w14:paraId="43A8BDEE" w14:textId="77777777" w:rsidR="009C3B29" w:rsidRPr="003F192C" w:rsidRDefault="009C3B29" w:rsidP="0046567B">
      <w:pPr>
        <w:pStyle w:val="Caption"/>
        <w:spacing w:before="120" w:line="480" w:lineRule="auto"/>
        <w:contextualSpacing/>
        <w:jc w:val="center"/>
        <w:rPr>
          <w:b w:val="0"/>
          <w:sz w:val="24"/>
        </w:rPr>
        <w:sectPr w:rsidR="009C3B29" w:rsidRPr="003F192C" w:rsidSect="00A738EE">
          <w:pgSz w:w="12240" w:h="15840"/>
          <w:pgMar w:top="1440" w:right="1440" w:bottom="1440" w:left="1440" w:header="720" w:footer="720" w:gutter="0"/>
          <w:cols w:space="720"/>
          <w:docGrid w:linePitch="360"/>
        </w:sectPr>
      </w:pPr>
    </w:p>
    <w:p w14:paraId="06F32DBD" w14:textId="67AC9718" w:rsidR="00BF6CCB" w:rsidRPr="003F192C" w:rsidRDefault="00761AB3" w:rsidP="0046567B">
      <w:pPr>
        <w:spacing w:before="120" w:after="120"/>
        <w:contextualSpacing/>
        <w:rPr>
          <w:rStyle w:val="Strong"/>
          <w:b w:val="0"/>
          <w:sz w:val="24"/>
        </w:rPr>
      </w:pPr>
      <w:r w:rsidRPr="003F192C">
        <w:rPr>
          <w:noProof/>
          <w:sz w:val="24"/>
        </w:rPr>
        <w:lastRenderedPageBreak/>
        <mc:AlternateContent>
          <mc:Choice Requires="wps">
            <w:drawing>
              <wp:anchor distT="0" distB="0" distL="114300" distR="114300" simplePos="0" relativeHeight="251655168" behindDoc="0" locked="0" layoutInCell="1" allowOverlap="1" wp14:anchorId="26D6EE2C" wp14:editId="5EA2B143">
                <wp:simplePos x="0" y="0"/>
                <wp:positionH relativeFrom="column">
                  <wp:posOffset>-4241579</wp:posOffset>
                </wp:positionH>
                <wp:positionV relativeFrom="paragraph">
                  <wp:posOffset>4523105</wp:posOffset>
                </wp:positionV>
                <wp:extent cx="198783" cy="262393"/>
                <wp:effectExtent l="0" t="0" r="0" b="4445"/>
                <wp:wrapNone/>
                <wp:docPr id="7" name="Text Box 7"/>
                <wp:cNvGraphicFramePr/>
                <a:graphic xmlns:a="http://schemas.openxmlformats.org/drawingml/2006/main">
                  <a:graphicData uri="http://schemas.microsoft.com/office/word/2010/wordprocessingShape">
                    <wps:wsp>
                      <wps:cNvSpPr txBox="1"/>
                      <wps:spPr>
                        <a:xfrm>
                          <a:off x="0" y="0"/>
                          <a:ext cx="198783" cy="2623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0084A7" w14:textId="77777777" w:rsidR="003D6241" w:rsidRDefault="003D6241" w:rsidP="00761AB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6D6EE2C" id="_x0000_t202" coordsize="21600,21600" o:spt="202" path="m,l,21600r21600,l21600,xe">
                <v:stroke joinstyle="miter"/>
                <v:path gradientshapeok="t" o:connecttype="rect"/>
              </v:shapetype>
              <v:shape id="Text Box 7" o:spid="_x0000_s1026" type="#_x0000_t202" style="position:absolute;margin-left:-334pt;margin-top:356.15pt;width:15.65pt;height:20.6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B5CfAIAAGEFAAAOAAAAZHJzL2Uyb0RvYy54bWysVEtPGzEQvlfqf7B8L5sHEIjYoBREVQkB&#10;KlScHa9NVrU9rj3JbvrrO/buhoj2QtXL7tjzzed5X1y21rCtCrEGV/Lx0Ygz5SRUtXsp+fenm09n&#10;nEUUrhIGnCr5TkV+ufj44aLxczWBNZhKBUYkLs4bX/I1op8XRZRrZUU8Aq8cKTUEK5CO4aWogmiI&#10;3ZpiMhqdFg2EygeQKka6ve6UfJH5tVYS77WOCpkpOfmG+Rvyd5W+xeJCzF+C8Ota9m6If/DCitrR&#10;o3uqa4GCbUL9B5WtZYAIGo8k2AK0rqXKMVA049GbaB7XwqscCyUn+n2a4v+jlXfbh8DqquQzzpyw&#10;VKIn1SL7DC2bpew0Ps4J9OgJhi1dU5WH+0iXKehWB5v+FA4jPeV5t89tIpPJ6PxsdjblTJJqcjqZ&#10;nk8TS/Fq7EPELwosS0LJA5UuZ1RsbyN20AGS3nJwUxuTy2cca0p+Oj0ZZYO9hsiNS1iVG6GnSQF1&#10;jmcJd0YljHHflKZEZP/TRW5BdWUC2wpqHiGlcphDz7yETihNTrzHsMe/evUe4y6O4WVwuDe2tYOQ&#10;o3/jdvVjcFl3eMr5QdxJxHbV9oVeQbWjOgfo5iR6eVNTNW5FxAcRaDCotDTseE8fbYCyDr3E2RrC&#10;r7/dJzz1K2k5a2jQSh5/bkRQnJmvjjr5fHx8nCYzH45PZhM6hEPN6lDjNvYKqBxjWiteZjHh0Qyi&#10;DmCfaScs06ukEk7S2yXHQbzCbvxpp0i1XGYQzaIXeOsevUzUqTqp157aZxF835BInXwHw0iK+Zu+&#10;7LDJ0sFyg6Dr3LQpwV1W+8TTHOe273dOWhSH54x63YyL3wAAAP//AwBQSwMEFAAGAAgAAAAhAFp1&#10;82TkAAAADQEAAA8AAABkcnMvZG93bnJldi54bWxMj8FOwzAQRO9I/IO1SNxSp4nqRiFOVUWqkBAc&#10;WnrhtkncJMJeh9htA1+POdHj7Ixm3xSb2Wh2UZMbLElYLmJgihrbDtRJOL7vogyY80gtaktKwrdy&#10;sCnv7wrMW3ulvbocfMdCCbkcJfTejznnrumVQbewo6Lgnexk0Ac5dbyd8BrKjeZJHAtucKDwocdR&#10;Vb1qPg9nI+Gl2r3hvk5M9qOr59fTdvw6fqykfHyYt0/AvJr9fxj+8AM6lIGptmdqHdMSIiGyMMZL&#10;WC+TFFiIRCIVa2B1OK1SAbws+O2K8hcAAP//AwBQSwECLQAUAAYACAAAACEAtoM4kv4AAADhAQAA&#10;EwAAAAAAAAAAAAAAAAAAAAAAW0NvbnRlbnRfVHlwZXNdLnhtbFBLAQItABQABgAIAAAAIQA4/SH/&#10;1gAAAJQBAAALAAAAAAAAAAAAAAAAAC8BAABfcmVscy8ucmVsc1BLAQItABQABgAIAAAAIQATgB5C&#10;fAIAAGEFAAAOAAAAAAAAAAAAAAAAAC4CAABkcnMvZTJvRG9jLnhtbFBLAQItABQABgAIAAAAIQBa&#10;dfNk5AAAAA0BAAAPAAAAAAAAAAAAAAAAANYEAABkcnMvZG93bnJldi54bWxQSwUGAAAAAAQABADz&#10;AAAA5wUAAAAA&#10;" filled="f" stroked="f" strokeweight=".5pt">
                <v:textbox>
                  <w:txbxContent>
                    <w:p w14:paraId="290084A7" w14:textId="77777777" w:rsidR="003D6241" w:rsidRDefault="003D6241" w:rsidP="00761AB3"/>
                  </w:txbxContent>
                </v:textbox>
              </v:shape>
            </w:pict>
          </mc:Fallback>
        </mc:AlternateContent>
      </w:r>
      <w:r w:rsidRPr="003F192C">
        <w:rPr>
          <w:rStyle w:val="Strong"/>
          <w:sz w:val="24"/>
        </w:rPr>
        <w:t xml:space="preserve">Figure </w:t>
      </w:r>
      <w:r w:rsidR="00863775" w:rsidRPr="003F192C">
        <w:rPr>
          <w:rStyle w:val="Strong"/>
          <w:sz w:val="24"/>
        </w:rPr>
        <w:t>2</w:t>
      </w:r>
      <w:r w:rsidR="00053444" w:rsidRPr="003F192C">
        <w:rPr>
          <w:rStyle w:val="Strong"/>
          <w:sz w:val="24"/>
        </w:rPr>
        <w:t>.</w:t>
      </w:r>
      <w:r w:rsidRPr="003F192C">
        <w:rPr>
          <w:rStyle w:val="Strong"/>
          <w:sz w:val="24"/>
        </w:rPr>
        <w:t xml:space="preserve"> </w:t>
      </w:r>
      <w:r w:rsidRPr="003F192C">
        <w:rPr>
          <w:rStyle w:val="Strong"/>
          <w:b w:val="0"/>
          <w:sz w:val="24"/>
        </w:rPr>
        <w:t>Projected</w:t>
      </w:r>
      <w:r w:rsidR="00C8678C" w:rsidRPr="003F192C">
        <w:rPr>
          <w:rStyle w:val="Strong"/>
          <w:b w:val="0"/>
          <w:sz w:val="24"/>
        </w:rPr>
        <w:t xml:space="preserve"> </w:t>
      </w:r>
      <w:r w:rsidRPr="003F192C">
        <w:rPr>
          <w:rStyle w:val="Strong"/>
          <w:b w:val="0"/>
          <w:sz w:val="24"/>
        </w:rPr>
        <w:t xml:space="preserve">health expenditure </w:t>
      </w:r>
      <w:r w:rsidR="00CC78A6" w:rsidRPr="003F192C">
        <w:rPr>
          <w:rStyle w:val="Strong"/>
          <w:b w:val="0"/>
          <w:sz w:val="24"/>
        </w:rPr>
        <w:t xml:space="preserve">on </w:t>
      </w:r>
      <w:r w:rsidRPr="003F192C">
        <w:rPr>
          <w:rStyle w:val="Strong"/>
          <w:b w:val="0"/>
          <w:sz w:val="24"/>
        </w:rPr>
        <w:t xml:space="preserve">type 2 diabetes mellitus (T2DM) </w:t>
      </w:r>
      <w:r w:rsidR="00B84A05" w:rsidRPr="003F192C">
        <w:rPr>
          <w:rStyle w:val="Strong"/>
          <w:b w:val="0"/>
          <w:sz w:val="24"/>
        </w:rPr>
        <w:t xml:space="preserve">in </w:t>
      </w:r>
      <w:r w:rsidR="00273CF6" w:rsidRPr="003F192C">
        <w:rPr>
          <w:rStyle w:val="Strong"/>
          <w:b w:val="0"/>
          <w:sz w:val="24"/>
        </w:rPr>
        <w:t>Oman</w:t>
      </w:r>
      <w:r w:rsidR="00C8678C" w:rsidRPr="003F192C">
        <w:rPr>
          <w:rStyle w:val="Strong"/>
          <w:b w:val="0"/>
          <w:sz w:val="24"/>
        </w:rPr>
        <w:t>, 2020-2050</w:t>
      </w:r>
      <w:r w:rsidRPr="003F192C">
        <w:rPr>
          <w:rStyle w:val="Strong"/>
          <w:b w:val="0"/>
          <w:sz w:val="24"/>
        </w:rPr>
        <w:t xml:space="preserve">. </w:t>
      </w:r>
      <w:r w:rsidRPr="003F192C">
        <w:rPr>
          <w:rStyle w:val="Strong"/>
          <w:sz w:val="24"/>
        </w:rPr>
        <w:t xml:space="preserve">A) </w:t>
      </w:r>
      <w:r w:rsidR="00934B63" w:rsidRPr="003F192C">
        <w:rPr>
          <w:rStyle w:val="Strong"/>
          <w:b w:val="0"/>
          <w:sz w:val="24"/>
        </w:rPr>
        <w:t>T</w:t>
      </w:r>
      <w:r w:rsidR="00273CF6" w:rsidRPr="003F192C">
        <w:rPr>
          <w:rStyle w:val="Strong"/>
          <w:b w:val="0"/>
          <w:sz w:val="24"/>
        </w:rPr>
        <w:t>otal</w:t>
      </w:r>
      <w:r w:rsidR="008D187D" w:rsidRPr="003F192C">
        <w:rPr>
          <w:rStyle w:val="Strong"/>
          <w:b w:val="0"/>
          <w:sz w:val="24"/>
        </w:rPr>
        <w:t xml:space="preserve"> expenditure</w:t>
      </w:r>
      <w:r w:rsidR="00273CF6" w:rsidRPr="003F192C">
        <w:rPr>
          <w:rStyle w:val="Strong"/>
          <w:b w:val="0"/>
          <w:sz w:val="24"/>
        </w:rPr>
        <w:t xml:space="preserve"> </w:t>
      </w:r>
      <w:r w:rsidR="008D187D" w:rsidRPr="003F192C">
        <w:rPr>
          <w:sz w:val="24"/>
        </w:rPr>
        <w:t xml:space="preserve">and </w:t>
      </w:r>
      <w:r w:rsidRPr="003F192C">
        <w:rPr>
          <w:rStyle w:val="Strong"/>
          <w:sz w:val="24"/>
        </w:rPr>
        <w:t>B)</w:t>
      </w:r>
      <w:r w:rsidR="00305FEA" w:rsidRPr="003F192C">
        <w:rPr>
          <w:sz w:val="24"/>
        </w:rPr>
        <w:t xml:space="preserve"> </w:t>
      </w:r>
      <w:r w:rsidR="00273CF6" w:rsidRPr="003F192C">
        <w:rPr>
          <w:sz w:val="24"/>
        </w:rPr>
        <w:t xml:space="preserve">expenditure </w:t>
      </w:r>
      <w:r w:rsidR="008D187D" w:rsidRPr="003F192C">
        <w:rPr>
          <w:sz w:val="24"/>
        </w:rPr>
        <w:t xml:space="preserve">per T2DM case </w:t>
      </w:r>
      <w:r w:rsidR="00273CF6" w:rsidRPr="003F192C">
        <w:rPr>
          <w:sz w:val="24"/>
        </w:rPr>
        <w:t xml:space="preserve">assuming </w:t>
      </w:r>
      <w:r w:rsidR="00273CF6" w:rsidRPr="006C338C">
        <w:rPr>
          <w:rStyle w:val="Strong"/>
          <w:b w:val="0"/>
          <w:i/>
          <w:iCs/>
          <w:sz w:val="24"/>
        </w:rPr>
        <w:t xml:space="preserve">fixed </w:t>
      </w:r>
      <w:r w:rsidR="00273CF6" w:rsidRPr="00A1755F">
        <w:rPr>
          <w:rStyle w:val="Strong"/>
          <w:b w:val="0"/>
          <w:i/>
          <w:iCs/>
          <w:sz w:val="24"/>
        </w:rPr>
        <w:t>annu</w:t>
      </w:r>
      <w:r w:rsidR="00273CF6" w:rsidRPr="003F192C">
        <w:rPr>
          <w:rStyle w:val="Strong"/>
          <w:b w:val="0"/>
          <w:i/>
          <w:sz w:val="24"/>
        </w:rPr>
        <w:t>al per capita</w:t>
      </w:r>
      <w:r w:rsidR="00273CF6" w:rsidRPr="003F192C">
        <w:rPr>
          <w:rStyle w:val="Strong"/>
          <w:b w:val="0"/>
          <w:sz w:val="24"/>
        </w:rPr>
        <w:t xml:space="preserve"> health expenditure between </w:t>
      </w:r>
      <w:r w:rsidR="00273CF6" w:rsidRPr="00445932">
        <w:rPr>
          <w:rStyle w:val="Strong"/>
          <w:b w:val="0"/>
          <w:sz w:val="24"/>
        </w:rPr>
        <w:t>20</w:t>
      </w:r>
      <w:r w:rsidR="00D803B1" w:rsidRPr="00445932">
        <w:rPr>
          <w:rStyle w:val="Strong"/>
          <w:b w:val="0"/>
          <w:sz w:val="24"/>
        </w:rPr>
        <w:t>11</w:t>
      </w:r>
      <w:r w:rsidR="00273CF6" w:rsidRPr="003F192C">
        <w:rPr>
          <w:rStyle w:val="Strong"/>
          <w:b w:val="0"/>
          <w:sz w:val="24"/>
        </w:rPr>
        <w:t>-2050</w:t>
      </w:r>
      <w:r w:rsidR="008D187D" w:rsidRPr="003F192C">
        <w:rPr>
          <w:rStyle w:val="Strong"/>
          <w:b w:val="0"/>
          <w:sz w:val="24"/>
        </w:rPr>
        <w:t xml:space="preserve">. </w:t>
      </w:r>
      <w:r w:rsidR="008D187D" w:rsidRPr="003F192C">
        <w:rPr>
          <w:rStyle w:val="Strong"/>
          <w:sz w:val="24"/>
        </w:rPr>
        <w:t>C)</w:t>
      </w:r>
      <w:r w:rsidR="008D187D" w:rsidRPr="003F192C">
        <w:rPr>
          <w:rStyle w:val="Strong"/>
          <w:b w:val="0"/>
          <w:sz w:val="24"/>
        </w:rPr>
        <w:t xml:space="preserve"> </w:t>
      </w:r>
      <w:r w:rsidR="00934B63" w:rsidRPr="003F192C">
        <w:rPr>
          <w:sz w:val="24"/>
        </w:rPr>
        <w:t>T</w:t>
      </w:r>
      <w:r w:rsidR="008D187D" w:rsidRPr="003F192C">
        <w:rPr>
          <w:sz w:val="24"/>
        </w:rPr>
        <w:t xml:space="preserve">otal </w:t>
      </w:r>
      <w:r w:rsidR="00465853" w:rsidRPr="003F192C">
        <w:rPr>
          <w:sz w:val="24"/>
        </w:rPr>
        <w:t xml:space="preserve">expenditure </w:t>
      </w:r>
      <w:r w:rsidR="00007A11" w:rsidRPr="003F192C">
        <w:rPr>
          <w:sz w:val="24"/>
        </w:rPr>
        <w:t xml:space="preserve">and </w:t>
      </w:r>
      <w:r w:rsidR="00007A11" w:rsidRPr="003F192C">
        <w:rPr>
          <w:b/>
          <w:sz w:val="24"/>
        </w:rPr>
        <w:t>D)</w:t>
      </w:r>
      <w:r w:rsidR="00007A11" w:rsidRPr="003F192C">
        <w:rPr>
          <w:sz w:val="24"/>
        </w:rPr>
        <w:t xml:space="preserve"> expenditure per T2DM case </w:t>
      </w:r>
      <w:r w:rsidR="00465853" w:rsidRPr="003F192C">
        <w:rPr>
          <w:sz w:val="24"/>
        </w:rPr>
        <w:t xml:space="preserve">assuming </w:t>
      </w:r>
      <w:r w:rsidR="00F76A0F" w:rsidRPr="006C338C">
        <w:rPr>
          <w:rStyle w:val="Strong"/>
          <w:b w:val="0"/>
          <w:i/>
          <w:iCs/>
          <w:sz w:val="24"/>
        </w:rPr>
        <w:t>increasing</w:t>
      </w:r>
      <w:r w:rsidRPr="006C338C">
        <w:rPr>
          <w:rStyle w:val="Strong"/>
          <w:b w:val="0"/>
          <w:i/>
          <w:iCs/>
          <w:sz w:val="24"/>
        </w:rPr>
        <w:t xml:space="preserve"> </w:t>
      </w:r>
      <w:r w:rsidR="00305FEA" w:rsidRPr="00A1755F">
        <w:rPr>
          <w:rStyle w:val="Strong"/>
          <w:b w:val="0"/>
          <w:i/>
          <w:iCs/>
          <w:sz w:val="24"/>
        </w:rPr>
        <w:t>ann</w:t>
      </w:r>
      <w:r w:rsidR="00305FEA" w:rsidRPr="003F192C">
        <w:rPr>
          <w:rStyle w:val="Strong"/>
          <w:b w:val="0"/>
          <w:i/>
          <w:sz w:val="24"/>
        </w:rPr>
        <w:t xml:space="preserve">ual </w:t>
      </w:r>
      <w:r w:rsidRPr="003F192C">
        <w:rPr>
          <w:rStyle w:val="Strong"/>
          <w:b w:val="0"/>
          <w:i/>
          <w:sz w:val="24"/>
        </w:rPr>
        <w:t>per capita</w:t>
      </w:r>
      <w:r w:rsidRPr="003F192C">
        <w:rPr>
          <w:rStyle w:val="Strong"/>
          <w:b w:val="0"/>
          <w:sz w:val="24"/>
        </w:rPr>
        <w:t xml:space="preserve"> health expenditure between </w:t>
      </w:r>
      <w:r w:rsidRPr="00445932">
        <w:rPr>
          <w:rStyle w:val="Strong"/>
          <w:b w:val="0"/>
          <w:sz w:val="24"/>
        </w:rPr>
        <w:t>201</w:t>
      </w:r>
      <w:r w:rsidR="00D803B1" w:rsidRPr="00445932">
        <w:rPr>
          <w:rStyle w:val="Strong"/>
          <w:b w:val="0"/>
          <w:sz w:val="24"/>
        </w:rPr>
        <w:t>1</w:t>
      </w:r>
      <w:r w:rsidR="00305FEA" w:rsidRPr="00445932">
        <w:rPr>
          <w:rStyle w:val="Strong"/>
          <w:b w:val="0"/>
          <w:sz w:val="24"/>
        </w:rPr>
        <w:t>-</w:t>
      </w:r>
      <w:r w:rsidRPr="00445932">
        <w:rPr>
          <w:rStyle w:val="Strong"/>
          <w:b w:val="0"/>
          <w:sz w:val="24"/>
        </w:rPr>
        <w:t xml:space="preserve">2050 </w:t>
      </w:r>
      <w:r w:rsidRPr="00445932">
        <w:rPr>
          <w:sz w:val="24"/>
        </w:rPr>
        <w:t xml:space="preserve">based on </w:t>
      </w:r>
      <w:r w:rsidR="00F76A0F" w:rsidRPr="00445932">
        <w:rPr>
          <w:sz w:val="24"/>
        </w:rPr>
        <w:t xml:space="preserve">extrapolation of </w:t>
      </w:r>
      <w:r w:rsidR="00967F70" w:rsidRPr="00445932">
        <w:rPr>
          <w:sz w:val="24"/>
        </w:rPr>
        <w:t xml:space="preserve">the </w:t>
      </w:r>
      <w:r w:rsidRPr="00445932">
        <w:rPr>
          <w:sz w:val="24"/>
        </w:rPr>
        <w:t>historical</w:t>
      </w:r>
      <w:r w:rsidR="00305FEA" w:rsidRPr="00445932">
        <w:rPr>
          <w:sz w:val="24"/>
        </w:rPr>
        <w:t xml:space="preserve"> </w:t>
      </w:r>
      <w:r w:rsidR="00305FEA" w:rsidRPr="00445932">
        <w:rPr>
          <w:sz w:val="24"/>
          <w:szCs w:val="24"/>
        </w:rPr>
        <w:t>trend</w:t>
      </w:r>
      <w:del w:id="291" w:author="Susanne Awad" w:date="2020-09-27T23:01:00Z">
        <w:r w:rsidR="006B5825">
          <w:fldChar w:fldCharType="begin"/>
        </w:r>
        <w:r w:rsidR="006B5825">
          <w:delInstrText xml:space="preserve"> HYPERLINK \l "_ENREF_27" \o "Affairs, 2014 #777"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Affairs&lt;/Author&gt;&lt;Year&gt;2014&lt;/Year&gt;&lt;RecNum&gt;777&lt;/RecNum&gt;&lt;DisplayText&gt;&lt;style face="superscript"&gt;2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delInstrText>
        </w:r>
        <w:r w:rsidR="0037123C" w:rsidRPr="00445932">
          <w:rPr>
            <w:sz w:val="24"/>
            <w:szCs w:val="24"/>
          </w:rPr>
          <w:fldChar w:fldCharType="separate"/>
        </w:r>
        <w:r w:rsidR="0037123C" w:rsidRPr="007A01D8">
          <w:rPr>
            <w:noProof/>
            <w:sz w:val="24"/>
            <w:szCs w:val="24"/>
            <w:vertAlign w:val="superscript"/>
          </w:rPr>
          <w:delText>27</w:delText>
        </w:r>
        <w:r w:rsidR="0037123C" w:rsidRPr="00445932">
          <w:rPr>
            <w:sz w:val="24"/>
            <w:szCs w:val="24"/>
          </w:rPr>
          <w:fldChar w:fldCharType="end"/>
        </w:r>
        <w:r w:rsidR="006B5825">
          <w:rPr>
            <w:sz w:val="24"/>
            <w:szCs w:val="24"/>
          </w:rPr>
          <w:fldChar w:fldCharType="end"/>
        </w:r>
        <w:r w:rsidR="00007A11" w:rsidRPr="00445932">
          <w:rPr>
            <w:sz w:val="24"/>
            <w:szCs w:val="24"/>
          </w:rPr>
          <w:delText>.</w:delText>
        </w:r>
      </w:del>
      <w:ins w:id="292" w:author="Susanne Awad" w:date="2020-09-27T23:01:00Z">
        <w:r w:rsidR="006010E9">
          <w:rPr>
            <w:sz w:val="24"/>
            <w:szCs w:val="24"/>
          </w:rPr>
          <w:fldChar w:fldCharType="begin"/>
        </w:r>
        <w:r w:rsidR="006010E9">
          <w:rPr>
            <w:sz w:val="24"/>
            <w:szCs w:val="24"/>
          </w:rPr>
          <w:instrText xml:space="preserve"> HYPERLINK \l "_ENREF_27" \o "Undersecretariat for Planning Affairs, 2014 #777" </w:instrText>
        </w:r>
        <w:r w:rsidR="006010E9">
          <w:rPr>
            <w:sz w:val="24"/>
            <w:szCs w:val="24"/>
          </w:rPr>
        </w:r>
        <w:r w:rsidR="006010E9">
          <w:rPr>
            <w:sz w:val="24"/>
            <w:szCs w:val="24"/>
          </w:rPr>
          <w:fldChar w:fldCharType="separate"/>
        </w:r>
        <w:r w:rsidR="006010E9" w:rsidRPr="00445932">
          <w:rPr>
            <w:sz w:val="24"/>
            <w:szCs w:val="24"/>
          </w:rPr>
          <w:fldChar w:fldCharType="begin"/>
        </w:r>
        <w:r w:rsidR="006010E9">
          <w:rPr>
            <w:sz w:val="24"/>
            <w:szCs w:val="24"/>
          </w:rPr>
          <w:instrText xml:space="preserve"> ADDIN EN.CITE &lt;EndNote&gt;&lt;Cite&gt;&lt;Author&gt;Affairs&lt;/Author&gt;&lt;Year&gt;2014&lt;/Year&gt;&lt;RecNum&gt;777&lt;/RecNum&gt;&lt;DisplayText&gt;&lt;style face="superscript"&gt;2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instrText>
        </w:r>
        <w:r w:rsidR="006010E9" w:rsidRPr="00445932">
          <w:rPr>
            <w:sz w:val="24"/>
            <w:szCs w:val="24"/>
          </w:rPr>
          <w:fldChar w:fldCharType="separate"/>
        </w:r>
        <w:r w:rsidR="006010E9" w:rsidRPr="007A01D8">
          <w:rPr>
            <w:noProof/>
            <w:sz w:val="24"/>
            <w:szCs w:val="24"/>
            <w:vertAlign w:val="superscript"/>
          </w:rPr>
          <w:t>27</w:t>
        </w:r>
        <w:r w:rsidR="006010E9" w:rsidRPr="00445932">
          <w:rPr>
            <w:sz w:val="24"/>
            <w:szCs w:val="24"/>
          </w:rPr>
          <w:fldChar w:fldCharType="end"/>
        </w:r>
        <w:r w:rsidR="006010E9">
          <w:rPr>
            <w:sz w:val="24"/>
            <w:szCs w:val="24"/>
          </w:rPr>
          <w:fldChar w:fldCharType="end"/>
        </w:r>
        <w:r w:rsidR="00007A11" w:rsidRPr="00445932">
          <w:rPr>
            <w:sz w:val="24"/>
            <w:szCs w:val="24"/>
          </w:rPr>
          <w:t>.</w:t>
        </w:r>
      </w:ins>
      <w:r w:rsidR="00007A11" w:rsidRPr="003F192C">
        <w:rPr>
          <w:sz w:val="24"/>
        </w:rPr>
        <w:t xml:space="preserve"> </w:t>
      </w:r>
      <w:r w:rsidR="00007A11" w:rsidRPr="003F192C">
        <w:rPr>
          <w:b/>
          <w:sz w:val="24"/>
        </w:rPr>
        <w:t>E)</w:t>
      </w:r>
      <w:r w:rsidR="00CC4B0D" w:rsidRPr="003F192C">
        <w:rPr>
          <w:rStyle w:val="Strong"/>
          <w:sz w:val="24"/>
        </w:rPr>
        <w:t xml:space="preserve"> </w:t>
      </w:r>
      <w:r w:rsidR="00007A11" w:rsidRPr="003F192C">
        <w:rPr>
          <w:rStyle w:val="Strong"/>
          <w:b w:val="0"/>
          <w:sz w:val="24"/>
        </w:rPr>
        <w:t>P</w:t>
      </w:r>
      <w:r w:rsidR="00CC4B0D" w:rsidRPr="003F192C">
        <w:rPr>
          <w:rStyle w:val="Strong"/>
          <w:b w:val="0"/>
          <w:sz w:val="24"/>
        </w:rPr>
        <w:t xml:space="preserve">roportion of </w:t>
      </w:r>
      <w:r w:rsidR="00934B63" w:rsidRPr="003F192C">
        <w:rPr>
          <w:rStyle w:val="Strong"/>
          <w:b w:val="0"/>
          <w:sz w:val="24"/>
        </w:rPr>
        <w:t>Oman’s</w:t>
      </w:r>
      <w:r w:rsidR="00CC4B0D" w:rsidRPr="003F192C">
        <w:rPr>
          <w:rStyle w:val="Strong"/>
          <w:b w:val="0"/>
          <w:sz w:val="24"/>
        </w:rPr>
        <w:t xml:space="preserve"> total health expenditure </w:t>
      </w:r>
      <w:r w:rsidR="00F76A0F" w:rsidRPr="003F192C">
        <w:rPr>
          <w:rStyle w:val="Strong"/>
          <w:b w:val="0"/>
          <w:sz w:val="24"/>
        </w:rPr>
        <w:t>spent</w:t>
      </w:r>
      <w:r w:rsidR="00CC4B0D" w:rsidRPr="003F192C">
        <w:rPr>
          <w:rStyle w:val="Strong"/>
          <w:b w:val="0"/>
          <w:sz w:val="24"/>
        </w:rPr>
        <w:t xml:space="preserve"> on T2DM.</w:t>
      </w:r>
      <w:r w:rsidRPr="003F192C">
        <w:rPr>
          <w:rStyle w:val="Strong"/>
          <w:b w:val="0"/>
          <w:sz w:val="24"/>
        </w:rPr>
        <w:t xml:space="preserve"> </w:t>
      </w:r>
      <w:r w:rsidR="00934B63" w:rsidRPr="003F192C">
        <w:rPr>
          <w:rStyle w:val="Strong"/>
          <w:b w:val="0"/>
          <w:sz w:val="24"/>
        </w:rPr>
        <w:t xml:space="preserve">Health expenditure </w:t>
      </w:r>
      <w:r w:rsidR="00455A54" w:rsidRPr="003F192C">
        <w:rPr>
          <w:rStyle w:val="Strong"/>
          <w:b w:val="0"/>
          <w:sz w:val="24"/>
        </w:rPr>
        <w:t>was</w:t>
      </w:r>
      <w:r w:rsidRPr="003F192C">
        <w:rPr>
          <w:rStyle w:val="Strong"/>
          <w:b w:val="0"/>
          <w:sz w:val="24"/>
        </w:rPr>
        <w:t xml:space="preserve"> calculated </w:t>
      </w:r>
      <w:r w:rsidR="00934B63" w:rsidRPr="003F192C">
        <w:rPr>
          <w:rStyle w:val="Strong"/>
          <w:b w:val="0"/>
          <w:sz w:val="24"/>
        </w:rPr>
        <w:t xml:space="preserve">as </w:t>
      </w:r>
      <w:r w:rsidRPr="003F192C">
        <w:rPr>
          <w:rStyle w:val="Strong"/>
          <w:b w:val="0"/>
          <w:sz w:val="24"/>
        </w:rPr>
        <w:t xml:space="preserve">per the </w:t>
      </w:r>
      <w:proofErr w:type="spellStart"/>
      <w:r w:rsidRPr="003F192C">
        <w:rPr>
          <w:sz w:val="24"/>
        </w:rPr>
        <w:t>Jönsson’s</w:t>
      </w:r>
      <w:proofErr w:type="spellEnd"/>
      <w:r w:rsidRPr="003F192C">
        <w:rPr>
          <w:rStyle w:val="Strong"/>
          <w:b w:val="0"/>
          <w:sz w:val="24"/>
        </w:rPr>
        <w:t xml:space="preserve"> approach</w:t>
      </w:r>
      <w:del w:id="293" w:author="Susanne Awad" w:date="2020-09-27T23:01:00Z">
        <w:r w:rsidR="006B5825">
          <w:fldChar w:fldCharType="begin"/>
        </w:r>
        <w:r w:rsidR="006B5825">
          <w:delInstrText xml:space="preserve"> HYPERLINK \l "_ENREF_25" \o "Jonsson, 1998 #183" </w:delInstrText>
        </w:r>
        <w:r w:rsidR="006B5825">
          <w:fldChar w:fldCharType="separate"/>
        </w:r>
        <w:r w:rsidR="0037123C" w:rsidRPr="00445932">
          <w:rPr>
            <w:sz w:val="24"/>
          </w:rPr>
          <w:fldChar w:fldCharType="begin"/>
        </w:r>
        <w:r w:rsidR="0037123C">
          <w:rPr>
            <w:sz w:val="24"/>
          </w:rPr>
          <w:delInstrText xml:space="preserve"> ADDIN EN.CITE &lt;EndNote&gt;&lt;Cite&gt;&lt;Author&gt;Jonsson&lt;/Author&gt;&lt;Year&gt;1998&lt;/Year&gt;&lt;RecNum&gt;183&lt;/RecNum&gt;&lt;DisplayText&gt;&lt;style face="superscript"&gt;25&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delInstrText>
        </w:r>
        <w:r w:rsidR="0037123C" w:rsidRPr="00445932">
          <w:rPr>
            <w:sz w:val="24"/>
          </w:rPr>
          <w:fldChar w:fldCharType="separate"/>
        </w:r>
        <w:r w:rsidR="0037123C" w:rsidRPr="007A01D8">
          <w:rPr>
            <w:noProof/>
            <w:sz w:val="24"/>
            <w:vertAlign w:val="superscript"/>
          </w:rPr>
          <w:delText>25</w:delText>
        </w:r>
        <w:r w:rsidR="0037123C" w:rsidRPr="00445932">
          <w:rPr>
            <w:sz w:val="24"/>
          </w:rPr>
          <w:fldChar w:fldCharType="end"/>
        </w:r>
        <w:r w:rsidR="006B5825">
          <w:rPr>
            <w:sz w:val="24"/>
          </w:rPr>
          <w:fldChar w:fldCharType="end"/>
        </w:r>
      </w:del>
      <w:ins w:id="294" w:author="Susanne Awad" w:date="2020-09-27T23:01:00Z">
        <w:r w:rsidR="006010E9">
          <w:rPr>
            <w:rStyle w:val="Strong"/>
            <w:b w:val="0"/>
            <w:sz w:val="24"/>
          </w:rPr>
          <w:fldChar w:fldCharType="begin"/>
        </w:r>
        <w:r w:rsidR="006010E9">
          <w:rPr>
            <w:rStyle w:val="Strong"/>
            <w:b w:val="0"/>
            <w:sz w:val="24"/>
          </w:rPr>
          <w:instrText xml:space="preserve"> HYPERLINK \l "_ENREF_25" \o "Jonsson, 1998 #183" </w:instrText>
        </w:r>
        <w:r w:rsidR="006010E9">
          <w:rPr>
            <w:rStyle w:val="Strong"/>
            <w:b w:val="0"/>
            <w:sz w:val="24"/>
          </w:rPr>
        </w:r>
        <w:r w:rsidR="006010E9">
          <w:rPr>
            <w:rStyle w:val="Strong"/>
            <w:b w:val="0"/>
            <w:sz w:val="24"/>
          </w:rPr>
          <w:fldChar w:fldCharType="separate"/>
        </w:r>
        <w:r w:rsidR="006010E9" w:rsidRPr="00445932">
          <w:rPr>
            <w:sz w:val="24"/>
          </w:rPr>
          <w:fldChar w:fldCharType="begin"/>
        </w:r>
        <w:r w:rsidR="006010E9">
          <w:rPr>
            <w:sz w:val="24"/>
          </w:rPr>
          <w:instrText xml:space="preserve"> ADDIN EN.CITE &lt;EndNote&gt;&lt;Cite&gt;&lt;Author&gt;Jonsson&lt;/Author&gt;&lt;Year&gt;1998&lt;/Year&gt;&lt;RecNum&gt;183&lt;/RecNum&gt;&lt;DisplayText&gt;&lt;style face="superscript"&gt;25&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instrText>
        </w:r>
        <w:r w:rsidR="006010E9" w:rsidRPr="00445932">
          <w:rPr>
            <w:sz w:val="24"/>
          </w:rPr>
          <w:fldChar w:fldCharType="separate"/>
        </w:r>
        <w:r w:rsidR="006010E9" w:rsidRPr="007A01D8">
          <w:rPr>
            <w:noProof/>
            <w:sz w:val="24"/>
            <w:vertAlign w:val="superscript"/>
          </w:rPr>
          <w:t>25</w:t>
        </w:r>
        <w:r w:rsidR="006010E9" w:rsidRPr="00445932">
          <w:rPr>
            <w:sz w:val="24"/>
          </w:rPr>
          <w:fldChar w:fldCharType="end"/>
        </w:r>
        <w:r w:rsidR="006010E9">
          <w:rPr>
            <w:rStyle w:val="Strong"/>
            <w:b w:val="0"/>
            <w:sz w:val="24"/>
          </w:rPr>
          <w:fldChar w:fldCharType="end"/>
        </w:r>
      </w:ins>
      <w:r w:rsidRPr="003F192C">
        <w:rPr>
          <w:rStyle w:val="Strong"/>
          <w:b w:val="0"/>
          <w:sz w:val="24"/>
        </w:rPr>
        <w:t xml:space="preserve">. </w:t>
      </w:r>
    </w:p>
    <w:p w14:paraId="0E4BB4BE" w14:textId="233A3CD3" w:rsidR="00722090" w:rsidRPr="003F192C" w:rsidRDefault="00D803B1" w:rsidP="0046567B">
      <w:pPr>
        <w:spacing w:before="120" w:after="120"/>
        <w:contextualSpacing/>
        <w:rPr>
          <w:rStyle w:val="Strong"/>
        </w:rPr>
      </w:pPr>
      <w:r w:rsidRPr="00445932">
        <w:rPr>
          <w:rStyle w:val="Strong"/>
          <w:noProof/>
        </w:rPr>
        <w:drawing>
          <wp:inline distT="0" distB="0" distL="0" distR="0" wp14:anchorId="002F4868" wp14:editId="36A32E2F">
            <wp:extent cx="8690591" cy="5029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690591" cy="5029200"/>
                    </a:xfrm>
                    <a:prstGeom prst="rect">
                      <a:avLst/>
                    </a:prstGeom>
                    <a:noFill/>
                  </pic:spPr>
                </pic:pic>
              </a:graphicData>
            </a:graphic>
          </wp:inline>
        </w:drawing>
      </w:r>
      <w:r w:rsidR="00722090" w:rsidRPr="003F192C">
        <w:rPr>
          <w:rStyle w:val="Strong"/>
        </w:rPr>
        <w:br w:type="page"/>
      </w:r>
    </w:p>
    <w:p w14:paraId="6CE55F33" w14:textId="142E0013" w:rsidR="00EE762D" w:rsidRPr="003F192C" w:rsidRDefault="00EE762D" w:rsidP="0046567B">
      <w:pPr>
        <w:spacing w:before="120" w:after="120"/>
        <w:contextualSpacing/>
        <w:rPr>
          <w:sz w:val="24"/>
        </w:rPr>
      </w:pPr>
      <w:r w:rsidRPr="003F192C">
        <w:rPr>
          <w:rStyle w:val="Strong"/>
          <w:sz w:val="24"/>
        </w:rPr>
        <w:lastRenderedPageBreak/>
        <w:t>Figure</w:t>
      </w:r>
      <w:r w:rsidR="007B393B" w:rsidRPr="003F192C">
        <w:rPr>
          <w:rStyle w:val="Strong"/>
          <w:sz w:val="24"/>
        </w:rPr>
        <w:t xml:space="preserve"> </w:t>
      </w:r>
      <w:r w:rsidR="00863775" w:rsidRPr="003F192C">
        <w:rPr>
          <w:rStyle w:val="Strong"/>
          <w:sz w:val="24"/>
        </w:rPr>
        <w:t>3</w:t>
      </w:r>
      <w:r w:rsidR="00053444" w:rsidRPr="003F192C">
        <w:rPr>
          <w:rStyle w:val="Strong"/>
          <w:sz w:val="24"/>
        </w:rPr>
        <w:t>.</w:t>
      </w:r>
      <w:r w:rsidRPr="003F192C">
        <w:rPr>
          <w:rStyle w:val="Strong"/>
          <w:sz w:val="24"/>
        </w:rPr>
        <w:t xml:space="preserve"> </w:t>
      </w:r>
      <w:r w:rsidR="00171F29" w:rsidRPr="003F192C">
        <w:rPr>
          <w:rStyle w:val="Strong"/>
          <w:b w:val="0"/>
          <w:sz w:val="24"/>
        </w:rPr>
        <w:t>Projections for type 2 diabetes mellitus (T2DM) related risk factors among Omanis</w:t>
      </w:r>
      <w:r w:rsidR="00C8678C" w:rsidRPr="003F192C">
        <w:rPr>
          <w:rStyle w:val="Strong"/>
          <w:b w:val="0"/>
          <w:sz w:val="24"/>
        </w:rPr>
        <w:t xml:space="preserve">, </w:t>
      </w:r>
      <w:r w:rsidR="00171F29" w:rsidRPr="003F192C">
        <w:rPr>
          <w:rStyle w:val="Strong"/>
          <w:b w:val="0"/>
          <w:sz w:val="24"/>
        </w:rPr>
        <w:t>2020</w:t>
      </w:r>
      <w:r w:rsidR="00C8678C" w:rsidRPr="003F192C">
        <w:rPr>
          <w:rStyle w:val="Strong"/>
          <w:b w:val="0"/>
          <w:sz w:val="24"/>
        </w:rPr>
        <w:t>-</w:t>
      </w:r>
      <w:r w:rsidR="00171F29" w:rsidRPr="003F192C">
        <w:rPr>
          <w:rStyle w:val="Strong"/>
          <w:b w:val="0"/>
          <w:sz w:val="24"/>
        </w:rPr>
        <w:t>2050. The figure shows projected prevalence of</w:t>
      </w:r>
      <w:r w:rsidR="00171F29" w:rsidRPr="003F192C">
        <w:rPr>
          <w:rStyle w:val="Strong"/>
          <w:sz w:val="24"/>
        </w:rPr>
        <w:t xml:space="preserve"> A) </w:t>
      </w:r>
      <w:r w:rsidR="00171F29" w:rsidRPr="003F192C">
        <w:rPr>
          <w:rStyle w:val="Strong"/>
          <w:b w:val="0"/>
          <w:sz w:val="24"/>
        </w:rPr>
        <w:t>obesity,</w:t>
      </w:r>
      <w:r w:rsidR="00171F29" w:rsidRPr="003F192C">
        <w:rPr>
          <w:rStyle w:val="Strong"/>
          <w:sz w:val="24"/>
        </w:rPr>
        <w:t xml:space="preserve"> B) </w:t>
      </w:r>
      <w:r w:rsidR="00171F29" w:rsidRPr="003F192C">
        <w:rPr>
          <w:rStyle w:val="Strong"/>
          <w:b w:val="0"/>
          <w:sz w:val="24"/>
        </w:rPr>
        <w:t>smoking, and</w:t>
      </w:r>
      <w:r w:rsidR="00171F29" w:rsidRPr="003F192C">
        <w:rPr>
          <w:rStyle w:val="Strong"/>
          <w:sz w:val="24"/>
        </w:rPr>
        <w:t xml:space="preserve"> C) </w:t>
      </w:r>
      <w:r w:rsidR="00171F29" w:rsidRPr="003F192C">
        <w:rPr>
          <w:rStyle w:val="Strong"/>
          <w:b w:val="0"/>
          <w:sz w:val="24"/>
        </w:rPr>
        <w:t>physical inactivity, and proportions of T2DM cases that are attributable to</w:t>
      </w:r>
      <w:r w:rsidR="00171F29" w:rsidRPr="003F192C">
        <w:rPr>
          <w:rStyle w:val="Strong"/>
          <w:sz w:val="24"/>
        </w:rPr>
        <w:t xml:space="preserve"> D) </w:t>
      </w:r>
      <w:r w:rsidR="00171F29" w:rsidRPr="003F192C">
        <w:rPr>
          <w:rStyle w:val="Strong"/>
          <w:b w:val="0"/>
          <w:sz w:val="24"/>
        </w:rPr>
        <w:t>obesity,</w:t>
      </w:r>
      <w:r w:rsidR="00171F29" w:rsidRPr="003F192C">
        <w:rPr>
          <w:rStyle w:val="Strong"/>
          <w:sz w:val="24"/>
        </w:rPr>
        <w:t xml:space="preserve"> E) </w:t>
      </w:r>
      <w:r w:rsidR="00171F29" w:rsidRPr="003F192C">
        <w:rPr>
          <w:rStyle w:val="Strong"/>
          <w:b w:val="0"/>
          <w:sz w:val="24"/>
        </w:rPr>
        <w:t>smoking, and</w:t>
      </w:r>
      <w:r w:rsidR="00171F29" w:rsidRPr="003F192C">
        <w:rPr>
          <w:rStyle w:val="Strong"/>
          <w:sz w:val="24"/>
        </w:rPr>
        <w:t xml:space="preserve"> F) </w:t>
      </w:r>
      <w:r w:rsidR="00171F29" w:rsidRPr="003F192C">
        <w:rPr>
          <w:rStyle w:val="Strong"/>
          <w:b w:val="0"/>
          <w:sz w:val="24"/>
        </w:rPr>
        <w:t xml:space="preserve">physical inactivity. </w:t>
      </w:r>
    </w:p>
    <w:p w14:paraId="2108E150" w14:textId="126E5EAB" w:rsidR="00722090" w:rsidRPr="003F192C" w:rsidRDefault="00A9116D" w:rsidP="0046567B">
      <w:pPr>
        <w:spacing w:before="120" w:after="120" w:line="480" w:lineRule="auto"/>
        <w:contextualSpacing/>
        <w:jc w:val="center"/>
        <w:rPr>
          <w:sz w:val="24"/>
        </w:rPr>
      </w:pPr>
      <w:r w:rsidRPr="003F192C">
        <w:rPr>
          <w:noProof/>
          <w:sz w:val="24"/>
        </w:rPr>
        <w:drawing>
          <wp:inline distT="0" distB="0" distL="0" distR="0" wp14:anchorId="16BCAA0E" wp14:editId="0922FFA1">
            <wp:extent cx="7929685" cy="53949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929685" cy="5394960"/>
                    </a:xfrm>
                    <a:prstGeom prst="rect">
                      <a:avLst/>
                    </a:prstGeom>
                    <a:noFill/>
                  </pic:spPr>
                </pic:pic>
              </a:graphicData>
            </a:graphic>
          </wp:inline>
        </w:drawing>
      </w:r>
      <w:r w:rsidR="00722090" w:rsidRPr="003F192C">
        <w:rPr>
          <w:sz w:val="24"/>
        </w:rPr>
        <w:br w:type="page"/>
      </w:r>
    </w:p>
    <w:p w14:paraId="6878C9B6" w14:textId="77777777" w:rsidR="00BE76AB" w:rsidRPr="003F192C" w:rsidRDefault="00BE76AB" w:rsidP="0046567B">
      <w:pPr>
        <w:spacing w:before="120" w:after="120" w:line="480" w:lineRule="auto"/>
        <w:contextualSpacing/>
        <w:jc w:val="center"/>
        <w:rPr>
          <w:sz w:val="24"/>
        </w:rPr>
        <w:sectPr w:rsidR="00BE76AB" w:rsidRPr="003F192C" w:rsidSect="00A86679">
          <w:pgSz w:w="15840" w:h="12240" w:orient="landscape"/>
          <w:pgMar w:top="1440" w:right="1440" w:bottom="1440" w:left="1440" w:header="720" w:footer="720" w:gutter="0"/>
          <w:cols w:space="720"/>
          <w:docGrid w:linePitch="360"/>
        </w:sectPr>
      </w:pPr>
    </w:p>
    <w:p w14:paraId="15579163" w14:textId="5F5AF236" w:rsidR="00EE762D" w:rsidRPr="003F192C" w:rsidRDefault="00722090" w:rsidP="0046567B">
      <w:pPr>
        <w:spacing w:before="120" w:after="120"/>
        <w:contextualSpacing/>
        <w:rPr>
          <w:sz w:val="24"/>
        </w:rPr>
      </w:pPr>
      <w:bookmarkStart w:id="295" w:name="_Hlk51569892"/>
      <w:r w:rsidRPr="003F192C">
        <w:rPr>
          <w:b/>
          <w:sz w:val="24"/>
        </w:rPr>
        <w:lastRenderedPageBreak/>
        <w:t>F</w:t>
      </w:r>
      <w:r w:rsidR="004C0D83" w:rsidRPr="003F192C">
        <w:rPr>
          <w:b/>
          <w:sz w:val="24"/>
        </w:rPr>
        <w:t>i</w:t>
      </w:r>
      <w:r w:rsidRPr="003F192C">
        <w:rPr>
          <w:b/>
          <w:sz w:val="24"/>
        </w:rPr>
        <w:t xml:space="preserve">gure </w:t>
      </w:r>
      <w:r w:rsidR="00863775" w:rsidRPr="003F192C">
        <w:rPr>
          <w:b/>
          <w:sz w:val="24"/>
        </w:rPr>
        <w:t>4</w:t>
      </w:r>
      <w:r w:rsidRPr="003F192C">
        <w:rPr>
          <w:b/>
          <w:sz w:val="24"/>
        </w:rPr>
        <w:t>.</w:t>
      </w:r>
      <w:r w:rsidR="004C0D83" w:rsidRPr="003F192C">
        <w:rPr>
          <w:b/>
          <w:sz w:val="24"/>
        </w:rPr>
        <w:t xml:space="preserve"> </w:t>
      </w:r>
      <w:r w:rsidR="004C0D83" w:rsidRPr="003F192C">
        <w:rPr>
          <w:sz w:val="24"/>
        </w:rPr>
        <w:t xml:space="preserve">Sensitivity analyses. </w:t>
      </w:r>
      <w:r w:rsidR="00ED7CD2" w:rsidRPr="003F192C">
        <w:rPr>
          <w:sz w:val="24"/>
        </w:rPr>
        <w:t xml:space="preserve">Projected type 2 diabetes mellitus (T2DM) </w:t>
      </w:r>
      <w:r w:rsidR="00677CBC" w:rsidRPr="003F192C">
        <w:rPr>
          <w:sz w:val="24"/>
        </w:rPr>
        <w:t xml:space="preserve">prevalence </w:t>
      </w:r>
      <w:r w:rsidR="00ED7CD2" w:rsidRPr="003F192C">
        <w:rPr>
          <w:sz w:val="24"/>
        </w:rPr>
        <w:t>in Omani</w:t>
      </w:r>
      <w:r w:rsidR="00326B8A" w:rsidRPr="003F192C">
        <w:rPr>
          <w:sz w:val="24"/>
        </w:rPr>
        <w:t>s</w:t>
      </w:r>
      <w:r w:rsidR="00ED7CD2" w:rsidRPr="003F192C">
        <w:rPr>
          <w:sz w:val="24"/>
        </w:rPr>
        <w:t xml:space="preserve"> aged 20-79 years</w:t>
      </w:r>
      <w:r w:rsidR="00326B8A" w:rsidRPr="003F192C">
        <w:rPr>
          <w:sz w:val="24"/>
        </w:rPr>
        <w:t>, between 1990-2050,</w:t>
      </w:r>
      <w:r w:rsidR="00677CBC" w:rsidRPr="003F192C">
        <w:rPr>
          <w:sz w:val="24"/>
        </w:rPr>
        <w:t xml:space="preserve"> assuming </w:t>
      </w:r>
      <w:r w:rsidR="00ED7CD2" w:rsidRPr="003F192C">
        <w:rPr>
          <w:b/>
          <w:sz w:val="24"/>
        </w:rPr>
        <w:t>A)</w:t>
      </w:r>
      <w:r w:rsidR="00723DD7" w:rsidRPr="006C338C">
        <w:rPr>
          <w:bCs/>
          <w:sz w:val="24"/>
        </w:rPr>
        <w:t xml:space="preserve"> the</w:t>
      </w:r>
      <w:r w:rsidR="00677CBC" w:rsidRPr="006C338C">
        <w:rPr>
          <w:bCs/>
          <w:sz w:val="24"/>
        </w:rPr>
        <w:t xml:space="preserve"> </w:t>
      </w:r>
      <w:r w:rsidR="00326B8A" w:rsidRPr="00A1755F">
        <w:rPr>
          <w:bCs/>
          <w:i/>
          <w:sz w:val="24"/>
        </w:rPr>
        <w:t>age-</w:t>
      </w:r>
      <w:r w:rsidR="00326B8A" w:rsidRPr="003F192C">
        <w:rPr>
          <w:i/>
          <w:sz w:val="24"/>
        </w:rPr>
        <w:t xml:space="preserve">specific </w:t>
      </w:r>
      <w:r w:rsidR="00C96D9C" w:rsidRPr="003F192C">
        <w:rPr>
          <w:sz w:val="24"/>
        </w:rPr>
        <w:t xml:space="preserve">obesity </w:t>
      </w:r>
      <w:r w:rsidR="00326B8A" w:rsidRPr="003F192C">
        <w:rPr>
          <w:sz w:val="24"/>
        </w:rPr>
        <w:t xml:space="preserve">prevalence </w:t>
      </w:r>
      <w:r w:rsidR="00C96D9C" w:rsidRPr="003F192C">
        <w:rPr>
          <w:sz w:val="24"/>
        </w:rPr>
        <w:t xml:space="preserve">remained </w:t>
      </w:r>
      <w:r w:rsidR="00326B8A" w:rsidRPr="003F192C">
        <w:rPr>
          <w:sz w:val="24"/>
        </w:rPr>
        <w:t>s</w:t>
      </w:r>
      <w:r w:rsidR="00C96D9C" w:rsidRPr="003F192C">
        <w:rPr>
          <w:sz w:val="24"/>
        </w:rPr>
        <w:t xml:space="preserve">table after 2017, </w:t>
      </w:r>
      <w:r w:rsidR="00F71BEE" w:rsidRPr="003F192C">
        <w:rPr>
          <w:b/>
          <w:sz w:val="24"/>
        </w:rPr>
        <w:t xml:space="preserve">B) </w:t>
      </w:r>
      <w:r w:rsidR="0073749F" w:rsidRPr="00445932">
        <w:rPr>
          <w:bCs/>
          <w:sz w:val="24"/>
        </w:rPr>
        <w:t xml:space="preserve">lower </w:t>
      </w:r>
      <w:r w:rsidR="00F71BEE" w:rsidRPr="00445932">
        <w:rPr>
          <w:sz w:val="24"/>
        </w:rPr>
        <w:t xml:space="preserve">obesity prevalence </w:t>
      </w:r>
      <w:r w:rsidR="0073749F" w:rsidRPr="00445932">
        <w:rPr>
          <w:sz w:val="24"/>
        </w:rPr>
        <w:t>than projected in</w:t>
      </w:r>
      <w:r w:rsidR="00F71BEE" w:rsidRPr="00445932">
        <w:rPr>
          <w:sz w:val="24"/>
        </w:rPr>
        <w:t xml:space="preserve"> </w:t>
      </w:r>
      <w:r w:rsidR="00F374FE" w:rsidRPr="00445932">
        <w:rPr>
          <w:sz w:val="24"/>
        </w:rPr>
        <w:t xml:space="preserve">the </w:t>
      </w:r>
      <w:r w:rsidR="00F71BEE" w:rsidRPr="00445932">
        <w:rPr>
          <w:sz w:val="24"/>
        </w:rPr>
        <w:t xml:space="preserve">main </w:t>
      </w:r>
      <w:r w:rsidR="00F31D6F" w:rsidRPr="00445932">
        <w:rPr>
          <w:sz w:val="24"/>
        </w:rPr>
        <w:t>analysis</w:t>
      </w:r>
      <w:r w:rsidR="0073749F" w:rsidRPr="00445932">
        <w:rPr>
          <w:sz w:val="24"/>
        </w:rPr>
        <w:t xml:space="preserve"> between 2017</w:t>
      </w:r>
      <w:r w:rsidR="00D84689">
        <w:rPr>
          <w:sz w:val="24"/>
        </w:rPr>
        <w:t>-</w:t>
      </w:r>
      <w:r w:rsidR="0073749F" w:rsidRPr="00445932">
        <w:rPr>
          <w:sz w:val="24"/>
        </w:rPr>
        <w:t>2050</w:t>
      </w:r>
      <w:r w:rsidR="00F71BEE" w:rsidRPr="00445932">
        <w:rPr>
          <w:sz w:val="24"/>
        </w:rPr>
        <w:t xml:space="preserve">, </w:t>
      </w:r>
      <w:r w:rsidR="00F71BEE" w:rsidRPr="00445932">
        <w:rPr>
          <w:b/>
          <w:bCs/>
          <w:sz w:val="24"/>
        </w:rPr>
        <w:t>C</w:t>
      </w:r>
      <w:r w:rsidR="00677CBC" w:rsidRPr="00445932">
        <w:rPr>
          <w:b/>
          <w:bCs/>
          <w:sz w:val="24"/>
        </w:rPr>
        <w:t>)</w:t>
      </w:r>
      <w:r w:rsidR="00677CBC" w:rsidRPr="00445932">
        <w:rPr>
          <w:sz w:val="24"/>
        </w:rPr>
        <w:t xml:space="preserve"> </w:t>
      </w:r>
      <w:r w:rsidR="00C96D9C" w:rsidRPr="003F192C">
        <w:rPr>
          <w:sz w:val="24"/>
        </w:rPr>
        <w:t xml:space="preserve">higher prevalence of physical inactivity than </w:t>
      </w:r>
      <w:r w:rsidR="00326B8A" w:rsidRPr="003F192C">
        <w:rPr>
          <w:sz w:val="24"/>
        </w:rPr>
        <w:t>that self-</w:t>
      </w:r>
      <w:r w:rsidR="00C96D9C" w:rsidRPr="003F192C">
        <w:rPr>
          <w:sz w:val="24"/>
        </w:rPr>
        <w:t xml:space="preserve">reported in the </w:t>
      </w:r>
      <w:r w:rsidR="008511A1" w:rsidRPr="003F192C">
        <w:rPr>
          <w:sz w:val="24"/>
        </w:rPr>
        <w:t xml:space="preserve">Omani </w:t>
      </w:r>
      <w:r w:rsidR="00C96D9C" w:rsidRPr="003F192C">
        <w:rPr>
          <w:sz w:val="24"/>
        </w:rPr>
        <w:t>surveys</w:t>
      </w:r>
      <w:del w:id="296" w:author="Susanne Awad" w:date="2020-09-27T23:01:00Z">
        <w:r w:rsidR="006B5825">
          <w:fldChar w:fldCharType="begin"/>
        </w:r>
        <w:r w:rsidR="006B5825">
          <w:delInstrText xml:space="preserve"> HYPERLINK \l "_ENREF_9" \o "Asfour, 1995 #163" </w:delInstrText>
        </w:r>
        <w:r w:rsidR="006B5825">
          <w:fldChar w:fldCharType="separate"/>
        </w:r>
        <w:r w:rsidR="0037123C" w:rsidRPr="00445932">
          <w:rPr>
            <w:sz w:val="24"/>
            <w:szCs w:val="32"/>
          </w:rPr>
          <w:fldChar w:fldCharType="begin">
            <w:fldData xml:space="preserve">PEVuZE5vdGU+PENpdGU+PEF1dGhvcj5Bc2ZvdXI8L0F1dGhvcj48WWVhcj4xOTk1PC9ZZWFyPjxS
ZWNOdW0+MTYzPC9SZWNOdW0+PERpc3BsYXlUZXh0PjxzdHlsZSBmYWNlPSJzdXBlcnNjcmlwdCI+
OS0xND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wvRW5kTm90ZT5=
</w:fldData>
          </w:fldChar>
        </w:r>
        <w:r w:rsidR="0037123C">
          <w:rPr>
            <w:sz w:val="24"/>
            <w:szCs w:val="32"/>
          </w:rPr>
          <w:delInstrText xml:space="preserve"> ADDIN EN.CITE </w:delInstrText>
        </w:r>
        <w:r w:rsidR="0037123C">
          <w:rPr>
            <w:sz w:val="24"/>
            <w:szCs w:val="32"/>
          </w:rPr>
          <w:fldChar w:fldCharType="begin">
            <w:fldData xml:space="preserve">PEVuZE5vdGU+PENpdGU+PEF1dGhvcj5Bc2ZvdXI8L0F1dGhvcj48WWVhcj4xOTk1PC9ZZWFyPjxS
ZWNOdW0+MTYzPC9SZWNOdW0+PERpc3BsYXlUZXh0PjxzdHlsZSBmYWNlPSJzdXBlcnNjcmlwdCI+
OS0xND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wvRW5kTm90ZT5=
</w:fldData>
          </w:fldChar>
        </w:r>
        <w:r w:rsidR="0037123C">
          <w:rPr>
            <w:sz w:val="24"/>
            <w:szCs w:val="32"/>
          </w:rPr>
          <w:delInstrText xml:space="preserve"> ADDIN EN.CITE.DATA </w:delInstrText>
        </w:r>
        <w:r w:rsidR="0037123C">
          <w:rPr>
            <w:sz w:val="24"/>
            <w:szCs w:val="32"/>
          </w:rPr>
        </w:r>
        <w:r w:rsidR="0037123C">
          <w:rPr>
            <w:sz w:val="24"/>
            <w:szCs w:val="32"/>
          </w:rPr>
          <w:fldChar w:fldCharType="end"/>
        </w:r>
        <w:r w:rsidR="0037123C" w:rsidRPr="00445932">
          <w:rPr>
            <w:sz w:val="24"/>
            <w:szCs w:val="32"/>
          </w:rPr>
        </w:r>
        <w:r w:rsidR="0037123C" w:rsidRPr="00445932">
          <w:rPr>
            <w:sz w:val="24"/>
            <w:szCs w:val="32"/>
          </w:rPr>
          <w:fldChar w:fldCharType="separate"/>
        </w:r>
        <w:r w:rsidR="0037123C" w:rsidRPr="007A01D8">
          <w:rPr>
            <w:noProof/>
            <w:sz w:val="24"/>
            <w:szCs w:val="32"/>
            <w:vertAlign w:val="superscript"/>
          </w:rPr>
          <w:delText>9-14</w:delText>
        </w:r>
        <w:r w:rsidR="0037123C" w:rsidRPr="00445932">
          <w:rPr>
            <w:sz w:val="24"/>
            <w:szCs w:val="32"/>
          </w:rPr>
          <w:fldChar w:fldCharType="end"/>
        </w:r>
        <w:r w:rsidR="006B5825">
          <w:rPr>
            <w:sz w:val="24"/>
            <w:szCs w:val="32"/>
          </w:rPr>
          <w:fldChar w:fldCharType="end"/>
        </w:r>
      </w:del>
      <w:ins w:id="297" w:author="Susanne Awad" w:date="2020-09-27T23:01:00Z">
        <w:r w:rsidR="006010E9">
          <w:rPr>
            <w:sz w:val="24"/>
          </w:rPr>
          <w:fldChar w:fldCharType="begin"/>
        </w:r>
        <w:r w:rsidR="006010E9">
          <w:rPr>
            <w:sz w:val="24"/>
          </w:rPr>
          <w:instrText xml:space="preserve"> HYPERLINK \l "_ENREF_9" \o "Asfour, 1995 #163" </w:instrText>
        </w:r>
        <w:r w:rsidR="006010E9">
          <w:rPr>
            <w:sz w:val="24"/>
          </w:rPr>
        </w:r>
        <w:r w:rsidR="006010E9">
          <w:rPr>
            <w:sz w:val="24"/>
          </w:rPr>
          <w:fldChar w:fldCharType="separate"/>
        </w:r>
        <w:r w:rsidR="006010E9" w:rsidRPr="00445932">
          <w:rPr>
            <w:sz w:val="24"/>
            <w:szCs w:val="32"/>
          </w:rPr>
          <w:fldChar w:fldCharType="begin">
            <w:fldData xml:space="preserve">PEVuZE5vdGU+PENpdGU+PEF1dGhvcj5Bc2ZvdXI8L0F1dGhvcj48WWVhcj4xOTk1PC9ZZWFyPjxS
ZWNOdW0+MTYzPC9SZWNOdW0+PERpc3BsYXlUZXh0PjxzdHlsZSBmYWNlPSJzdXBlcnNjcmlwdCI+
OS0xND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wvRW5kTm90ZT5=
</w:fldData>
          </w:fldChar>
        </w:r>
        <w:r w:rsidR="006010E9">
          <w:rPr>
            <w:sz w:val="24"/>
            <w:szCs w:val="32"/>
          </w:rPr>
          <w:instrText xml:space="preserve"> ADDIN EN.CITE </w:instrText>
        </w:r>
        <w:r w:rsidR="006010E9">
          <w:rPr>
            <w:sz w:val="24"/>
            <w:szCs w:val="32"/>
          </w:rPr>
          <w:fldChar w:fldCharType="begin">
            <w:fldData xml:space="preserve">PEVuZE5vdGU+PENpdGU+PEF1dGhvcj5Bc2ZvdXI8L0F1dGhvcj48WWVhcj4xOTk1PC9ZZWFyPjxS
ZWNOdW0+MTYzPC9SZWNOdW0+PERpc3BsYXlUZXh0PjxzdHlsZSBmYWNlPSJzdXBlcnNjcmlwdCI+
OS0xNDwvc3R5bGU+PC9EaXNwbGF5VGV4dD48cmVjb3JkPjxyZWMtbnVtYmVyPjE2MzwvcmVjLW51
bWJlcj48Zm9yZWlnbi1rZXlzPjxrZXkgYXBwPSJFTiIgZGItaWQ9ImRzZmV3cmEyYnZlc3QyZXIw
cGI1djIwN3Z3cmVyZHJweDJkdyIgdGltZXN0YW1wPSIxNDQ5NDcwMzAzIj4xNjM8L2tleT48L2Zv
cmVpZ24ta2V5cz48cmVmLXR5cGUgbmFtZT0iSm91cm5hbCBBcnRpY2xlIj4xNzwvcmVmLXR5cGU+
PGNvbnRyaWJ1dG9ycz48YXV0aG9ycz48YXV0aG9yPkFzZm91ciwgTUc8L2F1dGhvcj48YXV0aG9y
PkxhbWJvdXJuZSwgQTwvYXV0aG9yPjxhdXRob3I+U29saW1hbiwgQXNocmFmPC9hdXRob3I+PGF1
dGhvcj5BbOKAkEJlaGxhbmksIFM8L2F1dGhvcj48YXV0aG9yPkFs4oCQQXNmb29yLCBEPC9hdXRo
b3I+PGF1dGhvcj5Cb2xkLCBBPC9hdXRob3I+PGF1dGhvcj5NYWh0YWIsIEg8L2F1dGhvcj48YXV0
aG9yPktpbmcsIEg8L2F1dGhvcj48L2F1dGhvcnM+PC9jb250cmlidXRvcnM+PHRpdGxlcz48dGl0
bGU+SGlnaCBwcmV2YWxlbmNlIG9mIGRpYWJldGVzIG1lbGxpdHVzIGFuZCBpbXBhaXJlZCBnbHVj
b3NlIHRvbGVyYW5jZSBpbiB0aGUgU3VsdGFuYXRlIG9mIE9tYW46IHJlc3VsdHMgb2YgdGhlIDE5
OTEgbmF0aW9uYWwgc3VydmV5PC90aXRsZT48c2Vjb25kYXJ5LXRpdGxlPkRpYWJldGljIG1lZGlj
aW5lPC9zZWNvbmRhcnktdGl0bGU+PC90aXRsZXM+PHBlcmlvZGljYWw+PGZ1bGwtdGl0bGU+RGlh
YmV0aWMgbWVkaWNpbmU8L2Z1bGwtdGl0bGU+PC9wZXJpb2RpY2FsPjxwYWdlcz4xMTIyLTExMjU8
L3BhZ2VzPjx2b2x1bWU+MTI8L3ZvbHVtZT48bnVtYmVyPjEyPC9udW1iZXI+PGRhdGVzPjx5ZWFy
PjE5OTU8L3llYXI+PC9kYXRlcz48aXNibj4xNDY0LTU0OTE8L2lzYm4+PHVybHM+PC91cmxzPjwv
cmVjb3JkPjwvQ2l0ZT48Q2l0ZT48QXV0aG9yPkFsIFJpeWFtaTwvQXV0aG9yPjxZZWFyPjIwMTI8
L1llYXI+PFJlY051bT4xNjA8L1JlY051bT48cmVjb3JkPjxyZWMtbnVtYmVyPjE2MDwvcmVjLW51
bWJlcj48Zm9yZWlnbi1rZXlzPjxrZXkgYXBwPSJFTiIgZGItaWQ9ImRzZmV3cmEyYnZlc3QyZXIw
cGI1djIwN3Z3cmVyZHJweDJkdyIgdGltZXN0YW1wPSIxNDQ5NDcwMzAzIj4xNjA8L2tleT48L2Zv
cmVpZ24ta2V5cz48cmVmLXR5cGUgbmFtZT0iSm91cm5hbCBBcnRpY2xlIj4xNzwvcmVmLXR5cGU+
PGNvbnRyaWJ1dG9ycz48YXV0aG9ycz48YXV0aG9yPkFsIFJpeWFtaSwgQXN5YTwvYXV0aG9yPjxh
dXRob3I+RWxhdHksIE0gQWJkPC9hdXRob3I+PGF1dGhvcj5Nb3JzaSwgTWFnZGk8L2F1dGhvcj48
YXV0aG9yPkFsIEtoYXJ1c2ksIEhpbGFsPC9hdXRob3I+PGF1dGhvcj5BbCBTaHVrYWlseSwgV2Fs
ZWVkPC9hdXRob3I+PGF1dGhvcj5KYWp1LCBTYW5qYXk8L2F1dGhvcj48L2F1dGhvcnM+PC9jb250
cmlidXRvcnM+PHRpdGxlcz48dGl0bGU+T21hbiB3b3JsZCBoZWFsdGggc3VydmV5OiBwYXJ0IDEt
bWV0aG9kb2xvZ3ksIHNvY2lvZGVtb2dyYXBoaWMgcHJvZmlsZSBhbmQgZXBpZGVtaW9sb2d5IG9m
IG5vbi1jb21tdW5pY2FibGUgZGlzZWFzZXMgaW4gT21hbjwvdGl0bGU+PHNlY29uZGFyeS10aXRs
ZT5PbWFuIE1lZCBKPC9zZWNvbmRhcnktdGl0bGU+PC90aXRsZXM+PHBlcmlvZGljYWw+PGZ1bGwt
dGl0bGU+T21hbiBNZWQgSjwvZnVsbC10aXRsZT48L3BlcmlvZGljYWw+PHBhZ2VzPjQyNS00Mzwv
cGFnZXM+PHZvbHVtZT4yNzwvdm9sdW1lPjxudW1iZXI+NTwvbnVtYmVyPjxkYXRlcz48eWVhcj4y
MDEyPC95ZWFyPjwvZGF0ZXM+PHVybHM+PC91cmxzPjwvcmVjb3JkPjwvQ2l0ZT48Q2l0ZT48QXV0
aG9yPkFsLUxhd2F0aTwvQXV0aG9yPjxZZWFyPjIwMDI8L1llYXI+PFJlY051bT43Mzg8L1JlY051
bT48cmVjb3JkPjxyZWMtbnVtYmVyPjczODwvcmVjLW51bWJlcj48Zm9yZWlnbi1rZXlzPjxrZXkg
YXBwPSJFTiIgZGItaWQ9ImRzZmV3cmEyYnZlc3QyZXIwcGI1djIwN3Z3cmVyZHJweDJkdyIgdGlt
ZXN0YW1wPSIxNTc5NDIyMjA1Ij43Mzg8L2tleT48L2ZvcmVpZ24ta2V5cz48cmVmLXR5cGUgbmFt
ZT0iSm91cm5hbCBBcnRpY2xlIj4xNzwvcmVmLXR5cGU+PGNvbnRyaWJ1dG9ycz48YXV0aG9ycz48
YXV0aG9yPkFsLUxhd2F0aSwgSi4gQS48L2F1dGhvcj48YXV0aG9yPkFsIFJpeWFtaSwgQS4gTS48
L2F1dGhvcj48YXV0aG9yPk1vaGFtbWVkLCBBLiBKLjwvYXV0aG9yPjxhdXRob3I+Sm91c2lsYWh0
aSwgUC48L2F1dGhvcj48L2F1dGhvcnM+PC9jb250cmlidXRvcnM+PHRpdGxlcz48dGl0bGU+SW5j
cmVhc2luZyBwcmV2YWxlbmNlIG9mIGRpYWJldGVzIG1lbGxpdHVzIGluIE9tYW48L3RpdGxlPjxz
ZWNvbmRhcnktdGl0bGU+RGlhYmV0aWMgTWVkaWNpbmU8L3NlY29uZGFyeS10aXRsZT48L3RpdGxl
cz48cGVyaW9kaWNhbD48ZnVsbC10aXRsZT5EaWFiZXRpYyBtZWRpY2luZTwvZnVsbC10aXRsZT48
L3BlcmlvZGljYWw+PHBhZ2VzPjk1NC05NTc8L3BhZ2VzPjx2b2x1bWU+MTk8L3ZvbHVtZT48bnVt
YmVyPjExPC9udW1iZXI+PGRhdGVzPjx5ZWFyPjIwMDI8L3llYXI+PC9kYXRlcz48aXNibj4wNzQy
LTMwNzE8L2lzYm4+PHVybHM+PHJlbGF0ZWQtdXJscz48dXJsPmh0dHBzOi8vb25saW5lbGlicmFy
eS53aWxleS5jb20vZG9pL2Ficy8xMC4xMDQ2L2ouMTQ2NC01NDkxLjIwMDIuMDA4MTgueDwvdXJs
PjwvcmVsYXRlZC11cmxzPjwvdXJscz48ZWxlY3Ryb25pYy1yZXNvdXJjZS1udW0+MTAuMTA0Ni9q
LjE0NjQtNTQ5MS4yMDAyLjAwODE4Lng8L2VsZWN0cm9uaWMtcmVzb3VyY2UtbnVtPjwvcmVjb3Jk
PjwvQ2l0ZT48Q2l0ZT48QXV0aG9yPkFsLUxhd2F0aTwvQXV0aG9yPjxZZWFyPjIwMTU8L1llYXI+
PFJlY051bT43Mzk8L1JlY051bT48cmVjb3JkPjxyZWMtbnVtYmVyPjczOTwvcmVjLW51bWJlcj48
Zm9yZWlnbi1rZXlzPjxrZXkgYXBwPSJFTiIgZGItaWQ9ImRzZmV3cmEyYnZlc3QyZXIwcGI1djIw
N3Z3cmVyZHJweDJkdyIgdGltZXN0YW1wPSIxNTc5NDIyMzQ2Ij43Mzk8L2tleT48L2ZvcmVpZ24t
a2V5cz48cmVmLXR5cGUgbmFtZT0iSm91cm5hbCBBcnRpY2xlIj4xNzwvcmVmLXR5cGU+PGNvbnRy
aWJ1dG9ycz48YXV0aG9ycz48YXV0aG9yPkFsLUxhd2F0aSwgSi4gQS48L2F1dGhvcj48YXV0aG9y
PlBhbmR1cmFuZ2EsIFAuPC9hdXRob3I+PGF1dGhvcj5BbC1TaGFpa2gsIEguIEEuPC9hdXRob3I+
PGF1dGhvcj5Nb3JzaSwgTS48L2F1dGhvcj48YXV0aG9yPk1vaHNpbiwgTi48L2F1dGhvcj48YXV0
aG9yPktoYW5kZWthciwgUi4gQi48L2F1dGhvcj48YXV0aG9yPkFsLUxhd2F0aSwgSC4gSi48L2F1
dGhvcj48YXV0aG9yPkJheW91bWksIFIuIEEuPC9hdXRob3I+PC9hdXRob3JzPjwvY29udHJpYnV0
b3JzPjxhdXRoLWFkZHJlc3M+RGVwYXJ0bWVudHMgb2YgTm9uLUNvbW11bmljYWJsZSBEaXNlYXNl
IENvbnRyb2wsIE1pbmlzdHJ5IG9mIEhlYWx0aCwgTXVzY2F0LCBPbWFuOyYjeEQ7RGVwYXJ0bWVu
dCBvZiBDYXJkaW9sb2d5LCBSb3lhbCBIb3NwaXRhbCwgTXVzY2F0LCBPbWFuOyYjeEQ7RGVwYXJ0
bWVudCBvZiBQYWVkaWF0cmljIEVuZG9jcmlub2xvZ3ksIE11c2NhdCBQcml2YXRlIEhvc3BpdGFs
LCBNdXNjYXQsIE9tYW47JiN4RDtSZXNlYXJjaCwgTWluaXN0cnkgb2YgSGVhbHRoLCBNdXNjYXQs
IE9tYW47JiN4RDtEZXBhcnRtZW50IG9mIE1lZGljaW5lLCBDb2xsZWdlIG9mIE1lZGljaW5lICZh
bXA7IEhlYWx0aCBTY2llbmNlcywgU3VsdGFuIFFhYm9vcyBVbml2ZXJzaXR5LCBNdXNjYXQsIE9t
YW47JiN4RDtEZXBhcnRtZW50IG9mIFJlc2VhcmNoLCBLaW5nIEtoYWxpZCBFeWUgU3BlY2lhbGlz
dCBIb3NwaXRhbCwgUml5YWRoLCBTYXVkaSBBcmFiaWE7JiN4RDtXZWlsbCBDb3JuZWxsIE1lZGlj
YWwgQ29sbGVnZSwgRG9oYSwgUWF0YXIuPC9hdXRoLWFkZHJlc3M+PHRpdGxlcz48dGl0bGU+RXBp
ZGVtaW9sb2d5IG9mIERpYWJldGVzIE1lbGxpdHVzIGluIE9tYW46IFJlc3VsdHMgZnJvbSB0d28g
ZGVjYWRlcyBvZiByZXNlYXJjaDwvdGl0bGU+PHNlY29uZGFyeS10aXRsZT5TdWx0YW4gUWFib29z
IFVuaXYgTWVkIEo8L3NlY29uZGFyeS10aXRsZT48YWx0LXRpdGxlPlN1bHRhbiBRYWJvb3MgVW5p
dmVyc2l0eSBtZWRpY2FsIGpvdXJuYWw8L2FsdC10aXRsZT48L3RpdGxlcz48cGVyaW9kaWNhbD48
ZnVsbC10aXRsZT5TdWx0YW4gUWFib29zIFVuaXYgTWVkIEo8L2Z1bGwtdGl0bGU+PGFiYnItMT5T
dWx0YW4gUWFib29zIFVuaXZlcnNpdHkgbWVkaWNhbCBqb3VybmFsPC9hYmJyLTE+PC9wZXJpb2Rp
Y2FsPjxhbHQtcGVyaW9kaWNhbD48ZnVsbC10aXRsZT5TdWx0YW4gUWFib29zIFVuaXYgTWVkIEo8
L2Z1bGwtdGl0bGU+PGFiYnItMT5TdWx0YW4gUWFib29zIFVuaXZlcnNpdHkgbWVkaWNhbCBqb3Vy
bmFsPC9hYmJyLTE+PC9hbHQtcGVyaW9kaWNhbD48cGFnZXM+ZTIyNi0zMzwvcGFnZXM+PHZvbHVt
ZT4xNTwvdm9sdW1lPjxudW1iZXI+MjwvbnVtYmVyPjxlZGl0aW9uPjIwMTUvMDYvMDk8L2VkaXRp
b24+PGtleXdvcmRzPjxrZXl3b3JkPkRpYWJldGVzIE1lbGxpdHVzPC9rZXl3b3JkPjxrZXl3b3Jk
PkVwaWRlbWlvbG9neTwva2V5d29yZD48a2V5d29yZD5JbmNpZGVuY2U8L2tleXdvcmQ+PGtleXdv
cmQ+T21hbjwva2V5d29yZD48a2V5d29yZD5QcmV2YWxlbmNlPC9rZXl3b3JkPjxrZXl3b3JkPlRy
ZW5kczwva2V5d29yZD48L2tleXdvcmRzPjxkYXRlcz48eWVhcj4yMDE1PC95ZWFyPjxwdWItZGF0
ZXM+PGRhdGU+TWF5PC9kYXRlPjwvcHViLWRhdGVzPjwvZGF0ZXM+PGlzYm4+MjA3NS0wNTFYIChQ
cmludCkmI3hEOzIwNzUtMDUxeDwvaXNibj48YWNjZXNzaW9uLW51bT4yNjA1MjQ1NjwvYWNjZXNz
aW9uLW51bT48dXJscz48L3VybHM+PGN1c3RvbTI+UE1DNDQ1MDc4NjwvY3VzdG9tMj48cmVtb3Rl
LWRhdGFiYXNlLXByb3ZpZGVyPk5MTTwvcmVtb3RlLWRhdGFiYXNlLXByb3ZpZGVyPjxsYW5ndWFn
ZT5lbmc8L2xhbmd1YWdlPjwvcmVjb3JkPjwvQ2l0ZT48Q2l0ZT48QXV0aG9yPk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wvRW5kTm90ZT5=
</w:fldData>
          </w:fldChar>
        </w:r>
        <w:r w:rsidR="006010E9">
          <w:rPr>
            <w:sz w:val="24"/>
            <w:szCs w:val="32"/>
          </w:rPr>
          <w:instrText xml:space="preserve"> ADDIN EN.CITE.DATA </w:instrText>
        </w:r>
        <w:r w:rsidR="006010E9">
          <w:rPr>
            <w:sz w:val="24"/>
            <w:szCs w:val="32"/>
          </w:rPr>
        </w:r>
        <w:r w:rsidR="006010E9">
          <w:rPr>
            <w:sz w:val="24"/>
            <w:szCs w:val="32"/>
          </w:rPr>
          <w:fldChar w:fldCharType="end"/>
        </w:r>
        <w:r w:rsidR="006010E9" w:rsidRPr="00445932">
          <w:rPr>
            <w:sz w:val="24"/>
            <w:szCs w:val="32"/>
          </w:rPr>
        </w:r>
        <w:r w:rsidR="006010E9" w:rsidRPr="00445932">
          <w:rPr>
            <w:sz w:val="24"/>
            <w:szCs w:val="32"/>
          </w:rPr>
          <w:fldChar w:fldCharType="separate"/>
        </w:r>
        <w:r w:rsidR="006010E9" w:rsidRPr="007A01D8">
          <w:rPr>
            <w:noProof/>
            <w:sz w:val="24"/>
            <w:szCs w:val="32"/>
            <w:vertAlign w:val="superscript"/>
          </w:rPr>
          <w:t>9-14</w:t>
        </w:r>
        <w:r w:rsidR="006010E9" w:rsidRPr="00445932">
          <w:rPr>
            <w:sz w:val="24"/>
            <w:szCs w:val="32"/>
          </w:rPr>
          <w:fldChar w:fldCharType="end"/>
        </w:r>
        <w:r w:rsidR="006010E9">
          <w:rPr>
            <w:sz w:val="24"/>
          </w:rPr>
          <w:fldChar w:fldCharType="end"/>
        </w:r>
      </w:ins>
      <w:r w:rsidR="00677CBC" w:rsidRPr="00445932">
        <w:rPr>
          <w:sz w:val="24"/>
        </w:rPr>
        <w:t xml:space="preserve">, and </w:t>
      </w:r>
      <w:r w:rsidR="00F71BEE" w:rsidRPr="00445932">
        <w:rPr>
          <w:b/>
          <w:bCs/>
          <w:sz w:val="24"/>
        </w:rPr>
        <w:t>D</w:t>
      </w:r>
      <w:r w:rsidR="00677CBC" w:rsidRPr="003F192C">
        <w:rPr>
          <w:b/>
          <w:sz w:val="24"/>
        </w:rPr>
        <w:t>)</w:t>
      </w:r>
      <w:r w:rsidR="00677CBC" w:rsidRPr="003F192C">
        <w:rPr>
          <w:sz w:val="24"/>
        </w:rPr>
        <w:t xml:space="preserve"> </w:t>
      </w:r>
      <w:r w:rsidR="00326B8A" w:rsidRPr="003F192C">
        <w:rPr>
          <w:sz w:val="24"/>
        </w:rPr>
        <w:t xml:space="preserve">demographic structure similar to that </w:t>
      </w:r>
      <w:r w:rsidR="00723DD7">
        <w:rPr>
          <w:sz w:val="24"/>
        </w:rPr>
        <w:t xml:space="preserve">projected by the </w:t>
      </w:r>
      <w:r w:rsidR="00494D3A" w:rsidRPr="00494D3A">
        <w:rPr>
          <w:sz w:val="24"/>
        </w:rPr>
        <w:t>Population Division of the United Nations Department of Economic and Social Affairs</w:t>
      </w:r>
      <w:del w:id="298" w:author="Susanne Awad" w:date="2020-09-27T23:01:00Z">
        <w:r w:rsidR="006B5825">
          <w:fldChar w:fldCharType="begin"/>
        </w:r>
        <w:r w:rsidR="006B5825">
          <w:delInstrText xml:space="preserve"> HYPERLINK \l "_ENREF_29" \o "Un</w:delInstrText>
        </w:r>
        <w:r w:rsidR="006B5825">
          <w:delInstrText xml:space="preserve">ited Nations, 2019 #258" </w:delInstrText>
        </w:r>
        <w:r w:rsidR="006B5825">
          <w:fldChar w:fldCharType="separate"/>
        </w:r>
        <w:r w:rsidR="0037123C" w:rsidRPr="00445932">
          <w:rPr>
            <w:sz w:val="24"/>
            <w:szCs w:val="24"/>
          </w:rPr>
          <w:fldChar w:fldCharType="begin"/>
        </w:r>
        <w:r w:rsidR="0037123C">
          <w:rPr>
            <w:sz w:val="24"/>
            <w:szCs w:val="24"/>
          </w:rPr>
          <w:delInstrText xml:space="preserve"> ADDIN EN.CITE &lt;EndNote&gt;&lt;Cite&gt;&lt;Author&gt;United Nations&lt;/Author&gt;&lt;Year&gt;2019&lt;/Year&gt;&lt;RecNum&gt;258&lt;/RecNum&gt;&lt;DisplayText&gt;&lt;style face="superscript"&gt;29&lt;/style&gt;&lt;/DisplayText&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EndNote&gt;</w:delInstrText>
        </w:r>
        <w:r w:rsidR="0037123C" w:rsidRPr="00445932">
          <w:rPr>
            <w:sz w:val="24"/>
            <w:szCs w:val="24"/>
          </w:rPr>
          <w:fldChar w:fldCharType="separate"/>
        </w:r>
        <w:r w:rsidR="0037123C" w:rsidRPr="007A01D8">
          <w:rPr>
            <w:noProof/>
            <w:sz w:val="24"/>
            <w:szCs w:val="24"/>
            <w:vertAlign w:val="superscript"/>
          </w:rPr>
          <w:delText>29</w:delText>
        </w:r>
        <w:r w:rsidR="0037123C" w:rsidRPr="00445932">
          <w:rPr>
            <w:sz w:val="24"/>
            <w:szCs w:val="24"/>
          </w:rPr>
          <w:fldChar w:fldCharType="end"/>
        </w:r>
        <w:r w:rsidR="006B5825">
          <w:rPr>
            <w:sz w:val="24"/>
            <w:szCs w:val="24"/>
          </w:rPr>
          <w:fldChar w:fldCharType="end"/>
        </w:r>
      </w:del>
      <w:ins w:id="299" w:author="Susanne Awad" w:date="2020-09-27T23:01:00Z">
        <w:r w:rsidR="006010E9">
          <w:rPr>
            <w:sz w:val="24"/>
          </w:rPr>
          <w:fldChar w:fldCharType="begin"/>
        </w:r>
        <w:r w:rsidR="006010E9">
          <w:rPr>
            <w:sz w:val="24"/>
          </w:rPr>
          <w:instrText xml:space="preserve"> HYPERLINK \l "_ENREF_29" \o "United Nations, 2019 #258" </w:instrText>
        </w:r>
        <w:r w:rsidR="006010E9">
          <w:rPr>
            <w:sz w:val="24"/>
          </w:rPr>
        </w:r>
        <w:r w:rsidR="006010E9">
          <w:rPr>
            <w:sz w:val="24"/>
          </w:rPr>
          <w:fldChar w:fldCharType="separate"/>
        </w:r>
        <w:r w:rsidR="006010E9" w:rsidRPr="00445932">
          <w:rPr>
            <w:sz w:val="24"/>
            <w:szCs w:val="24"/>
          </w:rPr>
          <w:fldChar w:fldCharType="begin"/>
        </w:r>
        <w:r w:rsidR="006010E9">
          <w:rPr>
            <w:sz w:val="24"/>
            <w:szCs w:val="24"/>
          </w:rPr>
          <w:instrText xml:space="preserve"> ADDIN EN.CITE &lt;EndNote&gt;&lt;Cite&gt;&lt;Author&gt;United Nations&lt;/Author&gt;&lt;Year&gt;2019&lt;/Year&gt;&lt;RecNum&gt;258&lt;/RecNum&gt;&lt;DisplayText&gt;&lt;style face="superscript"&gt;29&lt;/style&gt;&lt;/DisplayText&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EndNote&gt;</w:instrText>
        </w:r>
        <w:r w:rsidR="006010E9" w:rsidRPr="00445932">
          <w:rPr>
            <w:sz w:val="24"/>
            <w:szCs w:val="24"/>
          </w:rPr>
          <w:fldChar w:fldCharType="separate"/>
        </w:r>
        <w:r w:rsidR="006010E9" w:rsidRPr="007A01D8">
          <w:rPr>
            <w:noProof/>
            <w:sz w:val="24"/>
            <w:szCs w:val="24"/>
            <w:vertAlign w:val="superscript"/>
          </w:rPr>
          <w:t>29</w:t>
        </w:r>
        <w:r w:rsidR="006010E9" w:rsidRPr="00445932">
          <w:rPr>
            <w:sz w:val="24"/>
            <w:szCs w:val="24"/>
          </w:rPr>
          <w:fldChar w:fldCharType="end"/>
        </w:r>
        <w:r w:rsidR="006010E9">
          <w:rPr>
            <w:sz w:val="24"/>
          </w:rPr>
          <w:fldChar w:fldCharType="end"/>
        </w:r>
      </w:ins>
      <w:r w:rsidR="00E96A89" w:rsidRPr="003F192C">
        <w:rPr>
          <w:sz w:val="24"/>
        </w:rPr>
        <w:t>.</w:t>
      </w:r>
      <w:bookmarkEnd w:id="295"/>
    </w:p>
    <w:p w14:paraId="43734466" w14:textId="3F0ADEAE" w:rsidR="00DB274F" w:rsidRPr="00F87E56" w:rsidRDefault="00F71BEE" w:rsidP="00F71BEE">
      <w:pPr>
        <w:spacing w:before="120" w:after="120" w:line="480" w:lineRule="auto"/>
        <w:contextualSpacing/>
        <w:jc w:val="center"/>
        <w:rPr>
          <w:sz w:val="24"/>
        </w:rPr>
      </w:pPr>
      <w:del w:id="300" w:author="Susanne Awad" w:date="2020-09-27T23:01:00Z">
        <w:r w:rsidRPr="00445932">
          <w:rPr>
            <w:noProof/>
            <w:sz w:val="24"/>
          </w:rPr>
          <w:lastRenderedPageBreak/>
          <w:drawing>
            <wp:inline distT="0" distB="0" distL="0" distR="0" wp14:anchorId="1F0D839E" wp14:editId="647F0609">
              <wp:extent cx="5606354" cy="71323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06354" cy="7132320"/>
                      </a:xfrm>
                      <a:prstGeom prst="rect">
                        <a:avLst/>
                      </a:prstGeom>
                      <a:noFill/>
                    </pic:spPr>
                  </pic:pic>
                </a:graphicData>
              </a:graphic>
            </wp:inline>
          </w:drawing>
        </w:r>
      </w:del>
      <w:ins w:id="301" w:author="Susanne Awad" w:date="2020-09-27T23:01:00Z">
        <w:r w:rsidR="00B81582">
          <w:rPr>
            <w:noProof/>
            <w:sz w:val="24"/>
          </w:rPr>
          <w:lastRenderedPageBreak/>
          <w:drawing>
            <wp:inline distT="0" distB="0" distL="0" distR="0" wp14:anchorId="0EC3524E" wp14:editId="634542A7">
              <wp:extent cx="4946043" cy="6400800"/>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946043" cy="6400800"/>
                      </a:xfrm>
                      <a:prstGeom prst="rect">
                        <a:avLst/>
                      </a:prstGeom>
                      <a:noFill/>
                    </pic:spPr>
                  </pic:pic>
                </a:graphicData>
              </a:graphic>
            </wp:inline>
          </w:drawing>
        </w:r>
      </w:ins>
    </w:p>
    <w:sectPr w:rsidR="00DB274F" w:rsidRPr="00F87E56" w:rsidSect="00BE76A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A558FB" w14:textId="77777777" w:rsidR="006B5825" w:rsidRDefault="006B5825">
      <w:r>
        <w:separator/>
      </w:r>
    </w:p>
  </w:endnote>
  <w:endnote w:type="continuationSeparator" w:id="0">
    <w:p w14:paraId="71C23DB7" w14:textId="77777777" w:rsidR="006B5825" w:rsidRDefault="006B5825">
      <w:r>
        <w:continuationSeparator/>
      </w:r>
    </w:p>
  </w:endnote>
  <w:endnote w:type="continuationNotice" w:id="1">
    <w:p w14:paraId="31894D6E" w14:textId="77777777" w:rsidR="006B5825" w:rsidRDefault="006B582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77279" w14:textId="5DD42448" w:rsidR="003D6241" w:rsidRDefault="003D6241" w:rsidP="00102F4C">
    <w:pPr>
      <w:pStyle w:val="Footer"/>
      <w:jc w:val="center"/>
    </w:pPr>
    <w:r>
      <w:fldChar w:fldCharType="begin"/>
    </w:r>
    <w:r>
      <w:instrText xml:space="preserve"> PAGE   \* MERGEFORMAT </w:instrText>
    </w:r>
    <w:r>
      <w:fldChar w:fldCharType="separate"/>
    </w:r>
    <w:r>
      <w:rPr>
        <w:noProof/>
      </w:rPr>
      <w:t>30</w:t>
    </w:r>
    <w:r>
      <w:fldChar w:fldCharType="end"/>
    </w:r>
  </w:p>
  <w:p w14:paraId="6B4F621F" w14:textId="77777777" w:rsidR="003D6241" w:rsidRDefault="003D624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3491C6" w14:textId="77777777" w:rsidR="006B5825" w:rsidRDefault="006B5825">
      <w:r>
        <w:separator/>
      </w:r>
    </w:p>
  </w:footnote>
  <w:footnote w:type="continuationSeparator" w:id="0">
    <w:p w14:paraId="429936A2" w14:textId="77777777" w:rsidR="006B5825" w:rsidRDefault="006B5825">
      <w:r>
        <w:continuationSeparator/>
      </w:r>
    </w:p>
  </w:footnote>
  <w:footnote w:type="continuationNotice" w:id="1">
    <w:p w14:paraId="2C95DD8A" w14:textId="77777777" w:rsidR="006B5825" w:rsidRDefault="006B582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217E98" w14:textId="77777777" w:rsidR="003D6241" w:rsidRDefault="003D624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2</w:t>
    </w:r>
    <w:r>
      <w:rPr>
        <w:rStyle w:val="PageNumber"/>
      </w:rPr>
      <w:fldChar w:fldCharType="end"/>
    </w:r>
  </w:p>
  <w:p w14:paraId="10026078" w14:textId="77777777" w:rsidR="003D6241" w:rsidRDefault="003D6241" w:rsidP="00F36269">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CA2445" w14:textId="77777777" w:rsidR="003D6241" w:rsidRDefault="003D6241" w:rsidP="00102F4C">
    <w:pPr>
      <w:pStyle w:val="Header"/>
      <w:tabs>
        <w:tab w:val="left" w:pos="23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CE229DD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3EF047E"/>
    <w:multiLevelType w:val="multilevel"/>
    <w:tmpl w:val="4142F7FA"/>
    <w:lvl w:ilvl="0">
      <w:start w:val="1"/>
      <w:numFmt w:val="upperRoman"/>
      <w:lvlText w:val="%1."/>
      <w:lvlJc w:val="right"/>
      <w:pPr>
        <w:tabs>
          <w:tab w:val="num" w:pos="180"/>
        </w:tabs>
        <w:ind w:left="180" w:hanging="180"/>
      </w:pPr>
      <w:rPr>
        <w:rFonts w:cs="Times New Roman"/>
      </w:rPr>
    </w:lvl>
    <w:lvl w:ilvl="1">
      <w:start w:val="1"/>
      <w:numFmt w:val="lowerLetter"/>
      <w:lvlText w:val="%2."/>
      <w:lvlJc w:val="left"/>
      <w:pPr>
        <w:tabs>
          <w:tab w:val="num" w:pos="900"/>
        </w:tabs>
        <w:ind w:left="900" w:hanging="360"/>
      </w:pPr>
      <w:rPr>
        <w:rFonts w:cs="Times New Roman"/>
      </w:rPr>
    </w:lvl>
    <w:lvl w:ilvl="2">
      <w:start w:val="1"/>
      <w:numFmt w:val="upperRoman"/>
      <w:lvlText w:val="%3."/>
      <w:lvlJc w:val="right"/>
      <w:pPr>
        <w:tabs>
          <w:tab w:val="num" w:pos="1620"/>
        </w:tabs>
        <w:ind w:left="1620" w:hanging="180"/>
      </w:pPr>
      <w:rPr>
        <w:rFonts w:cs="Times New Roman"/>
      </w:rPr>
    </w:lvl>
    <w:lvl w:ilvl="3">
      <w:start w:val="1"/>
      <w:numFmt w:val="decimal"/>
      <w:lvlText w:val="%4."/>
      <w:lvlJc w:val="left"/>
      <w:pPr>
        <w:tabs>
          <w:tab w:val="num" w:pos="2340"/>
        </w:tabs>
        <w:ind w:left="2340" w:hanging="360"/>
      </w:pPr>
      <w:rPr>
        <w:rFonts w:cs="Times New Roman"/>
      </w:rPr>
    </w:lvl>
    <w:lvl w:ilvl="4">
      <w:start w:val="1"/>
      <w:numFmt w:val="lowerLetter"/>
      <w:lvlText w:val="%5."/>
      <w:lvlJc w:val="left"/>
      <w:pPr>
        <w:tabs>
          <w:tab w:val="num" w:pos="3060"/>
        </w:tabs>
        <w:ind w:left="3060" w:hanging="360"/>
      </w:pPr>
      <w:rPr>
        <w:rFonts w:cs="Times New Roman"/>
      </w:rPr>
    </w:lvl>
    <w:lvl w:ilvl="5">
      <w:start w:val="1"/>
      <w:numFmt w:val="lowerRoman"/>
      <w:lvlText w:val="%6."/>
      <w:lvlJc w:val="right"/>
      <w:pPr>
        <w:tabs>
          <w:tab w:val="num" w:pos="3780"/>
        </w:tabs>
        <w:ind w:left="3780" w:hanging="180"/>
      </w:pPr>
      <w:rPr>
        <w:rFonts w:cs="Times New Roman"/>
      </w:rPr>
    </w:lvl>
    <w:lvl w:ilvl="6">
      <w:start w:val="1"/>
      <w:numFmt w:val="decimal"/>
      <w:lvlText w:val="%7."/>
      <w:lvlJc w:val="left"/>
      <w:pPr>
        <w:tabs>
          <w:tab w:val="num" w:pos="4500"/>
        </w:tabs>
        <w:ind w:left="4500" w:hanging="360"/>
      </w:pPr>
      <w:rPr>
        <w:rFonts w:cs="Times New Roman"/>
      </w:rPr>
    </w:lvl>
    <w:lvl w:ilvl="7">
      <w:start w:val="1"/>
      <w:numFmt w:val="lowerLetter"/>
      <w:lvlText w:val="%8."/>
      <w:lvlJc w:val="left"/>
      <w:pPr>
        <w:tabs>
          <w:tab w:val="num" w:pos="5220"/>
        </w:tabs>
        <w:ind w:left="5220" w:hanging="360"/>
      </w:pPr>
      <w:rPr>
        <w:rFonts w:cs="Times New Roman"/>
      </w:rPr>
    </w:lvl>
    <w:lvl w:ilvl="8">
      <w:start w:val="1"/>
      <w:numFmt w:val="lowerRoman"/>
      <w:lvlText w:val="%9."/>
      <w:lvlJc w:val="right"/>
      <w:pPr>
        <w:tabs>
          <w:tab w:val="num" w:pos="5940"/>
        </w:tabs>
        <w:ind w:left="5940" w:hanging="180"/>
      </w:pPr>
      <w:rPr>
        <w:rFonts w:cs="Times New Roman"/>
      </w:rPr>
    </w:lvl>
  </w:abstractNum>
  <w:abstractNum w:abstractNumId="2" w15:restartNumberingAfterBreak="0">
    <w:nsid w:val="050D7A95"/>
    <w:multiLevelType w:val="hybridMultilevel"/>
    <w:tmpl w:val="B778220A"/>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5361609"/>
    <w:multiLevelType w:val="hybridMultilevel"/>
    <w:tmpl w:val="F7448698"/>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4" w15:restartNumberingAfterBreak="0">
    <w:nsid w:val="08CF1837"/>
    <w:multiLevelType w:val="multilevel"/>
    <w:tmpl w:val="5EB84FCE"/>
    <w:lvl w:ilvl="0">
      <w:start w:val="1"/>
      <w:numFmt w:val="upperRoman"/>
      <w:lvlText w:val="%1."/>
      <w:lvlJc w:val="right"/>
      <w:pPr>
        <w:tabs>
          <w:tab w:val="num" w:pos="180"/>
        </w:tabs>
        <w:ind w:left="180" w:hanging="180"/>
      </w:pPr>
      <w:rPr>
        <w:rFonts w:cs="Times New Roman"/>
      </w:rPr>
    </w:lvl>
    <w:lvl w:ilvl="1">
      <w:start w:val="1"/>
      <w:numFmt w:val="lowerLetter"/>
      <w:lvlText w:val="%2."/>
      <w:lvlJc w:val="left"/>
      <w:pPr>
        <w:tabs>
          <w:tab w:val="num" w:pos="900"/>
        </w:tabs>
        <w:ind w:left="900" w:hanging="360"/>
      </w:pPr>
      <w:rPr>
        <w:rFonts w:cs="Times New Roman"/>
      </w:rPr>
    </w:lvl>
    <w:lvl w:ilvl="2">
      <w:start w:val="1"/>
      <w:numFmt w:val="lowerRoman"/>
      <w:lvlText w:val="%3."/>
      <w:lvlJc w:val="right"/>
      <w:pPr>
        <w:tabs>
          <w:tab w:val="num" w:pos="1620"/>
        </w:tabs>
        <w:ind w:left="1620" w:hanging="180"/>
      </w:pPr>
      <w:rPr>
        <w:rFonts w:cs="Times New Roman"/>
      </w:rPr>
    </w:lvl>
    <w:lvl w:ilvl="3">
      <w:start w:val="1"/>
      <w:numFmt w:val="decimal"/>
      <w:lvlText w:val="%4."/>
      <w:lvlJc w:val="left"/>
      <w:pPr>
        <w:tabs>
          <w:tab w:val="num" w:pos="2340"/>
        </w:tabs>
        <w:ind w:left="2340" w:hanging="360"/>
      </w:pPr>
      <w:rPr>
        <w:rFonts w:cs="Times New Roman"/>
      </w:rPr>
    </w:lvl>
    <w:lvl w:ilvl="4">
      <w:start w:val="1"/>
      <w:numFmt w:val="lowerLetter"/>
      <w:lvlText w:val="%5."/>
      <w:lvlJc w:val="left"/>
      <w:pPr>
        <w:tabs>
          <w:tab w:val="num" w:pos="3060"/>
        </w:tabs>
        <w:ind w:left="3060" w:hanging="360"/>
      </w:pPr>
      <w:rPr>
        <w:rFonts w:cs="Times New Roman"/>
      </w:rPr>
    </w:lvl>
    <w:lvl w:ilvl="5">
      <w:start w:val="1"/>
      <w:numFmt w:val="lowerRoman"/>
      <w:lvlText w:val="%6."/>
      <w:lvlJc w:val="right"/>
      <w:pPr>
        <w:tabs>
          <w:tab w:val="num" w:pos="3780"/>
        </w:tabs>
        <w:ind w:left="3780" w:hanging="180"/>
      </w:pPr>
      <w:rPr>
        <w:rFonts w:cs="Times New Roman"/>
      </w:rPr>
    </w:lvl>
    <w:lvl w:ilvl="6">
      <w:start w:val="1"/>
      <w:numFmt w:val="decimal"/>
      <w:lvlText w:val="%7."/>
      <w:lvlJc w:val="left"/>
      <w:pPr>
        <w:tabs>
          <w:tab w:val="num" w:pos="4500"/>
        </w:tabs>
        <w:ind w:left="4500" w:hanging="360"/>
      </w:pPr>
      <w:rPr>
        <w:rFonts w:cs="Times New Roman"/>
      </w:rPr>
    </w:lvl>
    <w:lvl w:ilvl="7">
      <w:start w:val="1"/>
      <w:numFmt w:val="lowerLetter"/>
      <w:lvlText w:val="%8."/>
      <w:lvlJc w:val="left"/>
      <w:pPr>
        <w:tabs>
          <w:tab w:val="num" w:pos="5220"/>
        </w:tabs>
        <w:ind w:left="5220" w:hanging="360"/>
      </w:pPr>
      <w:rPr>
        <w:rFonts w:cs="Times New Roman"/>
      </w:rPr>
    </w:lvl>
    <w:lvl w:ilvl="8">
      <w:start w:val="1"/>
      <w:numFmt w:val="lowerRoman"/>
      <w:lvlText w:val="%9."/>
      <w:lvlJc w:val="right"/>
      <w:pPr>
        <w:tabs>
          <w:tab w:val="num" w:pos="5940"/>
        </w:tabs>
        <w:ind w:left="5940" w:hanging="180"/>
      </w:pPr>
      <w:rPr>
        <w:rFonts w:cs="Times New Roman"/>
      </w:rPr>
    </w:lvl>
  </w:abstractNum>
  <w:abstractNum w:abstractNumId="5" w15:restartNumberingAfterBreak="0">
    <w:nsid w:val="0FC5294A"/>
    <w:multiLevelType w:val="multilevel"/>
    <w:tmpl w:val="017E758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10FF2D0A"/>
    <w:multiLevelType w:val="multilevel"/>
    <w:tmpl w:val="63669BB2"/>
    <w:lvl w:ilvl="0">
      <w:start w:val="1"/>
      <w:numFmt w:val="upperRoman"/>
      <w:lvlText w:val="%1."/>
      <w:lvlJc w:val="right"/>
      <w:pPr>
        <w:tabs>
          <w:tab w:val="num" w:pos="180"/>
        </w:tabs>
        <w:ind w:left="180" w:hanging="180"/>
      </w:pPr>
      <w:rPr>
        <w:rFonts w:cs="Times New Roman"/>
      </w:rPr>
    </w:lvl>
    <w:lvl w:ilvl="1">
      <w:start w:val="1"/>
      <w:numFmt w:val="lowerLetter"/>
      <w:lvlText w:val="%2."/>
      <w:lvlJc w:val="left"/>
      <w:pPr>
        <w:tabs>
          <w:tab w:val="num" w:pos="900"/>
        </w:tabs>
        <w:ind w:left="900" w:hanging="360"/>
      </w:pPr>
      <w:rPr>
        <w:rFonts w:cs="Times New Roman"/>
      </w:rPr>
    </w:lvl>
    <w:lvl w:ilvl="2">
      <w:start w:val="1"/>
      <w:numFmt w:val="lowerRoman"/>
      <w:lvlText w:val="%3."/>
      <w:lvlJc w:val="right"/>
      <w:pPr>
        <w:tabs>
          <w:tab w:val="num" w:pos="1620"/>
        </w:tabs>
        <w:ind w:left="1620" w:hanging="180"/>
      </w:pPr>
      <w:rPr>
        <w:rFonts w:cs="Times New Roman"/>
      </w:rPr>
    </w:lvl>
    <w:lvl w:ilvl="3">
      <w:start w:val="1"/>
      <w:numFmt w:val="decimal"/>
      <w:lvlText w:val="%4."/>
      <w:lvlJc w:val="left"/>
      <w:pPr>
        <w:tabs>
          <w:tab w:val="num" w:pos="2340"/>
        </w:tabs>
        <w:ind w:left="2340" w:hanging="360"/>
      </w:pPr>
      <w:rPr>
        <w:rFonts w:cs="Times New Roman"/>
      </w:rPr>
    </w:lvl>
    <w:lvl w:ilvl="4">
      <w:start w:val="1"/>
      <w:numFmt w:val="lowerLetter"/>
      <w:lvlText w:val="%5."/>
      <w:lvlJc w:val="left"/>
      <w:pPr>
        <w:tabs>
          <w:tab w:val="num" w:pos="3060"/>
        </w:tabs>
        <w:ind w:left="3060" w:hanging="360"/>
      </w:pPr>
      <w:rPr>
        <w:rFonts w:cs="Times New Roman"/>
      </w:rPr>
    </w:lvl>
    <w:lvl w:ilvl="5">
      <w:start w:val="1"/>
      <w:numFmt w:val="lowerRoman"/>
      <w:lvlText w:val="%6."/>
      <w:lvlJc w:val="right"/>
      <w:pPr>
        <w:tabs>
          <w:tab w:val="num" w:pos="3780"/>
        </w:tabs>
        <w:ind w:left="3780" w:hanging="180"/>
      </w:pPr>
      <w:rPr>
        <w:rFonts w:cs="Times New Roman"/>
      </w:rPr>
    </w:lvl>
    <w:lvl w:ilvl="6">
      <w:start w:val="1"/>
      <w:numFmt w:val="decimal"/>
      <w:lvlText w:val="%7."/>
      <w:lvlJc w:val="left"/>
      <w:pPr>
        <w:tabs>
          <w:tab w:val="num" w:pos="4500"/>
        </w:tabs>
        <w:ind w:left="4500" w:hanging="360"/>
      </w:pPr>
      <w:rPr>
        <w:rFonts w:cs="Times New Roman"/>
      </w:rPr>
    </w:lvl>
    <w:lvl w:ilvl="7">
      <w:start w:val="1"/>
      <w:numFmt w:val="lowerLetter"/>
      <w:lvlText w:val="%8."/>
      <w:lvlJc w:val="left"/>
      <w:pPr>
        <w:tabs>
          <w:tab w:val="num" w:pos="5220"/>
        </w:tabs>
        <w:ind w:left="5220" w:hanging="360"/>
      </w:pPr>
      <w:rPr>
        <w:rFonts w:cs="Times New Roman"/>
      </w:rPr>
    </w:lvl>
    <w:lvl w:ilvl="8">
      <w:start w:val="1"/>
      <w:numFmt w:val="lowerRoman"/>
      <w:lvlText w:val="%9."/>
      <w:lvlJc w:val="right"/>
      <w:pPr>
        <w:tabs>
          <w:tab w:val="num" w:pos="5940"/>
        </w:tabs>
        <w:ind w:left="5940" w:hanging="180"/>
      </w:pPr>
      <w:rPr>
        <w:rFonts w:cs="Times New Roman"/>
      </w:rPr>
    </w:lvl>
  </w:abstractNum>
  <w:abstractNum w:abstractNumId="7" w15:restartNumberingAfterBreak="0">
    <w:nsid w:val="11D01E66"/>
    <w:multiLevelType w:val="hybridMultilevel"/>
    <w:tmpl w:val="F44480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422B85"/>
    <w:multiLevelType w:val="multilevel"/>
    <w:tmpl w:val="CD48F348"/>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9" w15:restartNumberingAfterBreak="0">
    <w:nsid w:val="13224226"/>
    <w:multiLevelType w:val="hybridMultilevel"/>
    <w:tmpl w:val="6CCC44A4"/>
    <w:lvl w:ilvl="0" w:tplc="DD7C6B1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5863E9"/>
    <w:multiLevelType w:val="hybridMultilevel"/>
    <w:tmpl w:val="E97261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A10BC8"/>
    <w:multiLevelType w:val="hybridMultilevel"/>
    <w:tmpl w:val="6A0CECF4"/>
    <w:lvl w:ilvl="0" w:tplc="CDCE000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632D8F"/>
    <w:multiLevelType w:val="hybridMultilevel"/>
    <w:tmpl w:val="07DCDE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20F513C6"/>
    <w:multiLevelType w:val="hybridMultilevel"/>
    <w:tmpl w:val="9454F808"/>
    <w:lvl w:ilvl="0" w:tplc="14208828">
      <w:start w:val="1"/>
      <w:numFmt w:val="bullet"/>
      <w:lvlText w:val="•"/>
      <w:lvlJc w:val="left"/>
      <w:pPr>
        <w:tabs>
          <w:tab w:val="num" w:pos="720"/>
        </w:tabs>
        <w:ind w:left="720" w:hanging="360"/>
      </w:pPr>
      <w:rPr>
        <w:rFonts w:ascii="Arial" w:hAnsi="Arial" w:hint="default"/>
      </w:rPr>
    </w:lvl>
    <w:lvl w:ilvl="1" w:tplc="FE7C9930" w:tentative="1">
      <w:start w:val="1"/>
      <w:numFmt w:val="bullet"/>
      <w:lvlText w:val="•"/>
      <w:lvlJc w:val="left"/>
      <w:pPr>
        <w:tabs>
          <w:tab w:val="num" w:pos="1440"/>
        </w:tabs>
        <w:ind w:left="1440" w:hanging="360"/>
      </w:pPr>
      <w:rPr>
        <w:rFonts w:ascii="Arial" w:hAnsi="Arial" w:hint="default"/>
      </w:rPr>
    </w:lvl>
    <w:lvl w:ilvl="2" w:tplc="7638E17E" w:tentative="1">
      <w:start w:val="1"/>
      <w:numFmt w:val="bullet"/>
      <w:lvlText w:val="•"/>
      <w:lvlJc w:val="left"/>
      <w:pPr>
        <w:tabs>
          <w:tab w:val="num" w:pos="2160"/>
        </w:tabs>
        <w:ind w:left="2160" w:hanging="360"/>
      </w:pPr>
      <w:rPr>
        <w:rFonts w:ascii="Arial" w:hAnsi="Arial" w:hint="default"/>
      </w:rPr>
    </w:lvl>
    <w:lvl w:ilvl="3" w:tplc="515C8F62" w:tentative="1">
      <w:start w:val="1"/>
      <w:numFmt w:val="bullet"/>
      <w:lvlText w:val="•"/>
      <w:lvlJc w:val="left"/>
      <w:pPr>
        <w:tabs>
          <w:tab w:val="num" w:pos="2880"/>
        </w:tabs>
        <w:ind w:left="2880" w:hanging="360"/>
      </w:pPr>
      <w:rPr>
        <w:rFonts w:ascii="Arial" w:hAnsi="Arial" w:hint="default"/>
      </w:rPr>
    </w:lvl>
    <w:lvl w:ilvl="4" w:tplc="3DEE5206" w:tentative="1">
      <w:start w:val="1"/>
      <w:numFmt w:val="bullet"/>
      <w:lvlText w:val="•"/>
      <w:lvlJc w:val="left"/>
      <w:pPr>
        <w:tabs>
          <w:tab w:val="num" w:pos="3600"/>
        </w:tabs>
        <w:ind w:left="3600" w:hanging="360"/>
      </w:pPr>
      <w:rPr>
        <w:rFonts w:ascii="Arial" w:hAnsi="Arial" w:hint="default"/>
      </w:rPr>
    </w:lvl>
    <w:lvl w:ilvl="5" w:tplc="2A4AA05A" w:tentative="1">
      <w:start w:val="1"/>
      <w:numFmt w:val="bullet"/>
      <w:lvlText w:val="•"/>
      <w:lvlJc w:val="left"/>
      <w:pPr>
        <w:tabs>
          <w:tab w:val="num" w:pos="4320"/>
        </w:tabs>
        <w:ind w:left="4320" w:hanging="360"/>
      </w:pPr>
      <w:rPr>
        <w:rFonts w:ascii="Arial" w:hAnsi="Arial" w:hint="default"/>
      </w:rPr>
    </w:lvl>
    <w:lvl w:ilvl="6" w:tplc="10C6F1C8" w:tentative="1">
      <w:start w:val="1"/>
      <w:numFmt w:val="bullet"/>
      <w:lvlText w:val="•"/>
      <w:lvlJc w:val="left"/>
      <w:pPr>
        <w:tabs>
          <w:tab w:val="num" w:pos="5040"/>
        </w:tabs>
        <w:ind w:left="5040" w:hanging="360"/>
      </w:pPr>
      <w:rPr>
        <w:rFonts w:ascii="Arial" w:hAnsi="Arial" w:hint="default"/>
      </w:rPr>
    </w:lvl>
    <w:lvl w:ilvl="7" w:tplc="072A0FCC" w:tentative="1">
      <w:start w:val="1"/>
      <w:numFmt w:val="bullet"/>
      <w:lvlText w:val="•"/>
      <w:lvlJc w:val="left"/>
      <w:pPr>
        <w:tabs>
          <w:tab w:val="num" w:pos="5760"/>
        </w:tabs>
        <w:ind w:left="5760" w:hanging="360"/>
      </w:pPr>
      <w:rPr>
        <w:rFonts w:ascii="Arial" w:hAnsi="Arial" w:hint="default"/>
      </w:rPr>
    </w:lvl>
    <w:lvl w:ilvl="8" w:tplc="432A24C4"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29E2E86"/>
    <w:multiLevelType w:val="hybridMultilevel"/>
    <w:tmpl w:val="F3BE7AE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6BB0C4D"/>
    <w:multiLevelType w:val="multilevel"/>
    <w:tmpl w:val="A282BDD8"/>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16" w15:restartNumberingAfterBreak="0">
    <w:nsid w:val="303645B2"/>
    <w:multiLevelType w:val="multilevel"/>
    <w:tmpl w:val="017E758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3F0F60FB"/>
    <w:multiLevelType w:val="hybridMultilevel"/>
    <w:tmpl w:val="D21888A8"/>
    <w:lvl w:ilvl="0" w:tplc="849E43D6">
      <w:start w:val="1"/>
      <w:numFmt w:val="lowerLetter"/>
      <w:lvlText w:val="%1."/>
      <w:lvlJc w:val="left"/>
      <w:pPr>
        <w:tabs>
          <w:tab w:val="num" w:pos="615"/>
        </w:tabs>
        <w:ind w:left="615" w:hanging="360"/>
      </w:pPr>
      <w:rPr>
        <w:rFonts w:cs="Times New Roman" w:hint="default"/>
      </w:rPr>
    </w:lvl>
    <w:lvl w:ilvl="1" w:tplc="04090019" w:tentative="1">
      <w:start w:val="1"/>
      <w:numFmt w:val="lowerLetter"/>
      <w:lvlText w:val="%2."/>
      <w:lvlJc w:val="left"/>
      <w:pPr>
        <w:tabs>
          <w:tab w:val="num" w:pos="1335"/>
        </w:tabs>
        <w:ind w:left="1335" w:hanging="360"/>
      </w:pPr>
      <w:rPr>
        <w:rFonts w:cs="Times New Roman"/>
      </w:rPr>
    </w:lvl>
    <w:lvl w:ilvl="2" w:tplc="0409001B" w:tentative="1">
      <w:start w:val="1"/>
      <w:numFmt w:val="lowerRoman"/>
      <w:lvlText w:val="%3."/>
      <w:lvlJc w:val="right"/>
      <w:pPr>
        <w:tabs>
          <w:tab w:val="num" w:pos="2055"/>
        </w:tabs>
        <w:ind w:left="2055" w:hanging="180"/>
      </w:pPr>
      <w:rPr>
        <w:rFonts w:cs="Times New Roman"/>
      </w:rPr>
    </w:lvl>
    <w:lvl w:ilvl="3" w:tplc="0409000F" w:tentative="1">
      <w:start w:val="1"/>
      <w:numFmt w:val="decimal"/>
      <w:lvlText w:val="%4."/>
      <w:lvlJc w:val="left"/>
      <w:pPr>
        <w:tabs>
          <w:tab w:val="num" w:pos="2775"/>
        </w:tabs>
        <w:ind w:left="2775" w:hanging="360"/>
      </w:pPr>
      <w:rPr>
        <w:rFonts w:cs="Times New Roman"/>
      </w:rPr>
    </w:lvl>
    <w:lvl w:ilvl="4" w:tplc="04090019" w:tentative="1">
      <w:start w:val="1"/>
      <w:numFmt w:val="lowerLetter"/>
      <w:lvlText w:val="%5."/>
      <w:lvlJc w:val="left"/>
      <w:pPr>
        <w:tabs>
          <w:tab w:val="num" w:pos="3495"/>
        </w:tabs>
        <w:ind w:left="3495" w:hanging="360"/>
      </w:pPr>
      <w:rPr>
        <w:rFonts w:cs="Times New Roman"/>
      </w:rPr>
    </w:lvl>
    <w:lvl w:ilvl="5" w:tplc="0409001B" w:tentative="1">
      <w:start w:val="1"/>
      <w:numFmt w:val="lowerRoman"/>
      <w:lvlText w:val="%6."/>
      <w:lvlJc w:val="right"/>
      <w:pPr>
        <w:tabs>
          <w:tab w:val="num" w:pos="4215"/>
        </w:tabs>
        <w:ind w:left="4215" w:hanging="180"/>
      </w:pPr>
      <w:rPr>
        <w:rFonts w:cs="Times New Roman"/>
      </w:rPr>
    </w:lvl>
    <w:lvl w:ilvl="6" w:tplc="0409000F" w:tentative="1">
      <w:start w:val="1"/>
      <w:numFmt w:val="decimal"/>
      <w:lvlText w:val="%7."/>
      <w:lvlJc w:val="left"/>
      <w:pPr>
        <w:tabs>
          <w:tab w:val="num" w:pos="4935"/>
        </w:tabs>
        <w:ind w:left="4935" w:hanging="360"/>
      </w:pPr>
      <w:rPr>
        <w:rFonts w:cs="Times New Roman"/>
      </w:rPr>
    </w:lvl>
    <w:lvl w:ilvl="7" w:tplc="04090019" w:tentative="1">
      <w:start w:val="1"/>
      <w:numFmt w:val="lowerLetter"/>
      <w:lvlText w:val="%8."/>
      <w:lvlJc w:val="left"/>
      <w:pPr>
        <w:tabs>
          <w:tab w:val="num" w:pos="5655"/>
        </w:tabs>
        <w:ind w:left="5655" w:hanging="360"/>
      </w:pPr>
      <w:rPr>
        <w:rFonts w:cs="Times New Roman"/>
      </w:rPr>
    </w:lvl>
    <w:lvl w:ilvl="8" w:tplc="0409001B" w:tentative="1">
      <w:start w:val="1"/>
      <w:numFmt w:val="lowerRoman"/>
      <w:lvlText w:val="%9."/>
      <w:lvlJc w:val="right"/>
      <w:pPr>
        <w:tabs>
          <w:tab w:val="num" w:pos="6375"/>
        </w:tabs>
        <w:ind w:left="6375" w:hanging="180"/>
      </w:pPr>
      <w:rPr>
        <w:rFonts w:cs="Times New Roman"/>
      </w:rPr>
    </w:lvl>
  </w:abstractNum>
  <w:abstractNum w:abstractNumId="18" w15:restartNumberingAfterBreak="0">
    <w:nsid w:val="43097132"/>
    <w:multiLevelType w:val="hybridMultilevel"/>
    <w:tmpl w:val="CD48F348"/>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4366526D"/>
    <w:multiLevelType w:val="hybridMultilevel"/>
    <w:tmpl w:val="23A84598"/>
    <w:lvl w:ilvl="0" w:tplc="04090013">
      <w:start w:val="1"/>
      <w:numFmt w:val="upperRoman"/>
      <w:lvlText w:val="%1."/>
      <w:lvlJc w:val="right"/>
      <w:pPr>
        <w:tabs>
          <w:tab w:val="num" w:pos="540"/>
        </w:tabs>
        <w:ind w:left="540" w:hanging="180"/>
      </w:pPr>
      <w:rPr>
        <w:rFonts w:cs="Times New Roman"/>
      </w:rPr>
    </w:lvl>
    <w:lvl w:ilvl="1" w:tplc="04090019">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1980"/>
        </w:tabs>
        <w:ind w:left="1980" w:hanging="180"/>
      </w:pPr>
      <w:rPr>
        <w:rFonts w:cs="Times New Roman"/>
      </w:rPr>
    </w:lvl>
    <w:lvl w:ilvl="3" w:tplc="0409000F" w:tentative="1">
      <w:start w:val="1"/>
      <w:numFmt w:val="decimal"/>
      <w:lvlText w:val="%4."/>
      <w:lvlJc w:val="left"/>
      <w:pPr>
        <w:tabs>
          <w:tab w:val="num" w:pos="2700"/>
        </w:tabs>
        <w:ind w:left="2700" w:hanging="360"/>
      </w:pPr>
      <w:rPr>
        <w:rFonts w:cs="Times New Roman"/>
      </w:rPr>
    </w:lvl>
    <w:lvl w:ilvl="4" w:tplc="04090019" w:tentative="1">
      <w:start w:val="1"/>
      <w:numFmt w:val="lowerLetter"/>
      <w:lvlText w:val="%5."/>
      <w:lvlJc w:val="left"/>
      <w:pPr>
        <w:tabs>
          <w:tab w:val="num" w:pos="3420"/>
        </w:tabs>
        <w:ind w:left="3420" w:hanging="360"/>
      </w:pPr>
      <w:rPr>
        <w:rFonts w:cs="Times New Roman"/>
      </w:rPr>
    </w:lvl>
    <w:lvl w:ilvl="5" w:tplc="0409001B" w:tentative="1">
      <w:start w:val="1"/>
      <w:numFmt w:val="lowerRoman"/>
      <w:lvlText w:val="%6."/>
      <w:lvlJc w:val="right"/>
      <w:pPr>
        <w:tabs>
          <w:tab w:val="num" w:pos="4140"/>
        </w:tabs>
        <w:ind w:left="4140" w:hanging="180"/>
      </w:pPr>
      <w:rPr>
        <w:rFonts w:cs="Times New Roman"/>
      </w:rPr>
    </w:lvl>
    <w:lvl w:ilvl="6" w:tplc="0409000F" w:tentative="1">
      <w:start w:val="1"/>
      <w:numFmt w:val="decimal"/>
      <w:lvlText w:val="%7."/>
      <w:lvlJc w:val="left"/>
      <w:pPr>
        <w:tabs>
          <w:tab w:val="num" w:pos="4860"/>
        </w:tabs>
        <w:ind w:left="4860" w:hanging="360"/>
      </w:pPr>
      <w:rPr>
        <w:rFonts w:cs="Times New Roman"/>
      </w:rPr>
    </w:lvl>
    <w:lvl w:ilvl="7" w:tplc="04090019" w:tentative="1">
      <w:start w:val="1"/>
      <w:numFmt w:val="lowerLetter"/>
      <w:lvlText w:val="%8."/>
      <w:lvlJc w:val="left"/>
      <w:pPr>
        <w:tabs>
          <w:tab w:val="num" w:pos="5580"/>
        </w:tabs>
        <w:ind w:left="5580" w:hanging="360"/>
      </w:pPr>
      <w:rPr>
        <w:rFonts w:cs="Times New Roman"/>
      </w:rPr>
    </w:lvl>
    <w:lvl w:ilvl="8" w:tplc="0409001B" w:tentative="1">
      <w:start w:val="1"/>
      <w:numFmt w:val="lowerRoman"/>
      <w:lvlText w:val="%9."/>
      <w:lvlJc w:val="right"/>
      <w:pPr>
        <w:tabs>
          <w:tab w:val="num" w:pos="6300"/>
        </w:tabs>
        <w:ind w:left="6300" w:hanging="180"/>
      </w:pPr>
      <w:rPr>
        <w:rFonts w:cs="Times New Roman"/>
      </w:rPr>
    </w:lvl>
  </w:abstractNum>
  <w:abstractNum w:abstractNumId="20" w15:restartNumberingAfterBreak="0">
    <w:nsid w:val="49062C26"/>
    <w:multiLevelType w:val="hybridMultilevel"/>
    <w:tmpl w:val="C88637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9627FAB"/>
    <w:multiLevelType w:val="hybridMultilevel"/>
    <w:tmpl w:val="730883C6"/>
    <w:lvl w:ilvl="0" w:tplc="657E1874">
      <w:start w:val="1"/>
      <w:numFmt w:val="decimal"/>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 w15:restartNumberingAfterBreak="0">
    <w:nsid w:val="4D091809"/>
    <w:multiLevelType w:val="hybridMultilevel"/>
    <w:tmpl w:val="ACBA0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D212961"/>
    <w:multiLevelType w:val="hybridMultilevel"/>
    <w:tmpl w:val="CA5E1362"/>
    <w:lvl w:ilvl="0" w:tplc="E5AA508E">
      <w:start w:val="15"/>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4D3646A2"/>
    <w:multiLevelType w:val="multilevel"/>
    <w:tmpl w:val="2194B4C8"/>
    <w:lvl w:ilvl="0">
      <w:start w:val="1"/>
      <w:numFmt w:val="bullet"/>
      <w:lvlText w:val=""/>
      <w:lvlJc w:val="left"/>
      <w:pPr>
        <w:ind w:left="360" w:hanging="360"/>
      </w:pPr>
      <w:rPr>
        <w:rFonts w:ascii="Symbol" w:hAnsi="Symbol"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15:restartNumberingAfterBreak="0">
    <w:nsid w:val="562F1EA2"/>
    <w:multiLevelType w:val="multilevel"/>
    <w:tmpl w:val="A07A1170"/>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6" w15:restartNumberingAfterBreak="0">
    <w:nsid w:val="585174F3"/>
    <w:multiLevelType w:val="multilevel"/>
    <w:tmpl w:val="F410AB62"/>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27" w15:restartNumberingAfterBreak="0">
    <w:nsid w:val="597F2B52"/>
    <w:multiLevelType w:val="hybridMultilevel"/>
    <w:tmpl w:val="705E2A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FD76A5"/>
    <w:multiLevelType w:val="hybridMultilevel"/>
    <w:tmpl w:val="F27E54B8"/>
    <w:lvl w:ilvl="0" w:tplc="0AB895CC">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8D4A9E"/>
    <w:multiLevelType w:val="hybridMultilevel"/>
    <w:tmpl w:val="A282BDD8"/>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0" w15:restartNumberingAfterBreak="0">
    <w:nsid w:val="62022200"/>
    <w:multiLevelType w:val="multilevel"/>
    <w:tmpl w:val="2194B4C8"/>
    <w:lvl w:ilvl="0">
      <w:start w:val="1"/>
      <w:numFmt w:val="bullet"/>
      <w:lvlText w:val=""/>
      <w:lvlJc w:val="left"/>
      <w:pPr>
        <w:ind w:left="360" w:hanging="360"/>
      </w:pPr>
      <w:rPr>
        <w:rFonts w:ascii="Symbol" w:hAnsi="Symbol"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1" w15:restartNumberingAfterBreak="0">
    <w:nsid w:val="69970A8D"/>
    <w:multiLevelType w:val="hybridMultilevel"/>
    <w:tmpl w:val="06647C7A"/>
    <w:lvl w:ilvl="0" w:tplc="04090013">
      <w:start w:val="1"/>
      <w:numFmt w:val="upperRoman"/>
      <w:lvlText w:val="%1."/>
      <w:lvlJc w:val="right"/>
      <w:pPr>
        <w:tabs>
          <w:tab w:val="num" w:pos="1287"/>
        </w:tabs>
        <w:ind w:left="1287" w:hanging="180"/>
      </w:pPr>
      <w:rPr>
        <w:rFonts w:cs="Times New Roman"/>
      </w:rPr>
    </w:lvl>
    <w:lvl w:ilvl="1" w:tplc="04090019" w:tentative="1">
      <w:start w:val="1"/>
      <w:numFmt w:val="lowerLetter"/>
      <w:lvlText w:val="%2."/>
      <w:lvlJc w:val="left"/>
      <w:pPr>
        <w:tabs>
          <w:tab w:val="num" w:pos="2007"/>
        </w:tabs>
        <w:ind w:left="2007" w:hanging="360"/>
      </w:pPr>
      <w:rPr>
        <w:rFonts w:cs="Times New Roman"/>
      </w:rPr>
    </w:lvl>
    <w:lvl w:ilvl="2" w:tplc="0409001B" w:tentative="1">
      <w:start w:val="1"/>
      <w:numFmt w:val="lowerRoman"/>
      <w:lvlText w:val="%3."/>
      <w:lvlJc w:val="right"/>
      <w:pPr>
        <w:tabs>
          <w:tab w:val="num" w:pos="2727"/>
        </w:tabs>
        <w:ind w:left="2727" w:hanging="180"/>
      </w:pPr>
      <w:rPr>
        <w:rFonts w:cs="Times New Roman"/>
      </w:rPr>
    </w:lvl>
    <w:lvl w:ilvl="3" w:tplc="0409000F" w:tentative="1">
      <w:start w:val="1"/>
      <w:numFmt w:val="decimal"/>
      <w:lvlText w:val="%4."/>
      <w:lvlJc w:val="left"/>
      <w:pPr>
        <w:tabs>
          <w:tab w:val="num" w:pos="3447"/>
        </w:tabs>
        <w:ind w:left="3447" w:hanging="360"/>
      </w:pPr>
      <w:rPr>
        <w:rFonts w:cs="Times New Roman"/>
      </w:rPr>
    </w:lvl>
    <w:lvl w:ilvl="4" w:tplc="04090019" w:tentative="1">
      <w:start w:val="1"/>
      <w:numFmt w:val="lowerLetter"/>
      <w:lvlText w:val="%5."/>
      <w:lvlJc w:val="left"/>
      <w:pPr>
        <w:tabs>
          <w:tab w:val="num" w:pos="4167"/>
        </w:tabs>
        <w:ind w:left="4167" w:hanging="360"/>
      </w:pPr>
      <w:rPr>
        <w:rFonts w:cs="Times New Roman"/>
      </w:rPr>
    </w:lvl>
    <w:lvl w:ilvl="5" w:tplc="0409001B" w:tentative="1">
      <w:start w:val="1"/>
      <w:numFmt w:val="lowerRoman"/>
      <w:lvlText w:val="%6."/>
      <w:lvlJc w:val="right"/>
      <w:pPr>
        <w:tabs>
          <w:tab w:val="num" w:pos="4887"/>
        </w:tabs>
        <w:ind w:left="4887" w:hanging="180"/>
      </w:pPr>
      <w:rPr>
        <w:rFonts w:cs="Times New Roman"/>
      </w:rPr>
    </w:lvl>
    <w:lvl w:ilvl="6" w:tplc="0409000F" w:tentative="1">
      <w:start w:val="1"/>
      <w:numFmt w:val="decimal"/>
      <w:lvlText w:val="%7."/>
      <w:lvlJc w:val="left"/>
      <w:pPr>
        <w:tabs>
          <w:tab w:val="num" w:pos="5607"/>
        </w:tabs>
        <w:ind w:left="5607" w:hanging="360"/>
      </w:pPr>
      <w:rPr>
        <w:rFonts w:cs="Times New Roman"/>
      </w:rPr>
    </w:lvl>
    <w:lvl w:ilvl="7" w:tplc="04090019" w:tentative="1">
      <w:start w:val="1"/>
      <w:numFmt w:val="lowerLetter"/>
      <w:lvlText w:val="%8."/>
      <w:lvlJc w:val="left"/>
      <w:pPr>
        <w:tabs>
          <w:tab w:val="num" w:pos="6327"/>
        </w:tabs>
        <w:ind w:left="6327" w:hanging="360"/>
      </w:pPr>
      <w:rPr>
        <w:rFonts w:cs="Times New Roman"/>
      </w:rPr>
    </w:lvl>
    <w:lvl w:ilvl="8" w:tplc="0409001B" w:tentative="1">
      <w:start w:val="1"/>
      <w:numFmt w:val="lowerRoman"/>
      <w:lvlText w:val="%9."/>
      <w:lvlJc w:val="right"/>
      <w:pPr>
        <w:tabs>
          <w:tab w:val="num" w:pos="7047"/>
        </w:tabs>
        <w:ind w:left="7047" w:hanging="180"/>
      </w:pPr>
      <w:rPr>
        <w:rFonts w:cs="Times New Roman"/>
      </w:rPr>
    </w:lvl>
  </w:abstractNum>
  <w:abstractNum w:abstractNumId="32" w15:restartNumberingAfterBreak="0">
    <w:nsid w:val="6B0D1CEE"/>
    <w:multiLevelType w:val="multilevel"/>
    <w:tmpl w:val="7AD608D4"/>
    <w:lvl w:ilvl="0">
      <w:start w:val="1"/>
      <w:numFmt w:val="upperRoman"/>
      <w:lvlText w:val="%1."/>
      <w:lvlJc w:val="right"/>
      <w:pPr>
        <w:tabs>
          <w:tab w:val="num" w:pos="900"/>
        </w:tabs>
        <w:ind w:left="900" w:hanging="180"/>
      </w:pPr>
      <w:rPr>
        <w:rFonts w:cs="Times New Roman"/>
      </w:rPr>
    </w:lvl>
    <w:lvl w:ilvl="1">
      <w:start w:val="1"/>
      <w:numFmt w:val="lowerLetter"/>
      <w:lvlText w:val="%2."/>
      <w:lvlJc w:val="left"/>
      <w:pPr>
        <w:tabs>
          <w:tab w:val="num" w:pos="1620"/>
        </w:tabs>
        <w:ind w:left="1620" w:hanging="360"/>
      </w:pPr>
      <w:rPr>
        <w:rFonts w:cs="Times New Roman"/>
      </w:rPr>
    </w:lvl>
    <w:lvl w:ilvl="2">
      <w:start w:val="1"/>
      <w:numFmt w:val="lowerRoman"/>
      <w:lvlText w:val="%3."/>
      <w:lvlJc w:val="right"/>
      <w:pPr>
        <w:tabs>
          <w:tab w:val="num" w:pos="2340"/>
        </w:tabs>
        <w:ind w:left="2340" w:hanging="180"/>
      </w:pPr>
      <w:rPr>
        <w:rFonts w:cs="Times New Roman"/>
      </w:rPr>
    </w:lvl>
    <w:lvl w:ilvl="3">
      <w:start w:val="1"/>
      <w:numFmt w:val="decimal"/>
      <w:lvlText w:val="%4."/>
      <w:lvlJc w:val="left"/>
      <w:pPr>
        <w:tabs>
          <w:tab w:val="num" w:pos="3060"/>
        </w:tabs>
        <w:ind w:left="3060" w:hanging="360"/>
      </w:pPr>
      <w:rPr>
        <w:rFonts w:cs="Times New Roman"/>
      </w:rPr>
    </w:lvl>
    <w:lvl w:ilvl="4">
      <w:start w:val="1"/>
      <w:numFmt w:val="lowerLetter"/>
      <w:lvlText w:val="%5."/>
      <w:lvlJc w:val="left"/>
      <w:pPr>
        <w:tabs>
          <w:tab w:val="num" w:pos="3780"/>
        </w:tabs>
        <w:ind w:left="3780" w:hanging="360"/>
      </w:pPr>
      <w:rPr>
        <w:rFonts w:cs="Times New Roman"/>
      </w:rPr>
    </w:lvl>
    <w:lvl w:ilvl="5">
      <w:start w:val="1"/>
      <w:numFmt w:val="lowerRoman"/>
      <w:lvlText w:val="%6."/>
      <w:lvlJc w:val="right"/>
      <w:pPr>
        <w:tabs>
          <w:tab w:val="num" w:pos="4500"/>
        </w:tabs>
        <w:ind w:left="4500" w:hanging="180"/>
      </w:pPr>
      <w:rPr>
        <w:rFonts w:cs="Times New Roman"/>
      </w:rPr>
    </w:lvl>
    <w:lvl w:ilvl="6">
      <w:start w:val="1"/>
      <w:numFmt w:val="decimal"/>
      <w:lvlText w:val="%7."/>
      <w:lvlJc w:val="left"/>
      <w:pPr>
        <w:tabs>
          <w:tab w:val="num" w:pos="5220"/>
        </w:tabs>
        <w:ind w:left="5220" w:hanging="360"/>
      </w:pPr>
      <w:rPr>
        <w:rFonts w:cs="Times New Roman"/>
      </w:rPr>
    </w:lvl>
    <w:lvl w:ilvl="7">
      <w:start w:val="1"/>
      <w:numFmt w:val="lowerLetter"/>
      <w:lvlText w:val="%8."/>
      <w:lvlJc w:val="left"/>
      <w:pPr>
        <w:tabs>
          <w:tab w:val="num" w:pos="5940"/>
        </w:tabs>
        <w:ind w:left="5940" w:hanging="360"/>
      </w:pPr>
      <w:rPr>
        <w:rFonts w:cs="Times New Roman"/>
      </w:rPr>
    </w:lvl>
    <w:lvl w:ilvl="8">
      <w:start w:val="1"/>
      <w:numFmt w:val="lowerRoman"/>
      <w:lvlText w:val="%9."/>
      <w:lvlJc w:val="right"/>
      <w:pPr>
        <w:tabs>
          <w:tab w:val="num" w:pos="6660"/>
        </w:tabs>
        <w:ind w:left="6660" w:hanging="180"/>
      </w:pPr>
      <w:rPr>
        <w:rFonts w:cs="Times New Roman"/>
      </w:rPr>
    </w:lvl>
  </w:abstractNum>
  <w:abstractNum w:abstractNumId="33" w15:restartNumberingAfterBreak="0">
    <w:nsid w:val="6CCD4C4F"/>
    <w:multiLevelType w:val="hybridMultilevel"/>
    <w:tmpl w:val="5EB84FCE"/>
    <w:lvl w:ilvl="0" w:tplc="04090013">
      <w:start w:val="1"/>
      <w:numFmt w:val="upperRoman"/>
      <w:lvlText w:val="%1."/>
      <w:lvlJc w:val="right"/>
      <w:pPr>
        <w:tabs>
          <w:tab w:val="num" w:pos="180"/>
        </w:tabs>
        <w:ind w:left="180" w:hanging="180"/>
      </w:pPr>
      <w:rPr>
        <w:rFonts w:cs="Times New Roman"/>
      </w:rPr>
    </w:lvl>
    <w:lvl w:ilvl="1" w:tplc="04090019" w:tentative="1">
      <w:start w:val="1"/>
      <w:numFmt w:val="lowerLetter"/>
      <w:lvlText w:val="%2."/>
      <w:lvlJc w:val="left"/>
      <w:pPr>
        <w:tabs>
          <w:tab w:val="num" w:pos="900"/>
        </w:tabs>
        <w:ind w:left="900" w:hanging="360"/>
      </w:pPr>
      <w:rPr>
        <w:rFonts w:cs="Times New Roman"/>
      </w:rPr>
    </w:lvl>
    <w:lvl w:ilvl="2" w:tplc="0409001B" w:tentative="1">
      <w:start w:val="1"/>
      <w:numFmt w:val="lowerRoman"/>
      <w:lvlText w:val="%3."/>
      <w:lvlJc w:val="right"/>
      <w:pPr>
        <w:tabs>
          <w:tab w:val="num" w:pos="1620"/>
        </w:tabs>
        <w:ind w:left="1620" w:hanging="180"/>
      </w:pPr>
      <w:rPr>
        <w:rFonts w:cs="Times New Roman"/>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abstractNum w:abstractNumId="34" w15:restartNumberingAfterBreak="0">
    <w:nsid w:val="6FDE65BA"/>
    <w:multiLevelType w:val="multilevel"/>
    <w:tmpl w:val="953831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08440B9"/>
    <w:multiLevelType w:val="hybridMultilevel"/>
    <w:tmpl w:val="63669BB2"/>
    <w:lvl w:ilvl="0" w:tplc="04090013">
      <w:start w:val="1"/>
      <w:numFmt w:val="upperRoman"/>
      <w:lvlText w:val="%1."/>
      <w:lvlJc w:val="right"/>
      <w:pPr>
        <w:tabs>
          <w:tab w:val="num" w:pos="180"/>
        </w:tabs>
        <w:ind w:left="180" w:hanging="180"/>
      </w:pPr>
      <w:rPr>
        <w:rFonts w:cs="Times New Roman"/>
      </w:rPr>
    </w:lvl>
    <w:lvl w:ilvl="1" w:tplc="04090019" w:tentative="1">
      <w:start w:val="1"/>
      <w:numFmt w:val="lowerLetter"/>
      <w:lvlText w:val="%2."/>
      <w:lvlJc w:val="left"/>
      <w:pPr>
        <w:tabs>
          <w:tab w:val="num" w:pos="900"/>
        </w:tabs>
        <w:ind w:left="900" w:hanging="360"/>
      </w:pPr>
      <w:rPr>
        <w:rFonts w:cs="Times New Roman"/>
      </w:rPr>
    </w:lvl>
    <w:lvl w:ilvl="2" w:tplc="0409001B" w:tentative="1">
      <w:start w:val="1"/>
      <w:numFmt w:val="lowerRoman"/>
      <w:lvlText w:val="%3."/>
      <w:lvlJc w:val="right"/>
      <w:pPr>
        <w:tabs>
          <w:tab w:val="num" w:pos="1620"/>
        </w:tabs>
        <w:ind w:left="1620" w:hanging="180"/>
      </w:pPr>
      <w:rPr>
        <w:rFonts w:cs="Times New Roman"/>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abstractNum w:abstractNumId="36" w15:restartNumberingAfterBreak="0">
    <w:nsid w:val="72224E5A"/>
    <w:multiLevelType w:val="hybridMultilevel"/>
    <w:tmpl w:val="A530CCC8"/>
    <w:lvl w:ilvl="0" w:tplc="669A77D4">
      <w:start w:val="1"/>
      <w:numFmt w:val="decimal"/>
      <w:lvlText w:val="%1)"/>
      <w:lvlJc w:val="left"/>
      <w:pPr>
        <w:ind w:left="720" w:hanging="360"/>
      </w:pPr>
      <w:rPr>
        <w:rFonts w:ascii="Arial" w:hAnsi="Arial"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15:restartNumberingAfterBreak="0">
    <w:nsid w:val="732940A4"/>
    <w:multiLevelType w:val="hybridMultilevel"/>
    <w:tmpl w:val="1EE814F8"/>
    <w:lvl w:ilvl="0" w:tplc="04090003">
      <w:start w:val="1"/>
      <w:numFmt w:val="bullet"/>
      <w:lvlText w:val="o"/>
      <w:lvlJc w:val="left"/>
      <w:pPr>
        <w:ind w:left="472" w:hanging="360"/>
      </w:pPr>
      <w:rPr>
        <w:rFonts w:ascii="Courier New" w:hAnsi="Courier New" w:cs="Courier New" w:hint="default"/>
      </w:rPr>
    </w:lvl>
    <w:lvl w:ilvl="1" w:tplc="04090003" w:tentative="1">
      <w:start w:val="1"/>
      <w:numFmt w:val="bullet"/>
      <w:lvlText w:val="o"/>
      <w:lvlJc w:val="left"/>
      <w:pPr>
        <w:ind w:left="1192" w:hanging="360"/>
      </w:pPr>
      <w:rPr>
        <w:rFonts w:ascii="Courier New" w:hAnsi="Courier New" w:cs="Courier New" w:hint="default"/>
      </w:rPr>
    </w:lvl>
    <w:lvl w:ilvl="2" w:tplc="04090005" w:tentative="1">
      <w:start w:val="1"/>
      <w:numFmt w:val="bullet"/>
      <w:lvlText w:val=""/>
      <w:lvlJc w:val="left"/>
      <w:pPr>
        <w:ind w:left="1912" w:hanging="360"/>
      </w:pPr>
      <w:rPr>
        <w:rFonts w:ascii="Wingdings" w:hAnsi="Wingdings" w:hint="default"/>
      </w:rPr>
    </w:lvl>
    <w:lvl w:ilvl="3" w:tplc="04090001" w:tentative="1">
      <w:start w:val="1"/>
      <w:numFmt w:val="bullet"/>
      <w:lvlText w:val=""/>
      <w:lvlJc w:val="left"/>
      <w:pPr>
        <w:ind w:left="2632" w:hanging="360"/>
      </w:pPr>
      <w:rPr>
        <w:rFonts w:ascii="Symbol" w:hAnsi="Symbol" w:hint="default"/>
      </w:rPr>
    </w:lvl>
    <w:lvl w:ilvl="4" w:tplc="04090003" w:tentative="1">
      <w:start w:val="1"/>
      <w:numFmt w:val="bullet"/>
      <w:lvlText w:val="o"/>
      <w:lvlJc w:val="left"/>
      <w:pPr>
        <w:ind w:left="3352" w:hanging="360"/>
      </w:pPr>
      <w:rPr>
        <w:rFonts w:ascii="Courier New" w:hAnsi="Courier New" w:cs="Courier New" w:hint="default"/>
      </w:rPr>
    </w:lvl>
    <w:lvl w:ilvl="5" w:tplc="04090005" w:tentative="1">
      <w:start w:val="1"/>
      <w:numFmt w:val="bullet"/>
      <w:lvlText w:val=""/>
      <w:lvlJc w:val="left"/>
      <w:pPr>
        <w:ind w:left="4072" w:hanging="360"/>
      </w:pPr>
      <w:rPr>
        <w:rFonts w:ascii="Wingdings" w:hAnsi="Wingdings" w:hint="default"/>
      </w:rPr>
    </w:lvl>
    <w:lvl w:ilvl="6" w:tplc="04090001" w:tentative="1">
      <w:start w:val="1"/>
      <w:numFmt w:val="bullet"/>
      <w:lvlText w:val=""/>
      <w:lvlJc w:val="left"/>
      <w:pPr>
        <w:ind w:left="4792" w:hanging="360"/>
      </w:pPr>
      <w:rPr>
        <w:rFonts w:ascii="Symbol" w:hAnsi="Symbol" w:hint="default"/>
      </w:rPr>
    </w:lvl>
    <w:lvl w:ilvl="7" w:tplc="04090003" w:tentative="1">
      <w:start w:val="1"/>
      <w:numFmt w:val="bullet"/>
      <w:lvlText w:val="o"/>
      <w:lvlJc w:val="left"/>
      <w:pPr>
        <w:ind w:left="5512" w:hanging="360"/>
      </w:pPr>
      <w:rPr>
        <w:rFonts w:ascii="Courier New" w:hAnsi="Courier New" w:cs="Courier New" w:hint="default"/>
      </w:rPr>
    </w:lvl>
    <w:lvl w:ilvl="8" w:tplc="04090005" w:tentative="1">
      <w:start w:val="1"/>
      <w:numFmt w:val="bullet"/>
      <w:lvlText w:val=""/>
      <w:lvlJc w:val="left"/>
      <w:pPr>
        <w:ind w:left="6232" w:hanging="360"/>
      </w:pPr>
      <w:rPr>
        <w:rFonts w:ascii="Wingdings" w:hAnsi="Wingdings" w:hint="default"/>
      </w:rPr>
    </w:lvl>
  </w:abstractNum>
  <w:abstractNum w:abstractNumId="38" w15:restartNumberingAfterBreak="0">
    <w:nsid w:val="74BB6C96"/>
    <w:multiLevelType w:val="hybridMultilevel"/>
    <w:tmpl w:val="F410AB62"/>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9" w15:restartNumberingAfterBreak="0">
    <w:nsid w:val="7597049F"/>
    <w:multiLevelType w:val="hybridMultilevel"/>
    <w:tmpl w:val="CDA239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61F5D3C"/>
    <w:multiLevelType w:val="hybridMultilevel"/>
    <w:tmpl w:val="3BBCF3A2"/>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1" w15:restartNumberingAfterBreak="0">
    <w:nsid w:val="7A026FF1"/>
    <w:multiLevelType w:val="hybridMultilevel"/>
    <w:tmpl w:val="A07A1170"/>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15:restartNumberingAfterBreak="0">
    <w:nsid w:val="7F0078F3"/>
    <w:multiLevelType w:val="hybridMultilevel"/>
    <w:tmpl w:val="3810484E"/>
    <w:lvl w:ilvl="0" w:tplc="04090013">
      <w:start w:val="1"/>
      <w:numFmt w:val="upperRoman"/>
      <w:lvlText w:val="%1."/>
      <w:lvlJc w:val="right"/>
      <w:pPr>
        <w:tabs>
          <w:tab w:val="num" w:pos="180"/>
        </w:tabs>
        <w:ind w:left="180" w:hanging="180"/>
      </w:pPr>
      <w:rPr>
        <w:rFonts w:cs="Times New Roman"/>
      </w:rPr>
    </w:lvl>
    <w:lvl w:ilvl="1" w:tplc="04090019">
      <w:start w:val="1"/>
      <w:numFmt w:val="lowerLetter"/>
      <w:lvlText w:val="%2."/>
      <w:lvlJc w:val="left"/>
      <w:pPr>
        <w:tabs>
          <w:tab w:val="num" w:pos="900"/>
        </w:tabs>
        <w:ind w:left="900" w:hanging="360"/>
      </w:pPr>
      <w:rPr>
        <w:rFonts w:cs="Times New Roman"/>
      </w:rPr>
    </w:lvl>
    <w:lvl w:ilvl="2" w:tplc="04090013">
      <w:start w:val="1"/>
      <w:numFmt w:val="upperRoman"/>
      <w:lvlText w:val="%3."/>
      <w:lvlJc w:val="right"/>
      <w:pPr>
        <w:tabs>
          <w:tab w:val="num" w:pos="1620"/>
        </w:tabs>
        <w:ind w:left="1620" w:hanging="180"/>
      </w:pPr>
      <w:rPr>
        <w:rFonts w:cs="Times New Roman"/>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num w:numId="1">
    <w:abstractNumId w:val="42"/>
  </w:num>
  <w:num w:numId="2">
    <w:abstractNumId w:val="18"/>
  </w:num>
  <w:num w:numId="3">
    <w:abstractNumId w:val="8"/>
  </w:num>
  <w:num w:numId="4">
    <w:abstractNumId w:val="19"/>
  </w:num>
  <w:num w:numId="5">
    <w:abstractNumId w:val="17"/>
  </w:num>
  <w:num w:numId="6">
    <w:abstractNumId w:val="31"/>
  </w:num>
  <w:num w:numId="7">
    <w:abstractNumId w:val="32"/>
  </w:num>
  <w:num w:numId="8">
    <w:abstractNumId w:val="38"/>
  </w:num>
  <w:num w:numId="9">
    <w:abstractNumId w:val="26"/>
  </w:num>
  <w:num w:numId="10">
    <w:abstractNumId w:val="35"/>
  </w:num>
  <w:num w:numId="11">
    <w:abstractNumId w:val="6"/>
  </w:num>
  <w:num w:numId="12">
    <w:abstractNumId w:val="29"/>
  </w:num>
  <w:num w:numId="13">
    <w:abstractNumId w:val="15"/>
  </w:num>
  <w:num w:numId="14">
    <w:abstractNumId w:val="3"/>
  </w:num>
  <w:num w:numId="15">
    <w:abstractNumId w:val="41"/>
  </w:num>
  <w:num w:numId="16">
    <w:abstractNumId w:val="25"/>
  </w:num>
  <w:num w:numId="17">
    <w:abstractNumId w:val="33"/>
  </w:num>
  <w:num w:numId="18">
    <w:abstractNumId w:val="1"/>
  </w:num>
  <w:num w:numId="19">
    <w:abstractNumId w:val="4"/>
  </w:num>
  <w:num w:numId="20">
    <w:abstractNumId w:val="40"/>
  </w:num>
  <w:num w:numId="21">
    <w:abstractNumId w:val="21"/>
  </w:num>
  <w:num w:numId="22">
    <w:abstractNumId w:val="36"/>
  </w:num>
  <w:num w:numId="23">
    <w:abstractNumId w:val="10"/>
  </w:num>
  <w:num w:numId="24">
    <w:abstractNumId w:val="9"/>
  </w:num>
  <w:num w:numId="25">
    <w:abstractNumId w:val="16"/>
  </w:num>
  <w:num w:numId="26">
    <w:abstractNumId w:val="24"/>
  </w:num>
  <w:num w:numId="27">
    <w:abstractNumId w:val="30"/>
  </w:num>
  <w:num w:numId="28">
    <w:abstractNumId w:val="12"/>
  </w:num>
  <w:num w:numId="29">
    <w:abstractNumId w:val="20"/>
  </w:num>
  <w:num w:numId="30">
    <w:abstractNumId w:val="1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num>
  <w:num w:numId="32">
    <w:abstractNumId w:val="5"/>
  </w:num>
  <w:num w:numId="33">
    <w:abstractNumId w:val="30"/>
    <w:lvlOverride w:ilvl="0"/>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num>
  <w:num w:numId="35">
    <w:abstractNumId w:val="11"/>
  </w:num>
  <w:num w:numId="36">
    <w:abstractNumId w:val="7"/>
  </w:num>
  <w:num w:numId="37">
    <w:abstractNumId w:val="13"/>
  </w:num>
  <w:num w:numId="38">
    <w:abstractNumId w:val="34"/>
  </w:num>
  <w:num w:numId="39">
    <w:abstractNumId w:val="39"/>
  </w:num>
  <w:num w:numId="40">
    <w:abstractNumId w:val="14"/>
  </w:num>
  <w:num w:numId="41">
    <w:abstractNumId w:val="27"/>
  </w:num>
  <w:num w:numId="42">
    <w:abstractNumId w:val="28"/>
  </w:num>
  <w:num w:numId="43">
    <w:abstractNumId w:val="37"/>
  </w:num>
  <w:num w:numId="44">
    <w:abstractNumId w:val="2"/>
  </w:num>
  <w:num w:numId="45">
    <w:abstractNumId w:val="2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sanne Awad">
    <w15:presenceInfo w15:providerId="AD" w15:userId="S::sua2006@qatar-med.cornell.edu::58cb3385-ebda-4f8a-8da1-cd8b59abd46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TAxMTMztjAxNTc0NLRQ0lEKTi0uzszPAykwN6kFACxgwSgtAAAA"/>
    <w:docVar w:name="EN.InstantFormat" w:val="&lt;ENInstantFormat&gt;&lt;Enabled&gt;0&lt;/Enabled&gt;&lt;ScanUnformatted&gt;1&lt;/ScanUnformatted&gt;&lt;ScanChanges&gt;1&lt;/ScanChanges&gt;&lt;Suspended&gt;0&lt;/Suspended&gt;&lt;/ENInstantFormat&gt;"/>
    <w:docVar w:name="EN.Layout" w:val="&lt;ENLayout&gt;&lt;Style&gt;Vancouver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sfewra2bvest2er0pb5v207vwrerdrpx2dw&quot;&gt;TB-DM_Database 2018&lt;record-ids&gt;&lt;item&gt;3&lt;/item&gt;&lt;item&gt;104&lt;/item&gt;&lt;item&gt;112&lt;/item&gt;&lt;item&gt;130&lt;/item&gt;&lt;item&gt;145&lt;/item&gt;&lt;item&gt;146&lt;/item&gt;&lt;item&gt;147&lt;/item&gt;&lt;item&gt;160&lt;/item&gt;&lt;item&gt;163&lt;/item&gt;&lt;item&gt;167&lt;/item&gt;&lt;item&gt;173&lt;/item&gt;&lt;item&gt;175&lt;/item&gt;&lt;item&gt;178&lt;/item&gt;&lt;item&gt;183&lt;/item&gt;&lt;item&gt;188&lt;/item&gt;&lt;item&gt;219&lt;/item&gt;&lt;item&gt;234&lt;/item&gt;&lt;item&gt;258&lt;/item&gt;&lt;item&gt;319&lt;/item&gt;&lt;item&gt;507&lt;/item&gt;&lt;item&gt;531&lt;/item&gt;&lt;item&gt;532&lt;/item&gt;&lt;item&gt;724&lt;/item&gt;&lt;item&gt;728&lt;/item&gt;&lt;item&gt;731&lt;/item&gt;&lt;item&gt;734&lt;/item&gt;&lt;item&gt;738&lt;/item&gt;&lt;item&gt;739&lt;/item&gt;&lt;item&gt;740&lt;/item&gt;&lt;item&gt;741&lt;/item&gt;&lt;item&gt;742&lt;/item&gt;&lt;item&gt;743&lt;/item&gt;&lt;item&gt;769&lt;/item&gt;&lt;item&gt;771&lt;/item&gt;&lt;item&gt;774&lt;/item&gt;&lt;item&gt;776&lt;/item&gt;&lt;item&gt;777&lt;/item&gt;&lt;item&gt;778&lt;/item&gt;&lt;item&gt;779&lt;/item&gt;&lt;item&gt;780&lt;/item&gt;&lt;item&gt;802&lt;/item&gt;&lt;item&gt;803&lt;/item&gt;&lt;item&gt;806&lt;/item&gt;&lt;item&gt;807&lt;/item&gt;&lt;item&gt;829&lt;/item&gt;&lt;/record-ids&gt;&lt;/item&gt;&lt;/Libraries&gt;"/>
  </w:docVars>
  <w:rsids>
    <w:rsidRoot w:val="00E40DD7"/>
    <w:rsid w:val="0000015D"/>
    <w:rsid w:val="00000612"/>
    <w:rsid w:val="000006EF"/>
    <w:rsid w:val="00000CF8"/>
    <w:rsid w:val="00001142"/>
    <w:rsid w:val="000012B6"/>
    <w:rsid w:val="00001420"/>
    <w:rsid w:val="00001671"/>
    <w:rsid w:val="000016B5"/>
    <w:rsid w:val="00001AC7"/>
    <w:rsid w:val="00001FB5"/>
    <w:rsid w:val="00002116"/>
    <w:rsid w:val="00002961"/>
    <w:rsid w:val="0000297C"/>
    <w:rsid w:val="00002CBF"/>
    <w:rsid w:val="00002F5B"/>
    <w:rsid w:val="00003149"/>
    <w:rsid w:val="0000358A"/>
    <w:rsid w:val="00003DE6"/>
    <w:rsid w:val="000043DB"/>
    <w:rsid w:val="00004850"/>
    <w:rsid w:val="00004CF3"/>
    <w:rsid w:val="00004D1B"/>
    <w:rsid w:val="0000566F"/>
    <w:rsid w:val="0000570D"/>
    <w:rsid w:val="00005B3F"/>
    <w:rsid w:val="00005D61"/>
    <w:rsid w:val="00005F0E"/>
    <w:rsid w:val="0000660B"/>
    <w:rsid w:val="00006612"/>
    <w:rsid w:val="00006E7D"/>
    <w:rsid w:val="000074C4"/>
    <w:rsid w:val="00007743"/>
    <w:rsid w:val="00007895"/>
    <w:rsid w:val="000078D9"/>
    <w:rsid w:val="000079B9"/>
    <w:rsid w:val="00007A11"/>
    <w:rsid w:val="00007B8F"/>
    <w:rsid w:val="00007E85"/>
    <w:rsid w:val="00010083"/>
    <w:rsid w:val="00010121"/>
    <w:rsid w:val="0001019A"/>
    <w:rsid w:val="000101DD"/>
    <w:rsid w:val="0001036E"/>
    <w:rsid w:val="00010373"/>
    <w:rsid w:val="000103C8"/>
    <w:rsid w:val="0001040B"/>
    <w:rsid w:val="000105F5"/>
    <w:rsid w:val="00010726"/>
    <w:rsid w:val="00010E17"/>
    <w:rsid w:val="00011005"/>
    <w:rsid w:val="00011108"/>
    <w:rsid w:val="0001122A"/>
    <w:rsid w:val="00011405"/>
    <w:rsid w:val="000114AF"/>
    <w:rsid w:val="00011511"/>
    <w:rsid w:val="0001186F"/>
    <w:rsid w:val="00011896"/>
    <w:rsid w:val="0001198E"/>
    <w:rsid w:val="00011AFC"/>
    <w:rsid w:val="000127EF"/>
    <w:rsid w:val="000128FE"/>
    <w:rsid w:val="00012A4B"/>
    <w:rsid w:val="00013204"/>
    <w:rsid w:val="000134E3"/>
    <w:rsid w:val="00013673"/>
    <w:rsid w:val="0001375E"/>
    <w:rsid w:val="000137D2"/>
    <w:rsid w:val="00013934"/>
    <w:rsid w:val="0001395C"/>
    <w:rsid w:val="00014460"/>
    <w:rsid w:val="00014626"/>
    <w:rsid w:val="00014B95"/>
    <w:rsid w:val="00014C0C"/>
    <w:rsid w:val="00014E79"/>
    <w:rsid w:val="00015215"/>
    <w:rsid w:val="000157AF"/>
    <w:rsid w:val="00016150"/>
    <w:rsid w:val="0001675E"/>
    <w:rsid w:val="000167B8"/>
    <w:rsid w:val="00016FA9"/>
    <w:rsid w:val="00016FBA"/>
    <w:rsid w:val="00016FDC"/>
    <w:rsid w:val="00017696"/>
    <w:rsid w:val="00017899"/>
    <w:rsid w:val="00017956"/>
    <w:rsid w:val="000179B3"/>
    <w:rsid w:val="00017B03"/>
    <w:rsid w:val="00017B2C"/>
    <w:rsid w:val="00017E77"/>
    <w:rsid w:val="00020100"/>
    <w:rsid w:val="0002024F"/>
    <w:rsid w:val="000206EE"/>
    <w:rsid w:val="0002087D"/>
    <w:rsid w:val="000208BF"/>
    <w:rsid w:val="00020ECD"/>
    <w:rsid w:val="0002129E"/>
    <w:rsid w:val="0002138F"/>
    <w:rsid w:val="00021517"/>
    <w:rsid w:val="00021637"/>
    <w:rsid w:val="0002172C"/>
    <w:rsid w:val="000217EB"/>
    <w:rsid w:val="000218CA"/>
    <w:rsid w:val="00021A9A"/>
    <w:rsid w:val="00022017"/>
    <w:rsid w:val="000222C0"/>
    <w:rsid w:val="00022319"/>
    <w:rsid w:val="00022351"/>
    <w:rsid w:val="00022451"/>
    <w:rsid w:val="00022751"/>
    <w:rsid w:val="000228BC"/>
    <w:rsid w:val="00022B02"/>
    <w:rsid w:val="00022D1A"/>
    <w:rsid w:val="00022F9E"/>
    <w:rsid w:val="00022FFF"/>
    <w:rsid w:val="000230D1"/>
    <w:rsid w:val="000230F1"/>
    <w:rsid w:val="00023977"/>
    <w:rsid w:val="00023F4D"/>
    <w:rsid w:val="000242A4"/>
    <w:rsid w:val="0002435E"/>
    <w:rsid w:val="0002435F"/>
    <w:rsid w:val="000244BF"/>
    <w:rsid w:val="000244D4"/>
    <w:rsid w:val="0002450B"/>
    <w:rsid w:val="0002483B"/>
    <w:rsid w:val="00024D49"/>
    <w:rsid w:val="00024EE1"/>
    <w:rsid w:val="0002511A"/>
    <w:rsid w:val="000252DD"/>
    <w:rsid w:val="00025499"/>
    <w:rsid w:val="00025EF6"/>
    <w:rsid w:val="00025F13"/>
    <w:rsid w:val="00026122"/>
    <w:rsid w:val="00026358"/>
    <w:rsid w:val="00026365"/>
    <w:rsid w:val="000263C5"/>
    <w:rsid w:val="00026C25"/>
    <w:rsid w:val="00026CD1"/>
    <w:rsid w:val="00026CE8"/>
    <w:rsid w:val="000274A1"/>
    <w:rsid w:val="0002751B"/>
    <w:rsid w:val="000276DA"/>
    <w:rsid w:val="00027710"/>
    <w:rsid w:val="00027889"/>
    <w:rsid w:val="000278FB"/>
    <w:rsid w:val="000300AF"/>
    <w:rsid w:val="00030181"/>
    <w:rsid w:val="0003026F"/>
    <w:rsid w:val="00030431"/>
    <w:rsid w:val="000304F5"/>
    <w:rsid w:val="00030690"/>
    <w:rsid w:val="000306A7"/>
    <w:rsid w:val="0003096C"/>
    <w:rsid w:val="0003101D"/>
    <w:rsid w:val="0003127D"/>
    <w:rsid w:val="000313C7"/>
    <w:rsid w:val="000317F4"/>
    <w:rsid w:val="00031BA2"/>
    <w:rsid w:val="0003218E"/>
    <w:rsid w:val="0003228D"/>
    <w:rsid w:val="0003292D"/>
    <w:rsid w:val="00032F8F"/>
    <w:rsid w:val="00032FB3"/>
    <w:rsid w:val="0003300E"/>
    <w:rsid w:val="00033339"/>
    <w:rsid w:val="00033524"/>
    <w:rsid w:val="0003377C"/>
    <w:rsid w:val="000345AE"/>
    <w:rsid w:val="000348FA"/>
    <w:rsid w:val="00035890"/>
    <w:rsid w:val="00035908"/>
    <w:rsid w:val="0003598F"/>
    <w:rsid w:val="00035F16"/>
    <w:rsid w:val="00035FEB"/>
    <w:rsid w:val="00036528"/>
    <w:rsid w:val="0003689D"/>
    <w:rsid w:val="00036D39"/>
    <w:rsid w:val="00036EE1"/>
    <w:rsid w:val="000370B1"/>
    <w:rsid w:val="0003733C"/>
    <w:rsid w:val="000377A6"/>
    <w:rsid w:val="00037D9B"/>
    <w:rsid w:val="00040120"/>
    <w:rsid w:val="0004014C"/>
    <w:rsid w:val="0004072B"/>
    <w:rsid w:val="0004075F"/>
    <w:rsid w:val="00040AD6"/>
    <w:rsid w:val="00040B02"/>
    <w:rsid w:val="00040BFD"/>
    <w:rsid w:val="00041063"/>
    <w:rsid w:val="00041584"/>
    <w:rsid w:val="00041598"/>
    <w:rsid w:val="00041BF9"/>
    <w:rsid w:val="000420DD"/>
    <w:rsid w:val="000423E7"/>
    <w:rsid w:val="00043376"/>
    <w:rsid w:val="0004353D"/>
    <w:rsid w:val="0004354C"/>
    <w:rsid w:val="00043A8A"/>
    <w:rsid w:val="00044137"/>
    <w:rsid w:val="000442CB"/>
    <w:rsid w:val="0004434C"/>
    <w:rsid w:val="0004487C"/>
    <w:rsid w:val="000448C7"/>
    <w:rsid w:val="00044AA9"/>
    <w:rsid w:val="00045701"/>
    <w:rsid w:val="00045BDE"/>
    <w:rsid w:val="00046284"/>
    <w:rsid w:val="0004665A"/>
    <w:rsid w:val="000467DF"/>
    <w:rsid w:val="000469A0"/>
    <w:rsid w:val="00046A7E"/>
    <w:rsid w:val="00046CC4"/>
    <w:rsid w:val="00046E9B"/>
    <w:rsid w:val="00046EC3"/>
    <w:rsid w:val="000471F2"/>
    <w:rsid w:val="000473C1"/>
    <w:rsid w:val="0004746E"/>
    <w:rsid w:val="000474F7"/>
    <w:rsid w:val="00047587"/>
    <w:rsid w:val="000475C9"/>
    <w:rsid w:val="000475F9"/>
    <w:rsid w:val="00047814"/>
    <w:rsid w:val="00047A1C"/>
    <w:rsid w:val="00047E13"/>
    <w:rsid w:val="00047E7A"/>
    <w:rsid w:val="00047E89"/>
    <w:rsid w:val="00047EC9"/>
    <w:rsid w:val="00050481"/>
    <w:rsid w:val="00050540"/>
    <w:rsid w:val="000505CB"/>
    <w:rsid w:val="000509E7"/>
    <w:rsid w:val="00050B16"/>
    <w:rsid w:val="00050CF7"/>
    <w:rsid w:val="00050EDF"/>
    <w:rsid w:val="00050F03"/>
    <w:rsid w:val="0005126F"/>
    <w:rsid w:val="00051535"/>
    <w:rsid w:val="000516F8"/>
    <w:rsid w:val="00051728"/>
    <w:rsid w:val="00051784"/>
    <w:rsid w:val="00052099"/>
    <w:rsid w:val="000521EB"/>
    <w:rsid w:val="00052247"/>
    <w:rsid w:val="00052447"/>
    <w:rsid w:val="00052457"/>
    <w:rsid w:val="00052550"/>
    <w:rsid w:val="000525C5"/>
    <w:rsid w:val="00052847"/>
    <w:rsid w:val="0005292F"/>
    <w:rsid w:val="00052F17"/>
    <w:rsid w:val="000530D6"/>
    <w:rsid w:val="000531CE"/>
    <w:rsid w:val="0005340D"/>
    <w:rsid w:val="00053444"/>
    <w:rsid w:val="000535C3"/>
    <w:rsid w:val="00053649"/>
    <w:rsid w:val="000537FA"/>
    <w:rsid w:val="00053BCC"/>
    <w:rsid w:val="0005421F"/>
    <w:rsid w:val="000545B5"/>
    <w:rsid w:val="00054653"/>
    <w:rsid w:val="00054E40"/>
    <w:rsid w:val="00055196"/>
    <w:rsid w:val="00055276"/>
    <w:rsid w:val="0005574F"/>
    <w:rsid w:val="00055A21"/>
    <w:rsid w:val="00055AA0"/>
    <w:rsid w:val="00055D64"/>
    <w:rsid w:val="0005617B"/>
    <w:rsid w:val="000564A0"/>
    <w:rsid w:val="000565B5"/>
    <w:rsid w:val="000566A5"/>
    <w:rsid w:val="00057245"/>
    <w:rsid w:val="00057E31"/>
    <w:rsid w:val="0006047A"/>
    <w:rsid w:val="00060603"/>
    <w:rsid w:val="00060962"/>
    <w:rsid w:val="00060D0B"/>
    <w:rsid w:val="00061010"/>
    <w:rsid w:val="0006132C"/>
    <w:rsid w:val="000614EE"/>
    <w:rsid w:val="0006159B"/>
    <w:rsid w:val="00061A56"/>
    <w:rsid w:val="00061B35"/>
    <w:rsid w:val="00061B76"/>
    <w:rsid w:val="00062166"/>
    <w:rsid w:val="00062A1C"/>
    <w:rsid w:val="00062C93"/>
    <w:rsid w:val="00062DD5"/>
    <w:rsid w:val="00063017"/>
    <w:rsid w:val="00063226"/>
    <w:rsid w:val="00063379"/>
    <w:rsid w:val="000635C7"/>
    <w:rsid w:val="0006364D"/>
    <w:rsid w:val="00063734"/>
    <w:rsid w:val="0006393D"/>
    <w:rsid w:val="00063FED"/>
    <w:rsid w:val="00064547"/>
    <w:rsid w:val="00064C62"/>
    <w:rsid w:val="00064D25"/>
    <w:rsid w:val="00064DC6"/>
    <w:rsid w:val="00064FE2"/>
    <w:rsid w:val="000654AE"/>
    <w:rsid w:val="00065717"/>
    <w:rsid w:val="00065873"/>
    <w:rsid w:val="000658A8"/>
    <w:rsid w:val="00065960"/>
    <w:rsid w:val="00065A28"/>
    <w:rsid w:val="00066317"/>
    <w:rsid w:val="000665E3"/>
    <w:rsid w:val="00066699"/>
    <w:rsid w:val="00066E44"/>
    <w:rsid w:val="00066EE1"/>
    <w:rsid w:val="00066F19"/>
    <w:rsid w:val="000672E6"/>
    <w:rsid w:val="00067AA3"/>
    <w:rsid w:val="00067BF1"/>
    <w:rsid w:val="00067D05"/>
    <w:rsid w:val="000700E3"/>
    <w:rsid w:val="00070245"/>
    <w:rsid w:val="0007035A"/>
    <w:rsid w:val="00070E11"/>
    <w:rsid w:val="00070E28"/>
    <w:rsid w:val="00070FD7"/>
    <w:rsid w:val="00072015"/>
    <w:rsid w:val="000722DF"/>
    <w:rsid w:val="000726F7"/>
    <w:rsid w:val="0007281B"/>
    <w:rsid w:val="00072B1B"/>
    <w:rsid w:val="00072D17"/>
    <w:rsid w:val="00072D80"/>
    <w:rsid w:val="00073347"/>
    <w:rsid w:val="000733FF"/>
    <w:rsid w:val="000735EE"/>
    <w:rsid w:val="00073628"/>
    <w:rsid w:val="00073E90"/>
    <w:rsid w:val="00074132"/>
    <w:rsid w:val="00074602"/>
    <w:rsid w:val="000746B6"/>
    <w:rsid w:val="00074AC5"/>
    <w:rsid w:val="00074D68"/>
    <w:rsid w:val="00075376"/>
    <w:rsid w:val="000758D9"/>
    <w:rsid w:val="0007613E"/>
    <w:rsid w:val="00076583"/>
    <w:rsid w:val="000765A9"/>
    <w:rsid w:val="00076883"/>
    <w:rsid w:val="00076A89"/>
    <w:rsid w:val="00076F3E"/>
    <w:rsid w:val="00076F83"/>
    <w:rsid w:val="0007724C"/>
    <w:rsid w:val="000778CF"/>
    <w:rsid w:val="000779F2"/>
    <w:rsid w:val="00077E4E"/>
    <w:rsid w:val="00080250"/>
    <w:rsid w:val="0008040A"/>
    <w:rsid w:val="0008043E"/>
    <w:rsid w:val="0008091F"/>
    <w:rsid w:val="000809F3"/>
    <w:rsid w:val="00080A45"/>
    <w:rsid w:val="00080C7F"/>
    <w:rsid w:val="00081374"/>
    <w:rsid w:val="00081A8F"/>
    <w:rsid w:val="00081DC7"/>
    <w:rsid w:val="00081EAF"/>
    <w:rsid w:val="00082416"/>
    <w:rsid w:val="000824CF"/>
    <w:rsid w:val="0008256C"/>
    <w:rsid w:val="00082581"/>
    <w:rsid w:val="000826C3"/>
    <w:rsid w:val="00082875"/>
    <w:rsid w:val="00082C1F"/>
    <w:rsid w:val="00082C48"/>
    <w:rsid w:val="00083092"/>
    <w:rsid w:val="000832E2"/>
    <w:rsid w:val="00083C32"/>
    <w:rsid w:val="00083C6B"/>
    <w:rsid w:val="00083E03"/>
    <w:rsid w:val="00083F8A"/>
    <w:rsid w:val="00083FDC"/>
    <w:rsid w:val="000840DB"/>
    <w:rsid w:val="000841E3"/>
    <w:rsid w:val="00084E5B"/>
    <w:rsid w:val="00084FE7"/>
    <w:rsid w:val="00084FFC"/>
    <w:rsid w:val="000853AE"/>
    <w:rsid w:val="00085491"/>
    <w:rsid w:val="000855D1"/>
    <w:rsid w:val="00085701"/>
    <w:rsid w:val="00085855"/>
    <w:rsid w:val="00085F72"/>
    <w:rsid w:val="00086805"/>
    <w:rsid w:val="0008689A"/>
    <w:rsid w:val="00086B62"/>
    <w:rsid w:val="00086F8D"/>
    <w:rsid w:val="000872D0"/>
    <w:rsid w:val="000876A5"/>
    <w:rsid w:val="0008774B"/>
    <w:rsid w:val="00087774"/>
    <w:rsid w:val="00087CE0"/>
    <w:rsid w:val="00087E3E"/>
    <w:rsid w:val="00087F8B"/>
    <w:rsid w:val="00087FA2"/>
    <w:rsid w:val="00087FF5"/>
    <w:rsid w:val="00090028"/>
    <w:rsid w:val="0009029B"/>
    <w:rsid w:val="0009061B"/>
    <w:rsid w:val="0009069F"/>
    <w:rsid w:val="00090AAD"/>
    <w:rsid w:val="00090E13"/>
    <w:rsid w:val="00090F18"/>
    <w:rsid w:val="000910DA"/>
    <w:rsid w:val="0009112A"/>
    <w:rsid w:val="0009147F"/>
    <w:rsid w:val="00091833"/>
    <w:rsid w:val="00091AB3"/>
    <w:rsid w:val="00091F8D"/>
    <w:rsid w:val="000922C4"/>
    <w:rsid w:val="0009265C"/>
    <w:rsid w:val="000927DC"/>
    <w:rsid w:val="000927F2"/>
    <w:rsid w:val="00092B2D"/>
    <w:rsid w:val="000930FC"/>
    <w:rsid w:val="0009311C"/>
    <w:rsid w:val="00093D7F"/>
    <w:rsid w:val="00094046"/>
    <w:rsid w:val="00094159"/>
    <w:rsid w:val="000943D4"/>
    <w:rsid w:val="000949CC"/>
    <w:rsid w:val="00094A15"/>
    <w:rsid w:val="00095007"/>
    <w:rsid w:val="0009577B"/>
    <w:rsid w:val="00095BF2"/>
    <w:rsid w:val="00095E12"/>
    <w:rsid w:val="00095E2A"/>
    <w:rsid w:val="0009610A"/>
    <w:rsid w:val="00096CD4"/>
    <w:rsid w:val="00096DF9"/>
    <w:rsid w:val="00096E5D"/>
    <w:rsid w:val="00096E78"/>
    <w:rsid w:val="0009733F"/>
    <w:rsid w:val="00097641"/>
    <w:rsid w:val="00097A12"/>
    <w:rsid w:val="00097A78"/>
    <w:rsid w:val="00097C4E"/>
    <w:rsid w:val="00097FCD"/>
    <w:rsid w:val="000A0547"/>
    <w:rsid w:val="000A06F6"/>
    <w:rsid w:val="000A0858"/>
    <w:rsid w:val="000A11FE"/>
    <w:rsid w:val="000A1996"/>
    <w:rsid w:val="000A229D"/>
    <w:rsid w:val="000A2488"/>
    <w:rsid w:val="000A2756"/>
    <w:rsid w:val="000A2808"/>
    <w:rsid w:val="000A2895"/>
    <w:rsid w:val="000A2B04"/>
    <w:rsid w:val="000A2E01"/>
    <w:rsid w:val="000A2E0D"/>
    <w:rsid w:val="000A3292"/>
    <w:rsid w:val="000A32E3"/>
    <w:rsid w:val="000A3ACD"/>
    <w:rsid w:val="000A4723"/>
    <w:rsid w:val="000A4AAF"/>
    <w:rsid w:val="000A4B86"/>
    <w:rsid w:val="000A4C11"/>
    <w:rsid w:val="000A58BE"/>
    <w:rsid w:val="000A59F9"/>
    <w:rsid w:val="000A5A39"/>
    <w:rsid w:val="000A5B57"/>
    <w:rsid w:val="000A5E2E"/>
    <w:rsid w:val="000A604D"/>
    <w:rsid w:val="000A687A"/>
    <w:rsid w:val="000A7066"/>
    <w:rsid w:val="000A716D"/>
    <w:rsid w:val="000A733E"/>
    <w:rsid w:val="000A751D"/>
    <w:rsid w:val="000A758A"/>
    <w:rsid w:val="000A78B4"/>
    <w:rsid w:val="000A7EA6"/>
    <w:rsid w:val="000A7EFB"/>
    <w:rsid w:val="000B008E"/>
    <w:rsid w:val="000B04FA"/>
    <w:rsid w:val="000B0545"/>
    <w:rsid w:val="000B05E3"/>
    <w:rsid w:val="000B0644"/>
    <w:rsid w:val="000B134A"/>
    <w:rsid w:val="000B1980"/>
    <w:rsid w:val="000B199B"/>
    <w:rsid w:val="000B2174"/>
    <w:rsid w:val="000B25A9"/>
    <w:rsid w:val="000B2AD2"/>
    <w:rsid w:val="000B2BD4"/>
    <w:rsid w:val="000B413F"/>
    <w:rsid w:val="000B42CD"/>
    <w:rsid w:val="000B4372"/>
    <w:rsid w:val="000B46F9"/>
    <w:rsid w:val="000B4AFC"/>
    <w:rsid w:val="000B4CC4"/>
    <w:rsid w:val="000B5051"/>
    <w:rsid w:val="000B5107"/>
    <w:rsid w:val="000B5785"/>
    <w:rsid w:val="000B5E16"/>
    <w:rsid w:val="000B61C0"/>
    <w:rsid w:val="000B61EE"/>
    <w:rsid w:val="000B64F2"/>
    <w:rsid w:val="000B6CEB"/>
    <w:rsid w:val="000B6E77"/>
    <w:rsid w:val="000B6FA9"/>
    <w:rsid w:val="000B77AC"/>
    <w:rsid w:val="000B794F"/>
    <w:rsid w:val="000B7DBE"/>
    <w:rsid w:val="000B7F4F"/>
    <w:rsid w:val="000C0101"/>
    <w:rsid w:val="000C0576"/>
    <w:rsid w:val="000C0AEE"/>
    <w:rsid w:val="000C0BE7"/>
    <w:rsid w:val="000C112E"/>
    <w:rsid w:val="000C1517"/>
    <w:rsid w:val="000C1587"/>
    <w:rsid w:val="000C1CF4"/>
    <w:rsid w:val="000C205A"/>
    <w:rsid w:val="000C20C5"/>
    <w:rsid w:val="000C2390"/>
    <w:rsid w:val="000C23AF"/>
    <w:rsid w:val="000C2716"/>
    <w:rsid w:val="000C285B"/>
    <w:rsid w:val="000C28D1"/>
    <w:rsid w:val="000C2AE7"/>
    <w:rsid w:val="000C2BC5"/>
    <w:rsid w:val="000C2CFD"/>
    <w:rsid w:val="000C39ED"/>
    <w:rsid w:val="000C4226"/>
    <w:rsid w:val="000C45C2"/>
    <w:rsid w:val="000C4A1B"/>
    <w:rsid w:val="000C4AC8"/>
    <w:rsid w:val="000C4BB1"/>
    <w:rsid w:val="000C4EF7"/>
    <w:rsid w:val="000C5303"/>
    <w:rsid w:val="000C57CC"/>
    <w:rsid w:val="000C5BEB"/>
    <w:rsid w:val="000C5E85"/>
    <w:rsid w:val="000C67EB"/>
    <w:rsid w:val="000C6CBE"/>
    <w:rsid w:val="000C7176"/>
    <w:rsid w:val="000C71A2"/>
    <w:rsid w:val="000C71F8"/>
    <w:rsid w:val="000C7269"/>
    <w:rsid w:val="000C73EA"/>
    <w:rsid w:val="000C7A0B"/>
    <w:rsid w:val="000C7C20"/>
    <w:rsid w:val="000C7E22"/>
    <w:rsid w:val="000D02E9"/>
    <w:rsid w:val="000D04D3"/>
    <w:rsid w:val="000D052F"/>
    <w:rsid w:val="000D0BE4"/>
    <w:rsid w:val="000D0C50"/>
    <w:rsid w:val="000D0DB8"/>
    <w:rsid w:val="000D0EA5"/>
    <w:rsid w:val="000D1001"/>
    <w:rsid w:val="000D12EB"/>
    <w:rsid w:val="000D1489"/>
    <w:rsid w:val="000D20AA"/>
    <w:rsid w:val="000D2239"/>
    <w:rsid w:val="000D2C60"/>
    <w:rsid w:val="000D3394"/>
    <w:rsid w:val="000D384A"/>
    <w:rsid w:val="000D3A26"/>
    <w:rsid w:val="000D3D51"/>
    <w:rsid w:val="000D4525"/>
    <w:rsid w:val="000D49DA"/>
    <w:rsid w:val="000D4A39"/>
    <w:rsid w:val="000D4B55"/>
    <w:rsid w:val="000D5002"/>
    <w:rsid w:val="000D5476"/>
    <w:rsid w:val="000D58A5"/>
    <w:rsid w:val="000D5B3D"/>
    <w:rsid w:val="000D5C16"/>
    <w:rsid w:val="000D61F2"/>
    <w:rsid w:val="000D68AE"/>
    <w:rsid w:val="000D690E"/>
    <w:rsid w:val="000D6A72"/>
    <w:rsid w:val="000D6C1E"/>
    <w:rsid w:val="000D7291"/>
    <w:rsid w:val="000D7921"/>
    <w:rsid w:val="000D79D2"/>
    <w:rsid w:val="000D7B2E"/>
    <w:rsid w:val="000E00AF"/>
    <w:rsid w:val="000E00D6"/>
    <w:rsid w:val="000E027E"/>
    <w:rsid w:val="000E0426"/>
    <w:rsid w:val="000E05B4"/>
    <w:rsid w:val="000E063E"/>
    <w:rsid w:val="000E074A"/>
    <w:rsid w:val="000E07B7"/>
    <w:rsid w:val="000E0BDA"/>
    <w:rsid w:val="000E10D1"/>
    <w:rsid w:val="000E170B"/>
    <w:rsid w:val="000E1821"/>
    <w:rsid w:val="000E1C3D"/>
    <w:rsid w:val="000E1E65"/>
    <w:rsid w:val="000E1F6C"/>
    <w:rsid w:val="000E2022"/>
    <w:rsid w:val="000E216C"/>
    <w:rsid w:val="000E218A"/>
    <w:rsid w:val="000E21C9"/>
    <w:rsid w:val="000E22E7"/>
    <w:rsid w:val="000E2445"/>
    <w:rsid w:val="000E2504"/>
    <w:rsid w:val="000E270D"/>
    <w:rsid w:val="000E2779"/>
    <w:rsid w:val="000E27C7"/>
    <w:rsid w:val="000E2AE9"/>
    <w:rsid w:val="000E2C77"/>
    <w:rsid w:val="000E2C97"/>
    <w:rsid w:val="000E2E97"/>
    <w:rsid w:val="000E337C"/>
    <w:rsid w:val="000E34EE"/>
    <w:rsid w:val="000E3634"/>
    <w:rsid w:val="000E37E5"/>
    <w:rsid w:val="000E38A8"/>
    <w:rsid w:val="000E3E68"/>
    <w:rsid w:val="000E3FB3"/>
    <w:rsid w:val="000E4123"/>
    <w:rsid w:val="000E4392"/>
    <w:rsid w:val="000E4587"/>
    <w:rsid w:val="000E466E"/>
    <w:rsid w:val="000E46F1"/>
    <w:rsid w:val="000E4E7F"/>
    <w:rsid w:val="000E574C"/>
    <w:rsid w:val="000E5A17"/>
    <w:rsid w:val="000E5DC3"/>
    <w:rsid w:val="000E5DD3"/>
    <w:rsid w:val="000E6020"/>
    <w:rsid w:val="000E67E8"/>
    <w:rsid w:val="000E6A0F"/>
    <w:rsid w:val="000E6BDB"/>
    <w:rsid w:val="000E6C24"/>
    <w:rsid w:val="000E7B63"/>
    <w:rsid w:val="000E7B84"/>
    <w:rsid w:val="000E7BD5"/>
    <w:rsid w:val="000E7C45"/>
    <w:rsid w:val="000F0148"/>
    <w:rsid w:val="000F0AC2"/>
    <w:rsid w:val="000F0BF4"/>
    <w:rsid w:val="000F0DF3"/>
    <w:rsid w:val="000F1204"/>
    <w:rsid w:val="000F1C33"/>
    <w:rsid w:val="000F1D51"/>
    <w:rsid w:val="000F21E1"/>
    <w:rsid w:val="000F2233"/>
    <w:rsid w:val="000F2B87"/>
    <w:rsid w:val="000F2C13"/>
    <w:rsid w:val="000F2D45"/>
    <w:rsid w:val="000F2E5D"/>
    <w:rsid w:val="000F2F5D"/>
    <w:rsid w:val="000F3386"/>
    <w:rsid w:val="000F366F"/>
    <w:rsid w:val="000F367D"/>
    <w:rsid w:val="000F3BE9"/>
    <w:rsid w:val="000F418D"/>
    <w:rsid w:val="000F4510"/>
    <w:rsid w:val="000F451E"/>
    <w:rsid w:val="000F4582"/>
    <w:rsid w:val="000F4600"/>
    <w:rsid w:val="000F5644"/>
    <w:rsid w:val="000F5723"/>
    <w:rsid w:val="000F5D2D"/>
    <w:rsid w:val="000F6053"/>
    <w:rsid w:val="000F6A62"/>
    <w:rsid w:val="000F6F08"/>
    <w:rsid w:val="000F714F"/>
    <w:rsid w:val="000F7315"/>
    <w:rsid w:val="000F76BD"/>
    <w:rsid w:val="000F7AF4"/>
    <w:rsid w:val="000F7BCC"/>
    <w:rsid w:val="0010004F"/>
    <w:rsid w:val="0010008B"/>
    <w:rsid w:val="0010048D"/>
    <w:rsid w:val="001004AF"/>
    <w:rsid w:val="001004B6"/>
    <w:rsid w:val="001004C8"/>
    <w:rsid w:val="00100664"/>
    <w:rsid w:val="001009C8"/>
    <w:rsid w:val="00100B1C"/>
    <w:rsid w:val="00100CF0"/>
    <w:rsid w:val="00100DD2"/>
    <w:rsid w:val="00100E9C"/>
    <w:rsid w:val="001016ED"/>
    <w:rsid w:val="001019EA"/>
    <w:rsid w:val="00101C30"/>
    <w:rsid w:val="001020BF"/>
    <w:rsid w:val="00102105"/>
    <w:rsid w:val="0010222D"/>
    <w:rsid w:val="0010238C"/>
    <w:rsid w:val="00102948"/>
    <w:rsid w:val="00102F4C"/>
    <w:rsid w:val="00102F97"/>
    <w:rsid w:val="00103771"/>
    <w:rsid w:val="00103CB5"/>
    <w:rsid w:val="00103E64"/>
    <w:rsid w:val="00103EEA"/>
    <w:rsid w:val="0010400B"/>
    <w:rsid w:val="00104A9D"/>
    <w:rsid w:val="00104B1C"/>
    <w:rsid w:val="00104D86"/>
    <w:rsid w:val="001051B7"/>
    <w:rsid w:val="001052A8"/>
    <w:rsid w:val="00105AC4"/>
    <w:rsid w:val="00105BB6"/>
    <w:rsid w:val="00105DF7"/>
    <w:rsid w:val="0010617C"/>
    <w:rsid w:val="001061B8"/>
    <w:rsid w:val="001063C9"/>
    <w:rsid w:val="001063D0"/>
    <w:rsid w:val="00106425"/>
    <w:rsid w:val="001065EF"/>
    <w:rsid w:val="00106AA8"/>
    <w:rsid w:val="00106F17"/>
    <w:rsid w:val="00106F87"/>
    <w:rsid w:val="001076B9"/>
    <w:rsid w:val="00107BEE"/>
    <w:rsid w:val="00107F11"/>
    <w:rsid w:val="00107FEC"/>
    <w:rsid w:val="00110155"/>
    <w:rsid w:val="00110354"/>
    <w:rsid w:val="001105E3"/>
    <w:rsid w:val="0011066D"/>
    <w:rsid w:val="001109E5"/>
    <w:rsid w:val="00111D9C"/>
    <w:rsid w:val="00111FBF"/>
    <w:rsid w:val="001120BD"/>
    <w:rsid w:val="0011227A"/>
    <w:rsid w:val="00112538"/>
    <w:rsid w:val="00112C9A"/>
    <w:rsid w:val="00112DD3"/>
    <w:rsid w:val="00112DF4"/>
    <w:rsid w:val="00113128"/>
    <w:rsid w:val="00113B6B"/>
    <w:rsid w:val="00114260"/>
    <w:rsid w:val="001149E8"/>
    <w:rsid w:val="00114D3A"/>
    <w:rsid w:val="00114D64"/>
    <w:rsid w:val="0011526E"/>
    <w:rsid w:val="00115473"/>
    <w:rsid w:val="0011585E"/>
    <w:rsid w:val="0011587B"/>
    <w:rsid w:val="00115988"/>
    <w:rsid w:val="00115CCA"/>
    <w:rsid w:val="00115D51"/>
    <w:rsid w:val="00115EE4"/>
    <w:rsid w:val="001163DC"/>
    <w:rsid w:val="001167D7"/>
    <w:rsid w:val="00116A53"/>
    <w:rsid w:val="00116C3F"/>
    <w:rsid w:val="00116EBC"/>
    <w:rsid w:val="001171CD"/>
    <w:rsid w:val="00117224"/>
    <w:rsid w:val="001174E9"/>
    <w:rsid w:val="00117739"/>
    <w:rsid w:val="00117D95"/>
    <w:rsid w:val="0012037C"/>
    <w:rsid w:val="001205D2"/>
    <w:rsid w:val="0012075E"/>
    <w:rsid w:val="00121252"/>
    <w:rsid w:val="00121326"/>
    <w:rsid w:val="00121652"/>
    <w:rsid w:val="00121906"/>
    <w:rsid w:val="00121AFA"/>
    <w:rsid w:val="0012213F"/>
    <w:rsid w:val="00122319"/>
    <w:rsid w:val="001225BD"/>
    <w:rsid w:val="001225C9"/>
    <w:rsid w:val="00122BF2"/>
    <w:rsid w:val="00122EB2"/>
    <w:rsid w:val="00123495"/>
    <w:rsid w:val="00123609"/>
    <w:rsid w:val="00124897"/>
    <w:rsid w:val="00124A4D"/>
    <w:rsid w:val="00124A6F"/>
    <w:rsid w:val="00125622"/>
    <w:rsid w:val="00125767"/>
    <w:rsid w:val="001257B0"/>
    <w:rsid w:val="001257BE"/>
    <w:rsid w:val="001259F3"/>
    <w:rsid w:val="00125A52"/>
    <w:rsid w:val="00126131"/>
    <w:rsid w:val="0012626F"/>
    <w:rsid w:val="001265C7"/>
    <w:rsid w:val="00126B8A"/>
    <w:rsid w:val="00126D78"/>
    <w:rsid w:val="001271EA"/>
    <w:rsid w:val="00127209"/>
    <w:rsid w:val="00127232"/>
    <w:rsid w:val="001272A7"/>
    <w:rsid w:val="0012757F"/>
    <w:rsid w:val="001277BE"/>
    <w:rsid w:val="00127E42"/>
    <w:rsid w:val="00127FD2"/>
    <w:rsid w:val="00130220"/>
    <w:rsid w:val="001302A0"/>
    <w:rsid w:val="001302B9"/>
    <w:rsid w:val="00130322"/>
    <w:rsid w:val="0013053B"/>
    <w:rsid w:val="0013065F"/>
    <w:rsid w:val="00130AB4"/>
    <w:rsid w:val="00130D91"/>
    <w:rsid w:val="00130F37"/>
    <w:rsid w:val="00130F52"/>
    <w:rsid w:val="00131063"/>
    <w:rsid w:val="001310E1"/>
    <w:rsid w:val="00131622"/>
    <w:rsid w:val="001319E3"/>
    <w:rsid w:val="00131C89"/>
    <w:rsid w:val="001322C4"/>
    <w:rsid w:val="00132413"/>
    <w:rsid w:val="001324C9"/>
    <w:rsid w:val="001328C8"/>
    <w:rsid w:val="001329D9"/>
    <w:rsid w:val="00132A60"/>
    <w:rsid w:val="00132DD5"/>
    <w:rsid w:val="001331E9"/>
    <w:rsid w:val="00133882"/>
    <w:rsid w:val="0013399F"/>
    <w:rsid w:val="00134A05"/>
    <w:rsid w:val="001350A3"/>
    <w:rsid w:val="001353C0"/>
    <w:rsid w:val="001358D9"/>
    <w:rsid w:val="001359ED"/>
    <w:rsid w:val="00135A1C"/>
    <w:rsid w:val="001367D4"/>
    <w:rsid w:val="001368E8"/>
    <w:rsid w:val="00136E45"/>
    <w:rsid w:val="00136EF2"/>
    <w:rsid w:val="001370F1"/>
    <w:rsid w:val="00137162"/>
    <w:rsid w:val="001371C4"/>
    <w:rsid w:val="0013782B"/>
    <w:rsid w:val="00137D14"/>
    <w:rsid w:val="001405AB"/>
    <w:rsid w:val="00140B07"/>
    <w:rsid w:val="001411FB"/>
    <w:rsid w:val="00141205"/>
    <w:rsid w:val="00141699"/>
    <w:rsid w:val="0014194F"/>
    <w:rsid w:val="00141C44"/>
    <w:rsid w:val="00141F8D"/>
    <w:rsid w:val="00142262"/>
    <w:rsid w:val="001422CC"/>
    <w:rsid w:val="00142616"/>
    <w:rsid w:val="00142710"/>
    <w:rsid w:val="001427C5"/>
    <w:rsid w:val="00142A42"/>
    <w:rsid w:val="00142E50"/>
    <w:rsid w:val="00143536"/>
    <w:rsid w:val="00143755"/>
    <w:rsid w:val="0014376E"/>
    <w:rsid w:val="001438F5"/>
    <w:rsid w:val="00143C04"/>
    <w:rsid w:val="00143C48"/>
    <w:rsid w:val="001443A6"/>
    <w:rsid w:val="00144983"/>
    <w:rsid w:val="00144C9A"/>
    <w:rsid w:val="00144D68"/>
    <w:rsid w:val="00144E02"/>
    <w:rsid w:val="00144E85"/>
    <w:rsid w:val="00145029"/>
    <w:rsid w:val="0014559F"/>
    <w:rsid w:val="00145B3C"/>
    <w:rsid w:val="00145B7C"/>
    <w:rsid w:val="0014623E"/>
    <w:rsid w:val="001462B6"/>
    <w:rsid w:val="00146752"/>
    <w:rsid w:val="00146930"/>
    <w:rsid w:val="00146E7E"/>
    <w:rsid w:val="00147331"/>
    <w:rsid w:val="001473C9"/>
    <w:rsid w:val="001473FC"/>
    <w:rsid w:val="00147527"/>
    <w:rsid w:val="001475AA"/>
    <w:rsid w:val="00150192"/>
    <w:rsid w:val="00150343"/>
    <w:rsid w:val="0015060C"/>
    <w:rsid w:val="00150AAB"/>
    <w:rsid w:val="00150CED"/>
    <w:rsid w:val="00150DC0"/>
    <w:rsid w:val="00151014"/>
    <w:rsid w:val="0015112A"/>
    <w:rsid w:val="00151844"/>
    <w:rsid w:val="00151BA5"/>
    <w:rsid w:val="00151C04"/>
    <w:rsid w:val="00151DF0"/>
    <w:rsid w:val="0015296E"/>
    <w:rsid w:val="00152ABC"/>
    <w:rsid w:val="00152BFC"/>
    <w:rsid w:val="00152D5F"/>
    <w:rsid w:val="00152FE1"/>
    <w:rsid w:val="0015326F"/>
    <w:rsid w:val="001534C3"/>
    <w:rsid w:val="001534DB"/>
    <w:rsid w:val="0015354E"/>
    <w:rsid w:val="00153701"/>
    <w:rsid w:val="00153965"/>
    <w:rsid w:val="00153993"/>
    <w:rsid w:val="00153EDF"/>
    <w:rsid w:val="00154439"/>
    <w:rsid w:val="00154617"/>
    <w:rsid w:val="00154989"/>
    <w:rsid w:val="00154A68"/>
    <w:rsid w:val="00154B20"/>
    <w:rsid w:val="00154CBA"/>
    <w:rsid w:val="00155565"/>
    <w:rsid w:val="001556FF"/>
    <w:rsid w:val="001558AC"/>
    <w:rsid w:val="001559B6"/>
    <w:rsid w:val="00155E4E"/>
    <w:rsid w:val="00155F35"/>
    <w:rsid w:val="00155F36"/>
    <w:rsid w:val="001563C5"/>
    <w:rsid w:val="00156856"/>
    <w:rsid w:val="00156AC2"/>
    <w:rsid w:val="00156C57"/>
    <w:rsid w:val="0015746D"/>
    <w:rsid w:val="00157A70"/>
    <w:rsid w:val="00157A7B"/>
    <w:rsid w:val="00157F5B"/>
    <w:rsid w:val="0016020D"/>
    <w:rsid w:val="001604F4"/>
    <w:rsid w:val="00160647"/>
    <w:rsid w:val="0016067F"/>
    <w:rsid w:val="00160DCA"/>
    <w:rsid w:val="00160FF8"/>
    <w:rsid w:val="001610AB"/>
    <w:rsid w:val="0016112B"/>
    <w:rsid w:val="0016122C"/>
    <w:rsid w:val="00161253"/>
    <w:rsid w:val="001615CE"/>
    <w:rsid w:val="001615D3"/>
    <w:rsid w:val="001618AE"/>
    <w:rsid w:val="00161A45"/>
    <w:rsid w:val="00161B9F"/>
    <w:rsid w:val="00161ED0"/>
    <w:rsid w:val="00161FE3"/>
    <w:rsid w:val="00162230"/>
    <w:rsid w:val="00162A68"/>
    <w:rsid w:val="001631A8"/>
    <w:rsid w:val="00163548"/>
    <w:rsid w:val="001637AA"/>
    <w:rsid w:val="00163938"/>
    <w:rsid w:val="001641C3"/>
    <w:rsid w:val="0016440A"/>
    <w:rsid w:val="00164691"/>
    <w:rsid w:val="00164C20"/>
    <w:rsid w:val="00164EAF"/>
    <w:rsid w:val="00165059"/>
    <w:rsid w:val="00165140"/>
    <w:rsid w:val="00165199"/>
    <w:rsid w:val="0016531E"/>
    <w:rsid w:val="001655AC"/>
    <w:rsid w:val="00165983"/>
    <w:rsid w:val="00165C86"/>
    <w:rsid w:val="00165FC6"/>
    <w:rsid w:val="00166483"/>
    <w:rsid w:val="00166B06"/>
    <w:rsid w:val="00166B4F"/>
    <w:rsid w:val="00166E11"/>
    <w:rsid w:val="00166F52"/>
    <w:rsid w:val="00166F99"/>
    <w:rsid w:val="00166FE8"/>
    <w:rsid w:val="001676EF"/>
    <w:rsid w:val="00167706"/>
    <w:rsid w:val="00167880"/>
    <w:rsid w:val="00167A02"/>
    <w:rsid w:val="00167DA3"/>
    <w:rsid w:val="001700A5"/>
    <w:rsid w:val="00170607"/>
    <w:rsid w:val="001707B7"/>
    <w:rsid w:val="001707BA"/>
    <w:rsid w:val="00170915"/>
    <w:rsid w:val="00170FB4"/>
    <w:rsid w:val="00171604"/>
    <w:rsid w:val="001716D4"/>
    <w:rsid w:val="00171C29"/>
    <w:rsid w:val="00171D5F"/>
    <w:rsid w:val="00171F29"/>
    <w:rsid w:val="00171FC6"/>
    <w:rsid w:val="001727F9"/>
    <w:rsid w:val="00172A9F"/>
    <w:rsid w:val="0017303B"/>
    <w:rsid w:val="001730FB"/>
    <w:rsid w:val="0017337F"/>
    <w:rsid w:val="00173B43"/>
    <w:rsid w:val="00173B45"/>
    <w:rsid w:val="00173B74"/>
    <w:rsid w:val="00173E18"/>
    <w:rsid w:val="0017423F"/>
    <w:rsid w:val="001749DD"/>
    <w:rsid w:val="001751A4"/>
    <w:rsid w:val="00175E03"/>
    <w:rsid w:val="00175EB9"/>
    <w:rsid w:val="00176173"/>
    <w:rsid w:val="001762E7"/>
    <w:rsid w:val="00176745"/>
    <w:rsid w:val="00176949"/>
    <w:rsid w:val="00176A20"/>
    <w:rsid w:val="00176C66"/>
    <w:rsid w:val="00176EB0"/>
    <w:rsid w:val="0017714A"/>
    <w:rsid w:val="00177536"/>
    <w:rsid w:val="00177A05"/>
    <w:rsid w:val="00177B92"/>
    <w:rsid w:val="00177BB9"/>
    <w:rsid w:val="00177CF0"/>
    <w:rsid w:val="00177E28"/>
    <w:rsid w:val="00177F66"/>
    <w:rsid w:val="001807FA"/>
    <w:rsid w:val="00180CE8"/>
    <w:rsid w:val="001812DC"/>
    <w:rsid w:val="00181516"/>
    <w:rsid w:val="0018165A"/>
    <w:rsid w:val="00181700"/>
    <w:rsid w:val="00181AB1"/>
    <w:rsid w:val="00181B69"/>
    <w:rsid w:val="00181BDB"/>
    <w:rsid w:val="00181C60"/>
    <w:rsid w:val="00181D8B"/>
    <w:rsid w:val="00181DCB"/>
    <w:rsid w:val="001820EC"/>
    <w:rsid w:val="001821EF"/>
    <w:rsid w:val="00182633"/>
    <w:rsid w:val="001827DE"/>
    <w:rsid w:val="001832AD"/>
    <w:rsid w:val="00183433"/>
    <w:rsid w:val="00183508"/>
    <w:rsid w:val="00183723"/>
    <w:rsid w:val="0018389C"/>
    <w:rsid w:val="00183A48"/>
    <w:rsid w:val="00183AC3"/>
    <w:rsid w:val="00183E5B"/>
    <w:rsid w:val="00183EC7"/>
    <w:rsid w:val="0018422C"/>
    <w:rsid w:val="0018439E"/>
    <w:rsid w:val="001844B7"/>
    <w:rsid w:val="0018464A"/>
    <w:rsid w:val="00184699"/>
    <w:rsid w:val="00184737"/>
    <w:rsid w:val="00184A72"/>
    <w:rsid w:val="00184B46"/>
    <w:rsid w:val="001850FF"/>
    <w:rsid w:val="00185178"/>
    <w:rsid w:val="0018520E"/>
    <w:rsid w:val="00185B87"/>
    <w:rsid w:val="001862C0"/>
    <w:rsid w:val="001863E5"/>
    <w:rsid w:val="0018648A"/>
    <w:rsid w:val="00186CC6"/>
    <w:rsid w:val="00186E62"/>
    <w:rsid w:val="00186EC6"/>
    <w:rsid w:val="00186F7B"/>
    <w:rsid w:val="001873F0"/>
    <w:rsid w:val="00187A95"/>
    <w:rsid w:val="00187A9F"/>
    <w:rsid w:val="0019041B"/>
    <w:rsid w:val="0019061D"/>
    <w:rsid w:val="00190BC8"/>
    <w:rsid w:val="00190F2F"/>
    <w:rsid w:val="001912C6"/>
    <w:rsid w:val="001916D2"/>
    <w:rsid w:val="00191863"/>
    <w:rsid w:val="001919A6"/>
    <w:rsid w:val="00191C43"/>
    <w:rsid w:val="00191FE2"/>
    <w:rsid w:val="0019206F"/>
    <w:rsid w:val="001920BD"/>
    <w:rsid w:val="00192257"/>
    <w:rsid w:val="00192405"/>
    <w:rsid w:val="001924F0"/>
    <w:rsid w:val="00192A05"/>
    <w:rsid w:val="00192CAA"/>
    <w:rsid w:val="0019407D"/>
    <w:rsid w:val="00194353"/>
    <w:rsid w:val="0019463F"/>
    <w:rsid w:val="001947B4"/>
    <w:rsid w:val="00194F09"/>
    <w:rsid w:val="00194F32"/>
    <w:rsid w:val="00195158"/>
    <w:rsid w:val="00195413"/>
    <w:rsid w:val="001957FC"/>
    <w:rsid w:val="001958F3"/>
    <w:rsid w:val="0019598A"/>
    <w:rsid w:val="001959F1"/>
    <w:rsid w:val="00195E82"/>
    <w:rsid w:val="00195EAE"/>
    <w:rsid w:val="00196221"/>
    <w:rsid w:val="001965F8"/>
    <w:rsid w:val="00196862"/>
    <w:rsid w:val="001968DE"/>
    <w:rsid w:val="00196CBE"/>
    <w:rsid w:val="0019705A"/>
    <w:rsid w:val="00197561"/>
    <w:rsid w:val="0019792D"/>
    <w:rsid w:val="00197B32"/>
    <w:rsid w:val="00197C4D"/>
    <w:rsid w:val="00197E7E"/>
    <w:rsid w:val="00197FBB"/>
    <w:rsid w:val="001A0272"/>
    <w:rsid w:val="001A0352"/>
    <w:rsid w:val="001A0CA3"/>
    <w:rsid w:val="001A1090"/>
    <w:rsid w:val="001A1092"/>
    <w:rsid w:val="001A14E2"/>
    <w:rsid w:val="001A1606"/>
    <w:rsid w:val="001A1A10"/>
    <w:rsid w:val="001A1BBA"/>
    <w:rsid w:val="001A23DF"/>
    <w:rsid w:val="001A27A3"/>
    <w:rsid w:val="001A2A38"/>
    <w:rsid w:val="001A2C15"/>
    <w:rsid w:val="001A3308"/>
    <w:rsid w:val="001A3464"/>
    <w:rsid w:val="001A39A8"/>
    <w:rsid w:val="001A3CBA"/>
    <w:rsid w:val="001A3F09"/>
    <w:rsid w:val="001A424C"/>
    <w:rsid w:val="001A4402"/>
    <w:rsid w:val="001A44F3"/>
    <w:rsid w:val="001A4619"/>
    <w:rsid w:val="001A4930"/>
    <w:rsid w:val="001A4A56"/>
    <w:rsid w:val="001A4B3D"/>
    <w:rsid w:val="001A56C8"/>
    <w:rsid w:val="001A59FC"/>
    <w:rsid w:val="001A5E4F"/>
    <w:rsid w:val="001A6153"/>
    <w:rsid w:val="001A61C9"/>
    <w:rsid w:val="001A6231"/>
    <w:rsid w:val="001A634C"/>
    <w:rsid w:val="001A63A8"/>
    <w:rsid w:val="001A6D44"/>
    <w:rsid w:val="001A6D88"/>
    <w:rsid w:val="001A6F07"/>
    <w:rsid w:val="001A711E"/>
    <w:rsid w:val="001A712E"/>
    <w:rsid w:val="001A72C8"/>
    <w:rsid w:val="001A732E"/>
    <w:rsid w:val="001A76C1"/>
    <w:rsid w:val="001A7EAA"/>
    <w:rsid w:val="001B022A"/>
    <w:rsid w:val="001B0D7B"/>
    <w:rsid w:val="001B0DDD"/>
    <w:rsid w:val="001B113E"/>
    <w:rsid w:val="001B1257"/>
    <w:rsid w:val="001B1323"/>
    <w:rsid w:val="001B1664"/>
    <w:rsid w:val="001B17B0"/>
    <w:rsid w:val="001B1839"/>
    <w:rsid w:val="001B18EB"/>
    <w:rsid w:val="001B1BE6"/>
    <w:rsid w:val="001B1CA5"/>
    <w:rsid w:val="001B1E70"/>
    <w:rsid w:val="001B1FB3"/>
    <w:rsid w:val="001B2040"/>
    <w:rsid w:val="001B239F"/>
    <w:rsid w:val="001B24B9"/>
    <w:rsid w:val="001B2E36"/>
    <w:rsid w:val="001B303A"/>
    <w:rsid w:val="001B3130"/>
    <w:rsid w:val="001B39F1"/>
    <w:rsid w:val="001B3E3C"/>
    <w:rsid w:val="001B403B"/>
    <w:rsid w:val="001B4153"/>
    <w:rsid w:val="001B46F8"/>
    <w:rsid w:val="001B47FD"/>
    <w:rsid w:val="001B49F8"/>
    <w:rsid w:val="001B4CF3"/>
    <w:rsid w:val="001B4D17"/>
    <w:rsid w:val="001B4D85"/>
    <w:rsid w:val="001B52B1"/>
    <w:rsid w:val="001B5745"/>
    <w:rsid w:val="001B59F4"/>
    <w:rsid w:val="001B5A41"/>
    <w:rsid w:val="001B5BBC"/>
    <w:rsid w:val="001B5C65"/>
    <w:rsid w:val="001B5C7F"/>
    <w:rsid w:val="001B5DD1"/>
    <w:rsid w:val="001B5E81"/>
    <w:rsid w:val="001B606C"/>
    <w:rsid w:val="001B609D"/>
    <w:rsid w:val="001B6365"/>
    <w:rsid w:val="001B6930"/>
    <w:rsid w:val="001B6ED8"/>
    <w:rsid w:val="001B70CA"/>
    <w:rsid w:val="001B71E9"/>
    <w:rsid w:val="001B7200"/>
    <w:rsid w:val="001B72C2"/>
    <w:rsid w:val="001B7343"/>
    <w:rsid w:val="001B76B1"/>
    <w:rsid w:val="001B772B"/>
    <w:rsid w:val="001B7AC4"/>
    <w:rsid w:val="001C0015"/>
    <w:rsid w:val="001C0803"/>
    <w:rsid w:val="001C0DBD"/>
    <w:rsid w:val="001C0EA6"/>
    <w:rsid w:val="001C1245"/>
    <w:rsid w:val="001C12B0"/>
    <w:rsid w:val="001C199D"/>
    <w:rsid w:val="001C1BC5"/>
    <w:rsid w:val="001C1C66"/>
    <w:rsid w:val="001C22E9"/>
    <w:rsid w:val="001C2415"/>
    <w:rsid w:val="001C2A11"/>
    <w:rsid w:val="001C2F6E"/>
    <w:rsid w:val="001C2FD8"/>
    <w:rsid w:val="001C3AB7"/>
    <w:rsid w:val="001C3E6A"/>
    <w:rsid w:val="001C4019"/>
    <w:rsid w:val="001C437A"/>
    <w:rsid w:val="001C437E"/>
    <w:rsid w:val="001C46A0"/>
    <w:rsid w:val="001C4F58"/>
    <w:rsid w:val="001C5776"/>
    <w:rsid w:val="001C5797"/>
    <w:rsid w:val="001C5BE2"/>
    <w:rsid w:val="001C5C53"/>
    <w:rsid w:val="001C63C2"/>
    <w:rsid w:val="001C677A"/>
    <w:rsid w:val="001C6791"/>
    <w:rsid w:val="001C67BC"/>
    <w:rsid w:val="001C6AEB"/>
    <w:rsid w:val="001C6AF0"/>
    <w:rsid w:val="001C6CDE"/>
    <w:rsid w:val="001C6CFA"/>
    <w:rsid w:val="001C6F35"/>
    <w:rsid w:val="001C6F8F"/>
    <w:rsid w:val="001C7545"/>
    <w:rsid w:val="001C758B"/>
    <w:rsid w:val="001C7ED5"/>
    <w:rsid w:val="001D01CD"/>
    <w:rsid w:val="001D03C2"/>
    <w:rsid w:val="001D0985"/>
    <w:rsid w:val="001D118D"/>
    <w:rsid w:val="001D1467"/>
    <w:rsid w:val="001D14BC"/>
    <w:rsid w:val="001D1830"/>
    <w:rsid w:val="001D18C1"/>
    <w:rsid w:val="001D1B2D"/>
    <w:rsid w:val="001D1BE2"/>
    <w:rsid w:val="001D1C8D"/>
    <w:rsid w:val="001D1CD4"/>
    <w:rsid w:val="001D1DFA"/>
    <w:rsid w:val="001D223C"/>
    <w:rsid w:val="001D23FA"/>
    <w:rsid w:val="001D260A"/>
    <w:rsid w:val="001D2737"/>
    <w:rsid w:val="001D3015"/>
    <w:rsid w:val="001D31DB"/>
    <w:rsid w:val="001D350C"/>
    <w:rsid w:val="001D387B"/>
    <w:rsid w:val="001D38FB"/>
    <w:rsid w:val="001D38FC"/>
    <w:rsid w:val="001D404C"/>
    <w:rsid w:val="001D45F1"/>
    <w:rsid w:val="001D499A"/>
    <w:rsid w:val="001D54DD"/>
    <w:rsid w:val="001D5621"/>
    <w:rsid w:val="001D5C7D"/>
    <w:rsid w:val="001D5F97"/>
    <w:rsid w:val="001D6CC7"/>
    <w:rsid w:val="001D6F11"/>
    <w:rsid w:val="001D713B"/>
    <w:rsid w:val="001D7198"/>
    <w:rsid w:val="001D781E"/>
    <w:rsid w:val="001D7B0E"/>
    <w:rsid w:val="001E03F5"/>
    <w:rsid w:val="001E042C"/>
    <w:rsid w:val="001E09E2"/>
    <w:rsid w:val="001E1106"/>
    <w:rsid w:val="001E14EC"/>
    <w:rsid w:val="001E1B73"/>
    <w:rsid w:val="001E2293"/>
    <w:rsid w:val="001E24C7"/>
    <w:rsid w:val="001E2618"/>
    <w:rsid w:val="001E331E"/>
    <w:rsid w:val="001E3659"/>
    <w:rsid w:val="001E38EA"/>
    <w:rsid w:val="001E39BA"/>
    <w:rsid w:val="001E3B7C"/>
    <w:rsid w:val="001E3C0B"/>
    <w:rsid w:val="001E4187"/>
    <w:rsid w:val="001E41EF"/>
    <w:rsid w:val="001E4613"/>
    <w:rsid w:val="001E48B6"/>
    <w:rsid w:val="001E4BAA"/>
    <w:rsid w:val="001E5071"/>
    <w:rsid w:val="001E5344"/>
    <w:rsid w:val="001E543B"/>
    <w:rsid w:val="001E54B9"/>
    <w:rsid w:val="001E638C"/>
    <w:rsid w:val="001E64A0"/>
    <w:rsid w:val="001E6521"/>
    <w:rsid w:val="001E653D"/>
    <w:rsid w:val="001E6758"/>
    <w:rsid w:val="001E67B2"/>
    <w:rsid w:val="001E7128"/>
    <w:rsid w:val="001E71B1"/>
    <w:rsid w:val="001E7447"/>
    <w:rsid w:val="001E744C"/>
    <w:rsid w:val="001E774F"/>
    <w:rsid w:val="001E7814"/>
    <w:rsid w:val="001E7D60"/>
    <w:rsid w:val="001E7EA8"/>
    <w:rsid w:val="001F00CE"/>
    <w:rsid w:val="001F0364"/>
    <w:rsid w:val="001F0423"/>
    <w:rsid w:val="001F07DC"/>
    <w:rsid w:val="001F0B96"/>
    <w:rsid w:val="001F0EFA"/>
    <w:rsid w:val="001F0F6E"/>
    <w:rsid w:val="001F11AA"/>
    <w:rsid w:val="001F14EA"/>
    <w:rsid w:val="001F14F1"/>
    <w:rsid w:val="001F191E"/>
    <w:rsid w:val="001F20E8"/>
    <w:rsid w:val="001F23B5"/>
    <w:rsid w:val="001F2405"/>
    <w:rsid w:val="001F252A"/>
    <w:rsid w:val="001F2D7A"/>
    <w:rsid w:val="001F3149"/>
    <w:rsid w:val="001F32C5"/>
    <w:rsid w:val="001F3622"/>
    <w:rsid w:val="001F3DED"/>
    <w:rsid w:val="001F41FD"/>
    <w:rsid w:val="001F4563"/>
    <w:rsid w:val="001F46E4"/>
    <w:rsid w:val="001F4C49"/>
    <w:rsid w:val="001F5358"/>
    <w:rsid w:val="001F549C"/>
    <w:rsid w:val="001F5692"/>
    <w:rsid w:val="001F5957"/>
    <w:rsid w:val="001F5EE3"/>
    <w:rsid w:val="001F5F86"/>
    <w:rsid w:val="001F6086"/>
    <w:rsid w:val="001F622D"/>
    <w:rsid w:val="001F62C5"/>
    <w:rsid w:val="001F6DE6"/>
    <w:rsid w:val="001F71C5"/>
    <w:rsid w:val="001F71E0"/>
    <w:rsid w:val="001F7562"/>
    <w:rsid w:val="001F7E4D"/>
    <w:rsid w:val="001F7F56"/>
    <w:rsid w:val="00200DB3"/>
    <w:rsid w:val="002011F8"/>
    <w:rsid w:val="00201214"/>
    <w:rsid w:val="002012A9"/>
    <w:rsid w:val="00201421"/>
    <w:rsid w:val="00201ABC"/>
    <w:rsid w:val="00201C7E"/>
    <w:rsid w:val="002024D2"/>
    <w:rsid w:val="00202C9B"/>
    <w:rsid w:val="00202E58"/>
    <w:rsid w:val="0020317C"/>
    <w:rsid w:val="002031DF"/>
    <w:rsid w:val="00203265"/>
    <w:rsid w:val="00203819"/>
    <w:rsid w:val="00203919"/>
    <w:rsid w:val="00203B9F"/>
    <w:rsid w:val="00203EC8"/>
    <w:rsid w:val="002046AB"/>
    <w:rsid w:val="0020491F"/>
    <w:rsid w:val="002049DE"/>
    <w:rsid w:val="00205112"/>
    <w:rsid w:val="00205729"/>
    <w:rsid w:val="00206650"/>
    <w:rsid w:val="002066BB"/>
    <w:rsid w:val="002069A6"/>
    <w:rsid w:val="00206EBB"/>
    <w:rsid w:val="002070AB"/>
    <w:rsid w:val="00207289"/>
    <w:rsid w:val="00207330"/>
    <w:rsid w:val="0020779E"/>
    <w:rsid w:val="00207875"/>
    <w:rsid w:val="00207942"/>
    <w:rsid w:val="00207C7E"/>
    <w:rsid w:val="00207ECF"/>
    <w:rsid w:val="00207FF4"/>
    <w:rsid w:val="00210021"/>
    <w:rsid w:val="0021013B"/>
    <w:rsid w:val="002106B2"/>
    <w:rsid w:val="00210967"/>
    <w:rsid w:val="00210B82"/>
    <w:rsid w:val="00210E3E"/>
    <w:rsid w:val="00210F20"/>
    <w:rsid w:val="0021142F"/>
    <w:rsid w:val="00211504"/>
    <w:rsid w:val="0021179B"/>
    <w:rsid w:val="00211B95"/>
    <w:rsid w:val="00211E0A"/>
    <w:rsid w:val="00212143"/>
    <w:rsid w:val="0021232A"/>
    <w:rsid w:val="0021246E"/>
    <w:rsid w:val="002126D6"/>
    <w:rsid w:val="002127C6"/>
    <w:rsid w:val="002129CF"/>
    <w:rsid w:val="00212E92"/>
    <w:rsid w:val="0021304C"/>
    <w:rsid w:val="00213084"/>
    <w:rsid w:val="00213A16"/>
    <w:rsid w:val="00213A4F"/>
    <w:rsid w:val="00213D28"/>
    <w:rsid w:val="00213E98"/>
    <w:rsid w:val="00214A28"/>
    <w:rsid w:val="00214AA9"/>
    <w:rsid w:val="00214ABE"/>
    <w:rsid w:val="00214C4F"/>
    <w:rsid w:val="00214E7A"/>
    <w:rsid w:val="002158EB"/>
    <w:rsid w:val="00216223"/>
    <w:rsid w:val="0021645A"/>
    <w:rsid w:val="00216671"/>
    <w:rsid w:val="002167C6"/>
    <w:rsid w:val="00216E34"/>
    <w:rsid w:val="00216FCD"/>
    <w:rsid w:val="00217003"/>
    <w:rsid w:val="002172AD"/>
    <w:rsid w:val="002178D2"/>
    <w:rsid w:val="00217ABE"/>
    <w:rsid w:val="00217CCD"/>
    <w:rsid w:val="0022019A"/>
    <w:rsid w:val="002204D4"/>
    <w:rsid w:val="00220BB1"/>
    <w:rsid w:val="00220BF4"/>
    <w:rsid w:val="00220CC0"/>
    <w:rsid w:val="00220D45"/>
    <w:rsid w:val="00220D54"/>
    <w:rsid w:val="0022104B"/>
    <w:rsid w:val="0022107F"/>
    <w:rsid w:val="002212FC"/>
    <w:rsid w:val="0022169C"/>
    <w:rsid w:val="00221868"/>
    <w:rsid w:val="00221C4D"/>
    <w:rsid w:val="00221EE3"/>
    <w:rsid w:val="0022204D"/>
    <w:rsid w:val="002222ED"/>
    <w:rsid w:val="0022270D"/>
    <w:rsid w:val="002229BB"/>
    <w:rsid w:val="00222B1A"/>
    <w:rsid w:val="00222B87"/>
    <w:rsid w:val="00222D58"/>
    <w:rsid w:val="00222D82"/>
    <w:rsid w:val="00222E5E"/>
    <w:rsid w:val="00222F19"/>
    <w:rsid w:val="00222F53"/>
    <w:rsid w:val="00223B9F"/>
    <w:rsid w:val="002243A3"/>
    <w:rsid w:val="002244CD"/>
    <w:rsid w:val="00224857"/>
    <w:rsid w:val="0022493E"/>
    <w:rsid w:val="00224D99"/>
    <w:rsid w:val="00224E2A"/>
    <w:rsid w:val="00224EED"/>
    <w:rsid w:val="00225097"/>
    <w:rsid w:val="002251A8"/>
    <w:rsid w:val="002256B3"/>
    <w:rsid w:val="00225751"/>
    <w:rsid w:val="00225800"/>
    <w:rsid w:val="002258A3"/>
    <w:rsid w:val="00225A18"/>
    <w:rsid w:val="00225EA6"/>
    <w:rsid w:val="0022618D"/>
    <w:rsid w:val="002263AA"/>
    <w:rsid w:val="002263CD"/>
    <w:rsid w:val="0022649D"/>
    <w:rsid w:val="00226BF3"/>
    <w:rsid w:val="00226FD8"/>
    <w:rsid w:val="0022724B"/>
    <w:rsid w:val="0022732A"/>
    <w:rsid w:val="002275BE"/>
    <w:rsid w:val="00227992"/>
    <w:rsid w:val="00227BBA"/>
    <w:rsid w:val="002308FA"/>
    <w:rsid w:val="00230AD2"/>
    <w:rsid w:val="00230F23"/>
    <w:rsid w:val="002310C2"/>
    <w:rsid w:val="002310E9"/>
    <w:rsid w:val="002316A7"/>
    <w:rsid w:val="00231717"/>
    <w:rsid w:val="002319E4"/>
    <w:rsid w:val="002319E6"/>
    <w:rsid w:val="00231AFF"/>
    <w:rsid w:val="00231C55"/>
    <w:rsid w:val="00231CB4"/>
    <w:rsid w:val="00231FE5"/>
    <w:rsid w:val="002323DF"/>
    <w:rsid w:val="00232891"/>
    <w:rsid w:val="00232B2D"/>
    <w:rsid w:val="00232CF5"/>
    <w:rsid w:val="00232E89"/>
    <w:rsid w:val="00232F93"/>
    <w:rsid w:val="00233826"/>
    <w:rsid w:val="00233A2F"/>
    <w:rsid w:val="00233A50"/>
    <w:rsid w:val="0023438C"/>
    <w:rsid w:val="002349D3"/>
    <w:rsid w:val="00234B7B"/>
    <w:rsid w:val="00234C14"/>
    <w:rsid w:val="00235098"/>
    <w:rsid w:val="00235AFD"/>
    <w:rsid w:val="00235B9B"/>
    <w:rsid w:val="0023720F"/>
    <w:rsid w:val="00237370"/>
    <w:rsid w:val="00237E41"/>
    <w:rsid w:val="0024017D"/>
    <w:rsid w:val="002402A5"/>
    <w:rsid w:val="002404A9"/>
    <w:rsid w:val="002407D8"/>
    <w:rsid w:val="00240B78"/>
    <w:rsid w:val="002410E3"/>
    <w:rsid w:val="002412B9"/>
    <w:rsid w:val="00241325"/>
    <w:rsid w:val="00241413"/>
    <w:rsid w:val="00241466"/>
    <w:rsid w:val="00241626"/>
    <w:rsid w:val="00241A9A"/>
    <w:rsid w:val="00241B0C"/>
    <w:rsid w:val="00241B9D"/>
    <w:rsid w:val="00241E75"/>
    <w:rsid w:val="0024210A"/>
    <w:rsid w:val="00242440"/>
    <w:rsid w:val="00242521"/>
    <w:rsid w:val="00242744"/>
    <w:rsid w:val="0024277B"/>
    <w:rsid w:val="00242991"/>
    <w:rsid w:val="002434AF"/>
    <w:rsid w:val="00243562"/>
    <w:rsid w:val="00243883"/>
    <w:rsid w:val="002439E1"/>
    <w:rsid w:val="00243C3F"/>
    <w:rsid w:val="00243D7E"/>
    <w:rsid w:val="00243E75"/>
    <w:rsid w:val="00244185"/>
    <w:rsid w:val="00244454"/>
    <w:rsid w:val="00244802"/>
    <w:rsid w:val="002448F3"/>
    <w:rsid w:val="00244BC7"/>
    <w:rsid w:val="00244BFB"/>
    <w:rsid w:val="002451FF"/>
    <w:rsid w:val="002453E6"/>
    <w:rsid w:val="0024553E"/>
    <w:rsid w:val="0024578C"/>
    <w:rsid w:val="0024581D"/>
    <w:rsid w:val="00245AF4"/>
    <w:rsid w:val="00245D93"/>
    <w:rsid w:val="00245F08"/>
    <w:rsid w:val="00245F55"/>
    <w:rsid w:val="00246354"/>
    <w:rsid w:val="002464FA"/>
    <w:rsid w:val="0024650A"/>
    <w:rsid w:val="00246707"/>
    <w:rsid w:val="00246D9F"/>
    <w:rsid w:val="002470EE"/>
    <w:rsid w:val="00247569"/>
    <w:rsid w:val="00247A72"/>
    <w:rsid w:val="002502C0"/>
    <w:rsid w:val="0025041F"/>
    <w:rsid w:val="00250529"/>
    <w:rsid w:val="002505E7"/>
    <w:rsid w:val="00250700"/>
    <w:rsid w:val="002509B0"/>
    <w:rsid w:val="00250C6B"/>
    <w:rsid w:val="00250CA3"/>
    <w:rsid w:val="00250D98"/>
    <w:rsid w:val="00251423"/>
    <w:rsid w:val="0025192D"/>
    <w:rsid w:val="00251AF9"/>
    <w:rsid w:val="002521D2"/>
    <w:rsid w:val="0025223D"/>
    <w:rsid w:val="002523D4"/>
    <w:rsid w:val="002523F3"/>
    <w:rsid w:val="00252452"/>
    <w:rsid w:val="0025279F"/>
    <w:rsid w:val="00252D26"/>
    <w:rsid w:val="00252F80"/>
    <w:rsid w:val="00253795"/>
    <w:rsid w:val="00253982"/>
    <w:rsid w:val="00253B84"/>
    <w:rsid w:val="00253F9E"/>
    <w:rsid w:val="00253FDA"/>
    <w:rsid w:val="0025407E"/>
    <w:rsid w:val="002541B7"/>
    <w:rsid w:val="002542CB"/>
    <w:rsid w:val="0025435A"/>
    <w:rsid w:val="00254B7A"/>
    <w:rsid w:val="00254EFB"/>
    <w:rsid w:val="00255367"/>
    <w:rsid w:val="00255506"/>
    <w:rsid w:val="00255DF1"/>
    <w:rsid w:val="00255F03"/>
    <w:rsid w:val="00256025"/>
    <w:rsid w:val="00256124"/>
    <w:rsid w:val="00256253"/>
    <w:rsid w:val="002566F6"/>
    <w:rsid w:val="00256751"/>
    <w:rsid w:val="002569FC"/>
    <w:rsid w:val="00257283"/>
    <w:rsid w:val="0025740E"/>
    <w:rsid w:val="00257537"/>
    <w:rsid w:val="00257EDF"/>
    <w:rsid w:val="0026009C"/>
    <w:rsid w:val="002602D6"/>
    <w:rsid w:val="00260450"/>
    <w:rsid w:val="00260937"/>
    <w:rsid w:val="002609D5"/>
    <w:rsid w:val="00260B1C"/>
    <w:rsid w:val="00260C2F"/>
    <w:rsid w:val="00260F7C"/>
    <w:rsid w:val="0026100F"/>
    <w:rsid w:val="002615EE"/>
    <w:rsid w:val="00261790"/>
    <w:rsid w:val="00261A1F"/>
    <w:rsid w:val="002625FB"/>
    <w:rsid w:val="00262810"/>
    <w:rsid w:val="00262DEF"/>
    <w:rsid w:val="00262E89"/>
    <w:rsid w:val="002630E2"/>
    <w:rsid w:val="00263181"/>
    <w:rsid w:val="00263685"/>
    <w:rsid w:val="002636D1"/>
    <w:rsid w:val="00263763"/>
    <w:rsid w:val="00263D33"/>
    <w:rsid w:val="002644BF"/>
    <w:rsid w:val="002645D1"/>
    <w:rsid w:val="00264B00"/>
    <w:rsid w:val="00264BA5"/>
    <w:rsid w:val="00264F7E"/>
    <w:rsid w:val="00264FFE"/>
    <w:rsid w:val="002650DD"/>
    <w:rsid w:val="00265A14"/>
    <w:rsid w:val="00265BD4"/>
    <w:rsid w:val="00265C6A"/>
    <w:rsid w:val="00266190"/>
    <w:rsid w:val="00266245"/>
    <w:rsid w:val="0026679A"/>
    <w:rsid w:val="00266910"/>
    <w:rsid w:val="00266ADC"/>
    <w:rsid w:val="00266BC5"/>
    <w:rsid w:val="00266CD2"/>
    <w:rsid w:val="00266F9B"/>
    <w:rsid w:val="002673F7"/>
    <w:rsid w:val="0026744C"/>
    <w:rsid w:val="002675E1"/>
    <w:rsid w:val="00270140"/>
    <w:rsid w:val="0027058A"/>
    <w:rsid w:val="0027091F"/>
    <w:rsid w:val="002709A1"/>
    <w:rsid w:val="00270BDD"/>
    <w:rsid w:val="00270E57"/>
    <w:rsid w:val="00271A50"/>
    <w:rsid w:val="00271D89"/>
    <w:rsid w:val="0027225F"/>
    <w:rsid w:val="002722CC"/>
    <w:rsid w:val="0027256D"/>
    <w:rsid w:val="00272FDB"/>
    <w:rsid w:val="00273441"/>
    <w:rsid w:val="00273CF6"/>
    <w:rsid w:val="00274669"/>
    <w:rsid w:val="00275098"/>
    <w:rsid w:val="002757A8"/>
    <w:rsid w:val="0027597D"/>
    <w:rsid w:val="00275CE2"/>
    <w:rsid w:val="0027602E"/>
    <w:rsid w:val="00276EA8"/>
    <w:rsid w:val="0027760C"/>
    <w:rsid w:val="002777FF"/>
    <w:rsid w:val="00277AA6"/>
    <w:rsid w:val="00277C5A"/>
    <w:rsid w:val="00280658"/>
    <w:rsid w:val="00280722"/>
    <w:rsid w:val="00280F09"/>
    <w:rsid w:val="0028118C"/>
    <w:rsid w:val="00281936"/>
    <w:rsid w:val="00281C06"/>
    <w:rsid w:val="00281C4D"/>
    <w:rsid w:val="002820A0"/>
    <w:rsid w:val="002824BE"/>
    <w:rsid w:val="00282B08"/>
    <w:rsid w:val="002833B9"/>
    <w:rsid w:val="00283415"/>
    <w:rsid w:val="002834C0"/>
    <w:rsid w:val="00283580"/>
    <w:rsid w:val="0028371D"/>
    <w:rsid w:val="00283767"/>
    <w:rsid w:val="00283830"/>
    <w:rsid w:val="00283905"/>
    <w:rsid w:val="002842BA"/>
    <w:rsid w:val="00284663"/>
    <w:rsid w:val="00284751"/>
    <w:rsid w:val="002847A4"/>
    <w:rsid w:val="002847C7"/>
    <w:rsid w:val="00284B4D"/>
    <w:rsid w:val="00284D8A"/>
    <w:rsid w:val="00285679"/>
    <w:rsid w:val="002857A7"/>
    <w:rsid w:val="00285D40"/>
    <w:rsid w:val="0028610A"/>
    <w:rsid w:val="0028625F"/>
    <w:rsid w:val="002865D4"/>
    <w:rsid w:val="00286609"/>
    <w:rsid w:val="00286793"/>
    <w:rsid w:val="00286893"/>
    <w:rsid w:val="0028699A"/>
    <w:rsid w:val="002870A6"/>
    <w:rsid w:val="002870BD"/>
    <w:rsid w:val="00287DE9"/>
    <w:rsid w:val="00287DF9"/>
    <w:rsid w:val="00287E00"/>
    <w:rsid w:val="002900A3"/>
    <w:rsid w:val="00290313"/>
    <w:rsid w:val="00290F8C"/>
    <w:rsid w:val="002911FB"/>
    <w:rsid w:val="00291633"/>
    <w:rsid w:val="0029195B"/>
    <w:rsid w:val="00291C14"/>
    <w:rsid w:val="00291F48"/>
    <w:rsid w:val="002927F9"/>
    <w:rsid w:val="002928AE"/>
    <w:rsid w:val="002928F2"/>
    <w:rsid w:val="00292A0F"/>
    <w:rsid w:val="00293283"/>
    <w:rsid w:val="00293672"/>
    <w:rsid w:val="0029371F"/>
    <w:rsid w:val="002937E1"/>
    <w:rsid w:val="00293B6A"/>
    <w:rsid w:val="00293F89"/>
    <w:rsid w:val="00293FA2"/>
    <w:rsid w:val="00294261"/>
    <w:rsid w:val="002947AF"/>
    <w:rsid w:val="00294C63"/>
    <w:rsid w:val="002951FE"/>
    <w:rsid w:val="00295A00"/>
    <w:rsid w:val="002961EC"/>
    <w:rsid w:val="00296262"/>
    <w:rsid w:val="002967CF"/>
    <w:rsid w:val="00296F05"/>
    <w:rsid w:val="00296F19"/>
    <w:rsid w:val="002972DD"/>
    <w:rsid w:val="002976AC"/>
    <w:rsid w:val="00297A2A"/>
    <w:rsid w:val="00297DDA"/>
    <w:rsid w:val="00297E8D"/>
    <w:rsid w:val="002A02B9"/>
    <w:rsid w:val="002A0B70"/>
    <w:rsid w:val="002A0D11"/>
    <w:rsid w:val="002A115E"/>
    <w:rsid w:val="002A1225"/>
    <w:rsid w:val="002A14B4"/>
    <w:rsid w:val="002A1BA3"/>
    <w:rsid w:val="002A1CE0"/>
    <w:rsid w:val="002A1E55"/>
    <w:rsid w:val="002A204D"/>
    <w:rsid w:val="002A2245"/>
    <w:rsid w:val="002A2A64"/>
    <w:rsid w:val="002A2C17"/>
    <w:rsid w:val="002A2DAE"/>
    <w:rsid w:val="002A2E34"/>
    <w:rsid w:val="002A2E66"/>
    <w:rsid w:val="002A3057"/>
    <w:rsid w:val="002A3558"/>
    <w:rsid w:val="002A3674"/>
    <w:rsid w:val="002A379B"/>
    <w:rsid w:val="002A3AEB"/>
    <w:rsid w:val="002A3C94"/>
    <w:rsid w:val="002A3F71"/>
    <w:rsid w:val="002A41BF"/>
    <w:rsid w:val="002A4624"/>
    <w:rsid w:val="002A475A"/>
    <w:rsid w:val="002A4858"/>
    <w:rsid w:val="002A4896"/>
    <w:rsid w:val="002A4A69"/>
    <w:rsid w:val="002A4E3B"/>
    <w:rsid w:val="002A504A"/>
    <w:rsid w:val="002A544F"/>
    <w:rsid w:val="002A55B1"/>
    <w:rsid w:val="002A58A2"/>
    <w:rsid w:val="002A5FE3"/>
    <w:rsid w:val="002A6B1F"/>
    <w:rsid w:val="002A7263"/>
    <w:rsid w:val="002A767C"/>
    <w:rsid w:val="002A771B"/>
    <w:rsid w:val="002A7C11"/>
    <w:rsid w:val="002A7CA0"/>
    <w:rsid w:val="002A7F82"/>
    <w:rsid w:val="002B02C1"/>
    <w:rsid w:val="002B05ED"/>
    <w:rsid w:val="002B0602"/>
    <w:rsid w:val="002B0A60"/>
    <w:rsid w:val="002B0C91"/>
    <w:rsid w:val="002B0D65"/>
    <w:rsid w:val="002B1091"/>
    <w:rsid w:val="002B13E5"/>
    <w:rsid w:val="002B1B1C"/>
    <w:rsid w:val="002B251A"/>
    <w:rsid w:val="002B25CE"/>
    <w:rsid w:val="002B2863"/>
    <w:rsid w:val="002B2BA0"/>
    <w:rsid w:val="002B2E61"/>
    <w:rsid w:val="002B2F0A"/>
    <w:rsid w:val="002B3388"/>
    <w:rsid w:val="002B3766"/>
    <w:rsid w:val="002B384A"/>
    <w:rsid w:val="002B39E0"/>
    <w:rsid w:val="002B3A6E"/>
    <w:rsid w:val="002B3EE3"/>
    <w:rsid w:val="002B3F43"/>
    <w:rsid w:val="002B3F9B"/>
    <w:rsid w:val="002B4672"/>
    <w:rsid w:val="002B4870"/>
    <w:rsid w:val="002B499B"/>
    <w:rsid w:val="002B49B4"/>
    <w:rsid w:val="002B4C43"/>
    <w:rsid w:val="002B4F38"/>
    <w:rsid w:val="002B5304"/>
    <w:rsid w:val="002B5937"/>
    <w:rsid w:val="002B59C9"/>
    <w:rsid w:val="002B6B92"/>
    <w:rsid w:val="002B6C7E"/>
    <w:rsid w:val="002B7B0B"/>
    <w:rsid w:val="002B7F95"/>
    <w:rsid w:val="002C0080"/>
    <w:rsid w:val="002C020E"/>
    <w:rsid w:val="002C0280"/>
    <w:rsid w:val="002C068E"/>
    <w:rsid w:val="002C0BEE"/>
    <w:rsid w:val="002C0EFF"/>
    <w:rsid w:val="002C17AE"/>
    <w:rsid w:val="002C1C93"/>
    <w:rsid w:val="002C1F3F"/>
    <w:rsid w:val="002C1F43"/>
    <w:rsid w:val="002C1FAB"/>
    <w:rsid w:val="002C1FF7"/>
    <w:rsid w:val="002C27C6"/>
    <w:rsid w:val="002C295E"/>
    <w:rsid w:val="002C2CCD"/>
    <w:rsid w:val="002C2E28"/>
    <w:rsid w:val="002C30FD"/>
    <w:rsid w:val="002C316B"/>
    <w:rsid w:val="002C3543"/>
    <w:rsid w:val="002C4036"/>
    <w:rsid w:val="002C42AD"/>
    <w:rsid w:val="002C4565"/>
    <w:rsid w:val="002C4780"/>
    <w:rsid w:val="002C4985"/>
    <w:rsid w:val="002C49EA"/>
    <w:rsid w:val="002C4B94"/>
    <w:rsid w:val="002C4F19"/>
    <w:rsid w:val="002C532F"/>
    <w:rsid w:val="002C5336"/>
    <w:rsid w:val="002C56E7"/>
    <w:rsid w:val="002C5A31"/>
    <w:rsid w:val="002C5E2B"/>
    <w:rsid w:val="002C653F"/>
    <w:rsid w:val="002C69D4"/>
    <w:rsid w:val="002C69FC"/>
    <w:rsid w:val="002C6B15"/>
    <w:rsid w:val="002C6BD0"/>
    <w:rsid w:val="002C6C8D"/>
    <w:rsid w:val="002C6CC6"/>
    <w:rsid w:val="002C6E20"/>
    <w:rsid w:val="002C7C7C"/>
    <w:rsid w:val="002C7F4C"/>
    <w:rsid w:val="002C7F71"/>
    <w:rsid w:val="002D0263"/>
    <w:rsid w:val="002D057C"/>
    <w:rsid w:val="002D0E44"/>
    <w:rsid w:val="002D12C8"/>
    <w:rsid w:val="002D14C8"/>
    <w:rsid w:val="002D17E1"/>
    <w:rsid w:val="002D1E96"/>
    <w:rsid w:val="002D1F39"/>
    <w:rsid w:val="002D2381"/>
    <w:rsid w:val="002D2F2D"/>
    <w:rsid w:val="002D3003"/>
    <w:rsid w:val="002D37CA"/>
    <w:rsid w:val="002D3909"/>
    <w:rsid w:val="002D4004"/>
    <w:rsid w:val="002D4308"/>
    <w:rsid w:val="002D4793"/>
    <w:rsid w:val="002D47A1"/>
    <w:rsid w:val="002D4922"/>
    <w:rsid w:val="002D521D"/>
    <w:rsid w:val="002D5273"/>
    <w:rsid w:val="002D59A7"/>
    <w:rsid w:val="002D5CC6"/>
    <w:rsid w:val="002D5D6E"/>
    <w:rsid w:val="002D5D93"/>
    <w:rsid w:val="002D6103"/>
    <w:rsid w:val="002D62E5"/>
    <w:rsid w:val="002D6452"/>
    <w:rsid w:val="002D6C47"/>
    <w:rsid w:val="002D6D63"/>
    <w:rsid w:val="002D70AC"/>
    <w:rsid w:val="002D70E0"/>
    <w:rsid w:val="002D742A"/>
    <w:rsid w:val="002D78DF"/>
    <w:rsid w:val="002D7AB8"/>
    <w:rsid w:val="002E01B0"/>
    <w:rsid w:val="002E04CD"/>
    <w:rsid w:val="002E050D"/>
    <w:rsid w:val="002E06D8"/>
    <w:rsid w:val="002E0AF0"/>
    <w:rsid w:val="002E0AFD"/>
    <w:rsid w:val="002E0B65"/>
    <w:rsid w:val="002E0C66"/>
    <w:rsid w:val="002E0DCD"/>
    <w:rsid w:val="002E1333"/>
    <w:rsid w:val="002E1506"/>
    <w:rsid w:val="002E17F9"/>
    <w:rsid w:val="002E19BA"/>
    <w:rsid w:val="002E1D35"/>
    <w:rsid w:val="002E208F"/>
    <w:rsid w:val="002E20A2"/>
    <w:rsid w:val="002E22E3"/>
    <w:rsid w:val="002E2347"/>
    <w:rsid w:val="002E252C"/>
    <w:rsid w:val="002E2561"/>
    <w:rsid w:val="002E28E3"/>
    <w:rsid w:val="002E2B12"/>
    <w:rsid w:val="002E2D7F"/>
    <w:rsid w:val="002E3663"/>
    <w:rsid w:val="002E3F31"/>
    <w:rsid w:val="002E4076"/>
    <w:rsid w:val="002E46C0"/>
    <w:rsid w:val="002E4842"/>
    <w:rsid w:val="002E49EE"/>
    <w:rsid w:val="002E4B69"/>
    <w:rsid w:val="002E5341"/>
    <w:rsid w:val="002E545A"/>
    <w:rsid w:val="002E55B6"/>
    <w:rsid w:val="002E5668"/>
    <w:rsid w:val="002E5771"/>
    <w:rsid w:val="002E5E65"/>
    <w:rsid w:val="002E609E"/>
    <w:rsid w:val="002E661D"/>
    <w:rsid w:val="002E6623"/>
    <w:rsid w:val="002E66AE"/>
    <w:rsid w:val="002E6DD2"/>
    <w:rsid w:val="002E6DF2"/>
    <w:rsid w:val="002E6FAE"/>
    <w:rsid w:val="002E6FF6"/>
    <w:rsid w:val="002E7140"/>
    <w:rsid w:val="002E7143"/>
    <w:rsid w:val="002E76CD"/>
    <w:rsid w:val="002E79E5"/>
    <w:rsid w:val="002E7B39"/>
    <w:rsid w:val="002E7D3A"/>
    <w:rsid w:val="002F0355"/>
    <w:rsid w:val="002F0BDE"/>
    <w:rsid w:val="002F10CA"/>
    <w:rsid w:val="002F1126"/>
    <w:rsid w:val="002F12F4"/>
    <w:rsid w:val="002F14F0"/>
    <w:rsid w:val="002F1B4D"/>
    <w:rsid w:val="002F2050"/>
    <w:rsid w:val="002F2270"/>
    <w:rsid w:val="002F2539"/>
    <w:rsid w:val="002F2674"/>
    <w:rsid w:val="002F2AE2"/>
    <w:rsid w:val="002F2B99"/>
    <w:rsid w:val="002F2C50"/>
    <w:rsid w:val="002F2C93"/>
    <w:rsid w:val="002F2F0E"/>
    <w:rsid w:val="002F315E"/>
    <w:rsid w:val="002F32B6"/>
    <w:rsid w:val="002F361A"/>
    <w:rsid w:val="002F3962"/>
    <w:rsid w:val="002F39C5"/>
    <w:rsid w:val="002F3D5E"/>
    <w:rsid w:val="002F3DC7"/>
    <w:rsid w:val="002F4505"/>
    <w:rsid w:val="002F4C3A"/>
    <w:rsid w:val="002F51C5"/>
    <w:rsid w:val="002F5557"/>
    <w:rsid w:val="002F5704"/>
    <w:rsid w:val="002F5711"/>
    <w:rsid w:val="002F5731"/>
    <w:rsid w:val="002F591B"/>
    <w:rsid w:val="002F7247"/>
    <w:rsid w:val="002F7257"/>
    <w:rsid w:val="002F729C"/>
    <w:rsid w:val="002F7425"/>
    <w:rsid w:val="002F75A2"/>
    <w:rsid w:val="002F7801"/>
    <w:rsid w:val="002F78A0"/>
    <w:rsid w:val="002F7C68"/>
    <w:rsid w:val="003002A5"/>
    <w:rsid w:val="00300442"/>
    <w:rsid w:val="003005B5"/>
    <w:rsid w:val="003006E6"/>
    <w:rsid w:val="00300F4E"/>
    <w:rsid w:val="0030126E"/>
    <w:rsid w:val="00301952"/>
    <w:rsid w:val="00301DAB"/>
    <w:rsid w:val="00301DB2"/>
    <w:rsid w:val="00301FB2"/>
    <w:rsid w:val="00302184"/>
    <w:rsid w:val="00302308"/>
    <w:rsid w:val="00302314"/>
    <w:rsid w:val="00302A43"/>
    <w:rsid w:val="00302E3D"/>
    <w:rsid w:val="003030A2"/>
    <w:rsid w:val="0030353A"/>
    <w:rsid w:val="003037F1"/>
    <w:rsid w:val="003038CD"/>
    <w:rsid w:val="003038E9"/>
    <w:rsid w:val="00303A17"/>
    <w:rsid w:val="00303DE4"/>
    <w:rsid w:val="0030421B"/>
    <w:rsid w:val="003043BF"/>
    <w:rsid w:val="00304495"/>
    <w:rsid w:val="003045EF"/>
    <w:rsid w:val="00304D5C"/>
    <w:rsid w:val="00304FA4"/>
    <w:rsid w:val="003051FE"/>
    <w:rsid w:val="00305563"/>
    <w:rsid w:val="00305585"/>
    <w:rsid w:val="00305615"/>
    <w:rsid w:val="00305711"/>
    <w:rsid w:val="00305BC0"/>
    <w:rsid w:val="00305FEA"/>
    <w:rsid w:val="003065D7"/>
    <w:rsid w:val="003066B8"/>
    <w:rsid w:val="00306769"/>
    <w:rsid w:val="0030691C"/>
    <w:rsid w:val="003069EC"/>
    <w:rsid w:val="00306BD5"/>
    <w:rsid w:val="00306C3A"/>
    <w:rsid w:val="00306C4E"/>
    <w:rsid w:val="00306EF4"/>
    <w:rsid w:val="00306FE9"/>
    <w:rsid w:val="00307006"/>
    <w:rsid w:val="0030716A"/>
    <w:rsid w:val="0030797A"/>
    <w:rsid w:val="00307FFC"/>
    <w:rsid w:val="0031014E"/>
    <w:rsid w:val="003105A0"/>
    <w:rsid w:val="00310BA1"/>
    <w:rsid w:val="00311134"/>
    <w:rsid w:val="00311261"/>
    <w:rsid w:val="0031189F"/>
    <w:rsid w:val="00311C59"/>
    <w:rsid w:val="0031216A"/>
    <w:rsid w:val="00312179"/>
    <w:rsid w:val="003125B1"/>
    <w:rsid w:val="003126ED"/>
    <w:rsid w:val="00312AF7"/>
    <w:rsid w:val="00312BEC"/>
    <w:rsid w:val="00312D2D"/>
    <w:rsid w:val="00312F85"/>
    <w:rsid w:val="0031304B"/>
    <w:rsid w:val="00313D56"/>
    <w:rsid w:val="0031434A"/>
    <w:rsid w:val="0031510A"/>
    <w:rsid w:val="00315122"/>
    <w:rsid w:val="00315383"/>
    <w:rsid w:val="00315551"/>
    <w:rsid w:val="0031570D"/>
    <w:rsid w:val="003159FE"/>
    <w:rsid w:val="00315FB5"/>
    <w:rsid w:val="00316227"/>
    <w:rsid w:val="003162E2"/>
    <w:rsid w:val="0031658A"/>
    <w:rsid w:val="00316593"/>
    <w:rsid w:val="003172D0"/>
    <w:rsid w:val="003172E0"/>
    <w:rsid w:val="003175FA"/>
    <w:rsid w:val="0031760D"/>
    <w:rsid w:val="00317738"/>
    <w:rsid w:val="00317EA5"/>
    <w:rsid w:val="00320474"/>
    <w:rsid w:val="00320BE7"/>
    <w:rsid w:val="00320D0F"/>
    <w:rsid w:val="0032116B"/>
    <w:rsid w:val="0032118A"/>
    <w:rsid w:val="003214BF"/>
    <w:rsid w:val="0032154B"/>
    <w:rsid w:val="003216C4"/>
    <w:rsid w:val="00322367"/>
    <w:rsid w:val="00322850"/>
    <w:rsid w:val="00322DEF"/>
    <w:rsid w:val="00323B64"/>
    <w:rsid w:val="00323DCD"/>
    <w:rsid w:val="003243E7"/>
    <w:rsid w:val="00324606"/>
    <w:rsid w:val="0032514A"/>
    <w:rsid w:val="00325747"/>
    <w:rsid w:val="00325E2B"/>
    <w:rsid w:val="00326382"/>
    <w:rsid w:val="00326527"/>
    <w:rsid w:val="003266EC"/>
    <w:rsid w:val="00326B17"/>
    <w:rsid w:val="00326B8A"/>
    <w:rsid w:val="00326BD0"/>
    <w:rsid w:val="00326C6B"/>
    <w:rsid w:val="00326EF5"/>
    <w:rsid w:val="0032744B"/>
    <w:rsid w:val="00327467"/>
    <w:rsid w:val="0032791A"/>
    <w:rsid w:val="00327A99"/>
    <w:rsid w:val="00327A9A"/>
    <w:rsid w:val="00327CE8"/>
    <w:rsid w:val="00330283"/>
    <w:rsid w:val="00330311"/>
    <w:rsid w:val="0033067A"/>
    <w:rsid w:val="00330976"/>
    <w:rsid w:val="00330E91"/>
    <w:rsid w:val="003310D3"/>
    <w:rsid w:val="003311C0"/>
    <w:rsid w:val="003316AD"/>
    <w:rsid w:val="00331820"/>
    <w:rsid w:val="00331A5A"/>
    <w:rsid w:val="00331F45"/>
    <w:rsid w:val="00332175"/>
    <w:rsid w:val="0033220D"/>
    <w:rsid w:val="00332222"/>
    <w:rsid w:val="00332B4E"/>
    <w:rsid w:val="00332FCE"/>
    <w:rsid w:val="0033338B"/>
    <w:rsid w:val="00333D00"/>
    <w:rsid w:val="00333D71"/>
    <w:rsid w:val="00334005"/>
    <w:rsid w:val="003341EE"/>
    <w:rsid w:val="00334C8D"/>
    <w:rsid w:val="00335055"/>
    <w:rsid w:val="00335ACE"/>
    <w:rsid w:val="00335B1A"/>
    <w:rsid w:val="00335E8F"/>
    <w:rsid w:val="00336007"/>
    <w:rsid w:val="00336805"/>
    <w:rsid w:val="00336BDB"/>
    <w:rsid w:val="0033716E"/>
    <w:rsid w:val="003376A4"/>
    <w:rsid w:val="003376A6"/>
    <w:rsid w:val="003377F9"/>
    <w:rsid w:val="003379A7"/>
    <w:rsid w:val="00337F5B"/>
    <w:rsid w:val="0034033E"/>
    <w:rsid w:val="00340B6F"/>
    <w:rsid w:val="00340BF4"/>
    <w:rsid w:val="00340FA5"/>
    <w:rsid w:val="003413C4"/>
    <w:rsid w:val="00341882"/>
    <w:rsid w:val="00341CCB"/>
    <w:rsid w:val="00341DAB"/>
    <w:rsid w:val="003424AD"/>
    <w:rsid w:val="003424AE"/>
    <w:rsid w:val="00342D5C"/>
    <w:rsid w:val="00342E0C"/>
    <w:rsid w:val="00343083"/>
    <w:rsid w:val="003433AD"/>
    <w:rsid w:val="003434F6"/>
    <w:rsid w:val="00343519"/>
    <w:rsid w:val="0034379D"/>
    <w:rsid w:val="00343940"/>
    <w:rsid w:val="003439CE"/>
    <w:rsid w:val="00343A56"/>
    <w:rsid w:val="00343A5A"/>
    <w:rsid w:val="00343E75"/>
    <w:rsid w:val="00343ED0"/>
    <w:rsid w:val="00343F54"/>
    <w:rsid w:val="00343F88"/>
    <w:rsid w:val="0034411C"/>
    <w:rsid w:val="0034435B"/>
    <w:rsid w:val="0034440F"/>
    <w:rsid w:val="00344606"/>
    <w:rsid w:val="00344724"/>
    <w:rsid w:val="00344CA2"/>
    <w:rsid w:val="00345496"/>
    <w:rsid w:val="00345DBB"/>
    <w:rsid w:val="003460FC"/>
    <w:rsid w:val="0034632C"/>
    <w:rsid w:val="003464B2"/>
    <w:rsid w:val="00346606"/>
    <w:rsid w:val="003467ED"/>
    <w:rsid w:val="003468EA"/>
    <w:rsid w:val="003474C7"/>
    <w:rsid w:val="00347893"/>
    <w:rsid w:val="00347C6A"/>
    <w:rsid w:val="0035049C"/>
    <w:rsid w:val="00350979"/>
    <w:rsid w:val="003509F2"/>
    <w:rsid w:val="00350BA4"/>
    <w:rsid w:val="00351125"/>
    <w:rsid w:val="0035118F"/>
    <w:rsid w:val="0035166E"/>
    <w:rsid w:val="0035183D"/>
    <w:rsid w:val="003518BA"/>
    <w:rsid w:val="00351B78"/>
    <w:rsid w:val="00351C81"/>
    <w:rsid w:val="00352503"/>
    <w:rsid w:val="0035295B"/>
    <w:rsid w:val="00352D47"/>
    <w:rsid w:val="00352F5B"/>
    <w:rsid w:val="0035311A"/>
    <w:rsid w:val="00353426"/>
    <w:rsid w:val="00353724"/>
    <w:rsid w:val="003539A9"/>
    <w:rsid w:val="00353AEF"/>
    <w:rsid w:val="00353B5B"/>
    <w:rsid w:val="00353D07"/>
    <w:rsid w:val="0035412A"/>
    <w:rsid w:val="00354346"/>
    <w:rsid w:val="00354415"/>
    <w:rsid w:val="0035451A"/>
    <w:rsid w:val="00354734"/>
    <w:rsid w:val="00354D79"/>
    <w:rsid w:val="003551B7"/>
    <w:rsid w:val="003554DA"/>
    <w:rsid w:val="00356392"/>
    <w:rsid w:val="003563A0"/>
    <w:rsid w:val="00356920"/>
    <w:rsid w:val="00356940"/>
    <w:rsid w:val="00356BCF"/>
    <w:rsid w:val="00356DF2"/>
    <w:rsid w:val="00356F44"/>
    <w:rsid w:val="00356F89"/>
    <w:rsid w:val="00357350"/>
    <w:rsid w:val="00357393"/>
    <w:rsid w:val="0035746C"/>
    <w:rsid w:val="00357B3F"/>
    <w:rsid w:val="00360223"/>
    <w:rsid w:val="00360392"/>
    <w:rsid w:val="00360697"/>
    <w:rsid w:val="0036090E"/>
    <w:rsid w:val="00360B13"/>
    <w:rsid w:val="00360C67"/>
    <w:rsid w:val="00360D76"/>
    <w:rsid w:val="00360EA9"/>
    <w:rsid w:val="0036117C"/>
    <w:rsid w:val="0036195D"/>
    <w:rsid w:val="00361C88"/>
    <w:rsid w:val="0036207C"/>
    <w:rsid w:val="003623E6"/>
    <w:rsid w:val="003625C4"/>
    <w:rsid w:val="00362823"/>
    <w:rsid w:val="00362B13"/>
    <w:rsid w:val="00362EB2"/>
    <w:rsid w:val="003632E2"/>
    <w:rsid w:val="003638DA"/>
    <w:rsid w:val="00363C70"/>
    <w:rsid w:val="00363F79"/>
    <w:rsid w:val="00364949"/>
    <w:rsid w:val="00364A4A"/>
    <w:rsid w:val="00364ADF"/>
    <w:rsid w:val="00364B6B"/>
    <w:rsid w:val="00365142"/>
    <w:rsid w:val="003656A7"/>
    <w:rsid w:val="00365E00"/>
    <w:rsid w:val="003664EA"/>
    <w:rsid w:val="00366E22"/>
    <w:rsid w:val="00366F66"/>
    <w:rsid w:val="0036738E"/>
    <w:rsid w:val="003678FA"/>
    <w:rsid w:val="00367DFB"/>
    <w:rsid w:val="00367E5C"/>
    <w:rsid w:val="00367E9B"/>
    <w:rsid w:val="0037015B"/>
    <w:rsid w:val="0037037A"/>
    <w:rsid w:val="003703BE"/>
    <w:rsid w:val="00370469"/>
    <w:rsid w:val="00370687"/>
    <w:rsid w:val="0037088D"/>
    <w:rsid w:val="003708B0"/>
    <w:rsid w:val="00370B32"/>
    <w:rsid w:val="00370C5F"/>
    <w:rsid w:val="00370E3A"/>
    <w:rsid w:val="0037123C"/>
    <w:rsid w:val="0037133A"/>
    <w:rsid w:val="0037167C"/>
    <w:rsid w:val="003716CD"/>
    <w:rsid w:val="00371E4B"/>
    <w:rsid w:val="00371F36"/>
    <w:rsid w:val="0037215C"/>
    <w:rsid w:val="003723AE"/>
    <w:rsid w:val="00372AF9"/>
    <w:rsid w:val="00372C54"/>
    <w:rsid w:val="00372F85"/>
    <w:rsid w:val="003732CF"/>
    <w:rsid w:val="0037386D"/>
    <w:rsid w:val="00373B30"/>
    <w:rsid w:val="00373DA0"/>
    <w:rsid w:val="0037423C"/>
    <w:rsid w:val="00374383"/>
    <w:rsid w:val="00374602"/>
    <w:rsid w:val="003747F9"/>
    <w:rsid w:val="00374999"/>
    <w:rsid w:val="003751E6"/>
    <w:rsid w:val="003751F9"/>
    <w:rsid w:val="003757A1"/>
    <w:rsid w:val="0037618F"/>
    <w:rsid w:val="00376A98"/>
    <w:rsid w:val="00376E38"/>
    <w:rsid w:val="00376FA1"/>
    <w:rsid w:val="0037702F"/>
    <w:rsid w:val="00377232"/>
    <w:rsid w:val="00377274"/>
    <w:rsid w:val="003774B2"/>
    <w:rsid w:val="0037754E"/>
    <w:rsid w:val="00377723"/>
    <w:rsid w:val="00377CAF"/>
    <w:rsid w:val="00377EB4"/>
    <w:rsid w:val="00377F9B"/>
    <w:rsid w:val="00380776"/>
    <w:rsid w:val="003810E5"/>
    <w:rsid w:val="0038151F"/>
    <w:rsid w:val="003816B3"/>
    <w:rsid w:val="00381CF3"/>
    <w:rsid w:val="003820C6"/>
    <w:rsid w:val="003824C1"/>
    <w:rsid w:val="0038274C"/>
    <w:rsid w:val="00382951"/>
    <w:rsid w:val="00382BA9"/>
    <w:rsid w:val="00382CA7"/>
    <w:rsid w:val="00382EEA"/>
    <w:rsid w:val="003832FC"/>
    <w:rsid w:val="00383DCC"/>
    <w:rsid w:val="0038442D"/>
    <w:rsid w:val="0038448A"/>
    <w:rsid w:val="003849CD"/>
    <w:rsid w:val="003849E4"/>
    <w:rsid w:val="00384B6F"/>
    <w:rsid w:val="00384FC9"/>
    <w:rsid w:val="00384FE9"/>
    <w:rsid w:val="00385102"/>
    <w:rsid w:val="003853CC"/>
    <w:rsid w:val="00385B96"/>
    <w:rsid w:val="003867DC"/>
    <w:rsid w:val="00386884"/>
    <w:rsid w:val="003869D9"/>
    <w:rsid w:val="00386A33"/>
    <w:rsid w:val="00386E12"/>
    <w:rsid w:val="00386E7C"/>
    <w:rsid w:val="00387267"/>
    <w:rsid w:val="00387790"/>
    <w:rsid w:val="00387925"/>
    <w:rsid w:val="003879E0"/>
    <w:rsid w:val="00387A7C"/>
    <w:rsid w:val="00387C31"/>
    <w:rsid w:val="00390176"/>
    <w:rsid w:val="00390389"/>
    <w:rsid w:val="003907F9"/>
    <w:rsid w:val="00390DFC"/>
    <w:rsid w:val="0039108A"/>
    <w:rsid w:val="00391169"/>
    <w:rsid w:val="00391801"/>
    <w:rsid w:val="003918B3"/>
    <w:rsid w:val="00391A8B"/>
    <w:rsid w:val="00391AE3"/>
    <w:rsid w:val="003920B2"/>
    <w:rsid w:val="003922F4"/>
    <w:rsid w:val="003923E1"/>
    <w:rsid w:val="00392450"/>
    <w:rsid w:val="003929B4"/>
    <w:rsid w:val="00392D41"/>
    <w:rsid w:val="003932E5"/>
    <w:rsid w:val="0039373D"/>
    <w:rsid w:val="00393A49"/>
    <w:rsid w:val="00393E7C"/>
    <w:rsid w:val="0039426E"/>
    <w:rsid w:val="0039468E"/>
    <w:rsid w:val="003949CA"/>
    <w:rsid w:val="00394BD2"/>
    <w:rsid w:val="003951A5"/>
    <w:rsid w:val="003954D6"/>
    <w:rsid w:val="0039569A"/>
    <w:rsid w:val="003956E7"/>
    <w:rsid w:val="00395B92"/>
    <w:rsid w:val="00395EA4"/>
    <w:rsid w:val="00396114"/>
    <w:rsid w:val="003966AB"/>
    <w:rsid w:val="00396B97"/>
    <w:rsid w:val="00396D4B"/>
    <w:rsid w:val="003977F8"/>
    <w:rsid w:val="00397B4D"/>
    <w:rsid w:val="00397F7B"/>
    <w:rsid w:val="003A01B1"/>
    <w:rsid w:val="003A0828"/>
    <w:rsid w:val="003A0898"/>
    <w:rsid w:val="003A08D4"/>
    <w:rsid w:val="003A0DE6"/>
    <w:rsid w:val="003A139F"/>
    <w:rsid w:val="003A13AA"/>
    <w:rsid w:val="003A1965"/>
    <w:rsid w:val="003A1995"/>
    <w:rsid w:val="003A1B66"/>
    <w:rsid w:val="003A1BDE"/>
    <w:rsid w:val="003A1BFF"/>
    <w:rsid w:val="003A1E6F"/>
    <w:rsid w:val="003A2B9C"/>
    <w:rsid w:val="003A2E0A"/>
    <w:rsid w:val="003A2E13"/>
    <w:rsid w:val="003A31D4"/>
    <w:rsid w:val="003A3285"/>
    <w:rsid w:val="003A3380"/>
    <w:rsid w:val="003A3C44"/>
    <w:rsid w:val="003A3E76"/>
    <w:rsid w:val="003A4101"/>
    <w:rsid w:val="003A4522"/>
    <w:rsid w:val="003A48A5"/>
    <w:rsid w:val="003A4AD0"/>
    <w:rsid w:val="003A523E"/>
    <w:rsid w:val="003A5408"/>
    <w:rsid w:val="003A54EA"/>
    <w:rsid w:val="003A54F5"/>
    <w:rsid w:val="003A588A"/>
    <w:rsid w:val="003A5AB9"/>
    <w:rsid w:val="003A5ADF"/>
    <w:rsid w:val="003A5F01"/>
    <w:rsid w:val="003A67AC"/>
    <w:rsid w:val="003A6859"/>
    <w:rsid w:val="003A6989"/>
    <w:rsid w:val="003A7297"/>
    <w:rsid w:val="003A7468"/>
    <w:rsid w:val="003A75B4"/>
    <w:rsid w:val="003A79AA"/>
    <w:rsid w:val="003A7A69"/>
    <w:rsid w:val="003A7C60"/>
    <w:rsid w:val="003A7D41"/>
    <w:rsid w:val="003B023C"/>
    <w:rsid w:val="003B045A"/>
    <w:rsid w:val="003B09F2"/>
    <w:rsid w:val="003B0E8B"/>
    <w:rsid w:val="003B1492"/>
    <w:rsid w:val="003B149A"/>
    <w:rsid w:val="003B16D9"/>
    <w:rsid w:val="003B1B80"/>
    <w:rsid w:val="003B1F0B"/>
    <w:rsid w:val="003B2CE3"/>
    <w:rsid w:val="003B3856"/>
    <w:rsid w:val="003B3A3F"/>
    <w:rsid w:val="003B3B13"/>
    <w:rsid w:val="003B3F23"/>
    <w:rsid w:val="003B3FDE"/>
    <w:rsid w:val="003B43C4"/>
    <w:rsid w:val="003B46BB"/>
    <w:rsid w:val="003B4785"/>
    <w:rsid w:val="003B47E3"/>
    <w:rsid w:val="003B4B7B"/>
    <w:rsid w:val="003B4EF1"/>
    <w:rsid w:val="003B513B"/>
    <w:rsid w:val="003B51E0"/>
    <w:rsid w:val="003B587F"/>
    <w:rsid w:val="003B5E0D"/>
    <w:rsid w:val="003B5E7C"/>
    <w:rsid w:val="003B61F9"/>
    <w:rsid w:val="003B6382"/>
    <w:rsid w:val="003B6410"/>
    <w:rsid w:val="003B662E"/>
    <w:rsid w:val="003B6CE9"/>
    <w:rsid w:val="003B6D2E"/>
    <w:rsid w:val="003B703A"/>
    <w:rsid w:val="003B751D"/>
    <w:rsid w:val="003B752A"/>
    <w:rsid w:val="003B77F2"/>
    <w:rsid w:val="003C016F"/>
    <w:rsid w:val="003C0201"/>
    <w:rsid w:val="003C0650"/>
    <w:rsid w:val="003C0766"/>
    <w:rsid w:val="003C087B"/>
    <w:rsid w:val="003C0900"/>
    <w:rsid w:val="003C124D"/>
    <w:rsid w:val="003C13E4"/>
    <w:rsid w:val="003C1A21"/>
    <w:rsid w:val="003C1A87"/>
    <w:rsid w:val="003C1BCD"/>
    <w:rsid w:val="003C2257"/>
    <w:rsid w:val="003C230B"/>
    <w:rsid w:val="003C2412"/>
    <w:rsid w:val="003C2990"/>
    <w:rsid w:val="003C2FD8"/>
    <w:rsid w:val="003C342E"/>
    <w:rsid w:val="003C37AE"/>
    <w:rsid w:val="003C384B"/>
    <w:rsid w:val="003C3A68"/>
    <w:rsid w:val="003C3BC2"/>
    <w:rsid w:val="003C3FBD"/>
    <w:rsid w:val="003C4495"/>
    <w:rsid w:val="003C4600"/>
    <w:rsid w:val="003C48A9"/>
    <w:rsid w:val="003C4AD7"/>
    <w:rsid w:val="003C556B"/>
    <w:rsid w:val="003C573A"/>
    <w:rsid w:val="003C5C71"/>
    <w:rsid w:val="003C5D0D"/>
    <w:rsid w:val="003C5E5C"/>
    <w:rsid w:val="003C638D"/>
    <w:rsid w:val="003C667E"/>
    <w:rsid w:val="003C6BC3"/>
    <w:rsid w:val="003C711F"/>
    <w:rsid w:val="003C718B"/>
    <w:rsid w:val="003C7474"/>
    <w:rsid w:val="003C755C"/>
    <w:rsid w:val="003C76B4"/>
    <w:rsid w:val="003C78AD"/>
    <w:rsid w:val="003C7D60"/>
    <w:rsid w:val="003D05F9"/>
    <w:rsid w:val="003D068F"/>
    <w:rsid w:val="003D07BF"/>
    <w:rsid w:val="003D09F1"/>
    <w:rsid w:val="003D0B74"/>
    <w:rsid w:val="003D0CA9"/>
    <w:rsid w:val="003D0CEB"/>
    <w:rsid w:val="003D0DD8"/>
    <w:rsid w:val="003D0E01"/>
    <w:rsid w:val="003D1186"/>
    <w:rsid w:val="003D1320"/>
    <w:rsid w:val="003D182F"/>
    <w:rsid w:val="003D1932"/>
    <w:rsid w:val="003D1D9F"/>
    <w:rsid w:val="003D1FF9"/>
    <w:rsid w:val="003D2458"/>
    <w:rsid w:val="003D2757"/>
    <w:rsid w:val="003D29F1"/>
    <w:rsid w:val="003D2C93"/>
    <w:rsid w:val="003D2E1D"/>
    <w:rsid w:val="003D3BE5"/>
    <w:rsid w:val="003D3ECA"/>
    <w:rsid w:val="003D4694"/>
    <w:rsid w:val="003D4708"/>
    <w:rsid w:val="003D4717"/>
    <w:rsid w:val="003D4DEF"/>
    <w:rsid w:val="003D511A"/>
    <w:rsid w:val="003D5352"/>
    <w:rsid w:val="003D546F"/>
    <w:rsid w:val="003D5C20"/>
    <w:rsid w:val="003D5D62"/>
    <w:rsid w:val="003D60DB"/>
    <w:rsid w:val="003D6241"/>
    <w:rsid w:val="003D62BA"/>
    <w:rsid w:val="003D62C6"/>
    <w:rsid w:val="003D6334"/>
    <w:rsid w:val="003D6DFD"/>
    <w:rsid w:val="003D7A64"/>
    <w:rsid w:val="003D7A7C"/>
    <w:rsid w:val="003D7B75"/>
    <w:rsid w:val="003D7CF1"/>
    <w:rsid w:val="003D7D05"/>
    <w:rsid w:val="003D7D63"/>
    <w:rsid w:val="003D7D9C"/>
    <w:rsid w:val="003D7DB4"/>
    <w:rsid w:val="003D7ECA"/>
    <w:rsid w:val="003E0C81"/>
    <w:rsid w:val="003E0DB6"/>
    <w:rsid w:val="003E0E1E"/>
    <w:rsid w:val="003E193B"/>
    <w:rsid w:val="003E195C"/>
    <w:rsid w:val="003E1A81"/>
    <w:rsid w:val="003E1B8D"/>
    <w:rsid w:val="003E1DAE"/>
    <w:rsid w:val="003E21A3"/>
    <w:rsid w:val="003E2562"/>
    <w:rsid w:val="003E2835"/>
    <w:rsid w:val="003E2B48"/>
    <w:rsid w:val="003E2CA2"/>
    <w:rsid w:val="003E2D3F"/>
    <w:rsid w:val="003E2F4A"/>
    <w:rsid w:val="003E322D"/>
    <w:rsid w:val="003E323A"/>
    <w:rsid w:val="003E3665"/>
    <w:rsid w:val="003E3DBA"/>
    <w:rsid w:val="003E3F05"/>
    <w:rsid w:val="003E40DE"/>
    <w:rsid w:val="003E47AA"/>
    <w:rsid w:val="003E538C"/>
    <w:rsid w:val="003E5592"/>
    <w:rsid w:val="003E6CE9"/>
    <w:rsid w:val="003E71E0"/>
    <w:rsid w:val="003E7A97"/>
    <w:rsid w:val="003F0632"/>
    <w:rsid w:val="003F0972"/>
    <w:rsid w:val="003F0A4E"/>
    <w:rsid w:val="003F0A6F"/>
    <w:rsid w:val="003F0AFD"/>
    <w:rsid w:val="003F0C7C"/>
    <w:rsid w:val="003F0D79"/>
    <w:rsid w:val="003F0F5F"/>
    <w:rsid w:val="003F10B8"/>
    <w:rsid w:val="003F13F3"/>
    <w:rsid w:val="003F15FF"/>
    <w:rsid w:val="003F1749"/>
    <w:rsid w:val="003F192C"/>
    <w:rsid w:val="003F1995"/>
    <w:rsid w:val="003F19DA"/>
    <w:rsid w:val="003F1E6E"/>
    <w:rsid w:val="003F21BB"/>
    <w:rsid w:val="003F2509"/>
    <w:rsid w:val="003F2936"/>
    <w:rsid w:val="003F2AAD"/>
    <w:rsid w:val="003F2AEF"/>
    <w:rsid w:val="003F2EB2"/>
    <w:rsid w:val="003F2F10"/>
    <w:rsid w:val="003F3070"/>
    <w:rsid w:val="003F3112"/>
    <w:rsid w:val="003F31CA"/>
    <w:rsid w:val="003F3483"/>
    <w:rsid w:val="003F3509"/>
    <w:rsid w:val="003F35CA"/>
    <w:rsid w:val="003F36C2"/>
    <w:rsid w:val="003F3D29"/>
    <w:rsid w:val="003F3F8D"/>
    <w:rsid w:val="003F420E"/>
    <w:rsid w:val="003F42D7"/>
    <w:rsid w:val="003F49D0"/>
    <w:rsid w:val="003F4A77"/>
    <w:rsid w:val="003F4D33"/>
    <w:rsid w:val="003F516C"/>
    <w:rsid w:val="003F548B"/>
    <w:rsid w:val="003F5A10"/>
    <w:rsid w:val="003F5AFE"/>
    <w:rsid w:val="003F5B22"/>
    <w:rsid w:val="003F5C8C"/>
    <w:rsid w:val="003F5D98"/>
    <w:rsid w:val="003F5FDA"/>
    <w:rsid w:val="003F5FEB"/>
    <w:rsid w:val="003F61B7"/>
    <w:rsid w:val="003F6803"/>
    <w:rsid w:val="003F6EBB"/>
    <w:rsid w:val="003F7005"/>
    <w:rsid w:val="003F72A8"/>
    <w:rsid w:val="003F72AE"/>
    <w:rsid w:val="003F7367"/>
    <w:rsid w:val="00400806"/>
    <w:rsid w:val="00400EC3"/>
    <w:rsid w:val="004013C7"/>
    <w:rsid w:val="004013ED"/>
    <w:rsid w:val="004015C8"/>
    <w:rsid w:val="0040161F"/>
    <w:rsid w:val="0040169C"/>
    <w:rsid w:val="00401E22"/>
    <w:rsid w:val="00401E44"/>
    <w:rsid w:val="00402095"/>
    <w:rsid w:val="00402245"/>
    <w:rsid w:val="004023D2"/>
    <w:rsid w:val="00402AF3"/>
    <w:rsid w:val="0040304E"/>
    <w:rsid w:val="0040363B"/>
    <w:rsid w:val="0040366A"/>
    <w:rsid w:val="00403B50"/>
    <w:rsid w:val="0040402A"/>
    <w:rsid w:val="00404291"/>
    <w:rsid w:val="00404515"/>
    <w:rsid w:val="004045FE"/>
    <w:rsid w:val="004046D4"/>
    <w:rsid w:val="00404B50"/>
    <w:rsid w:val="004050CE"/>
    <w:rsid w:val="0040536C"/>
    <w:rsid w:val="004053F2"/>
    <w:rsid w:val="00405709"/>
    <w:rsid w:val="00406024"/>
    <w:rsid w:val="0040646A"/>
    <w:rsid w:val="0040653C"/>
    <w:rsid w:val="004067F1"/>
    <w:rsid w:val="00406847"/>
    <w:rsid w:val="00406A6E"/>
    <w:rsid w:val="004079FB"/>
    <w:rsid w:val="00407B30"/>
    <w:rsid w:val="00407FB1"/>
    <w:rsid w:val="00410317"/>
    <w:rsid w:val="0041049A"/>
    <w:rsid w:val="00410D2D"/>
    <w:rsid w:val="004113C9"/>
    <w:rsid w:val="004113CE"/>
    <w:rsid w:val="00412463"/>
    <w:rsid w:val="004124D2"/>
    <w:rsid w:val="0041251F"/>
    <w:rsid w:val="0041260E"/>
    <w:rsid w:val="004126A4"/>
    <w:rsid w:val="00412A06"/>
    <w:rsid w:val="00412C74"/>
    <w:rsid w:val="004130BC"/>
    <w:rsid w:val="00413629"/>
    <w:rsid w:val="0041367C"/>
    <w:rsid w:val="004136EE"/>
    <w:rsid w:val="00413CDD"/>
    <w:rsid w:val="00414A9A"/>
    <w:rsid w:val="00415440"/>
    <w:rsid w:val="00415813"/>
    <w:rsid w:val="00415991"/>
    <w:rsid w:val="00415F32"/>
    <w:rsid w:val="00416046"/>
    <w:rsid w:val="004161D9"/>
    <w:rsid w:val="004162B4"/>
    <w:rsid w:val="00416539"/>
    <w:rsid w:val="004165E4"/>
    <w:rsid w:val="00416760"/>
    <w:rsid w:val="00416841"/>
    <w:rsid w:val="00416B1F"/>
    <w:rsid w:val="004170B4"/>
    <w:rsid w:val="00417390"/>
    <w:rsid w:val="00417A6F"/>
    <w:rsid w:val="00417E0A"/>
    <w:rsid w:val="00417F58"/>
    <w:rsid w:val="004200DF"/>
    <w:rsid w:val="0042062F"/>
    <w:rsid w:val="00420F3A"/>
    <w:rsid w:val="0042108F"/>
    <w:rsid w:val="004224C6"/>
    <w:rsid w:val="00422852"/>
    <w:rsid w:val="00422BA8"/>
    <w:rsid w:val="00422C0D"/>
    <w:rsid w:val="004230B8"/>
    <w:rsid w:val="00423221"/>
    <w:rsid w:val="00423553"/>
    <w:rsid w:val="00423623"/>
    <w:rsid w:val="0042363F"/>
    <w:rsid w:val="0042378C"/>
    <w:rsid w:val="004238B5"/>
    <w:rsid w:val="00423AED"/>
    <w:rsid w:val="00423BB3"/>
    <w:rsid w:val="00423ED7"/>
    <w:rsid w:val="004248CA"/>
    <w:rsid w:val="00424B94"/>
    <w:rsid w:val="004252A0"/>
    <w:rsid w:val="004252AD"/>
    <w:rsid w:val="00425454"/>
    <w:rsid w:val="004255E1"/>
    <w:rsid w:val="00425655"/>
    <w:rsid w:val="00425A22"/>
    <w:rsid w:val="00425A96"/>
    <w:rsid w:val="0042601D"/>
    <w:rsid w:val="004260DC"/>
    <w:rsid w:val="004268B8"/>
    <w:rsid w:val="00426B6A"/>
    <w:rsid w:val="00426C76"/>
    <w:rsid w:val="00426E93"/>
    <w:rsid w:val="00427359"/>
    <w:rsid w:val="00427605"/>
    <w:rsid w:val="0042792F"/>
    <w:rsid w:val="00430771"/>
    <w:rsid w:val="0043077B"/>
    <w:rsid w:val="00430C29"/>
    <w:rsid w:val="00430DC4"/>
    <w:rsid w:val="00430FBB"/>
    <w:rsid w:val="004313DE"/>
    <w:rsid w:val="00431746"/>
    <w:rsid w:val="004318BC"/>
    <w:rsid w:val="00431B7E"/>
    <w:rsid w:val="00431BE1"/>
    <w:rsid w:val="00431EC7"/>
    <w:rsid w:val="00431FB1"/>
    <w:rsid w:val="004328DA"/>
    <w:rsid w:val="00432F43"/>
    <w:rsid w:val="00433262"/>
    <w:rsid w:val="0043326E"/>
    <w:rsid w:val="004332B4"/>
    <w:rsid w:val="00433416"/>
    <w:rsid w:val="00433ACA"/>
    <w:rsid w:val="00433DDF"/>
    <w:rsid w:val="004342A4"/>
    <w:rsid w:val="004342BA"/>
    <w:rsid w:val="004344D5"/>
    <w:rsid w:val="00434523"/>
    <w:rsid w:val="004345D3"/>
    <w:rsid w:val="00434BB5"/>
    <w:rsid w:val="00434DA0"/>
    <w:rsid w:val="004351A6"/>
    <w:rsid w:val="00435247"/>
    <w:rsid w:val="0043545A"/>
    <w:rsid w:val="00436167"/>
    <w:rsid w:val="004366FF"/>
    <w:rsid w:val="00436733"/>
    <w:rsid w:val="0043716E"/>
    <w:rsid w:val="00437414"/>
    <w:rsid w:val="004374CA"/>
    <w:rsid w:val="00437CCF"/>
    <w:rsid w:val="00437CDE"/>
    <w:rsid w:val="00437DD8"/>
    <w:rsid w:val="00437E20"/>
    <w:rsid w:val="0044028D"/>
    <w:rsid w:val="004408BF"/>
    <w:rsid w:val="00440A18"/>
    <w:rsid w:val="00441327"/>
    <w:rsid w:val="00441CFF"/>
    <w:rsid w:val="00441DE2"/>
    <w:rsid w:val="004422F9"/>
    <w:rsid w:val="004424BC"/>
    <w:rsid w:val="004428F8"/>
    <w:rsid w:val="00442D9D"/>
    <w:rsid w:val="00442DED"/>
    <w:rsid w:val="00443091"/>
    <w:rsid w:val="00443112"/>
    <w:rsid w:val="0044333E"/>
    <w:rsid w:val="00443CAC"/>
    <w:rsid w:val="00443E8B"/>
    <w:rsid w:val="00443F93"/>
    <w:rsid w:val="00444620"/>
    <w:rsid w:val="004446BB"/>
    <w:rsid w:val="00444E1B"/>
    <w:rsid w:val="00445275"/>
    <w:rsid w:val="00445932"/>
    <w:rsid w:val="00445E08"/>
    <w:rsid w:val="00445F8A"/>
    <w:rsid w:val="0044620C"/>
    <w:rsid w:val="00446418"/>
    <w:rsid w:val="00446FEF"/>
    <w:rsid w:val="004477DB"/>
    <w:rsid w:val="004478F9"/>
    <w:rsid w:val="00447909"/>
    <w:rsid w:val="00447A15"/>
    <w:rsid w:val="00447DD7"/>
    <w:rsid w:val="00450015"/>
    <w:rsid w:val="00450623"/>
    <w:rsid w:val="0045078B"/>
    <w:rsid w:val="0045081E"/>
    <w:rsid w:val="00450AD6"/>
    <w:rsid w:val="00451395"/>
    <w:rsid w:val="00451B5E"/>
    <w:rsid w:val="00451C14"/>
    <w:rsid w:val="00451F5F"/>
    <w:rsid w:val="004522C5"/>
    <w:rsid w:val="0045253B"/>
    <w:rsid w:val="00452AEF"/>
    <w:rsid w:val="00452D1D"/>
    <w:rsid w:val="0045315B"/>
    <w:rsid w:val="00453160"/>
    <w:rsid w:val="004537B3"/>
    <w:rsid w:val="00453EAC"/>
    <w:rsid w:val="004544BE"/>
    <w:rsid w:val="00454BBC"/>
    <w:rsid w:val="00454C33"/>
    <w:rsid w:val="00455091"/>
    <w:rsid w:val="00455224"/>
    <w:rsid w:val="004552DF"/>
    <w:rsid w:val="0045534E"/>
    <w:rsid w:val="0045542C"/>
    <w:rsid w:val="004557F8"/>
    <w:rsid w:val="00455A54"/>
    <w:rsid w:val="00455DBE"/>
    <w:rsid w:val="004560F7"/>
    <w:rsid w:val="00456459"/>
    <w:rsid w:val="00456DD2"/>
    <w:rsid w:val="00456F0C"/>
    <w:rsid w:val="0045709F"/>
    <w:rsid w:val="00457216"/>
    <w:rsid w:val="0045745B"/>
    <w:rsid w:val="004574A5"/>
    <w:rsid w:val="0045753D"/>
    <w:rsid w:val="004575CA"/>
    <w:rsid w:val="00457768"/>
    <w:rsid w:val="00457EF6"/>
    <w:rsid w:val="004600ED"/>
    <w:rsid w:val="0046093C"/>
    <w:rsid w:val="00460BAB"/>
    <w:rsid w:val="00460BFD"/>
    <w:rsid w:val="00460CA5"/>
    <w:rsid w:val="00460D6F"/>
    <w:rsid w:val="00460FDD"/>
    <w:rsid w:val="0046174E"/>
    <w:rsid w:val="00461792"/>
    <w:rsid w:val="00461C7B"/>
    <w:rsid w:val="00461EC0"/>
    <w:rsid w:val="00461FB8"/>
    <w:rsid w:val="00462574"/>
    <w:rsid w:val="00462893"/>
    <w:rsid w:val="00462957"/>
    <w:rsid w:val="00462B48"/>
    <w:rsid w:val="00462BD4"/>
    <w:rsid w:val="0046319F"/>
    <w:rsid w:val="004631B1"/>
    <w:rsid w:val="004632EF"/>
    <w:rsid w:val="004633E2"/>
    <w:rsid w:val="00463C2C"/>
    <w:rsid w:val="00464264"/>
    <w:rsid w:val="0046469D"/>
    <w:rsid w:val="00464CC0"/>
    <w:rsid w:val="00464CDE"/>
    <w:rsid w:val="00464DFF"/>
    <w:rsid w:val="00465147"/>
    <w:rsid w:val="00465324"/>
    <w:rsid w:val="004653D0"/>
    <w:rsid w:val="0046562E"/>
    <w:rsid w:val="0046567B"/>
    <w:rsid w:val="00465853"/>
    <w:rsid w:val="00465B9A"/>
    <w:rsid w:val="00465CB2"/>
    <w:rsid w:val="00465D0D"/>
    <w:rsid w:val="004660B9"/>
    <w:rsid w:val="0046660A"/>
    <w:rsid w:val="0046663B"/>
    <w:rsid w:val="00467413"/>
    <w:rsid w:val="0046784B"/>
    <w:rsid w:val="00467A93"/>
    <w:rsid w:val="00467DD4"/>
    <w:rsid w:val="00467FA4"/>
    <w:rsid w:val="00470023"/>
    <w:rsid w:val="004708CC"/>
    <w:rsid w:val="00470970"/>
    <w:rsid w:val="00470A1B"/>
    <w:rsid w:val="00470A77"/>
    <w:rsid w:val="00470EB5"/>
    <w:rsid w:val="00471B93"/>
    <w:rsid w:val="00471D05"/>
    <w:rsid w:val="00471DBE"/>
    <w:rsid w:val="0047254C"/>
    <w:rsid w:val="00472BF3"/>
    <w:rsid w:val="00472FF2"/>
    <w:rsid w:val="0047348C"/>
    <w:rsid w:val="004737F5"/>
    <w:rsid w:val="00473959"/>
    <w:rsid w:val="004739A2"/>
    <w:rsid w:val="00473CB9"/>
    <w:rsid w:val="00473F6D"/>
    <w:rsid w:val="004740C8"/>
    <w:rsid w:val="00474208"/>
    <w:rsid w:val="004742B0"/>
    <w:rsid w:val="0047477B"/>
    <w:rsid w:val="00474CCA"/>
    <w:rsid w:val="00474D0F"/>
    <w:rsid w:val="0047514E"/>
    <w:rsid w:val="0047549B"/>
    <w:rsid w:val="004758D0"/>
    <w:rsid w:val="00475B03"/>
    <w:rsid w:val="00475DA6"/>
    <w:rsid w:val="004761C2"/>
    <w:rsid w:val="0047667E"/>
    <w:rsid w:val="00476862"/>
    <w:rsid w:val="0047686E"/>
    <w:rsid w:val="00476910"/>
    <w:rsid w:val="00476917"/>
    <w:rsid w:val="00476DE0"/>
    <w:rsid w:val="00476E69"/>
    <w:rsid w:val="00477028"/>
    <w:rsid w:val="00477031"/>
    <w:rsid w:val="00477220"/>
    <w:rsid w:val="004773C5"/>
    <w:rsid w:val="004779E1"/>
    <w:rsid w:val="00477E35"/>
    <w:rsid w:val="00480337"/>
    <w:rsid w:val="00480471"/>
    <w:rsid w:val="00480C7D"/>
    <w:rsid w:val="00480F4B"/>
    <w:rsid w:val="00481321"/>
    <w:rsid w:val="004813A3"/>
    <w:rsid w:val="00481459"/>
    <w:rsid w:val="0048263C"/>
    <w:rsid w:val="00482D1A"/>
    <w:rsid w:val="00482F9C"/>
    <w:rsid w:val="004832BC"/>
    <w:rsid w:val="004833C0"/>
    <w:rsid w:val="00483550"/>
    <w:rsid w:val="00483689"/>
    <w:rsid w:val="004836DF"/>
    <w:rsid w:val="00483BDA"/>
    <w:rsid w:val="00483D84"/>
    <w:rsid w:val="00483EC3"/>
    <w:rsid w:val="00484170"/>
    <w:rsid w:val="004841F8"/>
    <w:rsid w:val="004843A9"/>
    <w:rsid w:val="00484798"/>
    <w:rsid w:val="004847E3"/>
    <w:rsid w:val="00485164"/>
    <w:rsid w:val="00485262"/>
    <w:rsid w:val="0048534D"/>
    <w:rsid w:val="00485418"/>
    <w:rsid w:val="00485C5B"/>
    <w:rsid w:val="00485C94"/>
    <w:rsid w:val="00485E10"/>
    <w:rsid w:val="004866D1"/>
    <w:rsid w:val="00486788"/>
    <w:rsid w:val="00486B3B"/>
    <w:rsid w:val="00486DDB"/>
    <w:rsid w:val="0048713D"/>
    <w:rsid w:val="004871E8"/>
    <w:rsid w:val="004873F3"/>
    <w:rsid w:val="0048741C"/>
    <w:rsid w:val="00487602"/>
    <w:rsid w:val="00487829"/>
    <w:rsid w:val="00487A4E"/>
    <w:rsid w:val="00487C02"/>
    <w:rsid w:val="00490437"/>
    <w:rsid w:val="00490BC7"/>
    <w:rsid w:val="00491615"/>
    <w:rsid w:val="004919CF"/>
    <w:rsid w:val="00491C70"/>
    <w:rsid w:val="00491FF9"/>
    <w:rsid w:val="004920F8"/>
    <w:rsid w:val="004924E6"/>
    <w:rsid w:val="00492F41"/>
    <w:rsid w:val="00492F5D"/>
    <w:rsid w:val="00492F93"/>
    <w:rsid w:val="00493200"/>
    <w:rsid w:val="0049387D"/>
    <w:rsid w:val="00493AE5"/>
    <w:rsid w:val="00493F34"/>
    <w:rsid w:val="00493F50"/>
    <w:rsid w:val="00494034"/>
    <w:rsid w:val="004940B3"/>
    <w:rsid w:val="004945EF"/>
    <w:rsid w:val="004947FC"/>
    <w:rsid w:val="00494D3A"/>
    <w:rsid w:val="00494E9C"/>
    <w:rsid w:val="00495198"/>
    <w:rsid w:val="00495692"/>
    <w:rsid w:val="00495D7C"/>
    <w:rsid w:val="00495D7F"/>
    <w:rsid w:val="004961E3"/>
    <w:rsid w:val="004963D6"/>
    <w:rsid w:val="00496793"/>
    <w:rsid w:val="00496AFF"/>
    <w:rsid w:val="00496B49"/>
    <w:rsid w:val="00496C10"/>
    <w:rsid w:val="00497038"/>
    <w:rsid w:val="0049786B"/>
    <w:rsid w:val="0049789F"/>
    <w:rsid w:val="004979F7"/>
    <w:rsid w:val="00497F6B"/>
    <w:rsid w:val="004A0092"/>
    <w:rsid w:val="004A0120"/>
    <w:rsid w:val="004A071C"/>
    <w:rsid w:val="004A0AE4"/>
    <w:rsid w:val="004A0B51"/>
    <w:rsid w:val="004A0DD3"/>
    <w:rsid w:val="004A1249"/>
    <w:rsid w:val="004A12ED"/>
    <w:rsid w:val="004A1557"/>
    <w:rsid w:val="004A1704"/>
    <w:rsid w:val="004A17DE"/>
    <w:rsid w:val="004A19C1"/>
    <w:rsid w:val="004A204C"/>
    <w:rsid w:val="004A2734"/>
    <w:rsid w:val="004A2807"/>
    <w:rsid w:val="004A2BF0"/>
    <w:rsid w:val="004A2E88"/>
    <w:rsid w:val="004A400F"/>
    <w:rsid w:val="004A4245"/>
    <w:rsid w:val="004A445A"/>
    <w:rsid w:val="004A50B9"/>
    <w:rsid w:val="004A53D0"/>
    <w:rsid w:val="004A5A7C"/>
    <w:rsid w:val="004A5AC8"/>
    <w:rsid w:val="004A6584"/>
    <w:rsid w:val="004A671B"/>
    <w:rsid w:val="004A6BA1"/>
    <w:rsid w:val="004A6D78"/>
    <w:rsid w:val="004A70DD"/>
    <w:rsid w:val="004A7218"/>
    <w:rsid w:val="004A721E"/>
    <w:rsid w:val="004A78DE"/>
    <w:rsid w:val="004A7A6D"/>
    <w:rsid w:val="004A7AF2"/>
    <w:rsid w:val="004A7C01"/>
    <w:rsid w:val="004A7F27"/>
    <w:rsid w:val="004B0068"/>
    <w:rsid w:val="004B08F5"/>
    <w:rsid w:val="004B098C"/>
    <w:rsid w:val="004B0ADA"/>
    <w:rsid w:val="004B0F83"/>
    <w:rsid w:val="004B12C0"/>
    <w:rsid w:val="004B1979"/>
    <w:rsid w:val="004B19E0"/>
    <w:rsid w:val="004B1EC3"/>
    <w:rsid w:val="004B25BC"/>
    <w:rsid w:val="004B2E20"/>
    <w:rsid w:val="004B2E3F"/>
    <w:rsid w:val="004B30A9"/>
    <w:rsid w:val="004B324D"/>
    <w:rsid w:val="004B403E"/>
    <w:rsid w:val="004B48DD"/>
    <w:rsid w:val="004B4B23"/>
    <w:rsid w:val="004B4DAD"/>
    <w:rsid w:val="004B4F58"/>
    <w:rsid w:val="004B59A9"/>
    <w:rsid w:val="004B5AC3"/>
    <w:rsid w:val="004B5BE0"/>
    <w:rsid w:val="004B5D68"/>
    <w:rsid w:val="004B5E36"/>
    <w:rsid w:val="004B5EFA"/>
    <w:rsid w:val="004B61AA"/>
    <w:rsid w:val="004B627E"/>
    <w:rsid w:val="004B64BC"/>
    <w:rsid w:val="004B666F"/>
    <w:rsid w:val="004B6807"/>
    <w:rsid w:val="004B6CB4"/>
    <w:rsid w:val="004B6CF1"/>
    <w:rsid w:val="004B7474"/>
    <w:rsid w:val="004B7B75"/>
    <w:rsid w:val="004B7C74"/>
    <w:rsid w:val="004C027E"/>
    <w:rsid w:val="004C0448"/>
    <w:rsid w:val="004C0C30"/>
    <w:rsid w:val="004C0C5B"/>
    <w:rsid w:val="004C0C6B"/>
    <w:rsid w:val="004C0CD6"/>
    <w:rsid w:val="004C0D83"/>
    <w:rsid w:val="004C0E08"/>
    <w:rsid w:val="004C100B"/>
    <w:rsid w:val="004C1353"/>
    <w:rsid w:val="004C139A"/>
    <w:rsid w:val="004C1575"/>
    <w:rsid w:val="004C164C"/>
    <w:rsid w:val="004C1A0C"/>
    <w:rsid w:val="004C20D3"/>
    <w:rsid w:val="004C243E"/>
    <w:rsid w:val="004C29D3"/>
    <w:rsid w:val="004C2B6A"/>
    <w:rsid w:val="004C2E0C"/>
    <w:rsid w:val="004C3A66"/>
    <w:rsid w:val="004C3B6C"/>
    <w:rsid w:val="004C45B9"/>
    <w:rsid w:val="004C462F"/>
    <w:rsid w:val="004C4D55"/>
    <w:rsid w:val="004C518F"/>
    <w:rsid w:val="004C523F"/>
    <w:rsid w:val="004C52F7"/>
    <w:rsid w:val="004C5580"/>
    <w:rsid w:val="004C57CB"/>
    <w:rsid w:val="004C592C"/>
    <w:rsid w:val="004C59E0"/>
    <w:rsid w:val="004C615E"/>
    <w:rsid w:val="004C617D"/>
    <w:rsid w:val="004C6538"/>
    <w:rsid w:val="004C6556"/>
    <w:rsid w:val="004C6A3E"/>
    <w:rsid w:val="004C6DE9"/>
    <w:rsid w:val="004C6FB9"/>
    <w:rsid w:val="004C7049"/>
    <w:rsid w:val="004C7107"/>
    <w:rsid w:val="004D00E0"/>
    <w:rsid w:val="004D0123"/>
    <w:rsid w:val="004D01F1"/>
    <w:rsid w:val="004D04B6"/>
    <w:rsid w:val="004D0946"/>
    <w:rsid w:val="004D0AE4"/>
    <w:rsid w:val="004D0AF6"/>
    <w:rsid w:val="004D123F"/>
    <w:rsid w:val="004D1354"/>
    <w:rsid w:val="004D1AB0"/>
    <w:rsid w:val="004D1DFB"/>
    <w:rsid w:val="004D1EE0"/>
    <w:rsid w:val="004D1F90"/>
    <w:rsid w:val="004D21D8"/>
    <w:rsid w:val="004D29C8"/>
    <w:rsid w:val="004D2BE2"/>
    <w:rsid w:val="004D2CDA"/>
    <w:rsid w:val="004D2D19"/>
    <w:rsid w:val="004D37A7"/>
    <w:rsid w:val="004D3C80"/>
    <w:rsid w:val="004D3F17"/>
    <w:rsid w:val="004D3FAB"/>
    <w:rsid w:val="004D4556"/>
    <w:rsid w:val="004D4981"/>
    <w:rsid w:val="004D49C9"/>
    <w:rsid w:val="004D5763"/>
    <w:rsid w:val="004D57A5"/>
    <w:rsid w:val="004D5B00"/>
    <w:rsid w:val="004D5B56"/>
    <w:rsid w:val="004D5F24"/>
    <w:rsid w:val="004D5FCC"/>
    <w:rsid w:val="004D5FEE"/>
    <w:rsid w:val="004D64FE"/>
    <w:rsid w:val="004D656A"/>
    <w:rsid w:val="004D700F"/>
    <w:rsid w:val="004D7072"/>
    <w:rsid w:val="004D7348"/>
    <w:rsid w:val="004D7503"/>
    <w:rsid w:val="004D7635"/>
    <w:rsid w:val="004D7972"/>
    <w:rsid w:val="004D7DE2"/>
    <w:rsid w:val="004D7EDF"/>
    <w:rsid w:val="004E06EB"/>
    <w:rsid w:val="004E0BDB"/>
    <w:rsid w:val="004E0F49"/>
    <w:rsid w:val="004E1441"/>
    <w:rsid w:val="004E14FC"/>
    <w:rsid w:val="004E1A44"/>
    <w:rsid w:val="004E26A4"/>
    <w:rsid w:val="004E2E1E"/>
    <w:rsid w:val="004E2EB2"/>
    <w:rsid w:val="004E36CD"/>
    <w:rsid w:val="004E38E1"/>
    <w:rsid w:val="004E392A"/>
    <w:rsid w:val="004E3A42"/>
    <w:rsid w:val="004E3B28"/>
    <w:rsid w:val="004E3B6B"/>
    <w:rsid w:val="004E3CB2"/>
    <w:rsid w:val="004E4229"/>
    <w:rsid w:val="004E45AD"/>
    <w:rsid w:val="004E475F"/>
    <w:rsid w:val="004E47B8"/>
    <w:rsid w:val="004E47DD"/>
    <w:rsid w:val="004E47F2"/>
    <w:rsid w:val="004E48D2"/>
    <w:rsid w:val="004E49AA"/>
    <w:rsid w:val="004E4AAA"/>
    <w:rsid w:val="004E4AEC"/>
    <w:rsid w:val="004E4D1D"/>
    <w:rsid w:val="004E5050"/>
    <w:rsid w:val="004E589F"/>
    <w:rsid w:val="004E5CC7"/>
    <w:rsid w:val="004E5DC5"/>
    <w:rsid w:val="004E5FB5"/>
    <w:rsid w:val="004E60CD"/>
    <w:rsid w:val="004E626D"/>
    <w:rsid w:val="004E6713"/>
    <w:rsid w:val="004E7278"/>
    <w:rsid w:val="004E7517"/>
    <w:rsid w:val="004E7765"/>
    <w:rsid w:val="004E7A14"/>
    <w:rsid w:val="004E7EA2"/>
    <w:rsid w:val="004F02D6"/>
    <w:rsid w:val="004F03A2"/>
    <w:rsid w:val="004F0988"/>
    <w:rsid w:val="004F0CA1"/>
    <w:rsid w:val="004F0D25"/>
    <w:rsid w:val="004F0F9A"/>
    <w:rsid w:val="004F1562"/>
    <w:rsid w:val="004F197C"/>
    <w:rsid w:val="004F1A4B"/>
    <w:rsid w:val="004F1AF1"/>
    <w:rsid w:val="004F23AB"/>
    <w:rsid w:val="004F26F2"/>
    <w:rsid w:val="004F2705"/>
    <w:rsid w:val="004F27B7"/>
    <w:rsid w:val="004F2A5E"/>
    <w:rsid w:val="004F2ED2"/>
    <w:rsid w:val="004F308D"/>
    <w:rsid w:val="004F3408"/>
    <w:rsid w:val="004F351B"/>
    <w:rsid w:val="004F3674"/>
    <w:rsid w:val="004F36FC"/>
    <w:rsid w:val="004F385C"/>
    <w:rsid w:val="004F4412"/>
    <w:rsid w:val="004F44E5"/>
    <w:rsid w:val="004F4515"/>
    <w:rsid w:val="004F4719"/>
    <w:rsid w:val="004F474D"/>
    <w:rsid w:val="004F52A8"/>
    <w:rsid w:val="004F52DB"/>
    <w:rsid w:val="004F59E0"/>
    <w:rsid w:val="004F5B45"/>
    <w:rsid w:val="004F5ECA"/>
    <w:rsid w:val="004F60BF"/>
    <w:rsid w:val="004F6225"/>
    <w:rsid w:val="004F6434"/>
    <w:rsid w:val="004F67AE"/>
    <w:rsid w:val="004F6886"/>
    <w:rsid w:val="004F6ABC"/>
    <w:rsid w:val="004F6D17"/>
    <w:rsid w:val="004F7269"/>
    <w:rsid w:val="004F758E"/>
    <w:rsid w:val="004F75D7"/>
    <w:rsid w:val="004F7F42"/>
    <w:rsid w:val="005009BA"/>
    <w:rsid w:val="00500A7B"/>
    <w:rsid w:val="00500AA0"/>
    <w:rsid w:val="00500B6A"/>
    <w:rsid w:val="00500BC9"/>
    <w:rsid w:val="00500DBC"/>
    <w:rsid w:val="005010EA"/>
    <w:rsid w:val="00501133"/>
    <w:rsid w:val="00501433"/>
    <w:rsid w:val="00501913"/>
    <w:rsid w:val="00501D3C"/>
    <w:rsid w:val="00501FCD"/>
    <w:rsid w:val="00502400"/>
    <w:rsid w:val="0050246F"/>
    <w:rsid w:val="005027A6"/>
    <w:rsid w:val="005028BA"/>
    <w:rsid w:val="00502B54"/>
    <w:rsid w:val="00502B59"/>
    <w:rsid w:val="00502BF1"/>
    <w:rsid w:val="00502F4A"/>
    <w:rsid w:val="005035AA"/>
    <w:rsid w:val="005036BE"/>
    <w:rsid w:val="00504287"/>
    <w:rsid w:val="00504300"/>
    <w:rsid w:val="00504614"/>
    <w:rsid w:val="00504762"/>
    <w:rsid w:val="0050480D"/>
    <w:rsid w:val="00504D60"/>
    <w:rsid w:val="00504E34"/>
    <w:rsid w:val="00504EAA"/>
    <w:rsid w:val="00505525"/>
    <w:rsid w:val="0050596A"/>
    <w:rsid w:val="00505DC5"/>
    <w:rsid w:val="00506405"/>
    <w:rsid w:val="005065D7"/>
    <w:rsid w:val="0050663D"/>
    <w:rsid w:val="00506650"/>
    <w:rsid w:val="00507492"/>
    <w:rsid w:val="00507B4C"/>
    <w:rsid w:val="0051031C"/>
    <w:rsid w:val="0051050D"/>
    <w:rsid w:val="005105A4"/>
    <w:rsid w:val="005105B8"/>
    <w:rsid w:val="00510907"/>
    <w:rsid w:val="00510BA4"/>
    <w:rsid w:val="00510D86"/>
    <w:rsid w:val="00510D9B"/>
    <w:rsid w:val="00510FA1"/>
    <w:rsid w:val="00510FCB"/>
    <w:rsid w:val="00511495"/>
    <w:rsid w:val="00511D26"/>
    <w:rsid w:val="00512D31"/>
    <w:rsid w:val="00512D41"/>
    <w:rsid w:val="005135C0"/>
    <w:rsid w:val="00513691"/>
    <w:rsid w:val="005136DA"/>
    <w:rsid w:val="00513B83"/>
    <w:rsid w:val="00513C9D"/>
    <w:rsid w:val="00514434"/>
    <w:rsid w:val="00514626"/>
    <w:rsid w:val="00514994"/>
    <w:rsid w:val="00514B23"/>
    <w:rsid w:val="00514E40"/>
    <w:rsid w:val="0051503B"/>
    <w:rsid w:val="005156DB"/>
    <w:rsid w:val="00515812"/>
    <w:rsid w:val="00515869"/>
    <w:rsid w:val="00515A12"/>
    <w:rsid w:val="00515CC7"/>
    <w:rsid w:val="00515F37"/>
    <w:rsid w:val="005160C9"/>
    <w:rsid w:val="005161FF"/>
    <w:rsid w:val="00516D41"/>
    <w:rsid w:val="00516EB6"/>
    <w:rsid w:val="00517222"/>
    <w:rsid w:val="005172F7"/>
    <w:rsid w:val="00517345"/>
    <w:rsid w:val="005174A6"/>
    <w:rsid w:val="00517848"/>
    <w:rsid w:val="005178E4"/>
    <w:rsid w:val="00517D06"/>
    <w:rsid w:val="00517EE2"/>
    <w:rsid w:val="00520005"/>
    <w:rsid w:val="0052026E"/>
    <w:rsid w:val="005209D2"/>
    <w:rsid w:val="00520DB2"/>
    <w:rsid w:val="00520EFC"/>
    <w:rsid w:val="00521A42"/>
    <w:rsid w:val="00521C9C"/>
    <w:rsid w:val="005221E5"/>
    <w:rsid w:val="00522227"/>
    <w:rsid w:val="00522606"/>
    <w:rsid w:val="005226B6"/>
    <w:rsid w:val="00522830"/>
    <w:rsid w:val="00522A23"/>
    <w:rsid w:val="00522D1D"/>
    <w:rsid w:val="00522D5D"/>
    <w:rsid w:val="00522F27"/>
    <w:rsid w:val="00522FD8"/>
    <w:rsid w:val="005233AD"/>
    <w:rsid w:val="005238E6"/>
    <w:rsid w:val="00523F6B"/>
    <w:rsid w:val="005245B9"/>
    <w:rsid w:val="0052498A"/>
    <w:rsid w:val="00524F11"/>
    <w:rsid w:val="005250B9"/>
    <w:rsid w:val="005251AD"/>
    <w:rsid w:val="005251C5"/>
    <w:rsid w:val="0052542F"/>
    <w:rsid w:val="00525652"/>
    <w:rsid w:val="005256E3"/>
    <w:rsid w:val="005256E9"/>
    <w:rsid w:val="00525F8F"/>
    <w:rsid w:val="00526439"/>
    <w:rsid w:val="00526882"/>
    <w:rsid w:val="00526C68"/>
    <w:rsid w:val="00526CA2"/>
    <w:rsid w:val="005272D0"/>
    <w:rsid w:val="00527740"/>
    <w:rsid w:val="00527AEF"/>
    <w:rsid w:val="00530474"/>
    <w:rsid w:val="0053056A"/>
    <w:rsid w:val="005305F6"/>
    <w:rsid w:val="00530AC8"/>
    <w:rsid w:val="00530AD5"/>
    <w:rsid w:val="00530D1A"/>
    <w:rsid w:val="00530F7A"/>
    <w:rsid w:val="005313B5"/>
    <w:rsid w:val="00531672"/>
    <w:rsid w:val="0053180B"/>
    <w:rsid w:val="005318C3"/>
    <w:rsid w:val="00531B87"/>
    <w:rsid w:val="00531C98"/>
    <w:rsid w:val="005322AD"/>
    <w:rsid w:val="00532432"/>
    <w:rsid w:val="0053258B"/>
    <w:rsid w:val="005327D9"/>
    <w:rsid w:val="00532802"/>
    <w:rsid w:val="005328B2"/>
    <w:rsid w:val="0053290C"/>
    <w:rsid w:val="0053293B"/>
    <w:rsid w:val="005331EB"/>
    <w:rsid w:val="00533392"/>
    <w:rsid w:val="00533520"/>
    <w:rsid w:val="00533A32"/>
    <w:rsid w:val="00533B31"/>
    <w:rsid w:val="00534430"/>
    <w:rsid w:val="00534BC5"/>
    <w:rsid w:val="00534E77"/>
    <w:rsid w:val="0053508D"/>
    <w:rsid w:val="005351B3"/>
    <w:rsid w:val="0053528A"/>
    <w:rsid w:val="00535680"/>
    <w:rsid w:val="005356C9"/>
    <w:rsid w:val="005357A9"/>
    <w:rsid w:val="005358A5"/>
    <w:rsid w:val="0053594D"/>
    <w:rsid w:val="00535C1C"/>
    <w:rsid w:val="00535E75"/>
    <w:rsid w:val="005360B7"/>
    <w:rsid w:val="00536747"/>
    <w:rsid w:val="005368AF"/>
    <w:rsid w:val="00536909"/>
    <w:rsid w:val="00536A36"/>
    <w:rsid w:val="00536B7F"/>
    <w:rsid w:val="00536BD1"/>
    <w:rsid w:val="00536D26"/>
    <w:rsid w:val="00537021"/>
    <w:rsid w:val="005370A0"/>
    <w:rsid w:val="00537425"/>
    <w:rsid w:val="00537F0E"/>
    <w:rsid w:val="005400CA"/>
    <w:rsid w:val="00540108"/>
    <w:rsid w:val="0054026A"/>
    <w:rsid w:val="005405D4"/>
    <w:rsid w:val="0054065A"/>
    <w:rsid w:val="0054077C"/>
    <w:rsid w:val="005409BF"/>
    <w:rsid w:val="00541927"/>
    <w:rsid w:val="00542078"/>
    <w:rsid w:val="0054224D"/>
    <w:rsid w:val="005423C5"/>
    <w:rsid w:val="00542839"/>
    <w:rsid w:val="00543049"/>
    <w:rsid w:val="0054319B"/>
    <w:rsid w:val="00543456"/>
    <w:rsid w:val="0054349C"/>
    <w:rsid w:val="0054359A"/>
    <w:rsid w:val="005435A7"/>
    <w:rsid w:val="0054371B"/>
    <w:rsid w:val="00543769"/>
    <w:rsid w:val="0054380B"/>
    <w:rsid w:val="005439BC"/>
    <w:rsid w:val="005439D7"/>
    <w:rsid w:val="00543C93"/>
    <w:rsid w:val="00544011"/>
    <w:rsid w:val="0054434C"/>
    <w:rsid w:val="00544FB1"/>
    <w:rsid w:val="0054543D"/>
    <w:rsid w:val="00545650"/>
    <w:rsid w:val="00545972"/>
    <w:rsid w:val="00545998"/>
    <w:rsid w:val="00545D2E"/>
    <w:rsid w:val="00546203"/>
    <w:rsid w:val="00546279"/>
    <w:rsid w:val="0054635B"/>
    <w:rsid w:val="005464CC"/>
    <w:rsid w:val="00546834"/>
    <w:rsid w:val="00546863"/>
    <w:rsid w:val="0054697A"/>
    <w:rsid w:val="00546B52"/>
    <w:rsid w:val="005478DF"/>
    <w:rsid w:val="00547F5F"/>
    <w:rsid w:val="00550A45"/>
    <w:rsid w:val="00550A4D"/>
    <w:rsid w:val="00550C39"/>
    <w:rsid w:val="00550C55"/>
    <w:rsid w:val="00550E20"/>
    <w:rsid w:val="00550FF8"/>
    <w:rsid w:val="00551039"/>
    <w:rsid w:val="005511FC"/>
    <w:rsid w:val="005515A8"/>
    <w:rsid w:val="00551A08"/>
    <w:rsid w:val="0055208D"/>
    <w:rsid w:val="00552383"/>
    <w:rsid w:val="0055239A"/>
    <w:rsid w:val="005525EE"/>
    <w:rsid w:val="0055279E"/>
    <w:rsid w:val="00552843"/>
    <w:rsid w:val="00552A11"/>
    <w:rsid w:val="00552C26"/>
    <w:rsid w:val="005531C2"/>
    <w:rsid w:val="005531C3"/>
    <w:rsid w:val="00553326"/>
    <w:rsid w:val="0055346C"/>
    <w:rsid w:val="00553BB1"/>
    <w:rsid w:val="005544D9"/>
    <w:rsid w:val="0055454F"/>
    <w:rsid w:val="00554569"/>
    <w:rsid w:val="00554782"/>
    <w:rsid w:val="00554958"/>
    <w:rsid w:val="00555182"/>
    <w:rsid w:val="00555891"/>
    <w:rsid w:val="00555B71"/>
    <w:rsid w:val="00555CC0"/>
    <w:rsid w:val="005562E1"/>
    <w:rsid w:val="00556570"/>
    <w:rsid w:val="00556ECD"/>
    <w:rsid w:val="00557330"/>
    <w:rsid w:val="005573ED"/>
    <w:rsid w:val="005579E1"/>
    <w:rsid w:val="00557BB7"/>
    <w:rsid w:val="00557BC0"/>
    <w:rsid w:val="00560384"/>
    <w:rsid w:val="005604F3"/>
    <w:rsid w:val="00560517"/>
    <w:rsid w:val="00560539"/>
    <w:rsid w:val="00560849"/>
    <w:rsid w:val="00561028"/>
    <w:rsid w:val="0056176A"/>
    <w:rsid w:val="00561ADC"/>
    <w:rsid w:val="00561B08"/>
    <w:rsid w:val="00561DA2"/>
    <w:rsid w:val="00561F97"/>
    <w:rsid w:val="005621A4"/>
    <w:rsid w:val="00562339"/>
    <w:rsid w:val="00562710"/>
    <w:rsid w:val="00562B4F"/>
    <w:rsid w:val="00563146"/>
    <w:rsid w:val="00563319"/>
    <w:rsid w:val="005635BC"/>
    <w:rsid w:val="00563B58"/>
    <w:rsid w:val="005640B3"/>
    <w:rsid w:val="00564C8D"/>
    <w:rsid w:val="00565642"/>
    <w:rsid w:val="005658AC"/>
    <w:rsid w:val="00565B7F"/>
    <w:rsid w:val="00565F68"/>
    <w:rsid w:val="005661A9"/>
    <w:rsid w:val="00566470"/>
    <w:rsid w:val="00566773"/>
    <w:rsid w:val="00566805"/>
    <w:rsid w:val="00566A0C"/>
    <w:rsid w:val="00566C6D"/>
    <w:rsid w:val="00566D36"/>
    <w:rsid w:val="00566E50"/>
    <w:rsid w:val="005671B7"/>
    <w:rsid w:val="005677DB"/>
    <w:rsid w:val="00567A0B"/>
    <w:rsid w:val="00567A83"/>
    <w:rsid w:val="00567E15"/>
    <w:rsid w:val="00567F49"/>
    <w:rsid w:val="005704F8"/>
    <w:rsid w:val="00570831"/>
    <w:rsid w:val="00570C2D"/>
    <w:rsid w:val="00570E76"/>
    <w:rsid w:val="00571C2B"/>
    <w:rsid w:val="005722EB"/>
    <w:rsid w:val="00572582"/>
    <w:rsid w:val="0057293A"/>
    <w:rsid w:val="00573033"/>
    <w:rsid w:val="0057307F"/>
    <w:rsid w:val="005735A8"/>
    <w:rsid w:val="00573CB5"/>
    <w:rsid w:val="00573E86"/>
    <w:rsid w:val="005741B1"/>
    <w:rsid w:val="00574292"/>
    <w:rsid w:val="0057432C"/>
    <w:rsid w:val="005743D9"/>
    <w:rsid w:val="00574685"/>
    <w:rsid w:val="00574B6A"/>
    <w:rsid w:val="00574E40"/>
    <w:rsid w:val="00575203"/>
    <w:rsid w:val="00575218"/>
    <w:rsid w:val="0057523D"/>
    <w:rsid w:val="00575315"/>
    <w:rsid w:val="0057549C"/>
    <w:rsid w:val="00575A26"/>
    <w:rsid w:val="00575A98"/>
    <w:rsid w:val="00575B31"/>
    <w:rsid w:val="00575C61"/>
    <w:rsid w:val="00575DD8"/>
    <w:rsid w:val="00576B6C"/>
    <w:rsid w:val="00576D5E"/>
    <w:rsid w:val="00577202"/>
    <w:rsid w:val="005772B8"/>
    <w:rsid w:val="005772D3"/>
    <w:rsid w:val="005772EB"/>
    <w:rsid w:val="00577414"/>
    <w:rsid w:val="005779C3"/>
    <w:rsid w:val="00577CF9"/>
    <w:rsid w:val="00577D26"/>
    <w:rsid w:val="00577EDC"/>
    <w:rsid w:val="00580583"/>
    <w:rsid w:val="005813F3"/>
    <w:rsid w:val="005816B2"/>
    <w:rsid w:val="00581CB7"/>
    <w:rsid w:val="00581CF9"/>
    <w:rsid w:val="00581F0C"/>
    <w:rsid w:val="00582A39"/>
    <w:rsid w:val="00582DAB"/>
    <w:rsid w:val="005831AD"/>
    <w:rsid w:val="00583358"/>
    <w:rsid w:val="00583BF3"/>
    <w:rsid w:val="00583E61"/>
    <w:rsid w:val="00583F2F"/>
    <w:rsid w:val="00584626"/>
    <w:rsid w:val="00584732"/>
    <w:rsid w:val="00584D4B"/>
    <w:rsid w:val="00584FA9"/>
    <w:rsid w:val="005851B6"/>
    <w:rsid w:val="00585D2F"/>
    <w:rsid w:val="00586041"/>
    <w:rsid w:val="0058621C"/>
    <w:rsid w:val="00586711"/>
    <w:rsid w:val="00586766"/>
    <w:rsid w:val="00586947"/>
    <w:rsid w:val="00586E0F"/>
    <w:rsid w:val="00586F12"/>
    <w:rsid w:val="0058756B"/>
    <w:rsid w:val="00587924"/>
    <w:rsid w:val="00587DEA"/>
    <w:rsid w:val="0059010A"/>
    <w:rsid w:val="00590AC9"/>
    <w:rsid w:val="00590DAA"/>
    <w:rsid w:val="005911E4"/>
    <w:rsid w:val="005912AA"/>
    <w:rsid w:val="00592184"/>
    <w:rsid w:val="00592AB3"/>
    <w:rsid w:val="00592D2F"/>
    <w:rsid w:val="00592DDA"/>
    <w:rsid w:val="00592F94"/>
    <w:rsid w:val="005930CC"/>
    <w:rsid w:val="005933E8"/>
    <w:rsid w:val="00593413"/>
    <w:rsid w:val="005934FC"/>
    <w:rsid w:val="0059389E"/>
    <w:rsid w:val="005939C9"/>
    <w:rsid w:val="00593C7A"/>
    <w:rsid w:val="00593E2B"/>
    <w:rsid w:val="00593E54"/>
    <w:rsid w:val="00593E9D"/>
    <w:rsid w:val="00594174"/>
    <w:rsid w:val="005945D3"/>
    <w:rsid w:val="0059465D"/>
    <w:rsid w:val="00594DB7"/>
    <w:rsid w:val="00595051"/>
    <w:rsid w:val="005952CC"/>
    <w:rsid w:val="00595420"/>
    <w:rsid w:val="00595785"/>
    <w:rsid w:val="00595947"/>
    <w:rsid w:val="00595C66"/>
    <w:rsid w:val="005963E3"/>
    <w:rsid w:val="00596597"/>
    <w:rsid w:val="005965E0"/>
    <w:rsid w:val="00596A1E"/>
    <w:rsid w:val="00596C27"/>
    <w:rsid w:val="00596D0D"/>
    <w:rsid w:val="00596E1F"/>
    <w:rsid w:val="00596F8B"/>
    <w:rsid w:val="00597203"/>
    <w:rsid w:val="0059732B"/>
    <w:rsid w:val="00597337"/>
    <w:rsid w:val="00597484"/>
    <w:rsid w:val="005979D5"/>
    <w:rsid w:val="00597D13"/>
    <w:rsid w:val="00597D8D"/>
    <w:rsid w:val="00597DFC"/>
    <w:rsid w:val="005A0251"/>
    <w:rsid w:val="005A0654"/>
    <w:rsid w:val="005A06DE"/>
    <w:rsid w:val="005A1387"/>
    <w:rsid w:val="005A15D1"/>
    <w:rsid w:val="005A1772"/>
    <w:rsid w:val="005A2480"/>
    <w:rsid w:val="005A2B8C"/>
    <w:rsid w:val="005A2CDE"/>
    <w:rsid w:val="005A323D"/>
    <w:rsid w:val="005A3379"/>
    <w:rsid w:val="005A3FAD"/>
    <w:rsid w:val="005A43D0"/>
    <w:rsid w:val="005A43E7"/>
    <w:rsid w:val="005A45CC"/>
    <w:rsid w:val="005A4882"/>
    <w:rsid w:val="005A4C3C"/>
    <w:rsid w:val="005A4CB8"/>
    <w:rsid w:val="005A4E7F"/>
    <w:rsid w:val="005A4E99"/>
    <w:rsid w:val="005A56A3"/>
    <w:rsid w:val="005A57E3"/>
    <w:rsid w:val="005A5FF4"/>
    <w:rsid w:val="005A6291"/>
    <w:rsid w:val="005A64C8"/>
    <w:rsid w:val="005A6877"/>
    <w:rsid w:val="005A6B4F"/>
    <w:rsid w:val="005A7367"/>
    <w:rsid w:val="005A7675"/>
    <w:rsid w:val="005A7824"/>
    <w:rsid w:val="005A7C4B"/>
    <w:rsid w:val="005B02CD"/>
    <w:rsid w:val="005B03A1"/>
    <w:rsid w:val="005B043D"/>
    <w:rsid w:val="005B0996"/>
    <w:rsid w:val="005B1294"/>
    <w:rsid w:val="005B1B77"/>
    <w:rsid w:val="005B1CF2"/>
    <w:rsid w:val="005B202F"/>
    <w:rsid w:val="005B21A7"/>
    <w:rsid w:val="005B2DEC"/>
    <w:rsid w:val="005B3471"/>
    <w:rsid w:val="005B34DC"/>
    <w:rsid w:val="005B364B"/>
    <w:rsid w:val="005B39A4"/>
    <w:rsid w:val="005B3B4F"/>
    <w:rsid w:val="005B3DC1"/>
    <w:rsid w:val="005B41AC"/>
    <w:rsid w:val="005B41B2"/>
    <w:rsid w:val="005B4306"/>
    <w:rsid w:val="005B49C7"/>
    <w:rsid w:val="005B4BC7"/>
    <w:rsid w:val="005B4F12"/>
    <w:rsid w:val="005B5262"/>
    <w:rsid w:val="005B529E"/>
    <w:rsid w:val="005B52C8"/>
    <w:rsid w:val="005B5333"/>
    <w:rsid w:val="005B53DC"/>
    <w:rsid w:val="005B5445"/>
    <w:rsid w:val="005B587D"/>
    <w:rsid w:val="005B62EB"/>
    <w:rsid w:val="005B6985"/>
    <w:rsid w:val="005B69A6"/>
    <w:rsid w:val="005B6A89"/>
    <w:rsid w:val="005B6B16"/>
    <w:rsid w:val="005B6DDD"/>
    <w:rsid w:val="005B75CC"/>
    <w:rsid w:val="005B76A9"/>
    <w:rsid w:val="005C03ED"/>
    <w:rsid w:val="005C0437"/>
    <w:rsid w:val="005C117C"/>
    <w:rsid w:val="005C14C1"/>
    <w:rsid w:val="005C15B6"/>
    <w:rsid w:val="005C1A07"/>
    <w:rsid w:val="005C1A93"/>
    <w:rsid w:val="005C1E05"/>
    <w:rsid w:val="005C2282"/>
    <w:rsid w:val="005C2429"/>
    <w:rsid w:val="005C278E"/>
    <w:rsid w:val="005C29F3"/>
    <w:rsid w:val="005C2A63"/>
    <w:rsid w:val="005C2A9E"/>
    <w:rsid w:val="005C2B10"/>
    <w:rsid w:val="005C3089"/>
    <w:rsid w:val="005C365F"/>
    <w:rsid w:val="005C368D"/>
    <w:rsid w:val="005C373D"/>
    <w:rsid w:val="005C3B87"/>
    <w:rsid w:val="005C3C3B"/>
    <w:rsid w:val="005C3E7A"/>
    <w:rsid w:val="005C4542"/>
    <w:rsid w:val="005C4694"/>
    <w:rsid w:val="005C494A"/>
    <w:rsid w:val="005C49B2"/>
    <w:rsid w:val="005C4AB2"/>
    <w:rsid w:val="005C4E43"/>
    <w:rsid w:val="005C5194"/>
    <w:rsid w:val="005C523D"/>
    <w:rsid w:val="005C53C9"/>
    <w:rsid w:val="005C569A"/>
    <w:rsid w:val="005C58F2"/>
    <w:rsid w:val="005C5C84"/>
    <w:rsid w:val="005C61FA"/>
    <w:rsid w:val="005C6328"/>
    <w:rsid w:val="005C641B"/>
    <w:rsid w:val="005C64A2"/>
    <w:rsid w:val="005C6864"/>
    <w:rsid w:val="005C6A30"/>
    <w:rsid w:val="005C7478"/>
    <w:rsid w:val="005C7482"/>
    <w:rsid w:val="005C78CF"/>
    <w:rsid w:val="005C7A05"/>
    <w:rsid w:val="005C7D67"/>
    <w:rsid w:val="005C7F63"/>
    <w:rsid w:val="005D00ED"/>
    <w:rsid w:val="005D0456"/>
    <w:rsid w:val="005D0536"/>
    <w:rsid w:val="005D0636"/>
    <w:rsid w:val="005D0887"/>
    <w:rsid w:val="005D0B4A"/>
    <w:rsid w:val="005D113A"/>
    <w:rsid w:val="005D129F"/>
    <w:rsid w:val="005D18DF"/>
    <w:rsid w:val="005D1B56"/>
    <w:rsid w:val="005D1DBD"/>
    <w:rsid w:val="005D1FEB"/>
    <w:rsid w:val="005D2126"/>
    <w:rsid w:val="005D26CC"/>
    <w:rsid w:val="005D2803"/>
    <w:rsid w:val="005D28E9"/>
    <w:rsid w:val="005D2A23"/>
    <w:rsid w:val="005D2B33"/>
    <w:rsid w:val="005D2C77"/>
    <w:rsid w:val="005D2D5B"/>
    <w:rsid w:val="005D2D8B"/>
    <w:rsid w:val="005D2F32"/>
    <w:rsid w:val="005D3123"/>
    <w:rsid w:val="005D338C"/>
    <w:rsid w:val="005D35AD"/>
    <w:rsid w:val="005D3ACB"/>
    <w:rsid w:val="005D3C19"/>
    <w:rsid w:val="005D3FC1"/>
    <w:rsid w:val="005D4243"/>
    <w:rsid w:val="005D4315"/>
    <w:rsid w:val="005D43A8"/>
    <w:rsid w:val="005D45E1"/>
    <w:rsid w:val="005D513F"/>
    <w:rsid w:val="005D5157"/>
    <w:rsid w:val="005D5529"/>
    <w:rsid w:val="005D5952"/>
    <w:rsid w:val="005D5A42"/>
    <w:rsid w:val="005D5AD1"/>
    <w:rsid w:val="005D5B40"/>
    <w:rsid w:val="005D5D8E"/>
    <w:rsid w:val="005D5E79"/>
    <w:rsid w:val="005D5FD3"/>
    <w:rsid w:val="005D6368"/>
    <w:rsid w:val="005D63BC"/>
    <w:rsid w:val="005D69EB"/>
    <w:rsid w:val="005D6AFE"/>
    <w:rsid w:val="005D6D97"/>
    <w:rsid w:val="005D6F4F"/>
    <w:rsid w:val="005D7357"/>
    <w:rsid w:val="005D7976"/>
    <w:rsid w:val="005D7F95"/>
    <w:rsid w:val="005E04A2"/>
    <w:rsid w:val="005E0579"/>
    <w:rsid w:val="005E06E6"/>
    <w:rsid w:val="005E098B"/>
    <w:rsid w:val="005E0C5B"/>
    <w:rsid w:val="005E0D08"/>
    <w:rsid w:val="005E0F86"/>
    <w:rsid w:val="005E1042"/>
    <w:rsid w:val="005E1295"/>
    <w:rsid w:val="005E13DB"/>
    <w:rsid w:val="005E164F"/>
    <w:rsid w:val="005E180E"/>
    <w:rsid w:val="005E1B27"/>
    <w:rsid w:val="005E1E73"/>
    <w:rsid w:val="005E205E"/>
    <w:rsid w:val="005E21B8"/>
    <w:rsid w:val="005E2572"/>
    <w:rsid w:val="005E2600"/>
    <w:rsid w:val="005E28EF"/>
    <w:rsid w:val="005E2940"/>
    <w:rsid w:val="005E2EED"/>
    <w:rsid w:val="005E3199"/>
    <w:rsid w:val="005E3B4E"/>
    <w:rsid w:val="005E3C77"/>
    <w:rsid w:val="005E3E3F"/>
    <w:rsid w:val="005E3FF4"/>
    <w:rsid w:val="005E400D"/>
    <w:rsid w:val="005E41F9"/>
    <w:rsid w:val="005E461C"/>
    <w:rsid w:val="005E46D1"/>
    <w:rsid w:val="005E5466"/>
    <w:rsid w:val="005E54C4"/>
    <w:rsid w:val="005E5C9E"/>
    <w:rsid w:val="005E627E"/>
    <w:rsid w:val="005E6798"/>
    <w:rsid w:val="005E68FD"/>
    <w:rsid w:val="005E6E02"/>
    <w:rsid w:val="005E7144"/>
    <w:rsid w:val="005E7453"/>
    <w:rsid w:val="005E76F3"/>
    <w:rsid w:val="005E78E7"/>
    <w:rsid w:val="005E7C88"/>
    <w:rsid w:val="005E7E02"/>
    <w:rsid w:val="005F07B2"/>
    <w:rsid w:val="005F085B"/>
    <w:rsid w:val="005F0921"/>
    <w:rsid w:val="005F0EE2"/>
    <w:rsid w:val="005F106A"/>
    <w:rsid w:val="005F115A"/>
    <w:rsid w:val="005F177E"/>
    <w:rsid w:val="005F18F8"/>
    <w:rsid w:val="005F1E5B"/>
    <w:rsid w:val="005F29CE"/>
    <w:rsid w:val="005F2A3D"/>
    <w:rsid w:val="005F3081"/>
    <w:rsid w:val="005F30B7"/>
    <w:rsid w:val="005F3502"/>
    <w:rsid w:val="005F3C6C"/>
    <w:rsid w:val="005F4323"/>
    <w:rsid w:val="005F4392"/>
    <w:rsid w:val="005F4403"/>
    <w:rsid w:val="005F4496"/>
    <w:rsid w:val="005F461F"/>
    <w:rsid w:val="005F47B7"/>
    <w:rsid w:val="005F481C"/>
    <w:rsid w:val="005F4C2F"/>
    <w:rsid w:val="005F4CC0"/>
    <w:rsid w:val="005F5388"/>
    <w:rsid w:val="005F54C5"/>
    <w:rsid w:val="005F55C2"/>
    <w:rsid w:val="005F5D39"/>
    <w:rsid w:val="005F631B"/>
    <w:rsid w:val="005F6806"/>
    <w:rsid w:val="005F68D8"/>
    <w:rsid w:val="005F68E9"/>
    <w:rsid w:val="005F6F9C"/>
    <w:rsid w:val="005F705A"/>
    <w:rsid w:val="005F74CE"/>
    <w:rsid w:val="005F7951"/>
    <w:rsid w:val="005F7D5B"/>
    <w:rsid w:val="006003F1"/>
    <w:rsid w:val="00600455"/>
    <w:rsid w:val="00600796"/>
    <w:rsid w:val="006008A3"/>
    <w:rsid w:val="006009E9"/>
    <w:rsid w:val="00600EDF"/>
    <w:rsid w:val="006010E9"/>
    <w:rsid w:val="00601120"/>
    <w:rsid w:val="006012A2"/>
    <w:rsid w:val="0060141B"/>
    <w:rsid w:val="00601DB8"/>
    <w:rsid w:val="00601F99"/>
    <w:rsid w:val="00601FE0"/>
    <w:rsid w:val="00601FFE"/>
    <w:rsid w:val="006022B2"/>
    <w:rsid w:val="00602434"/>
    <w:rsid w:val="006025BC"/>
    <w:rsid w:val="0060289F"/>
    <w:rsid w:val="00602BA5"/>
    <w:rsid w:val="00602F06"/>
    <w:rsid w:val="006030FF"/>
    <w:rsid w:val="0060313D"/>
    <w:rsid w:val="0060322B"/>
    <w:rsid w:val="0060343B"/>
    <w:rsid w:val="0060373D"/>
    <w:rsid w:val="0060377B"/>
    <w:rsid w:val="006037BA"/>
    <w:rsid w:val="006037FC"/>
    <w:rsid w:val="00604953"/>
    <w:rsid w:val="00604A1F"/>
    <w:rsid w:val="00604B83"/>
    <w:rsid w:val="00605556"/>
    <w:rsid w:val="00605676"/>
    <w:rsid w:val="00605D60"/>
    <w:rsid w:val="00605DD9"/>
    <w:rsid w:val="00605E57"/>
    <w:rsid w:val="00605F07"/>
    <w:rsid w:val="006068E7"/>
    <w:rsid w:val="00606EAC"/>
    <w:rsid w:val="00607526"/>
    <w:rsid w:val="006076EE"/>
    <w:rsid w:val="006078F9"/>
    <w:rsid w:val="00607AC6"/>
    <w:rsid w:val="00607CE1"/>
    <w:rsid w:val="00607CF7"/>
    <w:rsid w:val="00607E3A"/>
    <w:rsid w:val="006104B9"/>
    <w:rsid w:val="00610B83"/>
    <w:rsid w:val="00610BF4"/>
    <w:rsid w:val="00610FB8"/>
    <w:rsid w:val="006115C8"/>
    <w:rsid w:val="006116C4"/>
    <w:rsid w:val="0061199A"/>
    <w:rsid w:val="00612186"/>
    <w:rsid w:val="006121BF"/>
    <w:rsid w:val="006123E0"/>
    <w:rsid w:val="006126E1"/>
    <w:rsid w:val="0061378E"/>
    <w:rsid w:val="00613A1B"/>
    <w:rsid w:val="00613A7D"/>
    <w:rsid w:val="00613D00"/>
    <w:rsid w:val="00613D16"/>
    <w:rsid w:val="00613D5A"/>
    <w:rsid w:val="00613F71"/>
    <w:rsid w:val="006140B5"/>
    <w:rsid w:val="006144FE"/>
    <w:rsid w:val="006146DE"/>
    <w:rsid w:val="00614B5C"/>
    <w:rsid w:val="00614F8C"/>
    <w:rsid w:val="00615054"/>
    <w:rsid w:val="006151F2"/>
    <w:rsid w:val="00615926"/>
    <w:rsid w:val="00615CCF"/>
    <w:rsid w:val="006163E9"/>
    <w:rsid w:val="0061660A"/>
    <w:rsid w:val="0061671B"/>
    <w:rsid w:val="00616A15"/>
    <w:rsid w:val="00616CBA"/>
    <w:rsid w:val="0061713D"/>
    <w:rsid w:val="00617374"/>
    <w:rsid w:val="006174BB"/>
    <w:rsid w:val="00617620"/>
    <w:rsid w:val="00617636"/>
    <w:rsid w:val="0061772C"/>
    <w:rsid w:val="006178C8"/>
    <w:rsid w:val="006179CA"/>
    <w:rsid w:val="00617DDF"/>
    <w:rsid w:val="00617F72"/>
    <w:rsid w:val="00620207"/>
    <w:rsid w:val="00620AD4"/>
    <w:rsid w:val="00621174"/>
    <w:rsid w:val="006219E2"/>
    <w:rsid w:val="006220B9"/>
    <w:rsid w:val="006221EA"/>
    <w:rsid w:val="0062253E"/>
    <w:rsid w:val="00622698"/>
    <w:rsid w:val="006228CE"/>
    <w:rsid w:val="006228D9"/>
    <w:rsid w:val="00622A84"/>
    <w:rsid w:val="00622D23"/>
    <w:rsid w:val="00622DF2"/>
    <w:rsid w:val="00622E45"/>
    <w:rsid w:val="0062300A"/>
    <w:rsid w:val="0062362B"/>
    <w:rsid w:val="006239A0"/>
    <w:rsid w:val="00623A09"/>
    <w:rsid w:val="00623E80"/>
    <w:rsid w:val="00624296"/>
    <w:rsid w:val="00624DA4"/>
    <w:rsid w:val="00624F72"/>
    <w:rsid w:val="00625384"/>
    <w:rsid w:val="00625BE8"/>
    <w:rsid w:val="00625D56"/>
    <w:rsid w:val="0062671C"/>
    <w:rsid w:val="00626B8A"/>
    <w:rsid w:val="00627007"/>
    <w:rsid w:val="0062715E"/>
    <w:rsid w:val="006271BE"/>
    <w:rsid w:val="0062722D"/>
    <w:rsid w:val="006273B5"/>
    <w:rsid w:val="006273D3"/>
    <w:rsid w:val="006276DA"/>
    <w:rsid w:val="00627D7B"/>
    <w:rsid w:val="00627EA0"/>
    <w:rsid w:val="0063048E"/>
    <w:rsid w:val="00630503"/>
    <w:rsid w:val="00630D90"/>
    <w:rsid w:val="0063104E"/>
    <w:rsid w:val="00631160"/>
    <w:rsid w:val="00631AC4"/>
    <w:rsid w:val="00631AFC"/>
    <w:rsid w:val="00631C08"/>
    <w:rsid w:val="00631DC6"/>
    <w:rsid w:val="00631FD8"/>
    <w:rsid w:val="0063212F"/>
    <w:rsid w:val="0063227A"/>
    <w:rsid w:val="006324FF"/>
    <w:rsid w:val="0063299B"/>
    <w:rsid w:val="00632BAD"/>
    <w:rsid w:val="00632C84"/>
    <w:rsid w:val="00632CB1"/>
    <w:rsid w:val="00632D87"/>
    <w:rsid w:val="00633103"/>
    <w:rsid w:val="00633332"/>
    <w:rsid w:val="006334A0"/>
    <w:rsid w:val="00633507"/>
    <w:rsid w:val="0063384F"/>
    <w:rsid w:val="00633864"/>
    <w:rsid w:val="00633CA8"/>
    <w:rsid w:val="00633D69"/>
    <w:rsid w:val="006345F5"/>
    <w:rsid w:val="006347ED"/>
    <w:rsid w:val="006349FD"/>
    <w:rsid w:val="00634B08"/>
    <w:rsid w:val="00634F3B"/>
    <w:rsid w:val="00634FEF"/>
    <w:rsid w:val="006359E5"/>
    <w:rsid w:val="00635AFC"/>
    <w:rsid w:val="00635E0C"/>
    <w:rsid w:val="006361DE"/>
    <w:rsid w:val="00636615"/>
    <w:rsid w:val="0063672D"/>
    <w:rsid w:val="0063684B"/>
    <w:rsid w:val="00636929"/>
    <w:rsid w:val="00637674"/>
    <w:rsid w:val="00637885"/>
    <w:rsid w:val="00637CBD"/>
    <w:rsid w:val="00637D46"/>
    <w:rsid w:val="00640309"/>
    <w:rsid w:val="006403E2"/>
    <w:rsid w:val="00640546"/>
    <w:rsid w:val="0064068D"/>
    <w:rsid w:val="006406B8"/>
    <w:rsid w:val="00640740"/>
    <w:rsid w:val="00640873"/>
    <w:rsid w:val="00641228"/>
    <w:rsid w:val="006412B6"/>
    <w:rsid w:val="006416C8"/>
    <w:rsid w:val="0064184F"/>
    <w:rsid w:val="00641B02"/>
    <w:rsid w:val="00641E1C"/>
    <w:rsid w:val="006420D9"/>
    <w:rsid w:val="00642914"/>
    <w:rsid w:val="00642D01"/>
    <w:rsid w:val="00643125"/>
    <w:rsid w:val="0064314C"/>
    <w:rsid w:val="00643285"/>
    <w:rsid w:val="006433BA"/>
    <w:rsid w:val="00643AFC"/>
    <w:rsid w:val="00643F7E"/>
    <w:rsid w:val="00644116"/>
    <w:rsid w:val="006447DF"/>
    <w:rsid w:val="00644E30"/>
    <w:rsid w:val="006457A3"/>
    <w:rsid w:val="006457F7"/>
    <w:rsid w:val="00645FB0"/>
    <w:rsid w:val="00646017"/>
    <w:rsid w:val="00646163"/>
    <w:rsid w:val="00646935"/>
    <w:rsid w:val="00646C34"/>
    <w:rsid w:val="00646F7E"/>
    <w:rsid w:val="00647330"/>
    <w:rsid w:val="00647E89"/>
    <w:rsid w:val="00650571"/>
    <w:rsid w:val="006505FD"/>
    <w:rsid w:val="006508D0"/>
    <w:rsid w:val="00650D0A"/>
    <w:rsid w:val="00650D93"/>
    <w:rsid w:val="006518A5"/>
    <w:rsid w:val="006518E5"/>
    <w:rsid w:val="00651B89"/>
    <w:rsid w:val="0065202C"/>
    <w:rsid w:val="00652A5E"/>
    <w:rsid w:val="00652C56"/>
    <w:rsid w:val="00652D60"/>
    <w:rsid w:val="00652E83"/>
    <w:rsid w:val="0065310C"/>
    <w:rsid w:val="00653347"/>
    <w:rsid w:val="006537F1"/>
    <w:rsid w:val="00653865"/>
    <w:rsid w:val="00653CD0"/>
    <w:rsid w:val="00653EAF"/>
    <w:rsid w:val="0065422C"/>
    <w:rsid w:val="00654802"/>
    <w:rsid w:val="0065499E"/>
    <w:rsid w:val="00655160"/>
    <w:rsid w:val="006551CF"/>
    <w:rsid w:val="006559DD"/>
    <w:rsid w:val="00656281"/>
    <w:rsid w:val="00656336"/>
    <w:rsid w:val="0065639D"/>
    <w:rsid w:val="00656631"/>
    <w:rsid w:val="00656653"/>
    <w:rsid w:val="00656D10"/>
    <w:rsid w:val="00656F78"/>
    <w:rsid w:val="00657406"/>
    <w:rsid w:val="006574BB"/>
    <w:rsid w:val="0065788A"/>
    <w:rsid w:val="00660344"/>
    <w:rsid w:val="0066061D"/>
    <w:rsid w:val="00660A88"/>
    <w:rsid w:val="0066103B"/>
    <w:rsid w:val="006611E7"/>
    <w:rsid w:val="0066158E"/>
    <w:rsid w:val="006615FC"/>
    <w:rsid w:val="00661917"/>
    <w:rsid w:val="006619CC"/>
    <w:rsid w:val="00661F1B"/>
    <w:rsid w:val="00662123"/>
    <w:rsid w:val="00662487"/>
    <w:rsid w:val="006626B9"/>
    <w:rsid w:val="006626C7"/>
    <w:rsid w:val="006626F1"/>
    <w:rsid w:val="006626F7"/>
    <w:rsid w:val="00662D23"/>
    <w:rsid w:val="00662F6F"/>
    <w:rsid w:val="006634E0"/>
    <w:rsid w:val="006637D8"/>
    <w:rsid w:val="00663A39"/>
    <w:rsid w:val="00663A92"/>
    <w:rsid w:val="00663D3B"/>
    <w:rsid w:val="00664386"/>
    <w:rsid w:val="00664502"/>
    <w:rsid w:val="00664B26"/>
    <w:rsid w:val="00664C0A"/>
    <w:rsid w:val="00664E33"/>
    <w:rsid w:val="00665143"/>
    <w:rsid w:val="006654C9"/>
    <w:rsid w:val="00665BEC"/>
    <w:rsid w:val="00665EC6"/>
    <w:rsid w:val="00666026"/>
    <w:rsid w:val="006660CF"/>
    <w:rsid w:val="00666455"/>
    <w:rsid w:val="00666493"/>
    <w:rsid w:val="0066669E"/>
    <w:rsid w:val="00666982"/>
    <w:rsid w:val="00666DE2"/>
    <w:rsid w:val="00666DF5"/>
    <w:rsid w:val="00666F20"/>
    <w:rsid w:val="00666FDA"/>
    <w:rsid w:val="00667169"/>
    <w:rsid w:val="00667468"/>
    <w:rsid w:val="0066780C"/>
    <w:rsid w:val="006700D6"/>
    <w:rsid w:val="0067059F"/>
    <w:rsid w:val="006708CF"/>
    <w:rsid w:val="00670B0C"/>
    <w:rsid w:val="00670FBB"/>
    <w:rsid w:val="006712E8"/>
    <w:rsid w:val="006712EC"/>
    <w:rsid w:val="006718F0"/>
    <w:rsid w:val="00671B16"/>
    <w:rsid w:val="00671B18"/>
    <w:rsid w:val="00671D82"/>
    <w:rsid w:val="006725CE"/>
    <w:rsid w:val="006727B3"/>
    <w:rsid w:val="006727E9"/>
    <w:rsid w:val="00672E63"/>
    <w:rsid w:val="00673036"/>
    <w:rsid w:val="006738F7"/>
    <w:rsid w:val="00673A1E"/>
    <w:rsid w:val="00673A3F"/>
    <w:rsid w:val="00673BDC"/>
    <w:rsid w:val="00674032"/>
    <w:rsid w:val="006742A9"/>
    <w:rsid w:val="0067495A"/>
    <w:rsid w:val="00674AAA"/>
    <w:rsid w:val="00674D0D"/>
    <w:rsid w:val="00674D57"/>
    <w:rsid w:val="0067529E"/>
    <w:rsid w:val="00675A12"/>
    <w:rsid w:val="00675ADB"/>
    <w:rsid w:val="00675C14"/>
    <w:rsid w:val="00675E98"/>
    <w:rsid w:val="00675F9F"/>
    <w:rsid w:val="00676364"/>
    <w:rsid w:val="0067639B"/>
    <w:rsid w:val="00676416"/>
    <w:rsid w:val="00676612"/>
    <w:rsid w:val="006769F0"/>
    <w:rsid w:val="00677203"/>
    <w:rsid w:val="00677532"/>
    <w:rsid w:val="0067787A"/>
    <w:rsid w:val="00677CBC"/>
    <w:rsid w:val="00677E3C"/>
    <w:rsid w:val="006801AA"/>
    <w:rsid w:val="006803E9"/>
    <w:rsid w:val="0068069E"/>
    <w:rsid w:val="00680755"/>
    <w:rsid w:val="006808A8"/>
    <w:rsid w:val="006809FA"/>
    <w:rsid w:val="00680CC6"/>
    <w:rsid w:val="00680F62"/>
    <w:rsid w:val="0068177C"/>
    <w:rsid w:val="006817BC"/>
    <w:rsid w:val="006819C4"/>
    <w:rsid w:val="00681D53"/>
    <w:rsid w:val="00682954"/>
    <w:rsid w:val="00682961"/>
    <w:rsid w:val="00682988"/>
    <w:rsid w:val="00682B12"/>
    <w:rsid w:val="00682D80"/>
    <w:rsid w:val="00683653"/>
    <w:rsid w:val="00683B28"/>
    <w:rsid w:val="00683DFC"/>
    <w:rsid w:val="00684288"/>
    <w:rsid w:val="00684769"/>
    <w:rsid w:val="006852A9"/>
    <w:rsid w:val="006852F4"/>
    <w:rsid w:val="0068535A"/>
    <w:rsid w:val="00685596"/>
    <w:rsid w:val="0068567F"/>
    <w:rsid w:val="0068586B"/>
    <w:rsid w:val="0068587D"/>
    <w:rsid w:val="00685ECD"/>
    <w:rsid w:val="00685F14"/>
    <w:rsid w:val="00685F38"/>
    <w:rsid w:val="00686230"/>
    <w:rsid w:val="0068645C"/>
    <w:rsid w:val="006865E0"/>
    <w:rsid w:val="00686686"/>
    <w:rsid w:val="00686DF6"/>
    <w:rsid w:val="00686E3B"/>
    <w:rsid w:val="0068783B"/>
    <w:rsid w:val="00687A3A"/>
    <w:rsid w:val="00687B01"/>
    <w:rsid w:val="00687C77"/>
    <w:rsid w:val="00687EDA"/>
    <w:rsid w:val="00690120"/>
    <w:rsid w:val="006901EF"/>
    <w:rsid w:val="006902AC"/>
    <w:rsid w:val="006905BF"/>
    <w:rsid w:val="00690B83"/>
    <w:rsid w:val="00690D83"/>
    <w:rsid w:val="00691477"/>
    <w:rsid w:val="006915DE"/>
    <w:rsid w:val="00691A30"/>
    <w:rsid w:val="00691E79"/>
    <w:rsid w:val="006929FA"/>
    <w:rsid w:val="0069310A"/>
    <w:rsid w:val="006931E1"/>
    <w:rsid w:val="00693306"/>
    <w:rsid w:val="006934E0"/>
    <w:rsid w:val="0069379C"/>
    <w:rsid w:val="00693887"/>
    <w:rsid w:val="00693D4D"/>
    <w:rsid w:val="00693DF7"/>
    <w:rsid w:val="006942CB"/>
    <w:rsid w:val="006945DE"/>
    <w:rsid w:val="006947B9"/>
    <w:rsid w:val="00694C32"/>
    <w:rsid w:val="006953C3"/>
    <w:rsid w:val="0069574C"/>
    <w:rsid w:val="00695BE5"/>
    <w:rsid w:val="00695C82"/>
    <w:rsid w:val="00695E62"/>
    <w:rsid w:val="006963AD"/>
    <w:rsid w:val="006963FA"/>
    <w:rsid w:val="00696845"/>
    <w:rsid w:val="0069690C"/>
    <w:rsid w:val="006975A5"/>
    <w:rsid w:val="006976AB"/>
    <w:rsid w:val="0069775E"/>
    <w:rsid w:val="006978C3"/>
    <w:rsid w:val="00697C02"/>
    <w:rsid w:val="00697F6E"/>
    <w:rsid w:val="006A08A3"/>
    <w:rsid w:val="006A08A4"/>
    <w:rsid w:val="006A0AC0"/>
    <w:rsid w:val="006A0DA0"/>
    <w:rsid w:val="006A10F3"/>
    <w:rsid w:val="006A11B4"/>
    <w:rsid w:val="006A1269"/>
    <w:rsid w:val="006A12DA"/>
    <w:rsid w:val="006A187C"/>
    <w:rsid w:val="006A1E8C"/>
    <w:rsid w:val="006A2233"/>
    <w:rsid w:val="006A23E4"/>
    <w:rsid w:val="006A24BE"/>
    <w:rsid w:val="006A24DD"/>
    <w:rsid w:val="006A24F4"/>
    <w:rsid w:val="006A262B"/>
    <w:rsid w:val="006A2E33"/>
    <w:rsid w:val="006A3069"/>
    <w:rsid w:val="006A37D2"/>
    <w:rsid w:val="006A4165"/>
    <w:rsid w:val="006A4415"/>
    <w:rsid w:val="006A48CA"/>
    <w:rsid w:val="006A4BE6"/>
    <w:rsid w:val="006A4D0B"/>
    <w:rsid w:val="006A52D7"/>
    <w:rsid w:val="006A58F2"/>
    <w:rsid w:val="006A5D17"/>
    <w:rsid w:val="006A62E7"/>
    <w:rsid w:val="006A6826"/>
    <w:rsid w:val="006A6BAD"/>
    <w:rsid w:val="006A6C2A"/>
    <w:rsid w:val="006A6C92"/>
    <w:rsid w:val="006A6E43"/>
    <w:rsid w:val="006A7410"/>
    <w:rsid w:val="006A78E1"/>
    <w:rsid w:val="006A79C2"/>
    <w:rsid w:val="006A7B76"/>
    <w:rsid w:val="006A7CB9"/>
    <w:rsid w:val="006A7D90"/>
    <w:rsid w:val="006B06A2"/>
    <w:rsid w:val="006B0726"/>
    <w:rsid w:val="006B0964"/>
    <w:rsid w:val="006B0BB8"/>
    <w:rsid w:val="006B0DA8"/>
    <w:rsid w:val="006B12F6"/>
    <w:rsid w:val="006B1620"/>
    <w:rsid w:val="006B191B"/>
    <w:rsid w:val="006B1A72"/>
    <w:rsid w:val="006B1CAC"/>
    <w:rsid w:val="006B1ED7"/>
    <w:rsid w:val="006B28EF"/>
    <w:rsid w:val="006B2966"/>
    <w:rsid w:val="006B2BCE"/>
    <w:rsid w:val="006B2F76"/>
    <w:rsid w:val="006B303F"/>
    <w:rsid w:val="006B32B5"/>
    <w:rsid w:val="006B36C7"/>
    <w:rsid w:val="006B3AA9"/>
    <w:rsid w:val="006B3B63"/>
    <w:rsid w:val="006B3FBD"/>
    <w:rsid w:val="006B402D"/>
    <w:rsid w:val="006B4459"/>
    <w:rsid w:val="006B4538"/>
    <w:rsid w:val="006B4686"/>
    <w:rsid w:val="006B4A50"/>
    <w:rsid w:val="006B4DB2"/>
    <w:rsid w:val="006B4E03"/>
    <w:rsid w:val="006B4E7D"/>
    <w:rsid w:val="006B4FC8"/>
    <w:rsid w:val="006B507B"/>
    <w:rsid w:val="006B5152"/>
    <w:rsid w:val="006B51DD"/>
    <w:rsid w:val="006B5232"/>
    <w:rsid w:val="006B5825"/>
    <w:rsid w:val="006B5B55"/>
    <w:rsid w:val="006B5CFE"/>
    <w:rsid w:val="006B5DD4"/>
    <w:rsid w:val="006B5EA3"/>
    <w:rsid w:val="006B66F6"/>
    <w:rsid w:val="006B7193"/>
    <w:rsid w:val="006B743F"/>
    <w:rsid w:val="006B762C"/>
    <w:rsid w:val="006B7AA2"/>
    <w:rsid w:val="006B7D19"/>
    <w:rsid w:val="006C04FF"/>
    <w:rsid w:val="006C05D9"/>
    <w:rsid w:val="006C061A"/>
    <w:rsid w:val="006C06B1"/>
    <w:rsid w:val="006C06F4"/>
    <w:rsid w:val="006C07C0"/>
    <w:rsid w:val="006C0B33"/>
    <w:rsid w:val="006C0D9F"/>
    <w:rsid w:val="006C1033"/>
    <w:rsid w:val="006C118B"/>
    <w:rsid w:val="006C11EC"/>
    <w:rsid w:val="006C17CA"/>
    <w:rsid w:val="006C19D4"/>
    <w:rsid w:val="006C20CF"/>
    <w:rsid w:val="006C251F"/>
    <w:rsid w:val="006C27D3"/>
    <w:rsid w:val="006C2B4C"/>
    <w:rsid w:val="006C2D25"/>
    <w:rsid w:val="006C3108"/>
    <w:rsid w:val="006C338C"/>
    <w:rsid w:val="006C33DC"/>
    <w:rsid w:val="006C35D8"/>
    <w:rsid w:val="006C37EF"/>
    <w:rsid w:val="006C383A"/>
    <w:rsid w:val="006C40FC"/>
    <w:rsid w:val="006C4259"/>
    <w:rsid w:val="006C42E4"/>
    <w:rsid w:val="006C45A6"/>
    <w:rsid w:val="006C4654"/>
    <w:rsid w:val="006C4BA6"/>
    <w:rsid w:val="006C4D73"/>
    <w:rsid w:val="006C56A4"/>
    <w:rsid w:val="006C56E4"/>
    <w:rsid w:val="006C59AB"/>
    <w:rsid w:val="006C5CD0"/>
    <w:rsid w:val="006C63C0"/>
    <w:rsid w:val="006C6911"/>
    <w:rsid w:val="006C69E2"/>
    <w:rsid w:val="006C6CEA"/>
    <w:rsid w:val="006C6E5A"/>
    <w:rsid w:val="006C7AC1"/>
    <w:rsid w:val="006C7C88"/>
    <w:rsid w:val="006C7FD1"/>
    <w:rsid w:val="006D0533"/>
    <w:rsid w:val="006D0546"/>
    <w:rsid w:val="006D0801"/>
    <w:rsid w:val="006D0881"/>
    <w:rsid w:val="006D0A9F"/>
    <w:rsid w:val="006D0B36"/>
    <w:rsid w:val="006D0C07"/>
    <w:rsid w:val="006D0CAB"/>
    <w:rsid w:val="006D1108"/>
    <w:rsid w:val="006D1512"/>
    <w:rsid w:val="006D1905"/>
    <w:rsid w:val="006D1DBC"/>
    <w:rsid w:val="006D225C"/>
    <w:rsid w:val="006D22A7"/>
    <w:rsid w:val="006D24F5"/>
    <w:rsid w:val="006D2755"/>
    <w:rsid w:val="006D281C"/>
    <w:rsid w:val="006D292A"/>
    <w:rsid w:val="006D2998"/>
    <w:rsid w:val="006D2C21"/>
    <w:rsid w:val="006D2E69"/>
    <w:rsid w:val="006D333D"/>
    <w:rsid w:val="006D3719"/>
    <w:rsid w:val="006D3B5D"/>
    <w:rsid w:val="006D3BA4"/>
    <w:rsid w:val="006D3D64"/>
    <w:rsid w:val="006D4684"/>
    <w:rsid w:val="006D4ADD"/>
    <w:rsid w:val="006D4BA0"/>
    <w:rsid w:val="006D4EC2"/>
    <w:rsid w:val="006D5014"/>
    <w:rsid w:val="006D503E"/>
    <w:rsid w:val="006D50E7"/>
    <w:rsid w:val="006D51B3"/>
    <w:rsid w:val="006D52D9"/>
    <w:rsid w:val="006D547E"/>
    <w:rsid w:val="006D5636"/>
    <w:rsid w:val="006D58F3"/>
    <w:rsid w:val="006D5A56"/>
    <w:rsid w:val="006D5B21"/>
    <w:rsid w:val="006D5CC7"/>
    <w:rsid w:val="006D61B4"/>
    <w:rsid w:val="006D6C27"/>
    <w:rsid w:val="006D717C"/>
    <w:rsid w:val="006D7482"/>
    <w:rsid w:val="006D7D33"/>
    <w:rsid w:val="006D7D61"/>
    <w:rsid w:val="006D7E0D"/>
    <w:rsid w:val="006D7EBA"/>
    <w:rsid w:val="006D7FFA"/>
    <w:rsid w:val="006E00AD"/>
    <w:rsid w:val="006E025C"/>
    <w:rsid w:val="006E04D6"/>
    <w:rsid w:val="006E0927"/>
    <w:rsid w:val="006E0E05"/>
    <w:rsid w:val="006E0E80"/>
    <w:rsid w:val="006E10B1"/>
    <w:rsid w:val="006E12CB"/>
    <w:rsid w:val="006E13C7"/>
    <w:rsid w:val="006E1699"/>
    <w:rsid w:val="006E182D"/>
    <w:rsid w:val="006E22C5"/>
    <w:rsid w:val="006E251A"/>
    <w:rsid w:val="006E25DB"/>
    <w:rsid w:val="006E2641"/>
    <w:rsid w:val="006E269C"/>
    <w:rsid w:val="006E2745"/>
    <w:rsid w:val="006E2996"/>
    <w:rsid w:val="006E2C90"/>
    <w:rsid w:val="006E2CB5"/>
    <w:rsid w:val="006E2EA9"/>
    <w:rsid w:val="006E2ECF"/>
    <w:rsid w:val="006E2F31"/>
    <w:rsid w:val="006E2FAA"/>
    <w:rsid w:val="006E30CE"/>
    <w:rsid w:val="006E31A5"/>
    <w:rsid w:val="006E3225"/>
    <w:rsid w:val="006E4448"/>
    <w:rsid w:val="006E493B"/>
    <w:rsid w:val="006E4AE8"/>
    <w:rsid w:val="006E4DAA"/>
    <w:rsid w:val="006E504D"/>
    <w:rsid w:val="006E51D5"/>
    <w:rsid w:val="006E52CD"/>
    <w:rsid w:val="006E537D"/>
    <w:rsid w:val="006E5454"/>
    <w:rsid w:val="006E589E"/>
    <w:rsid w:val="006E5CD3"/>
    <w:rsid w:val="006E5D14"/>
    <w:rsid w:val="006E6198"/>
    <w:rsid w:val="006E61ED"/>
    <w:rsid w:val="006E61F6"/>
    <w:rsid w:val="006E64A8"/>
    <w:rsid w:val="006E66B1"/>
    <w:rsid w:val="006E67C1"/>
    <w:rsid w:val="006E684D"/>
    <w:rsid w:val="006E6C86"/>
    <w:rsid w:val="006E732A"/>
    <w:rsid w:val="006E7398"/>
    <w:rsid w:val="006E74B5"/>
    <w:rsid w:val="006E771F"/>
    <w:rsid w:val="006E78BB"/>
    <w:rsid w:val="006F0073"/>
    <w:rsid w:val="006F034C"/>
    <w:rsid w:val="006F038A"/>
    <w:rsid w:val="006F0BC3"/>
    <w:rsid w:val="006F1146"/>
    <w:rsid w:val="006F19DA"/>
    <w:rsid w:val="006F1A2F"/>
    <w:rsid w:val="006F1B6B"/>
    <w:rsid w:val="006F1C34"/>
    <w:rsid w:val="006F1D50"/>
    <w:rsid w:val="006F2176"/>
    <w:rsid w:val="006F2434"/>
    <w:rsid w:val="006F25AF"/>
    <w:rsid w:val="006F263A"/>
    <w:rsid w:val="006F26E5"/>
    <w:rsid w:val="006F273A"/>
    <w:rsid w:val="006F2BEE"/>
    <w:rsid w:val="006F2CAF"/>
    <w:rsid w:val="006F3021"/>
    <w:rsid w:val="006F335E"/>
    <w:rsid w:val="006F36FA"/>
    <w:rsid w:val="006F3B0C"/>
    <w:rsid w:val="006F3F6B"/>
    <w:rsid w:val="006F451C"/>
    <w:rsid w:val="006F4865"/>
    <w:rsid w:val="006F48B6"/>
    <w:rsid w:val="006F4E40"/>
    <w:rsid w:val="006F5181"/>
    <w:rsid w:val="006F51FD"/>
    <w:rsid w:val="006F553B"/>
    <w:rsid w:val="006F5855"/>
    <w:rsid w:val="006F5C14"/>
    <w:rsid w:val="006F5E89"/>
    <w:rsid w:val="006F6262"/>
    <w:rsid w:val="006F6313"/>
    <w:rsid w:val="006F69EA"/>
    <w:rsid w:val="006F6B94"/>
    <w:rsid w:val="006F70C9"/>
    <w:rsid w:val="006F72F0"/>
    <w:rsid w:val="006F743E"/>
    <w:rsid w:val="006F7BAF"/>
    <w:rsid w:val="006F7DDD"/>
    <w:rsid w:val="006F7F22"/>
    <w:rsid w:val="007004BC"/>
    <w:rsid w:val="007009C7"/>
    <w:rsid w:val="007009F8"/>
    <w:rsid w:val="00700A87"/>
    <w:rsid w:val="00700CD2"/>
    <w:rsid w:val="00701091"/>
    <w:rsid w:val="007011FF"/>
    <w:rsid w:val="00701338"/>
    <w:rsid w:val="00701404"/>
    <w:rsid w:val="00701682"/>
    <w:rsid w:val="00701832"/>
    <w:rsid w:val="00701C13"/>
    <w:rsid w:val="00701F97"/>
    <w:rsid w:val="007024D1"/>
    <w:rsid w:val="007024D7"/>
    <w:rsid w:val="007029FF"/>
    <w:rsid w:val="00702A0E"/>
    <w:rsid w:val="00702AD3"/>
    <w:rsid w:val="00702C4F"/>
    <w:rsid w:val="00702D52"/>
    <w:rsid w:val="007030F0"/>
    <w:rsid w:val="007035D7"/>
    <w:rsid w:val="00703803"/>
    <w:rsid w:val="007039F8"/>
    <w:rsid w:val="00703BC3"/>
    <w:rsid w:val="00704118"/>
    <w:rsid w:val="007044D1"/>
    <w:rsid w:val="007049B6"/>
    <w:rsid w:val="00704A68"/>
    <w:rsid w:val="00704DF8"/>
    <w:rsid w:val="00704EA7"/>
    <w:rsid w:val="007051A3"/>
    <w:rsid w:val="007052DE"/>
    <w:rsid w:val="00705307"/>
    <w:rsid w:val="007055C8"/>
    <w:rsid w:val="0070563E"/>
    <w:rsid w:val="00705743"/>
    <w:rsid w:val="0070590F"/>
    <w:rsid w:val="00705B1B"/>
    <w:rsid w:val="00705CD7"/>
    <w:rsid w:val="00705D5B"/>
    <w:rsid w:val="00705EA7"/>
    <w:rsid w:val="00705FC1"/>
    <w:rsid w:val="007063F1"/>
    <w:rsid w:val="00706E46"/>
    <w:rsid w:val="00706FD7"/>
    <w:rsid w:val="00707006"/>
    <w:rsid w:val="00707867"/>
    <w:rsid w:val="007102D9"/>
    <w:rsid w:val="0071039E"/>
    <w:rsid w:val="007106FA"/>
    <w:rsid w:val="00710FA1"/>
    <w:rsid w:val="007111DA"/>
    <w:rsid w:val="0071123B"/>
    <w:rsid w:val="00711299"/>
    <w:rsid w:val="007113ED"/>
    <w:rsid w:val="007118F4"/>
    <w:rsid w:val="00711948"/>
    <w:rsid w:val="0071241B"/>
    <w:rsid w:val="0071342A"/>
    <w:rsid w:val="00713FB8"/>
    <w:rsid w:val="00714098"/>
    <w:rsid w:val="00714419"/>
    <w:rsid w:val="00714760"/>
    <w:rsid w:val="00714DFD"/>
    <w:rsid w:val="007151A4"/>
    <w:rsid w:val="00715528"/>
    <w:rsid w:val="007157AE"/>
    <w:rsid w:val="00715AED"/>
    <w:rsid w:val="00715EA8"/>
    <w:rsid w:val="00715F48"/>
    <w:rsid w:val="00716483"/>
    <w:rsid w:val="007166A1"/>
    <w:rsid w:val="00716D01"/>
    <w:rsid w:val="00716D3E"/>
    <w:rsid w:val="00716F26"/>
    <w:rsid w:val="00716FA5"/>
    <w:rsid w:val="007173D0"/>
    <w:rsid w:val="00717A0D"/>
    <w:rsid w:val="00717C6E"/>
    <w:rsid w:val="00717FDB"/>
    <w:rsid w:val="00720402"/>
    <w:rsid w:val="0072074A"/>
    <w:rsid w:val="007207D0"/>
    <w:rsid w:val="00720DD0"/>
    <w:rsid w:val="00720F49"/>
    <w:rsid w:val="0072194D"/>
    <w:rsid w:val="00721A7F"/>
    <w:rsid w:val="00721B34"/>
    <w:rsid w:val="00721B64"/>
    <w:rsid w:val="00721D3B"/>
    <w:rsid w:val="00721E9A"/>
    <w:rsid w:val="00721FC9"/>
    <w:rsid w:val="00722076"/>
    <w:rsid w:val="00722090"/>
    <w:rsid w:val="00722791"/>
    <w:rsid w:val="00723487"/>
    <w:rsid w:val="007238C9"/>
    <w:rsid w:val="00723A2E"/>
    <w:rsid w:val="00723CED"/>
    <w:rsid w:val="00723DD7"/>
    <w:rsid w:val="00723E21"/>
    <w:rsid w:val="00723F54"/>
    <w:rsid w:val="00724057"/>
    <w:rsid w:val="007240C2"/>
    <w:rsid w:val="0072410B"/>
    <w:rsid w:val="00724253"/>
    <w:rsid w:val="00724894"/>
    <w:rsid w:val="007248B0"/>
    <w:rsid w:val="007248F8"/>
    <w:rsid w:val="00724AE8"/>
    <w:rsid w:val="00724E64"/>
    <w:rsid w:val="00724F9A"/>
    <w:rsid w:val="00724FAE"/>
    <w:rsid w:val="007258F8"/>
    <w:rsid w:val="0072593B"/>
    <w:rsid w:val="00725AB2"/>
    <w:rsid w:val="007261B1"/>
    <w:rsid w:val="00726686"/>
    <w:rsid w:val="007266A6"/>
    <w:rsid w:val="00726A43"/>
    <w:rsid w:val="00726B08"/>
    <w:rsid w:val="00726BA3"/>
    <w:rsid w:val="00726BE4"/>
    <w:rsid w:val="00726D09"/>
    <w:rsid w:val="00726D35"/>
    <w:rsid w:val="00726DEC"/>
    <w:rsid w:val="00726F7F"/>
    <w:rsid w:val="00727328"/>
    <w:rsid w:val="007276E9"/>
    <w:rsid w:val="00727E55"/>
    <w:rsid w:val="007301A7"/>
    <w:rsid w:val="007302D5"/>
    <w:rsid w:val="0073073D"/>
    <w:rsid w:val="0073087C"/>
    <w:rsid w:val="007312EC"/>
    <w:rsid w:val="007313F1"/>
    <w:rsid w:val="007315ED"/>
    <w:rsid w:val="00731BCF"/>
    <w:rsid w:val="00731C05"/>
    <w:rsid w:val="00732281"/>
    <w:rsid w:val="00732741"/>
    <w:rsid w:val="00732AC1"/>
    <w:rsid w:val="00732BC5"/>
    <w:rsid w:val="00732CB3"/>
    <w:rsid w:val="00733160"/>
    <w:rsid w:val="00733AEA"/>
    <w:rsid w:val="007342CC"/>
    <w:rsid w:val="00734644"/>
    <w:rsid w:val="0073482D"/>
    <w:rsid w:val="00734883"/>
    <w:rsid w:val="007348D0"/>
    <w:rsid w:val="007349C3"/>
    <w:rsid w:val="00734AA0"/>
    <w:rsid w:val="0073505B"/>
    <w:rsid w:val="00735727"/>
    <w:rsid w:val="00735833"/>
    <w:rsid w:val="00735AA9"/>
    <w:rsid w:val="007360C8"/>
    <w:rsid w:val="007366E1"/>
    <w:rsid w:val="00736BB2"/>
    <w:rsid w:val="00736BFB"/>
    <w:rsid w:val="00736D33"/>
    <w:rsid w:val="00736DDF"/>
    <w:rsid w:val="00737000"/>
    <w:rsid w:val="007373C8"/>
    <w:rsid w:val="00737407"/>
    <w:rsid w:val="0073749F"/>
    <w:rsid w:val="007374B0"/>
    <w:rsid w:val="00740570"/>
    <w:rsid w:val="007406D2"/>
    <w:rsid w:val="007407F7"/>
    <w:rsid w:val="0074082C"/>
    <w:rsid w:val="00740A00"/>
    <w:rsid w:val="00740A01"/>
    <w:rsid w:val="00740A32"/>
    <w:rsid w:val="00740BE0"/>
    <w:rsid w:val="00741CCA"/>
    <w:rsid w:val="00741CE6"/>
    <w:rsid w:val="00741F54"/>
    <w:rsid w:val="00741FD3"/>
    <w:rsid w:val="0074209B"/>
    <w:rsid w:val="007420A1"/>
    <w:rsid w:val="0074275B"/>
    <w:rsid w:val="00742BEC"/>
    <w:rsid w:val="00742C6F"/>
    <w:rsid w:val="00742E90"/>
    <w:rsid w:val="00743650"/>
    <w:rsid w:val="00743A91"/>
    <w:rsid w:val="00743FE8"/>
    <w:rsid w:val="007440DC"/>
    <w:rsid w:val="007441A2"/>
    <w:rsid w:val="00745179"/>
    <w:rsid w:val="0074542A"/>
    <w:rsid w:val="007454CF"/>
    <w:rsid w:val="00745909"/>
    <w:rsid w:val="00745A76"/>
    <w:rsid w:val="00746B75"/>
    <w:rsid w:val="00746C85"/>
    <w:rsid w:val="00746CE8"/>
    <w:rsid w:val="00746EB5"/>
    <w:rsid w:val="00747277"/>
    <w:rsid w:val="007475A7"/>
    <w:rsid w:val="0074774F"/>
    <w:rsid w:val="007479D0"/>
    <w:rsid w:val="00747ACF"/>
    <w:rsid w:val="00747C40"/>
    <w:rsid w:val="00750587"/>
    <w:rsid w:val="0075086A"/>
    <w:rsid w:val="0075089A"/>
    <w:rsid w:val="00750ED2"/>
    <w:rsid w:val="00751A35"/>
    <w:rsid w:val="00751A44"/>
    <w:rsid w:val="00751B10"/>
    <w:rsid w:val="00752446"/>
    <w:rsid w:val="00752D91"/>
    <w:rsid w:val="00752E93"/>
    <w:rsid w:val="00752F45"/>
    <w:rsid w:val="00753460"/>
    <w:rsid w:val="007538E4"/>
    <w:rsid w:val="007538EC"/>
    <w:rsid w:val="00753C15"/>
    <w:rsid w:val="00753C4F"/>
    <w:rsid w:val="00754468"/>
    <w:rsid w:val="00754CD2"/>
    <w:rsid w:val="007551D8"/>
    <w:rsid w:val="007557E6"/>
    <w:rsid w:val="00755F4A"/>
    <w:rsid w:val="0075654A"/>
    <w:rsid w:val="007569EF"/>
    <w:rsid w:val="0075700F"/>
    <w:rsid w:val="00757894"/>
    <w:rsid w:val="00760551"/>
    <w:rsid w:val="007608E3"/>
    <w:rsid w:val="00760E61"/>
    <w:rsid w:val="0076118B"/>
    <w:rsid w:val="007612F0"/>
    <w:rsid w:val="007612F5"/>
    <w:rsid w:val="0076130C"/>
    <w:rsid w:val="00761339"/>
    <w:rsid w:val="007613D2"/>
    <w:rsid w:val="00761786"/>
    <w:rsid w:val="0076197B"/>
    <w:rsid w:val="00761AB3"/>
    <w:rsid w:val="00761DB5"/>
    <w:rsid w:val="00761E5B"/>
    <w:rsid w:val="0076250C"/>
    <w:rsid w:val="00762603"/>
    <w:rsid w:val="00762735"/>
    <w:rsid w:val="00762BF8"/>
    <w:rsid w:val="00762D37"/>
    <w:rsid w:val="00762E41"/>
    <w:rsid w:val="00762F50"/>
    <w:rsid w:val="00763363"/>
    <w:rsid w:val="00764268"/>
    <w:rsid w:val="00764299"/>
    <w:rsid w:val="007642E1"/>
    <w:rsid w:val="007643FC"/>
    <w:rsid w:val="007651D8"/>
    <w:rsid w:val="00765268"/>
    <w:rsid w:val="00765750"/>
    <w:rsid w:val="00765D03"/>
    <w:rsid w:val="00765F22"/>
    <w:rsid w:val="00765F32"/>
    <w:rsid w:val="00766D69"/>
    <w:rsid w:val="007671B2"/>
    <w:rsid w:val="00767412"/>
    <w:rsid w:val="00767A44"/>
    <w:rsid w:val="007702E6"/>
    <w:rsid w:val="0077030E"/>
    <w:rsid w:val="007703FF"/>
    <w:rsid w:val="007706D1"/>
    <w:rsid w:val="00770902"/>
    <w:rsid w:val="00770AAF"/>
    <w:rsid w:val="00770AD4"/>
    <w:rsid w:val="00770EEC"/>
    <w:rsid w:val="0077111A"/>
    <w:rsid w:val="007711F2"/>
    <w:rsid w:val="0077133E"/>
    <w:rsid w:val="00771413"/>
    <w:rsid w:val="00771415"/>
    <w:rsid w:val="007714A6"/>
    <w:rsid w:val="007714BF"/>
    <w:rsid w:val="007716F8"/>
    <w:rsid w:val="0077198E"/>
    <w:rsid w:val="00771A7F"/>
    <w:rsid w:val="0077203C"/>
    <w:rsid w:val="007720AC"/>
    <w:rsid w:val="0077214D"/>
    <w:rsid w:val="007722BA"/>
    <w:rsid w:val="0077260B"/>
    <w:rsid w:val="007727D3"/>
    <w:rsid w:val="00772826"/>
    <w:rsid w:val="007728E8"/>
    <w:rsid w:val="00772F8A"/>
    <w:rsid w:val="0077307D"/>
    <w:rsid w:val="00773090"/>
    <w:rsid w:val="00773298"/>
    <w:rsid w:val="0077463F"/>
    <w:rsid w:val="007746F5"/>
    <w:rsid w:val="007748C3"/>
    <w:rsid w:val="00774ADC"/>
    <w:rsid w:val="00774FFE"/>
    <w:rsid w:val="007750D7"/>
    <w:rsid w:val="007751AC"/>
    <w:rsid w:val="00775478"/>
    <w:rsid w:val="007759DA"/>
    <w:rsid w:val="00776485"/>
    <w:rsid w:val="007769CE"/>
    <w:rsid w:val="00776ACB"/>
    <w:rsid w:val="00777196"/>
    <w:rsid w:val="0077729A"/>
    <w:rsid w:val="007772FB"/>
    <w:rsid w:val="00777596"/>
    <w:rsid w:val="0077770E"/>
    <w:rsid w:val="007779F7"/>
    <w:rsid w:val="00777F99"/>
    <w:rsid w:val="0078007F"/>
    <w:rsid w:val="00780442"/>
    <w:rsid w:val="007806C6"/>
    <w:rsid w:val="007808AC"/>
    <w:rsid w:val="00780ADD"/>
    <w:rsid w:val="00780B80"/>
    <w:rsid w:val="00780CDC"/>
    <w:rsid w:val="00781581"/>
    <w:rsid w:val="007816F6"/>
    <w:rsid w:val="0078183B"/>
    <w:rsid w:val="00782B1A"/>
    <w:rsid w:val="00782DD8"/>
    <w:rsid w:val="00782E08"/>
    <w:rsid w:val="00782F1E"/>
    <w:rsid w:val="007831FB"/>
    <w:rsid w:val="007833A6"/>
    <w:rsid w:val="00783BFE"/>
    <w:rsid w:val="0078442D"/>
    <w:rsid w:val="0078497A"/>
    <w:rsid w:val="00784A36"/>
    <w:rsid w:val="00784A49"/>
    <w:rsid w:val="00784C23"/>
    <w:rsid w:val="00784DFB"/>
    <w:rsid w:val="00784F3B"/>
    <w:rsid w:val="00785134"/>
    <w:rsid w:val="0078590A"/>
    <w:rsid w:val="0078592F"/>
    <w:rsid w:val="00785BF6"/>
    <w:rsid w:val="00785F72"/>
    <w:rsid w:val="007866F3"/>
    <w:rsid w:val="007866FA"/>
    <w:rsid w:val="007867F2"/>
    <w:rsid w:val="00786B92"/>
    <w:rsid w:val="00786FDA"/>
    <w:rsid w:val="007870FF"/>
    <w:rsid w:val="007904C8"/>
    <w:rsid w:val="00790770"/>
    <w:rsid w:val="007908F5"/>
    <w:rsid w:val="00790E2F"/>
    <w:rsid w:val="00791013"/>
    <w:rsid w:val="007910FE"/>
    <w:rsid w:val="007911E5"/>
    <w:rsid w:val="0079152D"/>
    <w:rsid w:val="00791657"/>
    <w:rsid w:val="00791EF7"/>
    <w:rsid w:val="007927F4"/>
    <w:rsid w:val="00792E5B"/>
    <w:rsid w:val="00793197"/>
    <w:rsid w:val="00793BAF"/>
    <w:rsid w:val="0079460D"/>
    <w:rsid w:val="00794FBE"/>
    <w:rsid w:val="00795097"/>
    <w:rsid w:val="00795518"/>
    <w:rsid w:val="00795776"/>
    <w:rsid w:val="0079592D"/>
    <w:rsid w:val="00795B84"/>
    <w:rsid w:val="00795C6E"/>
    <w:rsid w:val="00795E68"/>
    <w:rsid w:val="00795EB1"/>
    <w:rsid w:val="007960EF"/>
    <w:rsid w:val="0079619F"/>
    <w:rsid w:val="00796450"/>
    <w:rsid w:val="00796B4E"/>
    <w:rsid w:val="00797229"/>
    <w:rsid w:val="00797497"/>
    <w:rsid w:val="007A01D8"/>
    <w:rsid w:val="007A024C"/>
    <w:rsid w:val="007A0DB8"/>
    <w:rsid w:val="007A0FC5"/>
    <w:rsid w:val="007A17A9"/>
    <w:rsid w:val="007A17CE"/>
    <w:rsid w:val="007A1909"/>
    <w:rsid w:val="007A1B7F"/>
    <w:rsid w:val="007A1BAB"/>
    <w:rsid w:val="007A278F"/>
    <w:rsid w:val="007A2B80"/>
    <w:rsid w:val="007A2D6B"/>
    <w:rsid w:val="007A3000"/>
    <w:rsid w:val="007A3198"/>
    <w:rsid w:val="007A3544"/>
    <w:rsid w:val="007A35E8"/>
    <w:rsid w:val="007A3ECF"/>
    <w:rsid w:val="007A3FC6"/>
    <w:rsid w:val="007A40F3"/>
    <w:rsid w:val="007A4116"/>
    <w:rsid w:val="007A4271"/>
    <w:rsid w:val="007A46DC"/>
    <w:rsid w:val="007A4CDB"/>
    <w:rsid w:val="007A4D84"/>
    <w:rsid w:val="007A58FF"/>
    <w:rsid w:val="007A594C"/>
    <w:rsid w:val="007A5991"/>
    <w:rsid w:val="007A5D91"/>
    <w:rsid w:val="007A6126"/>
    <w:rsid w:val="007A687B"/>
    <w:rsid w:val="007A6902"/>
    <w:rsid w:val="007A6AA6"/>
    <w:rsid w:val="007A6AB6"/>
    <w:rsid w:val="007A70FB"/>
    <w:rsid w:val="007A7307"/>
    <w:rsid w:val="007A7590"/>
    <w:rsid w:val="007A75A3"/>
    <w:rsid w:val="007A7BAB"/>
    <w:rsid w:val="007A7C3F"/>
    <w:rsid w:val="007A7EFA"/>
    <w:rsid w:val="007A7F6A"/>
    <w:rsid w:val="007A7FD5"/>
    <w:rsid w:val="007A7FEB"/>
    <w:rsid w:val="007B1196"/>
    <w:rsid w:val="007B1B5F"/>
    <w:rsid w:val="007B1E49"/>
    <w:rsid w:val="007B2117"/>
    <w:rsid w:val="007B2261"/>
    <w:rsid w:val="007B253E"/>
    <w:rsid w:val="007B367A"/>
    <w:rsid w:val="007B37AF"/>
    <w:rsid w:val="007B381A"/>
    <w:rsid w:val="007B393B"/>
    <w:rsid w:val="007B4551"/>
    <w:rsid w:val="007B4AD2"/>
    <w:rsid w:val="007B4C12"/>
    <w:rsid w:val="007B5097"/>
    <w:rsid w:val="007B52FF"/>
    <w:rsid w:val="007B574A"/>
    <w:rsid w:val="007B5D87"/>
    <w:rsid w:val="007B655D"/>
    <w:rsid w:val="007B6962"/>
    <w:rsid w:val="007B6F30"/>
    <w:rsid w:val="007B6F83"/>
    <w:rsid w:val="007B71C0"/>
    <w:rsid w:val="007B73D1"/>
    <w:rsid w:val="007B747C"/>
    <w:rsid w:val="007B75ED"/>
    <w:rsid w:val="007B767E"/>
    <w:rsid w:val="007B79B7"/>
    <w:rsid w:val="007C033D"/>
    <w:rsid w:val="007C03FA"/>
    <w:rsid w:val="007C070A"/>
    <w:rsid w:val="007C0A2A"/>
    <w:rsid w:val="007C0CC2"/>
    <w:rsid w:val="007C125E"/>
    <w:rsid w:val="007C173C"/>
    <w:rsid w:val="007C173F"/>
    <w:rsid w:val="007C179F"/>
    <w:rsid w:val="007C1CA4"/>
    <w:rsid w:val="007C1E77"/>
    <w:rsid w:val="007C24A7"/>
    <w:rsid w:val="007C2628"/>
    <w:rsid w:val="007C2772"/>
    <w:rsid w:val="007C27A0"/>
    <w:rsid w:val="007C2851"/>
    <w:rsid w:val="007C28A7"/>
    <w:rsid w:val="007C29D1"/>
    <w:rsid w:val="007C2E59"/>
    <w:rsid w:val="007C3D9C"/>
    <w:rsid w:val="007C42F6"/>
    <w:rsid w:val="007C4668"/>
    <w:rsid w:val="007C4CFB"/>
    <w:rsid w:val="007C4D46"/>
    <w:rsid w:val="007C4E38"/>
    <w:rsid w:val="007C4E8B"/>
    <w:rsid w:val="007C4F90"/>
    <w:rsid w:val="007C52B3"/>
    <w:rsid w:val="007C537C"/>
    <w:rsid w:val="007C53A4"/>
    <w:rsid w:val="007C5B54"/>
    <w:rsid w:val="007C5B94"/>
    <w:rsid w:val="007C626A"/>
    <w:rsid w:val="007C6482"/>
    <w:rsid w:val="007C6505"/>
    <w:rsid w:val="007C67A7"/>
    <w:rsid w:val="007C6815"/>
    <w:rsid w:val="007C6901"/>
    <w:rsid w:val="007C6BC4"/>
    <w:rsid w:val="007C6D07"/>
    <w:rsid w:val="007C6E90"/>
    <w:rsid w:val="007C7086"/>
    <w:rsid w:val="007C70E0"/>
    <w:rsid w:val="007C7363"/>
    <w:rsid w:val="007C7443"/>
    <w:rsid w:val="007C7549"/>
    <w:rsid w:val="007C76A3"/>
    <w:rsid w:val="007C77B1"/>
    <w:rsid w:val="007C7A54"/>
    <w:rsid w:val="007C7AA8"/>
    <w:rsid w:val="007C7C03"/>
    <w:rsid w:val="007C7E9F"/>
    <w:rsid w:val="007D012B"/>
    <w:rsid w:val="007D02E2"/>
    <w:rsid w:val="007D03D8"/>
    <w:rsid w:val="007D04AE"/>
    <w:rsid w:val="007D0549"/>
    <w:rsid w:val="007D09D1"/>
    <w:rsid w:val="007D0AFC"/>
    <w:rsid w:val="007D1254"/>
    <w:rsid w:val="007D1527"/>
    <w:rsid w:val="007D16F1"/>
    <w:rsid w:val="007D1906"/>
    <w:rsid w:val="007D1D84"/>
    <w:rsid w:val="007D2051"/>
    <w:rsid w:val="007D21BD"/>
    <w:rsid w:val="007D235D"/>
    <w:rsid w:val="007D247C"/>
    <w:rsid w:val="007D2690"/>
    <w:rsid w:val="007D28C1"/>
    <w:rsid w:val="007D3260"/>
    <w:rsid w:val="007D4040"/>
    <w:rsid w:val="007D4088"/>
    <w:rsid w:val="007D4538"/>
    <w:rsid w:val="007D4D5B"/>
    <w:rsid w:val="007D4EEB"/>
    <w:rsid w:val="007D52EA"/>
    <w:rsid w:val="007D54A6"/>
    <w:rsid w:val="007D54DD"/>
    <w:rsid w:val="007D5D7E"/>
    <w:rsid w:val="007D5FF1"/>
    <w:rsid w:val="007D6127"/>
    <w:rsid w:val="007D64C6"/>
    <w:rsid w:val="007D6574"/>
    <w:rsid w:val="007D6A44"/>
    <w:rsid w:val="007D6B00"/>
    <w:rsid w:val="007D6D9C"/>
    <w:rsid w:val="007D6DCC"/>
    <w:rsid w:val="007D71ED"/>
    <w:rsid w:val="007D71F2"/>
    <w:rsid w:val="007D7277"/>
    <w:rsid w:val="007D75C9"/>
    <w:rsid w:val="007D75E1"/>
    <w:rsid w:val="007D773A"/>
    <w:rsid w:val="007D7E4E"/>
    <w:rsid w:val="007E0625"/>
    <w:rsid w:val="007E084C"/>
    <w:rsid w:val="007E08F1"/>
    <w:rsid w:val="007E0AC6"/>
    <w:rsid w:val="007E0B93"/>
    <w:rsid w:val="007E0E65"/>
    <w:rsid w:val="007E0F43"/>
    <w:rsid w:val="007E1001"/>
    <w:rsid w:val="007E1013"/>
    <w:rsid w:val="007E15B5"/>
    <w:rsid w:val="007E172D"/>
    <w:rsid w:val="007E1A9A"/>
    <w:rsid w:val="007E1B2B"/>
    <w:rsid w:val="007E1C47"/>
    <w:rsid w:val="007E2265"/>
    <w:rsid w:val="007E23B8"/>
    <w:rsid w:val="007E2433"/>
    <w:rsid w:val="007E276B"/>
    <w:rsid w:val="007E281E"/>
    <w:rsid w:val="007E2FC3"/>
    <w:rsid w:val="007E3711"/>
    <w:rsid w:val="007E3740"/>
    <w:rsid w:val="007E3925"/>
    <w:rsid w:val="007E3941"/>
    <w:rsid w:val="007E3A34"/>
    <w:rsid w:val="007E4057"/>
    <w:rsid w:val="007E40F3"/>
    <w:rsid w:val="007E45D6"/>
    <w:rsid w:val="007E47B4"/>
    <w:rsid w:val="007E4AD1"/>
    <w:rsid w:val="007E4D31"/>
    <w:rsid w:val="007E5016"/>
    <w:rsid w:val="007E50C5"/>
    <w:rsid w:val="007E52AF"/>
    <w:rsid w:val="007E537E"/>
    <w:rsid w:val="007E5450"/>
    <w:rsid w:val="007E5469"/>
    <w:rsid w:val="007E5486"/>
    <w:rsid w:val="007E570C"/>
    <w:rsid w:val="007E5A24"/>
    <w:rsid w:val="007E5D90"/>
    <w:rsid w:val="007E5FCD"/>
    <w:rsid w:val="007E600F"/>
    <w:rsid w:val="007E610B"/>
    <w:rsid w:val="007E62E8"/>
    <w:rsid w:val="007E6663"/>
    <w:rsid w:val="007E6CE6"/>
    <w:rsid w:val="007E6E88"/>
    <w:rsid w:val="007E7780"/>
    <w:rsid w:val="007E7DBF"/>
    <w:rsid w:val="007E7EC3"/>
    <w:rsid w:val="007E7ED6"/>
    <w:rsid w:val="007F0489"/>
    <w:rsid w:val="007F0A49"/>
    <w:rsid w:val="007F0A98"/>
    <w:rsid w:val="007F0BAF"/>
    <w:rsid w:val="007F0C2B"/>
    <w:rsid w:val="007F0E17"/>
    <w:rsid w:val="007F1228"/>
    <w:rsid w:val="007F163E"/>
    <w:rsid w:val="007F1EFD"/>
    <w:rsid w:val="007F20F2"/>
    <w:rsid w:val="007F2132"/>
    <w:rsid w:val="007F2365"/>
    <w:rsid w:val="007F255B"/>
    <w:rsid w:val="007F2A88"/>
    <w:rsid w:val="007F2C16"/>
    <w:rsid w:val="007F321F"/>
    <w:rsid w:val="007F350B"/>
    <w:rsid w:val="007F373C"/>
    <w:rsid w:val="007F3AF6"/>
    <w:rsid w:val="007F3BA8"/>
    <w:rsid w:val="007F3C61"/>
    <w:rsid w:val="007F3E0A"/>
    <w:rsid w:val="007F4051"/>
    <w:rsid w:val="007F4738"/>
    <w:rsid w:val="007F550F"/>
    <w:rsid w:val="007F5669"/>
    <w:rsid w:val="007F58BF"/>
    <w:rsid w:val="007F59AC"/>
    <w:rsid w:val="007F59FA"/>
    <w:rsid w:val="007F5A31"/>
    <w:rsid w:val="007F5E05"/>
    <w:rsid w:val="007F6019"/>
    <w:rsid w:val="007F608B"/>
    <w:rsid w:val="007F6632"/>
    <w:rsid w:val="007F66BD"/>
    <w:rsid w:val="007F71FF"/>
    <w:rsid w:val="007F7319"/>
    <w:rsid w:val="007F73FC"/>
    <w:rsid w:val="007F746D"/>
    <w:rsid w:val="007F7C52"/>
    <w:rsid w:val="007F7D96"/>
    <w:rsid w:val="007F7F86"/>
    <w:rsid w:val="007F7F95"/>
    <w:rsid w:val="007F7F9D"/>
    <w:rsid w:val="0080096F"/>
    <w:rsid w:val="00800AC7"/>
    <w:rsid w:val="00800CDE"/>
    <w:rsid w:val="00800F34"/>
    <w:rsid w:val="00801407"/>
    <w:rsid w:val="00801475"/>
    <w:rsid w:val="00801494"/>
    <w:rsid w:val="008016E5"/>
    <w:rsid w:val="00801858"/>
    <w:rsid w:val="00801F97"/>
    <w:rsid w:val="008028C2"/>
    <w:rsid w:val="00802ED7"/>
    <w:rsid w:val="00802FE8"/>
    <w:rsid w:val="008031F5"/>
    <w:rsid w:val="00803224"/>
    <w:rsid w:val="0080350A"/>
    <w:rsid w:val="008035B6"/>
    <w:rsid w:val="00803E49"/>
    <w:rsid w:val="00803FEA"/>
    <w:rsid w:val="00804050"/>
    <w:rsid w:val="00804296"/>
    <w:rsid w:val="00804569"/>
    <w:rsid w:val="008045AE"/>
    <w:rsid w:val="008045CB"/>
    <w:rsid w:val="0080477A"/>
    <w:rsid w:val="00804A1A"/>
    <w:rsid w:val="00804AB5"/>
    <w:rsid w:val="00804D83"/>
    <w:rsid w:val="00804DFC"/>
    <w:rsid w:val="00806072"/>
    <w:rsid w:val="00806369"/>
    <w:rsid w:val="00806C5F"/>
    <w:rsid w:val="00806F41"/>
    <w:rsid w:val="0080740E"/>
    <w:rsid w:val="008078A0"/>
    <w:rsid w:val="008078F1"/>
    <w:rsid w:val="0081024B"/>
    <w:rsid w:val="00810426"/>
    <w:rsid w:val="0081129C"/>
    <w:rsid w:val="008113D8"/>
    <w:rsid w:val="008119FE"/>
    <w:rsid w:val="00811A6D"/>
    <w:rsid w:val="00811AFA"/>
    <w:rsid w:val="00811BBA"/>
    <w:rsid w:val="00811DBE"/>
    <w:rsid w:val="00811E43"/>
    <w:rsid w:val="00812251"/>
    <w:rsid w:val="00812824"/>
    <w:rsid w:val="00812CAA"/>
    <w:rsid w:val="00812E74"/>
    <w:rsid w:val="00812F6A"/>
    <w:rsid w:val="0081301E"/>
    <w:rsid w:val="008131BF"/>
    <w:rsid w:val="00813531"/>
    <w:rsid w:val="00813F57"/>
    <w:rsid w:val="008140E7"/>
    <w:rsid w:val="008142EC"/>
    <w:rsid w:val="00814330"/>
    <w:rsid w:val="008143E1"/>
    <w:rsid w:val="008145E0"/>
    <w:rsid w:val="0081462B"/>
    <w:rsid w:val="00814840"/>
    <w:rsid w:val="00814A6A"/>
    <w:rsid w:val="00814D52"/>
    <w:rsid w:val="00814F25"/>
    <w:rsid w:val="008150CD"/>
    <w:rsid w:val="00815125"/>
    <w:rsid w:val="0081519A"/>
    <w:rsid w:val="00815258"/>
    <w:rsid w:val="0081527F"/>
    <w:rsid w:val="00815481"/>
    <w:rsid w:val="00815AC3"/>
    <w:rsid w:val="00815C4D"/>
    <w:rsid w:val="00815E7E"/>
    <w:rsid w:val="00815EE5"/>
    <w:rsid w:val="00816B4B"/>
    <w:rsid w:val="00816D70"/>
    <w:rsid w:val="008174BE"/>
    <w:rsid w:val="00817955"/>
    <w:rsid w:val="00817D0C"/>
    <w:rsid w:val="00817F26"/>
    <w:rsid w:val="0082018E"/>
    <w:rsid w:val="0082022A"/>
    <w:rsid w:val="00820313"/>
    <w:rsid w:val="008205EE"/>
    <w:rsid w:val="00820CA7"/>
    <w:rsid w:val="00820E4C"/>
    <w:rsid w:val="00820EB6"/>
    <w:rsid w:val="00820EBA"/>
    <w:rsid w:val="008211C9"/>
    <w:rsid w:val="008219C1"/>
    <w:rsid w:val="00821A61"/>
    <w:rsid w:val="00821AAE"/>
    <w:rsid w:val="00821EE0"/>
    <w:rsid w:val="0082202F"/>
    <w:rsid w:val="00822265"/>
    <w:rsid w:val="00822454"/>
    <w:rsid w:val="0082253E"/>
    <w:rsid w:val="008226B6"/>
    <w:rsid w:val="008229A5"/>
    <w:rsid w:val="00822E80"/>
    <w:rsid w:val="00822F57"/>
    <w:rsid w:val="008237BB"/>
    <w:rsid w:val="008238D4"/>
    <w:rsid w:val="00823C32"/>
    <w:rsid w:val="008241AD"/>
    <w:rsid w:val="0082443E"/>
    <w:rsid w:val="00824945"/>
    <w:rsid w:val="00825059"/>
    <w:rsid w:val="00825164"/>
    <w:rsid w:val="008253E7"/>
    <w:rsid w:val="00825834"/>
    <w:rsid w:val="00825B50"/>
    <w:rsid w:val="00825C53"/>
    <w:rsid w:val="00825E82"/>
    <w:rsid w:val="00826395"/>
    <w:rsid w:val="008268F2"/>
    <w:rsid w:val="00827108"/>
    <w:rsid w:val="008276CA"/>
    <w:rsid w:val="00827898"/>
    <w:rsid w:val="00827BFD"/>
    <w:rsid w:val="00827E80"/>
    <w:rsid w:val="0083005B"/>
    <w:rsid w:val="0083024C"/>
    <w:rsid w:val="00830252"/>
    <w:rsid w:val="008302F2"/>
    <w:rsid w:val="00830344"/>
    <w:rsid w:val="00830AEE"/>
    <w:rsid w:val="008314F6"/>
    <w:rsid w:val="008317A2"/>
    <w:rsid w:val="00831DB6"/>
    <w:rsid w:val="00831FE6"/>
    <w:rsid w:val="0083220D"/>
    <w:rsid w:val="00832283"/>
    <w:rsid w:val="008325FC"/>
    <w:rsid w:val="008331B7"/>
    <w:rsid w:val="008332C4"/>
    <w:rsid w:val="00833404"/>
    <w:rsid w:val="0083387B"/>
    <w:rsid w:val="00833AC5"/>
    <w:rsid w:val="00834396"/>
    <w:rsid w:val="0083447B"/>
    <w:rsid w:val="00834960"/>
    <w:rsid w:val="00834C59"/>
    <w:rsid w:val="0083551C"/>
    <w:rsid w:val="00835794"/>
    <w:rsid w:val="00835885"/>
    <w:rsid w:val="00835A42"/>
    <w:rsid w:val="00835E80"/>
    <w:rsid w:val="00836485"/>
    <w:rsid w:val="00836610"/>
    <w:rsid w:val="0083696F"/>
    <w:rsid w:val="008369B8"/>
    <w:rsid w:val="00836CAD"/>
    <w:rsid w:val="00836CB3"/>
    <w:rsid w:val="00836EF9"/>
    <w:rsid w:val="008375B7"/>
    <w:rsid w:val="008376D7"/>
    <w:rsid w:val="00837904"/>
    <w:rsid w:val="00837A6F"/>
    <w:rsid w:val="00837DC5"/>
    <w:rsid w:val="00837F2F"/>
    <w:rsid w:val="00840468"/>
    <w:rsid w:val="008404D4"/>
    <w:rsid w:val="00840511"/>
    <w:rsid w:val="0084061F"/>
    <w:rsid w:val="0084082F"/>
    <w:rsid w:val="0084101E"/>
    <w:rsid w:val="008410CB"/>
    <w:rsid w:val="008410E1"/>
    <w:rsid w:val="008415C1"/>
    <w:rsid w:val="00841F56"/>
    <w:rsid w:val="00841FF7"/>
    <w:rsid w:val="0084202C"/>
    <w:rsid w:val="00842176"/>
    <w:rsid w:val="008426F5"/>
    <w:rsid w:val="00842832"/>
    <w:rsid w:val="00842F1B"/>
    <w:rsid w:val="0084341B"/>
    <w:rsid w:val="0084385E"/>
    <w:rsid w:val="0084390B"/>
    <w:rsid w:val="00843B47"/>
    <w:rsid w:val="00843F59"/>
    <w:rsid w:val="00843F7E"/>
    <w:rsid w:val="00844229"/>
    <w:rsid w:val="00844553"/>
    <w:rsid w:val="0084462F"/>
    <w:rsid w:val="00844940"/>
    <w:rsid w:val="008451C0"/>
    <w:rsid w:val="00845585"/>
    <w:rsid w:val="008457D7"/>
    <w:rsid w:val="008458BD"/>
    <w:rsid w:val="008458CC"/>
    <w:rsid w:val="00845E9D"/>
    <w:rsid w:val="0084617E"/>
    <w:rsid w:val="008461F7"/>
    <w:rsid w:val="0084630F"/>
    <w:rsid w:val="00846326"/>
    <w:rsid w:val="0084655B"/>
    <w:rsid w:val="008465B1"/>
    <w:rsid w:val="00846FE5"/>
    <w:rsid w:val="00847438"/>
    <w:rsid w:val="0084748A"/>
    <w:rsid w:val="008474B7"/>
    <w:rsid w:val="008474FE"/>
    <w:rsid w:val="008475F9"/>
    <w:rsid w:val="00847D0D"/>
    <w:rsid w:val="00847FB5"/>
    <w:rsid w:val="008502EA"/>
    <w:rsid w:val="00850372"/>
    <w:rsid w:val="00850439"/>
    <w:rsid w:val="00850567"/>
    <w:rsid w:val="00850661"/>
    <w:rsid w:val="00850A5A"/>
    <w:rsid w:val="00850AD4"/>
    <w:rsid w:val="00850BAC"/>
    <w:rsid w:val="00850FA1"/>
    <w:rsid w:val="008511A1"/>
    <w:rsid w:val="0085159F"/>
    <w:rsid w:val="008519C8"/>
    <w:rsid w:val="00852151"/>
    <w:rsid w:val="00852492"/>
    <w:rsid w:val="008527FE"/>
    <w:rsid w:val="00852EAB"/>
    <w:rsid w:val="0085327C"/>
    <w:rsid w:val="0085413B"/>
    <w:rsid w:val="00854617"/>
    <w:rsid w:val="00854645"/>
    <w:rsid w:val="0085472A"/>
    <w:rsid w:val="008549F3"/>
    <w:rsid w:val="00854CDC"/>
    <w:rsid w:val="00854F04"/>
    <w:rsid w:val="0085586A"/>
    <w:rsid w:val="00855C26"/>
    <w:rsid w:val="00855EE3"/>
    <w:rsid w:val="0085615E"/>
    <w:rsid w:val="00856445"/>
    <w:rsid w:val="0085652C"/>
    <w:rsid w:val="00856AF0"/>
    <w:rsid w:val="008575D3"/>
    <w:rsid w:val="008575DF"/>
    <w:rsid w:val="008576E9"/>
    <w:rsid w:val="008577A0"/>
    <w:rsid w:val="00857871"/>
    <w:rsid w:val="00857925"/>
    <w:rsid w:val="0086005B"/>
    <w:rsid w:val="008600F7"/>
    <w:rsid w:val="0086033A"/>
    <w:rsid w:val="008604C3"/>
    <w:rsid w:val="00860A34"/>
    <w:rsid w:val="00860AEB"/>
    <w:rsid w:val="00860C2A"/>
    <w:rsid w:val="00860C2B"/>
    <w:rsid w:val="00860D5B"/>
    <w:rsid w:val="00860E19"/>
    <w:rsid w:val="00860EF5"/>
    <w:rsid w:val="0086117F"/>
    <w:rsid w:val="008611EE"/>
    <w:rsid w:val="008613EB"/>
    <w:rsid w:val="00861B48"/>
    <w:rsid w:val="00861D78"/>
    <w:rsid w:val="00861EB6"/>
    <w:rsid w:val="0086211B"/>
    <w:rsid w:val="00862321"/>
    <w:rsid w:val="00862831"/>
    <w:rsid w:val="00863268"/>
    <w:rsid w:val="00863775"/>
    <w:rsid w:val="00863801"/>
    <w:rsid w:val="00864323"/>
    <w:rsid w:val="00864693"/>
    <w:rsid w:val="0086487E"/>
    <w:rsid w:val="00864976"/>
    <w:rsid w:val="00864DBA"/>
    <w:rsid w:val="0086505E"/>
    <w:rsid w:val="00865188"/>
    <w:rsid w:val="0086519A"/>
    <w:rsid w:val="008653AC"/>
    <w:rsid w:val="00865484"/>
    <w:rsid w:val="008655BE"/>
    <w:rsid w:val="008656AE"/>
    <w:rsid w:val="008658BA"/>
    <w:rsid w:val="00865948"/>
    <w:rsid w:val="00865B15"/>
    <w:rsid w:val="00865D59"/>
    <w:rsid w:val="008660F0"/>
    <w:rsid w:val="00866106"/>
    <w:rsid w:val="00866148"/>
    <w:rsid w:val="00866682"/>
    <w:rsid w:val="00866C1D"/>
    <w:rsid w:val="008673BA"/>
    <w:rsid w:val="0086748B"/>
    <w:rsid w:val="00867540"/>
    <w:rsid w:val="0086773F"/>
    <w:rsid w:val="00867F43"/>
    <w:rsid w:val="00870313"/>
    <w:rsid w:val="008706B5"/>
    <w:rsid w:val="008707A9"/>
    <w:rsid w:val="008710EF"/>
    <w:rsid w:val="008711E6"/>
    <w:rsid w:val="0087128E"/>
    <w:rsid w:val="00871342"/>
    <w:rsid w:val="008717F2"/>
    <w:rsid w:val="00871F05"/>
    <w:rsid w:val="00871F21"/>
    <w:rsid w:val="008720EE"/>
    <w:rsid w:val="00872363"/>
    <w:rsid w:val="008726A3"/>
    <w:rsid w:val="00872750"/>
    <w:rsid w:val="00872766"/>
    <w:rsid w:val="00872A87"/>
    <w:rsid w:val="00873660"/>
    <w:rsid w:val="008736CF"/>
    <w:rsid w:val="00873C23"/>
    <w:rsid w:val="00873CFF"/>
    <w:rsid w:val="00873D9E"/>
    <w:rsid w:val="008740D3"/>
    <w:rsid w:val="0087410E"/>
    <w:rsid w:val="0087411B"/>
    <w:rsid w:val="00874562"/>
    <w:rsid w:val="00874815"/>
    <w:rsid w:val="00874A60"/>
    <w:rsid w:val="00874CD9"/>
    <w:rsid w:val="00874CFB"/>
    <w:rsid w:val="00874E79"/>
    <w:rsid w:val="00875C5B"/>
    <w:rsid w:val="00875CDB"/>
    <w:rsid w:val="0087670D"/>
    <w:rsid w:val="00876C4E"/>
    <w:rsid w:val="00876E52"/>
    <w:rsid w:val="0087799B"/>
    <w:rsid w:val="00877ACC"/>
    <w:rsid w:val="00877BB4"/>
    <w:rsid w:val="00877F35"/>
    <w:rsid w:val="008800C7"/>
    <w:rsid w:val="0088027B"/>
    <w:rsid w:val="008803DB"/>
    <w:rsid w:val="008804EA"/>
    <w:rsid w:val="0088097E"/>
    <w:rsid w:val="00880FE7"/>
    <w:rsid w:val="00881190"/>
    <w:rsid w:val="0088138B"/>
    <w:rsid w:val="00881624"/>
    <w:rsid w:val="00881794"/>
    <w:rsid w:val="00881851"/>
    <w:rsid w:val="00881E2F"/>
    <w:rsid w:val="00881E9E"/>
    <w:rsid w:val="00881F8B"/>
    <w:rsid w:val="0088228A"/>
    <w:rsid w:val="00882561"/>
    <w:rsid w:val="00882625"/>
    <w:rsid w:val="0088299B"/>
    <w:rsid w:val="0088335F"/>
    <w:rsid w:val="008835B6"/>
    <w:rsid w:val="00883A5A"/>
    <w:rsid w:val="00883E36"/>
    <w:rsid w:val="00884284"/>
    <w:rsid w:val="0088454D"/>
    <w:rsid w:val="00884584"/>
    <w:rsid w:val="00884585"/>
    <w:rsid w:val="008847B2"/>
    <w:rsid w:val="00884BA7"/>
    <w:rsid w:val="00884C6D"/>
    <w:rsid w:val="00884DA1"/>
    <w:rsid w:val="008850ED"/>
    <w:rsid w:val="0088520A"/>
    <w:rsid w:val="008854CE"/>
    <w:rsid w:val="00885538"/>
    <w:rsid w:val="008856F4"/>
    <w:rsid w:val="00885AA0"/>
    <w:rsid w:val="00885CE7"/>
    <w:rsid w:val="00885D8E"/>
    <w:rsid w:val="00885FF5"/>
    <w:rsid w:val="00886275"/>
    <w:rsid w:val="00886339"/>
    <w:rsid w:val="0088685F"/>
    <w:rsid w:val="00887460"/>
    <w:rsid w:val="00887629"/>
    <w:rsid w:val="00887D99"/>
    <w:rsid w:val="00890173"/>
    <w:rsid w:val="00890285"/>
    <w:rsid w:val="0089047D"/>
    <w:rsid w:val="008904BB"/>
    <w:rsid w:val="00890950"/>
    <w:rsid w:val="00890A85"/>
    <w:rsid w:val="00890DE7"/>
    <w:rsid w:val="00890E93"/>
    <w:rsid w:val="00890EF8"/>
    <w:rsid w:val="00891493"/>
    <w:rsid w:val="00891506"/>
    <w:rsid w:val="00891539"/>
    <w:rsid w:val="008916BC"/>
    <w:rsid w:val="008922CE"/>
    <w:rsid w:val="00892555"/>
    <w:rsid w:val="00892742"/>
    <w:rsid w:val="00892950"/>
    <w:rsid w:val="00892CDE"/>
    <w:rsid w:val="00892EC3"/>
    <w:rsid w:val="00892F37"/>
    <w:rsid w:val="00892F7F"/>
    <w:rsid w:val="00893521"/>
    <w:rsid w:val="008935EC"/>
    <w:rsid w:val="00893628"/>
    <w:rsid w:val="0089384A"/>
    <w:rsid w:val="008939AE"/>
    <w:rsid w:val="008939F1"/>
    <w:rsid w:val="00894840"/>
    <w:rsid w:val="0089486D"/>
    <w:rsid w:val="00894AA1"/>
    <w:rsid w:val="0089501E"/>
    <w:rsid w:val="0089557C"/>
    <w:rsid w:val="008957C0"/>
    <w:rsid w:val="00895942"/>
    <w:rsid w:val="00895AC4"/>
    <w:rsid w:val="00895C01"/>
    <w:rsid w:val="00895DA1"/>
    <w:rsid w:val="00895E51"/>
    <w:rsid w:val="00895F3B"/>
    <w:rsid w:val="00896655"/>
    <w:rsid w:val="00896745"/>
    <w:rsid w:val="00896979"/>
    <w:rsid w:val="00896BA7"/>
    <w:rsid w:val="00897176"/>
    <w:rsid w:val="008971AD"/>
    <w:rsid w:val="00897205"/>
    <w:rsid w:val="0089778F"/>
    <w:rsid w:val="00897840"/>
    <w:rsid w:val="0089798E"/>
    <w:rsid w:val="008979B9"/>
    <w:rsid w:val="00897BCF"/>
    <w:rsid w:val="00897CB2"/>
    <w:rsid w:val="00897E12"/>
    <w:rsid w:val="008A011C"/>
    <w:rsid w:val="008A0508"/>
    <w:rsid w:val="008A079E"/>
    <w:rsid w:val="008A0B22"/>
    <w:rsid w:val="008A10EB"/>
    <w:rsid w:val="008A196D"/>
    <w:rsid w:val="008A1E32"/>
    <w:rsid w:val="008A2684"/>
    <w:rsid w:val="008A2A4E"/>
    <w:rsid w:val="008A2B9F"/>
    <w:rsid w:val="008A2CD5"/>
    <w:rsid w:val="008A2D32"/>
    <w:rsid w:val="008A2EDC"/>
    <w:rsid w:val="008A2F12"/>
    <w:rsid w:val="008A2F39"/>
    <w:rsid w:val="008A2F64"/>
    <w:rsid w:val="008A35BD"/>
    <w:rsid w:val="008A36C9"/>
    <w:rsid w:val="008A3BDA"/>
    <w:rsid w:val="008A3C54"/>
    <w:rsid w:val="008A4300"/>
    <w:rsid w:val="008A461F"/>
    <w:rsid w:val="008A4AFD"/>
    <w:rsid w:val="008A4C75"/>
    <w:rsid w:val="008A4DF3"/>
    <w:rsid w:val="008A54A9"/>
    <w:rsid w:val="008A56A7"/>
    <w:rsid w:val="008A5A53"/>
    <w:rsid w:val="008A5B73"/>
    <w:rsid w:val="008A5FAA"/>
    <w:rsid w:val="008A629C"/>
    <w:rsid w:val="008A64A2"/>
    <w:rsid w:val="008A6506"/>
    <w:rsid w:val="008A6B62"/>
    <w:rsid w:val="008A6CC4"/>
    <w:rsid w:val="008A6E6A"/>
    <w:rsid w:val="008A7367"/>
    <w:rsid w:val="008A73D0"/>
    <w:rsid w:val="008A7C7D"/>
    <w:rsid w:val="008B00E1"/>
    <w:rsid w:val="008B0683"/>
    <w:rsid w:val="008B0701"/>
    <w:rsid w:val="008B0932"/>
    <w:rsid w:val="008B0941"/>
    <w:rsid w:val="008B1363"/>
    <w:rsid w:val="008B1701"/>
    <w:rsid w:val="008B197C"/>
    <w:rsid w:val="008B1ADC"/>
    <w:rsid w:val="008B1C5F"/>
    <w:rsid w:val="008B2413"/>
    <w:rsid w:val="008B27FD"/>
    <w:rsid w:val="008B2B5E"/>
    <w:rsid w:val="008B2F9E"/>
    <w:rsid w:val="008B326A"/>
    <w:rsid w:val="008B3900"/>
    <w:rsid w:val="008B3C03"/>
    <w:rsid w:val="008B3D5E"/>
    <w:rsid w:val="008B3F9F"/>
    <w:rsid w:val="008B4883"/>
    <w:rsid w:val="008B4AC1"/>
    <w:rsid w:val="008B4EB3"/>
    <w:rsid w:val="008B54E9"/>
    <w:rsid w:val="008B5741"/>
    <w:rsid w:val="008B5A81"/>
    <w:rsid w:val="008B5D26"/>
    <w:rsid w:val="008B5D85"/>
    <w:rsid w:val="008B61C4"/>
    <w:rsid w:val="008B6352"/>
    <w:rsid w:val="008B6363"/>
    <w:rsid w:val="008B6477"/>
    <w:rsid w:val="008B6485"/>
    <w:rsid w:val="008B658A"/>
    <w:rsid w:val="008B67C5"/>
    <w:rsid w:val="008B6FCE"/>
    <w:rsid w:val="008B7147"/>
    <w:rsid w:val="008B72FA"/>
    <w:rsid w:val="008B76BB"/>
    <w:rsid w:val="008B79E6"/>
    <w:rsid w:val="008B7A48"/>
    <w:rsid w:val="008B7C14"/>
    <w:rsid w:val="008C011A"/>
    <w:rsid w:val="008C0638"/>
    <w:rsid w:val="008C0A38"/>
    <w:rsid w:val="008C0C93"/>
    <w:rsid w:val="008C0E46"/>
    <w:rsid w:val="008C105F"/>
    <w:rsid w:val="008C106E"/>
    <w:rsid w:val="008C12FF"/>
    <w:rsid w:val="008C1516"/>
    <w:rsid w:val="008C1569"/>
    <w:rsid w:val="008C1713"/>
    <w:rsid w:val="008C181E"/>
    <w:rsid w:val="008C1979"/>
    <w:rsid w:val="008C1AF0"/>
    <w:rsid w:val="008C2172"/>
    <w:rsid w:val="008C2264"/>
    <w:rsid w:val="008C23E1"/>
    <w:rsid w:val="008C2F13"/>
    <w:rsid w:val="008C315C"/>
    <w:rsid w:val="008C3232"/>
    <w:rsid w:val="008C36A5"/>
    <w:rsid w:val="008C3B73"/>
    <w:rsid w:val="008C435A"/>
    <w:rsid w:val="008C4B00"/>
    <w:rsid w:val="008C4CD6"/>
    <w:rsid w:val="008C4EC2"/>
    <w:rsid w:val="008C4F26"/>
    <w:rsid w:val="008C4F3B"/>
    <w:rsid w:val="008C4FB2"/>
    <w:rsid w:val="008C5081"/>
    <w:rsid w:val="008C539D"/>
    <w:rsid w:val="008C53A3"/>
    <w:rsid w:val="008C54EF"/>
    <w:rsid w:val="008C5795"/>
    <w:rsid w:val="008C5E29"/>
    <w:rsid w:val="008C5E72"/>
    <w:rsid w:val="008C635F"/>
    <w:rsid w:val="008C6527"/>
    <w:rsid w:val="008C6541"/>
    <w:rsid w:val="008C6617"/>
    <w:rsid w:val="008C6D78"/>
    <w:rsid w:val="008C73E4"/>
    <w:rsid w:val="008C75DA"/>
    <w:rsid w:val="008C7802"/>
    <w:rsid w:val="008C790E"/>
    <w:rsid w:val="008C7A2E"/>
    <w:rsid w:val="008C7E9B"/>
    <w:rsid w:val="008C7EFD"/>
    <w:rsid w:val="008D000E"/>
    <w:rsid w:val="008D090D"/>
    <w:rsid w:val="008D0FBA"/>
    <w:rsid w:val="008D13AD"/>
    <w:rsid w:val="008D181B"/>
    <w:rsid w:val="008D187D"/>
    <w:rsid w:val="008D197E"/>
    <w:rsid w:val="008D1CB0"/>
    <w:rsid w:val="008D1F2E"/>
    <w:rsid w:val="008D216A"/>
    <w:rsid w:val="008D21A6"/>
    <w:rsid w:val="008D225B"/>
    <w:rsid w:val="008D25CA"/>
    <w:rsid w:val="008D25DD"/>
    <w:rsid w:val="008D2A24"/>
    <w:rsid w:val="008D30A3"/>
    <w:rsid w:val="008D32F9"/>
    <w:rsid w:val="008D341C"/>
    <w:rsid w:val="008D3462"/>
    <w:rsid w:val="008D3779"/>
    <w:rsid w:val="008D3A93"/>
    <w:rsid w:val="008D3D31"/>
    <w:rsid w:val="008D45CD"/>
    <w:rsid w:val="008D46CE"/>
    <w:rsid w:val="008D46DB"/>
    <w:rsid w:val="008D4805"/>
    <w:rsid w:val="008D5175"/>
    <w:rsid w:val="008D51AC"/>
    <w:rsid w:val="008D545F"/>
    <w:rsid w:val="008D58DD"/>
    <w:rsid w:val="008D671F"/>
    <w:rsid w:val="008D6B31"/>
    <w:rsid w:val="008D6DC6"/>
    <w:rsid w:val="008D786C"/>
    <w:rsid w:val="008D7907"/>
    <w:rsid w:val="008D7953"/>
    <w:rsid w:val="008D7ADC"/>
    <w:rsid w:val="008E0149"/>
    <w:rsid w:val="008E08F7"/>
    <w:rsid w:val="008E0A33"/>
    <w:rsid w:val="008E0AA3"/>
    <w:rsid w:val="008E0BD7"/>
    <w:rsid w:val="008E1508"/>
    <w:rsid w:val="008E1B3A"/>
    <w:rsid w:val="008E1B96"/>
    <w:rsid w:val="008E1CE3"/>
    <w:rsid w:val="008E1E81"/>
    <w:rsid w:val="008E1EB1"/>
    <w:rsid w:val="008E1ECF"/>
    <w:rsid w:val="008E221B"/>
    <w:rsid w:val="008E2397"/>
    <w:rsid w:val="008E23C0"/>
    <w:rsid w:val="008E258B"/>
    <w:rsid w:val="008E286D"/>
    <w:rsid w:val="008E2951"/>
    <w:rsid w:val="008E2E72"/>
    <w:rsid w:val="008E340C"/>
    <w:rsid w:val="008E3715"/>
    <w:rsid w:val="008E3A46"/>
    <w:rsid w:val="008E3FCD"/>
    <w:rsid w:val="008E4042"/>
    <w:rsid w:val="008E41DB"/>
    <w:rsid w:val="008E4674"/>
    <w:rsid w:val="008E4A56"/>
    <w:rsid w:val="008E4DBE"/>
    <w:rsid w:val="008E50AF"/>
    <w:rsid w:val="008E5754"/>
    <w:rsid w:val="008E580A"/>
    <w:rsid w:val="008E5995"/>
    <w:rsid w:val="008E6282"/>
    <w:rsid w:val="008E64B0"/>
    <w:rsid w:val="008E6521"/>
    <w:rsid w:val="008E65C7"/>
    <w:rsid w:val="008E66BE"/>
    <w:rsid w:val="008E6A96"/>
    <w:rsid w:val="008E6E76"/>
    <w:rsid w:val="008E6FD7"/>
    <w:rsid w:val="008E7B40"/>
    <w:rsid w:val="008E7ECD"/>
    <w:rsid w:val="008E7F1B"/>
    <w:rsid w:val="008E7F7C"/>
    <w:rsid w:val="008F0042"/>
    <w:rsid w:val="008F02BE"/>
    <w:rsid w:val="008F03D7"/>
    <w:rsid w:val="008F042F"/>
    <w:rsid w:val="008F07C6"/>
    <w:rsid w:val="008F08A7"/>
    <w:rsid w:val="008F095B"/>
    <w:rsid w:val="008F0A80"/>
    <w:rsid w:val="008F12B2"/>
    <w:rsid w:val="008F167A"/>
    <w:rsid w:val="008F1749"/>
    <w:rsid w:val="008F1914"/>
    <w:rsid w:val="008F1D40"/>
    <w:rsid w:val="008F1F5A"/>
    <w:rsid w:val="008F1FB3"/>
    <w:rsid w:val="008F2198"/>
    <w:rsid w:val="008F21CC"/>
    <w:rsid w:val="008F2301"/>
    <w:rsid w:val="008F2367"/>
    <w:rsid w:val="008F2487"/>
    <w:rsid w:val="008F2575"/>
    <w:rsid w:val="008F2C4C"/>
    <w:rsid w:val="008F2F8A"/>
    <w:rsid w:val="008F3570"/>
    <w:rsid w:val="008F3D27"/>
    <w:rsid w:val="008F3D62"/>
    <w:rsid w:val="008F4132"/>
    <w:rsid w:val="008F4681"/>
    <w:rsid w:val="008F4B17"/>
    <w:rsid w:val="008F4D2B"/>
    <w:rsid w:val="008F4DF2"/>
    <w:rsid w:val="008F4FEE"/>
    <w:rsid w:val="008F547B"/>
    <w:rsid w:val="008F5BBB"/>
    <w:rsid w:val="008F5E30"/>
    <w:rsid w:val="008F5FC1"/>
    <w:rsid w:val="008F6103"/>
    <w:rsid w:val="008F64F6"/>
    <w:rsid w:val="008F677A"/>
    <w:rsid w:val="008F6819"/>
    <w:rsid w:val="008F6F8A"/>
    <w:rsid w:val="008F7524"/>
    <w:rsid w:val="008F7726"/>
    <w:rsid w:val="008F777C"/>
    <w:rsid w:val="008F7960"/>
    <w:rsid w:val="008F7D5E"/>
    <w:rsid w:val="0090029E"/>
    <w:rsid w:val="00900A5B"/>
    <w:rsid w:val="00900C57"/>
    <w:rsid w:val="00901418"/>
    <w:rsid w:val="00901484"/>
    <w:rsid w:val="00901D73"/>
    <w:rsid w:val="0090208F"/>
    <w:rsid w:val="0090209C"/>
    <w:rsid w:val="0090256E"/>
    <w:rsid w:val="009028DA"/>
    <w:rsid w:val="00902A39"/>
    <w:rsid w:val="00902B22"/>
    <w:rsid w:val="00902DDD"/>
    <w:rsid w:val="00902F0B"/>
    <w:rsid w:val="00902FC2"/>
    <w:rsid w:val="0090336E"/>
    <w:rsid w:val="0090359A"/>
    <w:rsid w:val="009035E4"/>
    <w:rsid w:val="009037B0"/>
    <w:rsid w:val="00903A97"/>
    <w:rsid w:val="00903D7B"/>
    <w:rsid w:val="00903E3D"/>
    <w:rsid w:val="00903E77"/>
    <w:rsid w:val="009042B5"/>
    <w:rsid w:val="00904DDD"/>
    <w:rsid w:val="00905330"/>
    <w:rsid w:val="00905389"/>
    <w:rsid w:val="00905D28"/>
    <w:rsid w:val="00905EE3"/>
    <w:rsid w:val="00905F05"/>
    <w:rsid w:val="00906354"/>
    <w:rsid w:val="00906500"/>
    <w:rsid w:val="009067D9"/>
    <w:rsid w:val="00906995"/>
    <w:rsid w:val="00906D4E"/>
    <w:rsid w:val="00907093"/>
    <w:rsid w:val="0090736A"/>
    <w:rsid w:val="00907993"/>
    <w:rsid w:val="00907E01"/>
    <w:rsid w:val="00907E90"/>
    <w:rsid w:val="00907EBA"/>
    <w:rsid w:val="009105D3"/>
    <w:rsid w:val="009107F8"/>
    <w:rsid w:val="00910BCF"/>
    <w:rsid w:val="00910C72"/>
    <w:rsid w:val="00910E31"/>
    <w:rsid w:val="009111F1"/>
    <w:rsid w:val="009113D9"/>
    <w:rsid w:val="009119D0"/>
    <w:rsid w:val="00911DB6"/>
    <w:rsid w:val="009120DD"/>
    <w:rsid w:val="009121F0"/>
    <w:rsid w:val="00912410"/>
    <w:rsid w:val="0091296A"/>
    <w:rsid w:val="00912EF6"/>
    <w:rsid w:val="009134E3"/>
    <w:rsid w:val="00913D95"/>
    <w:rsid w:val="00913F76"/>
    <w:rsid w:val="0091472A"/>
    <w:rsid w:val="00915CBD"/>
    <w:rsid w:val="00915E97"/>
    <w:rsid w:val="009162BB"/>
    <w:rsid w:val="009162EE"/>
    <w:rsid w:val="0091644B"/>
    <w:rsid w:val="009164B0"/>
    <w:rsid w:val="00916895"/>
    <w:rsid w:val="00916B74"/>
    <w:rsid w:val="00916DD8"/>
    <w:rsid w:val="00917065"/>
    <w:rsid w:val="00917137"/>
    <w:rsid w:val="00917216"/>
    <w:rsid w:val="009200CC"/>
    <w:rsid w:val="009200EB"/>
    <w:rsid w:val="00920225"/>
    <w:rsid w:val="00920383"/>
    <w:rsid w:val="00920779"/>
    <w:rsid w:val="00920A9D"/>
    <w:rsid w:val="009210DE"/>
    <w:rsid w:val="009212EB"/>
    <w:rsid w:val="00921809"/>
    <w:rsid w:val="009219FF"/>
    <w:rsid w:val="00921B7F"/>
    <w:rsid w:val="00921F49"/>
    <w:rsid w:val="0092207E"/>
    <w:rsid w:val="009220FA"/>
    <w:rsid w:val="009222A3"/>
    <w:rsid w:val="009224F6"/>
    <w:rsid w:val="00922D82"/>
    <w:rsid w:val="00922F70"/>
    <w:rsid w:val="0092306D"/>
    <w:rsid w:val="00923114"/>
    <w:rsid w:val="009234DE"/>
    <w:rsid w:val="009234EC"/>
    <w:rsid w:val="009237DC"/>
    <w:rsid w:val="009238C0"/>
    <w:rsid w:val="00923C8D"/>
    <w:rsid w:val="0092456D"/>
    <w:rsid w:val="009246D6"/>
    <w:rsid w:val="00924812"/>
    <w:rsid w:val="009248B3"/>
    <w:rsid w:val="00924B43"/>
    <w:rsid w:val="00924DCC"/>
    <w:rsid w:val="0092505B"/>
    <w:rsid w:val="00925246"/>
    <w:rsid w:val="009254A8"/>
    <w:rsid w:val="0092566B"/>
    <w:rsid w:val="0092580F"/>
    <w:rsid w:val="00925A57"/>
    <w:rsid w:val="00925AD9"/>
    <w:rsid w:val="00925C48"/>
    <w:rsid w:val="00926C14"/>
    <w:rsid w:val="00926D9C"/>
    <w:rsid w:val="00927098"/>
    <w:rsid w:val="009272D6"/>
    <w:rsid w:val="009275C6"/>
    <w:rsid w:val="00927798"/>
    <w:rsid w:val="009279C8"/>
    <w:rsid w:val="00927ABA"/>
    <w:rsid w:val="00927AE4"/>
    <w:rsid w:val="00927D01"/>
    <w:rsid w:val="00927D81"/>
    <w:rsid w:val="00927E9E"/>
    <w:rsid w:val="00927EB4"/>
    <w:rsid w:val="00930392"/>
    <w:rsid w:val="009305A8"/>
    <w:rsid w:val="00930667"/>
    <w:rsid w:val="00930EF9"/>
    <w:rsid w:val="00931095"/>
    <w:rsid w:val="00931CB7"/>
    <w:rsid w:val="00931EEB"/>
    <w:rsid w:val="00931F51"/>
    <w:rsid w:val="00931FAA"/>
    <w:rsid w:val="00931FAC"/>
    <w:rsid w:val="009332D3"/>
    <w:rsid w:val="009336CA"/>
    <w:rsid w:val="00933817"/>
    <w:rsid w:val="00933BCF"/>
    <w:rsid w:val="00933EB0"/>
    <w:rsid w:val="00933FA5"/>
    <w:rsid w:val="00934056"/>
    <w:rsid w:val="0093419A"/>
    <w:rsid w:val="0093473C"/>
    <w:rsid w:val="00934818"/>
    <w:rsid w:val="0093496D"/>
    <w:rsid w:val="00934B63"/>
    <w:rsid w:val="00934CEF"/>
    <w:rsid w:val="00935C48"/>
    <w:rsid w:val="00936D27"/>
    <w:rsid w:val="00936E7D"/>
    <w:rsid w:val="00936FBE"/>
    <w:rsid w:val="00937008"/>
    <w:rsid w:val="009372AE"/>
    <w:rsid w:val="009372F3"/>
    <w:rsid w:val="00937A51"/>
    <w:rsid w:val="00937C2D"/>
    <w:rsid w:val="0094036D"/>
    <w:rsid w:val="0094049B"/>
    <w:rsid w:val="00940574"/>
    <w:rsid w:val="00940B9F"/>
    <w:rsid w:val="00940CA6"/>
    <w:rsid w:val="00940D8A"/>
    <w:rsid w:val="00941430"/>
    <w:rsid w:val="009417CB"/>
    <w:rsid w:val="00941D2B"/>
    <w:rsid w:val="00941E66"/>
    <w:rsid w:val="00941EFB"/>
    <w:rsid w:val="009422E4"/>
    <w:rsid w:val="0094252A"/>
    <w:rsid w:val="00942732"/>
    <w:rsid w:val="009429C1"/>
    <w:rsid w:val="00942A50"/>
    <w:rsid w:val="00942C7C"/>
    <w:rsid w:val="00942CCC"/>
    <w:rsid w:val="00942CE9"/>
    <w:rsid w:val="00942E86"/>
    <w:rsid w:val="0094314A"/>
    <w:rsid w:val="009433D4"/>
    <w:rsid w:val="009433E6"/>
    <w:rsid w:val="009436C3"/>
    <w:rsid w:val="009437C6"/>
    <w:rsid w:val="00943812"/>
    <w:rsid w:val="009439E4"/>
    <w:rsid w:val="00943C56"/>
    <w:rsid w:val="00943E4C"/>
    <w:rsid w:val="009442C0"/>
    <w:rsid w:val="0094430A"/>
    <w:rsid w:val="0094448A"/>
    <w:rsid w:val="00944B45"/>
    <w:rsid w:val="00944B47"/>
    <w:rsid w:val="00944BC8"/>
    <w:rsid w:val="00944EDF"/>
    <w:rsid w:val="009451B4"/>
    <w:rsid w:val="00945694"/>
    <w:rsid w:val="0094599D"/>
    <w:rsid w:val="00945CF3"/>
    <w:rsid w:val="009464E0"/>
    <w:rsid w:val="0094653B"/>
    <w:rsid w:val="0094658B"/>
    <w:rsid w:val="009467BA"/>
    <w:rsid w:val="00946CEC"/>
    <w:rsid w:val="00947089"/>
    <w:rsid w:val="009470F0"/>
    <w:rsid w:val="0094711A"/>
    <w:rsid w:val="00947716"/>
    <w:rsid w:val="009500D9"/>
    <w:rsid w:val="009504F3"/>
    <w:rsid w:val="00950745"/>
    <w:rsid w:val="009508F9"/>
    <w:rsid w:val="00950D1A"/>
    <w:rsid w:val="00951027"/>
    <w:rsid w:val="0095119D"/>
    <w:rsid w:val="009511E5"/>
    <w:rsid w:val="00951243"/>
    <w:rsid w:val="00951687"/>
    <w:rsid w:val="009519A1"/>
    <w:rsid w:val="00951EA1"/>
    <w:rsid w:val="00952244"/>
    <w:rsid w:val="00952A7E"/>
    <w:rsid w:val="00952B79"/>
    <w:rsid w:val="00952D4B"/>
    <w:rsid w:val="00952FE9"/>
    <w:rsid w:val="00953077"/>
    <w:rsid w:val="009531A7"/>
    <w:rsid w:val="00953265"/>
    <w:rsid w:val="009538CF"/>
    <w:rsid w:val="00953948"/>
    <w:rsid w:val="00953E33"/>
    <w:rsid w:val="0095442C"/>
    <w:rsid w:val="0095456A"/>
    <w:rsid w:val="00954BFA"/>
    <w:rsid w:val="00955183"/>
    <w:rsid w:val="009557B0"/>
    <w:rsid w:val="00955876"/>
    <w:rsid w:val="009563CB"/>
    <w:rsid w:val="009565E2"/>
    <w:rsid w:val="0095692F"/>
    <w:rsid w:val="0095696F"/>
    <w:rsid w:val="00957086"/>
    <w:rsid w:val="0095709A"/>
    <w:rsid w:val="00957160"/>
    <w:rsid w:val="00957228"/>
    <w:rsid w:val="009572B5"/>
    <w:rsid w:val="0095747D"/>
    <w:rsid w:val="00957802"/>
    <w:rsid w:val="0095784B"/>
    <w:rsid w:val="00957E68"/>
    <w:rsid w:val="00957FC4"/>
    <w:rsid w:val="0096009F"/>
    <w:rsid w:val="009603AA"/>
    <w:rsid w:val="00960575"/>
    <w:rsid w:val="009607B6"/>
    <w:rsid w:val="0096089B"/>
    <w:rsid w:val="00960C55"/>
    <w:rsid w:val="00960D07"/>
    <w:rsid w:val="00960F60"/>
    <w:rsid w:val="00961282"/>
    <w:rsid w:val="00961D53"/>
    <w:rsid w:val="00961DB7"/>
    <w:rsid w:val="00961E72"/>
    <w:rsid w:val="00961F79"/>
    <w:rsid w:val="00962471"/>
    <w:rsid w:val="00962C39"/>
    <w:rsid w:val="009630E6"/>
    <w:rsid w:val="009630F4"/>
    <w:rsid w:val="009634B8"/>
    <w:rsid w:val="0096371D"/>
    <w:rsid w:val="009638FC"/>
    <w:rsid w:val="00963EFD"/>
    <w:rsid w:val="00964145"/>
    <w:rsid w:val="009643CF"/>
    <w:rsid w:val="00964EFF"/>
    <w:rsid w:val="0096542D"/>
    <w:rsid w:val="0096552C"/>
    <w:rsid w:val="009655A8"/>
    <w:rsid w:val="009656D5"/>
    <w:rsid w:val="00965BA7"/>
    <w:rsid w:val="00965BCB"/>
    <w:rsid w:val="00965F38"/>
    <w:rsid w:val="00966024"/>
    <w:rsid w:val="009661A5"/>
    <w:rsid w:val="0096622C"/>
    <w:rsid w:val="00966F79"/>
    <w:rsid w:val="009671A5"/>
    <w:rsid w:val="0096750A"/>
    <w:rsid w:val="009676D7"/>
    <w:rsid w:val="009678E4"/>
    <w:rsid w:val="00967C50"/>
    <w:rsid w:val="00967D76"/>
    <w:rsid w:val="00967E47"/>
    <w:rsid w:val="00967F6E"/>
    <w:rsid w:val="00967F70"/>
    <w:rsid w:val="00970331"/>
    <w:rsid w:val="009707F8"/>
    <w:rsid w:val="00970841"/>
    <w:rsid w:val="00971746"/>
    <w:rsid w:val="00971DE9"/>
    <w:rsid w:val="00972359"/>
    <w:rsid w:val="009724CE"/>
    <w:rsid w:val="00972957"/>
    <w:rsid w:val="00972A1C"/>
    <w:rsid w:val="00972EB5"/>
    <w:rsid w:val="00972EDA"/>
    <w:rsid w:val="00972F20"/>
    <w:rsid w:val="00972FD9"/>
    <w:rsid w:val="00973196"/>
    <w:rsid w:val="009733A8"/>
    <w:rsid w:val="00973467"/>
    <w:rsid w:val="0097357B"/>
    <w:rsid w:val="00973678"/>
    <w:rsid w:val="00973D25"/>
    <w:rsid w:val="00973F46"/>
    <w:rsid w:val="009741A8"/>
    <w:rsid w:val="00974228"/>
    <w:rsid w:val="009744A3"/>
    <w:rsid w:val="0097458C"/>
    <w:rsid w:val="00974D88"/>
    <w:rsid w:val="009751BA"/>
    <w:rsid w:val="00975442"/>
    <w:rsid w:val="009769F2"/>
    <w:rsid w:val="00976C76"/>
    <w:rsid w:val="0097701B"/>
    <w:rsid w:val="009772D3"/>
    <w:rsid w:val="00977A69"/>
    <w:rsid w:val="00977DE3"/>
    <w:rsid w:val="00977EEC"/>
    <w:rsid w:val="00980439"/>
    <w:rsid w:val="00980927"/>
    <w:rsid w:val="00980A73"/>
    <w:rsid w:val="00980BDD"/>
    <w:rsid w:val="00980E41"/>
    <w:rsid w:val="0098108E"/>
    <w:rsid w:val="009812F2"/>
    <w:rsid w:val="009812FB"/>
    <w:rsid w:val="009814E9"/>
    <w:rsid w:val="00981BE2"/>
    <w:rsid w:val="00981C6D"/>
    <w:rsid w:val="00982458"/>
    <w:rsid w:val="0098248A"/>
    <w:rsid w:val="00982AF3"/>
    <w:rsid w:val="00982D41"/>
    <w:rsid w:val="009835C3"/>
    <w:rsid w:val="0098365D"/>
    <w:rsid w:val="00983BFC"/>
    <w:rsid w:val="00983D70"/>
    <w:rsid w:val="00983DE7"/>
    <w:rsid w:val="00984376"/>
    <w:rsid w:val="00985890"/>
    <w:rsid w:val="009858C5"/>
    <w:rsid w:val="00985965"/>
    <w:rsid w:val="00985ECB"/>
    <w:rsid w:val="00985F9F"/>
    <w:rsid w:val="00985FC8"/>
    <w:rsid w:val="00985FF9"/>
    <w:rsid w:val="00986041"/>
    <w:rsid w:val="0098630C"/>
    <w:rsid w:val="00986454"/>
    <w:rsid w:val="00986915"/>
    <w:rsid w:val="00986A65"/>
    <w:rsid w:val="00986D0A"/>
    <w:rsid w:val="0098725F"/>
    <w:rsid w:val="0098731A"/>
    <w:rsid w:val="0098790F"/>
    <w:rsid w:val="009909CA"/>
    <w:rsid w:val="00990E78"/>
    <w:rsid w:val="00990E8E"/>
    <w:rsid w:val="00991193"/>
    <w:rsid w:val="00991914"/>
    <w:rsid w:val="00991B8A"/>
    <w:rsid w:val="009922D1"/>
    <w:rsid w:val="00992332"/>
    <w:rsid w:val="0099256A"/>
    <w:rsid w:val="009925DC"/>
    <w:rsid w:val="00992725"/>
    <w:rsid w:val="009927CC"/>
    <w:rsid w:val="00993950"/>
    <w:rsid w:val="00993B25"/>
    <w:rsid w:val="00993DFF"/>
    <w:rsid w:val="0099444D"/>
    <w:rsid w:val="00994539"/>
    <w:rsid w:val="009945E8"/>
    <w:rsid w:val="00994672"/>
    <w:rsid w:val="009948BD"/>
    <w:rsid w:val="00994941"/>
    <w:rsid w:val="00994E91"/>
    <w:rsid w:val="00995046"/>
    <w:rsid w:val="00995124"/>
    <w:rsid w:val="0099527F"/>
    <w:rsid w:val="009953D3"/>
    <w:rsid w:val="0099574B"/>
    <w:rsid w:val="009957AE"/>
    <w:rsid w:val="0099589C"/>
    <w:rsid w:val="009959C4"/>
    <w:rsid w:val="009959FA"/>
    <w:rsid w:val="00995C8A"/>
    <w:rsid w:val="0099600D"/>
    <w:rsid w:val="009962DE"/>
    <w:rsid w:val="0099714F"/>
    <w:rsid w:val="00997591"/>
    <w:rsid w:val="009978B1"/>
    <w:rsid w:val="00997933"/>
    <w:rsid w:val="00997953"/>
    <w:rsid w:val="009A00BA"/>
    <w:rsid w:val="009A025C"/>
    <w:rsid w:val="009A045D"/>
    <w:rsid w:val="009A06A4"/>
    <w:rsid w:val="009A07FB"/>
    <w:rsid w:val="009A0991"/>
    <w:rsid w:val="009A09B8"/>
    <w:rsid w:val="009A0A72"/>
    <w:rsid w:val="009A0CBC"/>
    <w:rsid w:val="009A0D6D"/>
    <w:rsid w:val="009A0E34"/>
    <w:rsid w:val="009A1097"/>
    <w:rsid w:val="009A1140"/>
    <w:rsid w:val="009A16FF"/>
    <w:rsid w:val="009A2375"/>
    <w:rsid w:val="009A23D5"/>
    <w:rsid w:val="009A2747"/>
    <w:rsid w:val="009A29C2"/>
    <w:rsid w:val="009A2C03"/>
    <w:rsid w:val="009A2D36"/>
    <w:rsid w:val="009A2F4F"/>
    <w:rsid w:val="009A302C"/>
    <w:rsid w:val="009A3090"/>
    <w:rsid w:val="009A3205"/>
    <w:rsid w:val="009A32FA"/>
    <w:rsid w:val="009A3348"/>
    <w:rsid w:val="009A36F6"/>
    <w:rsid w:val="009A38DD"/>
    <w:rsid w:val="009A3989"/>
    <w:rsid w:val="009A3CA4"/>
    <w:rsid w:val="009A3DCC"/>
    <w:rsid w:val="009A4462"/>
    <w:rsid w:val="009A459E"/>
    <w:rsid w:val="009A4FE2"/>
    <w:rsid w:val="009A5020"/>
    <w:rsid w:val="009A51BF"/>
    <w:rsid w:val="009A531A"/>
    <w:rsid w:val="009A5861"/>
    <w:rsid w:val="009A587E"/>
    <w:rsid w:val="009A5AD5"/>
    <w:rsid w:val="009A5D92"/>
    <w:rsid w:val="009A6595"/>
    <w:rsid w:val="009A65CE"/>
    <w:rsid w:val="009A6D52"/>
    <w:rsid w:val="009A7070"/>
    <w:rsid w:val="009A723F"/>
    <w:rsid w:val="009A7AD0"/>
    <w:rsid w:val="009A7E69"/>
    <w:rsid w:val="009B01E8"/>
    <w:rsid w:val="009B03A8"/>
    <w:rsid w:val="009B04B0"/>
    <w:rsid w:val="009B060A"/>
    <w:rsid w:val="009B0687"/>
    <w:rsid w:val="009B0952"/>
    <w:rsid w:val="009B0CB3"/>
    <w:rsid w:val="009B0D65"/>
    <w:rsid w:val="009B0F06"/>
    <w:rsid w:val="009B0F55"/>
    <w:rsid w:val="009B11F7"/>
    <w:rsid w:val="009B1644"/>
    <w:rsid w:val="009B1A61"/>
    <w:rsid w:val="009B1E8F"/>
    <w:rsid w:val="009B2AD5"/>
    <w:rsid w:val="009B2BAE"/>
    <w:rsid w:val="009B2F12"/>
    <w:rsid w:val="009B31A9"/>
    <w:rsid w:val="009B385E"/>
    <w:rsid w:val="009B3EA4"/>
    <w:rsid w:val="009B4253"/>
    <w:rsid w:val="009B42E0"/>
    <w:rsid w:val="009B4318"/>
    <w:rsid w:val="009B4527"/>
    <w:rsid w:val="009B4752"/>
    <w:rsid w:val="009B4D20"/>
    <w:rsid w:val="009B5804"/>
    <w:rsid w:val="009B5816"/>
    <w:rsid w:val="009B5CBE"/>
    <w:rsid w:val="009B5FAB"/>
    <w:rsid w:val="009B6122"/>
    <w:rsid w:val="009B699A"/>
    <w:rsid w:val="009B7270"/>
    <w:rsid w:val="009B78DC"/>
    <w:rsid w:val="009B7958"/>
    <w:rsid w:val="009B7C56"/>
    <w:rsid w:val="009C084C"/>
    <w:rsid w:val="009C0E65"/>
    <w:rsid w:val="009C0FFB"/>
    <w:rsid w:val="009C153D"/>
    <w:rsid w:val="009C1A2D"/>
    <w:rsid w:val="009C21B1"/>
    <w:rsid w:val="009C2679"/>
    <w:rsid w:val="009C2D25"/>
    <w:rsid w:val="009C30CA"/>
    <w:rsid w:val="009C3303"/>
    <w:rsid w:val="009C3508"/>
    <w:rsid w:val="009C3702"/>
    <w:rsid w:val="009C37EA"/>
    <w:rsid w:val="009C38C2"/>
    <w:rsid w:val="009C3B29"/>
    <w:rsid w:val="009C41F4"/>
    <w:rsid w:val="009C423B"/>
    <w:rsid w:val="009C434A"/>
    <w:rsid w:val="009C43E8"/>
    <w:rsid w:val="009C46D2"/>
    <w:rsid w:val="009C4759"/>
    <w:rsid w:val="009C4ABF"/>
    <w:rsid w:val="009C4BA7"/>
    <w:rsid w:val="009C4BC2"/>
    <w:rsid w:val="009C4BFD"/>
    <w:rsid w:val="009C4C31"/>
    <w:rsid w:val="009C4E32"/>
    <w:rsid w:val="009C505E"/>
    <w:rsid w:val="009C50EB"/>
    <w:rsid w:val="009C5A07"/>
    <w:rsid w:val="009C5EB4"/>
    <w:rsid w:val="009C60D5"/>
    <w:rsid w:val="009C66F1"/>
    <w:rsid w:val="009C6796"/>
    <w:rsid w:val="009C67D3"/>
    <w:rsid w:val="009C682D"/>
    <w:rsid w:val="009C6C8C"/>
    <w:rsid w:val="009C6FDF"/>
    <w:rsid w:val="009C7030"/>
    <w:rsid w:val="009C7683"/>
    <w:rsid w:val="009C7A85"/>
    <w:rsid w:val="009D0DB5"/>
    <w:rsid w:val="009D14FE"/>
    <w:rsid w:val="009D1943"/>
    <w:rsid w:val="009D1C02"/>
    <w:rsid w:val="009D1C26"/>
    <w:rsid w:val="009D1CDF"/>
    <w:rsid w:val="009D1CF6"/>
    <w:rsid w:val="009D2214"/>
    <w:rsid w:val="009D225D"/>
    <w:rsid w:val="009D2469"/>
    <w:rsid w:val="009D2679"/>
    <w:rsid w:val="009D2AC7"/>
    <w:rsid w:val="009D3259"/>
    <w:rsid w:val="009D347F"/>
    <w:rsid w:val="009D3678"/>
    <w:rsid w:val="009D486E"/>
    <w:rsid w:val="009D4ABF"/>
    <w:rsid w:val="009D4BD6"/>
    <w:rsid w:val="009D4C13"/>
    <w:rsid w:val="009D4C9E"/>
    <w:rsid w:val="009D4E63"/>
    <w:rsid w:val="009D4FAC"/>
    <w:rsid w:val="009D5035"/>
    <w:rsid w:val="009D5078"/>
    <w:rsid w:val="009D512A"/>
    <w:rsid w:val="009D5382"/>
    <w:rsid w:val="009D53E6"/>
    <w:rsid w:val="009D5478"/>
    <w:rsid w:val="009D54EB"/>
    <w:rsid w:val="009D5535"/>
    <w:rsid w:val="009D56F4"/>
    <w:rsid w:val="009D5BD0"/>
    <w:rsid w:val="009D5C04"/>
    <w:rsid w:val="009D5C6D"/>
    <w:rsid w:val="009D5C91"/>
    <w:rsid w:val="009D5CC3"/>
    <w:rsid w:val="009D618E"/>
    <w:rsid w:val="009D634E"/>
    <w:rsid w:val="009D64B2"/>
    <w:rsid w:val="009D66E9"/>
    <w:rsid w:val="009D68DA"/>
    <w:rsid w:val="009D692D"/>
    <w:rsid w:val="009D6EFE"/>
    <w:rsid w:val="009D6FCE"/>
    <w:rsid w:val="009D7097"/>
    <w:rsid w:val="009D7322"/>
    <w:rsid w:val="009D750E"/>
    <w:rsid w:val="009E0035"/>
    <w:rsid w:val="009E019A"/>
    <w:rsid w:val="009E033B"/>
    <w:rsid w:val="009E0514"/>
    <w:rsid w:val="009E05DA"/>
    <w:rsid w:val="009E09BE"/>
    <w:rsid w:val="009E1007"/>
    <w:rsid w:val="009E1032"/>
    <w:rsid w:val="009E1183"/>
    <w:rsid w:val="009E144B"/>
    <w:rsid w:val="009E1964"/>
    <w:rsid w:val="009E1A58"/>
    <w:rsid w:val="009E1A67"/>
    <w:rsid w:val="009E1CB5"/>
    <w:rsid w:val="009E1CBA"/>
    <w:rsid w:val="009E1CF2"/>
    <w:rsid w:val="009E1D86"/>
    <w:rsid w:val="009E1D9C"/>
    <w:rsid w:val="009E2538"/>
    <w:rsid w:val="009E2FF3"/>
    <w:rsid w:val="009E34BC"/>
    <w:rsid w:val="009E3832"/>
    <w:rsid w:val="009E396F"/>
    <w:rsid w:val="009E3A4B"/>
    <w:rsid w:val="009E43B6"/>
    <w:rsid w:val="009E466E"/>
    <w:rsid w:val="009E4EC1"/>
    <w:rsid w:val="009E4F39"/>
    <w:rsid w:val="009E5439"/>
    <w:rsid w:val="009E58EF"/>
    <w:rsid w:val="009E5BB2"/>
    <w:rsid w:val="009E6130"/>
    <w:rsid w:val="009E6214"/>
    <w:rsid w:val="009E6329"/>
    <w:rsid w:val="009E63AB"/>
    <w:rsid w:val="009E65D7"/>
    <w:rsid w:val="009E69A8"/>
    <w:rsid w:val="009E7817"/>
    <w:rsid w:val="009E7923"/>
    <w:rsid w:val="009E7BED"/>
    <w:rsid w:val="009E7BFE"/>
    <w:rsid w:val="009E7CC9"/>
    <w:rsid w:val="009E7CD5"/>
    <w:rsid w:val="009E7D8C"/>
    <w:rsid w:val="009E7D8E"/>
    <w:rsid w:val="009E7EA9"/>
    <w:rsid w:val="009F0034"/>
    <w:rsid w:val="009F0425"/>
    <w:rsid w:val="009F0A5C"/>
    <w:rsid w:val="009F0EA5"/>
    <w:rsid w:val="009F10BA"/>
    <w:rsid w:val="009F14AA"/>
    <w:rsid w:val="009F19D5"/>
    <w:rsid w:val="009F1C92"/>
    <w:rsid w:val="009F1DBF"/>
    <w:rsid w:val="009F21F0"/>
    <w:rsid w:val="009F2354"/>
    <w:rsid w:val="009F2985"/>
    <w:rsid w:val="009F2B8B"/>
    <w:rsid w:val="009F2C06"/>
    <w:rsid w:val="009F331A"/>
    <w:rsid w:val="009F361D"/>
    <w:rsid w:val="009F3B4C"/>
    <w:rsid w:val="009F3BB2"/>
    <w:rsid w:val="009F3C05"/>
    <w:rsid w:val="009F3DA1"/>
    <w:rsid w:val="009F3F08"/>
    <w:rsid w:val="009F3F49"/>
    <w:rsid w:val="009F4140"/>
    <w:rsid w:val="009F43CE"/>
    <w:rsid w:val="009F451C"/>
    <w:rsid w:val="009F451E"/>
    <w:rsid w:val="009F48EC"/>
    <w:rsid w:val="009F49A5"/>
    <w:rsid w:val="009F4E20"/>
    <w:rsid w:val="009F5233"/>
    <w:rsid w:val="009F528B"/>
    <w:rsid w:val="009F5653"/>
    <w:rsid w:val="009F5750"/>
    <w:rsid w:val="009F57A6"/>
    <w:rsid w:val="009F5895"/>
    <w:rsid w:val="009F5AEC"/>
    <w:rsid w:val="009F5B4C"/>
    <w:rsid w:val="009F6044"/>
    <w:rsid w:val="009F6407"/>
    <w:rsid w:val="009F6647"/>
    <w:rsid w:val="009F6793"/>
    <w:rsid w:val="009F6D87"/>
    <w:rsid w:val="009F6F01"/>
    <w:rsid w:val="009F74E3"/>
    <w:rsid w:val="009F75EB"/>
    <w:rsid w:val="009F781F"/>
    <w:rsid w:val="009F7AD3"/>
    <w:rsid w:val="009F7EF7"/>
    <w:rsid w:val="00A00522"/>
    <w:rsid w:val="00A00A1A"/>
    <w:rsid w:val="00A00B22"/>
    <w:rsid w:val="00A00C23"/>
    <w:rsid w:val="00A00D36"/>
    <w:rsid w:val="00A018A0"/>
    <w:rsid w:val="00A01DA0"/>
    <w:rsid w:val="00A02218"/>
    <w:rsid w:val="00A02316"/>
    <w:rsid w:val="00A02494"/>
    <w:rsid w:val="00A02A43"/>
    <w:rsid w:val="00A03149"/>
    <w:rsid w:val="00A03925"/>
    <w:rsid w:val="00A03E86"/>
    <w:rsid w:val="00A04087"/>
    <w:rsid w:val="00A04125"/>
    <w:rsid w:val="00A04237"/>
    <w:rsid w:val="00A04487"/>
    <w:rsid w:val="00A04B3D"/>
    <w:rsid w:val="00A057AC"/>
    <w:rsid w:val="00A05886"/>
    <w:rsid w:val="00A05D2A"/>
    <w:rsid w:val="00A0647B"/>
    <w:rsid w:val="00A0660B"/>
    <w:rsid w:val="00A06706"/>
    <w:rsid w:val="00A06AB5"/>
    <w:rsid w:val="00A06AEA"/>
    <w:rsid w:val="00A075CD"/>
    <w:rsid w:val="00A07662"/>
    <w:rsid w:val="00A07861"/>
    <w:rsid w:val="00A07875"/>
    <w:rsid w:val="00A079E9"/>
    <w:rsid w:val="00A07CCF"/>
    <w:rsid w:val="00A102A1"/>
    <w:rsid w:val="00A104F9"/>
    <w:rsid w:val="00A10BE4"/>
    <w:rsid w:val="00A115D3"/>
    <w:rsid w:val="00A11693"/>
    <w:rsid w:val="00A11B1E"/>
    <w:rsid w:val="00A11E9D"/>
    <w:rsid w:val="00A1251B"/>
    <w:rsid w:val="00A12603"/>
    <w:rsid w:val="00A127CE"/>
    <w:rsid w:val="00A12DB2"/>
    <w:rsid w:val="00A13329"/>
    <w:rsid w:val="00A136E7"/>
    <w:rsid w:val="00A1396D"/>
    <w:rsid w:val="00A13A4C"/>
    <w:rsid w:val="00A13AC0"/>
    <w:rsid w:val="00A13C5F"/>
    <w:rsid w:val="00A13EE2"/>
    <w:rsid w:val="00A13F4E"/>
    <w:rsid w:val="00A14242"/>
    <w:rsid w:val="00A14472"/>
    <w:rsid w:val="00A14768"/>
    <w:rsid w:val="00A14C42"/>
    <w:rsid w:val="00A15383"/>
    <w:rsid w:val="00A15582"/>
    <w:rsid w:val="00A1573E"/>
    <w:rsid w:val="00A1587E"/>
    <w:rsid w:val="00A159D7"/>
    <w:rsid w:val="00A15E1D"/>
    <w:rsid w:val="00A16304"/>
    <w:rsid w:val="00A16319"/>
    <w:rsid w:val="00A166F0"/>
    <w:rsid w:val="00A16D05"/>
    <w:rsid w:val="00A16F90"/>
    <w:rsid w:val="00A16FA7"/>
    <w:rsid w:val="00A17234"/>
    <w:rsid w:val="00A1732D"/>
    <w:rsid w:val="00A174BE"/>
    <w:rsid w:val="00A1755F"/>
    <w:rsid w:val="00A17F87"/>
    <w:rsid w:val="00A2014E"/>
    <w:rsid w:val="00A205E0"/>
    <w:rsid w:val="00A20BDF"/>
    <w:rsid w:val="00A220F3"/>
    <w:rsid w:val="00A22172"/>
    <w:rsid w:val="00A2278B"/>
    <w:rsid w:val="00A22B7C"/>
    <w:rsid w:val="00A22CF4"/>
    <w:rsid w:val="00A2357B"/>
    <w:rsid w:val="00A2367B"/>
    <w:rsid w:val="00A23B55"/>
    <w:rsid w:val="00A23F21"/>
    <w:rsid w:val="00A241C0"/>
    <w:rsid w:val="00A24AF0"/>
    <w:rsid w:val="00A24E05"/>
    <w:rsid w:val="00A24F64"/>
    <w:rsid w:val="00A25A4B"/>
    <w:rsid w:val="00A26055"/>
    <w:rsid w:val="00A26CB0"/>
    <w:rsid w:val="00A26EFD"/>
    <w:rsid w:val="00A27246"/>
    <w:rsid w:val="00A2736C"/>
    <w:rsid w:val="00A27B4B"/>
    <w:rsid w:val="00A27C2B"/>
    <w:rsid w:val="00A27FD7"/>
    <w:rsid w:val="00A30040"/>
    <w:rsid w:val="00A3064B"/>
    <w:rsid w:val="00A309BF"/>
    <w:rsid w:val="00A30B11"/>
    <w:rsid w:val="00A30C5E"/>
    <w:rsid w:val="00A30E0A"/>
    <w:rsid w:val="00A30FDC"/>
    <w:rsid w:val="00A3185B"/>
    <w:rsid w:val="00A31994"/>
    <w:rsid w:val="00A31A21"/>
    <w:rsid w:val="00A31B6F"/>
    <w:rsid w:val="00A31B84"/>
    <w:rsid w:val="00A31B93"/>
    <w:rsid w:val="00A31E89"/>
    <w:rsid w:val="00A322EC"/>
    <w:rsid w:val="00A322EF"/>
    <w:rsid w:val="00A32489"/>
    <w:rsid w:val="00A32495"/>
    <w:rsid w:val="00A325A6"/>
    <w:rsid w:val="00A32643"/>
    <w:rsid w:val="00A32780"/>
    <w:rsid w:val="00A32E90"/>
    <w:rsid w:val="00A32EBD"/>
    <w:rsid w:val="00A33026"/>
    <w:rsid w:val="00A33085"/>
    <w:rsid w:val="00A33169"/>
    <w:rsid w:val="00A331CB"/>
    <w:rsid w:val="00A33265"/>
    <w:rsid w:val="00A333A7"/>
    <w:rsid w:val="00A333D7"/>
    <w:rsid w:val="00A33509"/>
    <w:rsid w:val="00A335D1"/>
    <w:rsid w:val="00A338E4"/>
    <w:rsid w:val="00A34133"/>
    <w:rsid w:val="00A34585"/>
    <w:rsid w:val="00A3475F"/>
    <w:rsid w:val="00A348D2"/>
    <w:rsid w:val="00A34AE0"/>
    <w:rsid w:val="00A3520F"/>
    <w:rsid w:val="00A3541F"/>
    <w:rsid w:val="00A3546E"/>
    <w:rsid w:val="00A35555"/>
    <w:rsid w:val="00A35828"/>
    <w:rsid w:val="00A3591A"/>
    <w:rsid w:val="00A35B68"/>
    <w:rsid w:val="00A35BE1"/>
    <w:rsid w:val="00A35C7D"/>
    <w:rsid w:val="00A35F21"/>
    <w:rsid w:val="00A35FD0"/>
    <w:rsid w:val="00A364FA"/>
    <w:rsid w:val="00A364FD"/>
    <w:rsid w:val="00A366DE"/>
    <w:rsid w:val="00A369C0"/>
    <w:rsid w:val="00A36B2A"/>
    <w:rsid w:val="00A36C99"/>
    <w:rsid w:val="00A374BC"/>
    <w:rsid w:val="00A37532"/>
    <w:rsid w:val="00A37537"/>
    <w:rsid w:val="00A37C21"/>
    <w:rsid w:val="00A4006F"/>
    <w:rsid w:val="00A40BC9"/>
    <w:rsid w:val="00A40ED1"/>
    <w:rsid w:val="00A40F33"/>
    <w:rsid w:val="00A416FA"/>
    <w:rsid w:val="00A419C4"/>
    <w:rsid w:val="00A41A3B"/>
    <w:rsid w:val="00A41AB3"/>
    <w:rsid w:val="00A41AE3"/>
    <w:rsid w:val="00A41E00"/>
    <w:rsid w:val="00A42320"/>
    <w:rsid w:val="00A4232A"/>
    <w:rsid w:val="00A42502"/>
    <w:rsid w:val="00A425EF"/>
    <w:rsid w:val="00A42B4B"/>
    <w:rsid w:val="00A431C6"/>
    <w:rsid w:val="00A43910"/>
    <w:rsid w:val="00A43C7B"/>
    <w:rsid w:val="00A44396"/>
    <w:rsid w:val="00A444B3"/>
    <w:rsid w:val="00A445ED"/>
    <w:rsid w:val="00A45AD8"/>
    <w:rsid w:val="00A45C50"/>
    <w:rsid w:val="00A45F2F"/>
    <w:rsid w:val="00A462C6"/>
    <w:rsid w:val="00A46374"/>
    <w:rsid w:val="00A4647A"/>
    <w:rsid w:val="00A469B4"/>
    <w:rsid w:val="00A47492"/>
    <w:rsid w:val="00A4750F"/>
    <w:rsid w:val="00A47572"/>
    <w:rsid w:val="00A475C9"/>
    <w:rsid w:val="00A47D97"/>
    <w:rsid w:val="00A47EFB"/>
    <w:rsid w:val="00A50098"/>
    <w:rsid w:val="00A502FB"/>
    <w:rsid w:val="00A50EFC"/>
    <w:rsid w:val="00A5109E"/>
    <w:rsid w:val="00A51636"/>
    <w:rsid w:val="00A51CF1"/>
    <w:rsid w:val="00A5213C"/>
    <w:rsid w:val="00A521AA"/>
    <w:rsid w:val="00A522E1"/>
    <w:rsid w:val="00A52C8E"/>
    <w:rsid w:val="00A52F4F"/>
    <w:rsid w:val="00A52F5C"/>
    <w:rsid w:val="00A53216"/>
    <w:rsid w:val="00A535FA"/>
    <w:rsid w:val="00A53ADA"/>
    <w:rsid w:val="00A53B50"/>
    <w:rsid w:val="00A5410A"/>
    <w:rsid w:val="00A544DF"/>
    <w:rsid w:val="00A55254"/>
    <w:rsid w:val="00A55C73"/>
    <w:rsid w:val="00A55CFD"/>
    <w:rsid w:val="00A560A0"/>
    <w:rsid w:val="00A56493"/>
    <w:rsid w:val="00A56501"/>
    <w:rsid w:val="00A56575"/>
    <w:rsid w:val="00A575EF"/>
    <w:rsid w:val="00A57778"/>
    <w:rsid w:val="00A57978"/>
    <w:rsid w:val="00A57AC9"/>
    <w:rsid w:val="00A57CB7"/>
    <w:rsid w:val="00A6006D"/>
    <w:rsid w:val="00A60078"/>
    <w:rsid w:val="00A602FE"/>
    <w:rsid w:val="00A60AD9"/>
    <w:rsid w:val="00A60BC0"/>
    <w:rsid w:val="00A60CF6"/>
    <w:rsid w:val="00A60D31"/>
    <w:rsid w:val="00A60E15"/>
    <w:rsid w:val="00A60EC8"/>
    <w:rsid w:val="00A61227"/>
    <w:rsid w:val="00A61364"/>
    <w:rsid w:val="00A61A77"/>
    <w:rsid w:val="00A61BB3"/>
    <w:rsid w:val="00A62095"/>
    <w:rsid w:val="00A62608"/>
    <w:rsid w:val="00A626EF"/>
    <w:rsid w:val="00A627CA"/>
    <w:rsid w:val="00A62816"/>
    <w:rsid w:val="00A62995"/>
    <w:rsid w:val="00A62B84"/>
    <w:rsid w:val="00A62BE5"/>
    <w:rsid w:val="00A63255"/>
    <w:rsid w:val="00A632FE"/>
    <w:rsid w:val="00A63E5C"/>
    <w:rsid w:val="00A64394"/>
    <w:rsid w:val="00A64749"/>
    <w:rsid w:val="00A64BA1"/>
    <w:rsid w:val="00A64E1C"/>
    <w:rsid w:val="00A65168"/>
    <w:rsid w:val="00A6524E"/>
    <w:rsid w:val="00A65310"/>
    <w:rsid w:val="00A6555B"/>
    <w:rsid w:val="00A65853"/>
    <w:rsid w:val="00A65929"/>
    <w:rsid w:val="00A65A44"/>
    <w:rsid w:val="00A65C0D"/>
    <w:rsid w:val="00A65F18"/>
    <w:rsid w:val="00A6640E"/>
    <w:rsid w:val="00A664CB"/>
    <w:rsid w:val="00A6659F"/>
    <w:rsid w:val="00A666F5"/>
    <w:rsid w:val="00A667C7"/>
    <w:rsid w:val="00A66A71"/>
    <w:rsid w:val="00A66C05"/>
    <w:rsid w:val="00A66D1E"/>
    <w:rsid w:val="00A66E17"/>
    <w:rsid w:val="00A66F35"/>
    <w:rsid w:val="00A678AF"/>
    <w:rsid w:val="00A67B85"/>
    <w:rsid w:val="00A67C0E"/>
    <w:rsid w:val="00A70145"/>
    <w:rsid w:val="00A7077D"/>
    <w:rsid w:val="00A70813"/>
    <w:rsid w:val="00A708E8"/>
    <w:rsid w:val="00A7095C"/>
    <w:rsid w:val="00A70A32"/>
    <w:rsid w:val="00A70A89"/>
    <w:rsid w:val="00A70B6A"/>
    <w:rsid w:val="00A70CA7"/>
    <w:rsid w:val="00A70CEA"/>
    <w:rsid w:val="00A70D93"/>
    <w:rsid w:val="00A713DE"/>
    <w:rsid w:val="00A719FA"/>
    <w:rsid w:val="00A71F79"/>
    <w:rsid w:val="00A723AE"/>
    <w:rsid w:val="00A723EB"/>
    <w:rsid w:val="00A7276F"/>
    <w:rsid w:val="00A7287D"/>
    <w:rsid w:val="00A728B4"/>
    <w:rsid w:val="00A72F78"/>
    <w:rsid w:val="00A7320C"/>
    <w:rsid w:val="00A735B3"/>
    <w:rsid w:val="00A738EE"/>
    <w:rsid w:val="00A73ABE"/>
    <w:rsid w:val="00A73B38"/>
    <w:rsid w:val="00A73BDC"/>
    <w:rsid w:val="00A73C85"/>
    <w:rsid w:val="00A740D9"/>
    <w:rsid w:val="00A74367"/>
    <w:rsid w:val="00A746BE"/>
    <w:rsid w:val="00A74E5E"/>
    <w:rsid w:val="00A74EDA"/>
    <w:rsid w:val="00A74F11"/>
    <w:rsid w:val="00A74F65"/>
    <w:rsid w:val="00A74FD0"/>
    <w:rsid w:val="00A75338"/>
    <w:rsid w:val="00A7544E"/>
    <w:rsid w:val="00A759DB"/>
    <w:rsid w:val="00A76102"/>
    <w:rsid w:val="00A76180"/>
    <w:rsid w:val="00A763B5"/>
    <w:rsid w:val="00A7663E"/>
    <w:rsid w:val="00A76F04"/>
    <w:rsid w:val="00A773D0"/>
    <w:rsid w:val="00A7742C"/>
    <w:rsid w:val="00A7763A"/>
    <w:rsid w:val="00A77C51"/>
    <w:rsid w:val="00A77F59"/>
    <w:rsid w:val="00A80014"/>
    <w:rsid w:val="00A800BC"/>
    <w:rsid w:val="00A80100"/>
    <w:rsid w:val="00A806DB"/>
    <w:rsid w:val="00A807CA"/>
    <w:rsid w:val="00A80C7C"/>
    <w:rsid w:val="00A80CDB"/>
    <w:rsid w:val="00A80EC5"/>
    <w:rsid w:val="00A80FFD"/>
    <w:rsid w:val="00A811C5"/>
    <w:rsid w:val="00A81230"/>
    <w:rsid w:val="00A8142B"/>
    <w:rsid w:val="00A82015"/>
    <w:rsid w:val="00A820C0"/>
    <w:rsid w:val="00A823CD"/>
    <w:rsid w:val="00A82579"/>
    <w:rsid w:val="00A82BE9"/>
    <w:rsid w:val="00A82F7C"/>
    <w:rsid w:val="00A832AD"/>
    <w:rsid w:val="00A838AE"/>
    <w:rsid w:val="00A83E84"/>
    <w:rsid w:val="00A83F9D"/>
    <w:rsid w:val="00A84191"/>
    <w:rsid w:val="00A84647"/>
    <w:rsid w:val="00A846FD"/>
    <w:rsid w:val="00A8479B"/>
    <w:rsid w:val="00A84BC5"/>
    <w:rsid w:val="00A84E35"/>
    <w:rsid w:val="00A851C2"/>
    <w:rsid w:val="00A857E9"/>
    <w:rsid w:val="00A859A2"/>
    <w:rsid w:val="00A859FF"/>
    <w:rsid w:val="00A86037"/>
    <w:rsid w:val="00A8604E"/>
    <w:rsid w:val="00A86317"/>
    <w:rsid w:val="00A86679"/>
    <w:rsid w:val="00A869B7"/>
    <w:rsid w:val="00A87150"/>
    <w:rsid w:val="00A8729F"/>
    <w:rsid w:val="00A876FF"/>
    <w:rsid w:val="00A87983"/>
    <w:rsid w:val="00A87AF7"/>
    <w:rsid w:val="00A90221"/>
    <w:rsid w:val="00A903DD"/>
    <w:rsid w:val="00A90493"/>
    <w:rsid w:val="00A90D30"/>
    <w:rsid w:val="00A90E5A"/>
    <w:rsid w:val="00A9116D"/>
    <w:rsid w:val="00A91872"/>
    <w:rsid w:val="00A91875"/>
    <w:rsid w:val="00A91DC1"/>
    <w:rsid w:val="00A91EB0"/>
    <w:rsid w:val="00A91EF0"/>
    <w:rsid w:val="00A92025"/>
    <w:rsid w:val="00A9227B"/>
    <w:rsid w:val="00A92799"/>
    <w:rsid w:val="00A92CF5"/>
    <w:rsid w:val="00A932D2"/>
    <w:rsid w:val="00A93384"/>
    <w:rsid w:val="00A9346C"/>
    <w:rsid w:val="00A938A4"/>
    <w:rsid w:val="00A93C3C"/>
    <w:rsid w:val="00A93C82"/>
    <w:rsid w:val="00A93FC9"/>
    <w:rsid w:val="00A942B6"/>
    <w:rsid w:val="00A949CA"/>
    <w:rsid w:val="00A94D60"/>
    <w:rsid w:val="00A94D90"/>
    <w:rsid w:val="00A95694"/>
    <w:rsid w:val="00A95802"/>
    <w:rsid w:val="00A962E9"/>
    <w:rsid w:val="00A967CC"/>
    <w:rsid w:val="00A971C2"/>
    <w:rsid w:val="00A97389"/>
    <w:rsid w:val="00A973E1"/>
    <w:rsid w:val="00A978BB"/>
    <w:rsid w:val="00A97931"/>
    <w:rsid w:val="00A97C20"/>
    <w:rsid w:val="00A97CB0"/>
    <w:rsid w:val="00AA0446"/>
    <w:rsid w:val="00AA0701"/>
    <w:rsid w:val="00AA087A"/>
    <w:rsid w:val="00AA0BA2"/>
    <w:rsid w:val="00AA0BB9"/>
    <w:rsid w:val="00AA0F06"/>
    <w:rsid w:val="00AA154C"/>
    <w:rsid w:val="00AA1569"/>
    <w:rsid w:val="00AA1780"/>
    <w:rsid w:val="00AA1C0B"/>
    <w:rsid w:val="00AA1D03"/>
    <w:rsid w:val="00AA2BBC"/>
    <w:rsid w:val="00AA2D2F"/>
    <w:rsid w:val="00AA2D77"/>
    <w:rsid w:val="00AA319E"/>
    <w:rsid w:val="00AA3387"/>
    <w:rsid w:val="00AA34FB"/>
    <w:rsid w:val="00AA362C"/>
    <w:rsid w:val="00AA39B0"/>
    <w:rsid w:val="00AA3CA4"/>
    <w:rsid w:val="00AA47E4"/>
    <w:rsid w:val="00AA49DB"/>
    <w:rsid w:val="00AA4BEE"/>
    <w:rsid w:val="00AA4DEC"/>
    <w:rsid w:val="00AA4E2F"/>
    <w:rsid w:val="00AA5352"/>
    <w:rsid w:val="00AA575A"/>
    <w:rsid w:val="00AA5C1F"/>
    <w:rsid w:val="00AA6040"/>
    <w:rsid w:val="00AA611C"/>
    <w:rsid w:val="00AA64CE"/>
    <w:rsid w:val="00AA6721"/>
    <w:rsid w:val="00AA67C5"/>
    <w:rsid w:val="00AA68E3"/>
    <w:rsid w:val="00AA6949"/>
    <w:rsid w:val="00AA6C12"/>
    <w:rsid w:val="00AA6D76"/>
    <w:rsid w:val="00AA6E21"/>
    <w:rsid w:val="00AA7196"/>
    <w:rsid w:val="00AA71E0"/>
    <w:rsid w:val="00AA73DF"/>
    <w:rsid w:val="00AA760D"/>
    <w:rsid w:val="00AA76B1"/>
    <w:rsid w:val="00AA76FD"/>
    <w:rsid w:val="00AA7B92"/>
    <w:rsid w:val="00AB0019"/>
    <w:rsid w:val="00AB0635"/>
    <w:rsid w:val="00AB0B54"/>
    <w:rsid w:val="00AB0BA0"/>
    <w:rsid w:val="00AB0CF8"/>
    <w:rsid w:val="00AB1065"/>
    <w:rsid w:val="00AB1107"/>
    <w:rsid w:val="00AB126C"/>
    <w:rsid w:val="00AB1432"/>
    <w:rsid w:val="00AB1745"/>
    <w:rsid w:val="00AB18F5"/>
    <w:rsid w:val="00AB1EB2"/>
    <w:rsid w:val="00AB1ED6"/>
    <w:rsid w:val="00AB2DBD"/>
    <w:rsid w:val="00AB2EC2"/>
    <w:rsid w:val="00AB31B6"/>
    <w:rsid w:val="00AB31F6"/>
    <w:rsid w:val="00AB35D5"/>
    <w:rsid w:val="00AB4016"/>
    <w:rsid w:val="00AB4789"/>
    <w:rsid w:val="00AB4CEA"/>
    <w:rsid w:val="00AB4CF7"/>
    <w:rsid w:val="00AB4EA8"/>
    <w:rsid w:val="00AB4F50"/>
    <w:rsid w:val="00AB5848"/>
    <w:rsid w:val="00AB5AA2"/>
    <w:rsid w:val="00AB5B30"/>
    <w:rsid w:val="00AB5D47"/>
    <w:rsid w:val="00AB5D69"/>
    <w:rsid w:val="00AB60A7"/>
    <w:rsid w:val="00AB640E"/>
    <w:rsid w:val="00AB669A"/>
    <w:rsid w:val="00AB66E9"/>
    <w:rsid w:val="00AB6735"/>
    <w:rsid w:val="00AB6849"/>
    <w:rsid w:val="00AB6970"/>
    <w:rsid w:val="00AB6A5E"/>
    <w:rsid w:val="00AB6AF1"/>
    <w:rsid w:val="00AC029E"/>
    <w:rsid w:val="00AC0416"/>
    <w:rsid w:val="00AC047C"/>
    <w:rsid w:val="00AC0C00"/>
    <w:rsid w:val="00AC1168"/>
    <w:rsid w:val="00AC13EB"/>
    <w:rsid w:val="00AC16A5"/>
    <w:rsid w:val="00AC2515"/>
    <w:rsid w:val="00AC2E54"/>
    <w:rsid w:val="00AC2FF8"/>
    <w:rsid w:val="00AC3727"/>
    <w:rsid w:val="00AC3A7E"/>
    <w:rsid w:val="00AC3E49"/>
    <w:rsid w:val="00AC404C"/>
    <w:rsid w:val="00AC4AB7"/>
    <w:rsid w:val="00AC4F91"/>
    <w:rsid w:val="00AC4FCA"/>
    <w:rsid w:val="00AC5499"/>
    <w:rsid w:val="00AC58D7"/>
    <w:rsid w:val="00AC5A9E"/>
    <w:rsid w:val="00AC5F7A"/>
    <w:rsid w:val="00AC66E8"/>
    <w:rsid w:val="00AC6D37"/>
    <w:rsid w:val="00AC6DC2"/>
    <w:rsid w:val="00AC7228"/>
    <w:rsid w:val="00AC72A4"/>
    <w:rsid w:val="00AC7673"/>
    <w:rsid w:val="00AC78F8"/>
    <w:rsid w:val="00AC7A34"/>
    <w:rsid w:val="00AD008B"/>
    <w:rsid w:val="00AD05BD"/>
    <w:rsid w:val="00AD0984"/>
    <w:rsid w:val="00AD0996"/>
    <w:rsid w:val="00AD0B51"/>
    <w:rsid w:val="00AD0D04"/>
    <w:rsid w:val="00AD0D56"/>
    <w:rsid w:val="00AD0FAC"/>
    <w:rsid w:val="00AD1191"/>
    <w:rsid w:val="00AD13A8"/>
    <w:rsid w:val="00AD1B36"/>
    <w:rsid w:val="00AD1DC9"/>
    <w:rsid w:val="00AD1DFD"/>
    <w:rsid w:val="00AD1E6F"/>
    <w:rsid w:val="00AD2351"/>
    <w:rsid w:val="00AD29CE"/>
    <w:rsid w:val="00AD37DA"/>
    <w:rsid w:val="00AD3AC6"/>
    <w:rsid w:val="00AD3B1A"/>
    <w:rsid w:val="00AD4A10"/>
    <w:rsid w:val="00AD4EE4"/>
    <w:rsid w:val="00AD5004"/>
    <w:rsid w:val="00AD56D9"/>
    <w:rsid w:val="00AD57F4"/>
    <w:rsid w:val="00AD581F"/>
    <w:rsid w:val="00AD59D9"/>
    <w:rsid w:val="00AD5A90"/>
    <w:rsid w:val="00AD5DE9"/>
    <w:rsid w:val="00AD5E2F"/>
    <w:rsid w:val="00AD626D"/>
    <w:rsid w:val="00AD62FE"/>
    <w:rsid w:val="00AD6576"/>
    <w:rsid w:val="00AD6D58"/>
    <w:rsid w:val="00AD7161"/>
    <w:rsid w:val="00AD777D"/>
    <w:rsid w:val="00AD7781"/>
    <w:rsid w:val="00AD77C9"/>
    <w:rsid w:val="00AD7880"/>
    <w:rsid w:val="00AD79E8"/>
    <w:rsid w:val="00AD7B28"/>
    <w:rsid w:val="00AD7C09"/>
    <w:rsid w:val="00AE0BA1"/>
    <w:rsid w:val="00AE0D5C"/>
    <w:rsid w:val="00AE0E98"/>
    <w:rsid w:val="00AE0F36"/>
    <w:rsid w:val="00AE12E7"/>
    <w:rsid w:val="00AE153B"/>
    <w:rsid w:val="00AE17D6"/>
    <w:rsid w:val="00AE17E1"/>
    <w:rsid w:val="00AE1BFF"/>
    <w:rsid w:val="00AE1DAE"/>
    <w:rsid w:val="00AE227C"/>
    <w:rsid w:val="00AE22E1"/>
    <w:rsid w:val="00AE2CA7"/>
    <w:rsid w:val="00AE2DDD"/>
    <w:rsid w:val="00AE2DFF"/>
    <w:rsid w:val="00AE2F14"/>
    <w:rsid w:val="00AE30A5"/>
    <w:rsid w:val="00AE30E9"/>
    <w:rsid w:val="00AE31DC"/>
    <w:rsid w:val="00AE339C"/>
    <w:rsid w:val="00AE3648"/>
    <w:rsid w:val="00AE3C7B"/>
    <w:rsid w:val="00AE3CE3"/>
    <w:rsid w:val="00AE3E36"/>
    <w:rsid w:val="00AE3EE8"/>
    <w:rsid w:val="00AE4079"/>
    <w:rsid w:val="00AE45BE"/>
    <w:rsid w:val="00AE4DA3"/>
    <w:rsid w:val="00AE52F8"/>
    <w:rsid w:val="00AE562F"/>
    <w:rsid w:val="00AE587B"/>
    <w:rsid w:val="00AE5C54"/>
    <w:rsid w:val="00AE5EE1"/>
    <w:rsid w:val="00AE5F06"/>
    <w:rsid w:val="00AE612C"/>
    <w:rsid w:val="00AE619D"/>
    <w:rsid w:val="00AE65AC"/>
    <w:rsid w:val="00AE6B47"/>
    <w:rsid w:val="00AE7081"/>
    <w:rsid w:val="00AE708F"/>
    <w:rsid w:val="00AE71B5"/>
    <w:rsid w:val="00AE7981"/>
    <w:rsid w:val="00AE7BC1"/>
    <w:rsid w:val="00AE7C06"/>
    <w:rsid w:val="00AE7F0F"/>
    <w:rsid w:val="00AF0033"/>
    <w:rsid w:val="00AF092F"/>
    <w:rsid w:val="00AF09F6"/>
    <w:rsid w:val="00AF0BCB"/>
    <w:rsid w:val="00AF0EBF"/>
    <w:rsid w:val="00AF0F52"/>
    <w:rsid w:val="00AF0FC4"/>
    <w:rsid w:val="00AF1500"/>
    <w:rsid w:val="00AF1AEA"/>
    <w:rsid w:val="00AF1B42"/>
    <w:rsid w:val="00AF1BB3"/>
    <w:rsid w:val="00AF1EE5"/>
    <w:rsid w:val="00AF23B8"/>
    <w:rsid w:val="00AF23FA"/>
    <w:rsid w:val="00AF2634"/>
    <w:rsid w:val="00AF271B"/>
    <w:rsid w:val="00AF2769"/>
    <w:rsid w:val="00AF2B19"/>
    <w:rsid w:val="00AF2FCC"/>
    <w:rsid w:val="00AF34F9"/>
    <w:rsid w:val="00AF3537"/>
    <w:rsid w:val="00AF37A4"/>
    <w:rsid w:val="00AF388B"/>
    <w:rsid w:val="00AF3E97"/>
    <w:rsid w:val="00AF3EDC"/>
    <w:rsid w:val="00AF3FB6"/>
    <w:rsid w:val="00AF4813"/>
    <w:rsid w:val="00AF490B"/>
    <w:rsid w:val="00AF4E94"/>
    <w:rsid w:val="00AF519C"/>
    <w:rsid w:val="00AF560E"/>
    <w:rsid w:val="00AF5AAA"/>
    <w:rsid w:val="00AF61C4"/>
    <w:rsid w:val="00AF644E"/>
    <w:rsid w:val="00AF65E7"/>
    <w:rsid w:val="00AF6964"/>
    <w:rsid w:val="00AF6AC3"/>
    <w:rsid w:val="00AF6C7B"/>
    <w:rsid w:val="00AF74D6"/>
    <w:rsid w:val="00AF777D"/>
    <w:rsid w:val="00AF7A18"/>
    <w:rsid w:val="00AF7C6B"/>
    <w:rsid w:val="00B0041A"/>
    <w:rsid w:val="00B00806"/>
    <w:rsid w:val="00B0080C"/>
    <w:rsid w:val="00B013D8"/>
    <w:rsid w:val="00B01676"/>
    <w:rsid w:val="00B01C08"/>
    <w:rsid w:val="00B027E2"/>
    <w:rsid w:val="00B02C7E"/>
    <w:rsid w:val="00B02ECA"/>
    <w:rsid w:val="00B0348F"/>
    <w:rsid w:val="00B03678"/>
    <w:rsid w:val="00B03E77"/>
    <w:rsid w:val="00B0407C"/>
    <w:rsid w:val="00B04261"/>
    <w:rsid w:val="00B042BE"/>
    <w:rsid w:val="00B042EE"/>
    <w:rsid w:val="00B04E47"/>
    <w:rsid w:val="00B04FB1"/>
    <w:rsid w:val="00B051A3"/>
    <w:rsid w:val="00B05659"/>
    <w:rsid w:val="00B0594E"/>
    <w:rsid w:val="00B05CE6"/>
    <w:rsid w:val="00B05E1D"/>
    <w:rsid w:val="00B05E27"/>
    <w:rsid w:val="00B05F43"/>
    <w:rsid w:val="00B0639F"/>
    <w:rsid w:val="00B06776"/>
    <w:rsid w:val="00B06A46"/>
    <w:rsid w:val="00B06D21"/>
    <w:rsid w:val="00B07BC3"/>
    <w:rsid w:val="00B10065"/>
    <w:rsid w:val="00B10214"/>
    <w:rsid w:val="00B104F6"/>
    <w:rsid w:val="00B1076A"/>
    <w:rsid w:val="00B10C45"/>
    <w:rsid w:val="00B1133B"/>
    <w:rsid w:val="00B114FD"/>
    <w:rsid w:val="00B118A1"/>
    <w:rsid w:val="00B118FA"/>
    <w:rsid w:val="00B11A24"/>
    <w:rsid w:val="00B11C13"/>
    <w:rsid w:val="00B11CEE"/>
    <w:rsid w:val="00B120DB"/>
    <w:rsid w:val="00B12249"/>
    <w:rsid w:val="00B12AD1"/>
    <w:rsid w:val="00B12AF1"/>
    <w:rsid w:val="00B12E61"/>
    <w:rsid w:val="00B12FD6"/>
    <w:rsid w:val="00B12FDC"/>
    <w:rsid w:val="00B12FED"/>
    <w:rsid w:val="00B134D9"/>
    <w:rsid w:val="00B13822"/>
    <w:rsid w:val="00B1387A"/>
    <w:rsid w:val="00B13B6B"/>
    <w:rsid w:val="00B13DD4"/>
    <w:rsid w:val="00B143D5"/>
    <w:rsid w:val="00B1449F"/>
    <w:rsid w:val="00B14640"/>
    <w:rsid w:val="00B1465B"/>
    <w:rsid w:val="00B14911"/>
    <w:rsid w:val="00B14974"/>
    <w:rsid w:val="00B14F3D"/>
    <w:rsid w:val="00B15268"/>
    <w:rsid w:val="00B15491"/>
    <w:rsid w:val="00B158ED"/>
    <w:rsid w:val="00B15E6B"/>
    <w:rsid w:val="00B15FEC"/>
    <w:rsid w:val="00B1622F"/>
    <w:rsid w:val="00B16340"/>
    <w:rsid w:val="00B164EE"/>
    <w:rsid w:val="00B16800"/>
    <w:rsid w:val="00B1685C"/>
    <w:rsid w:val="00B16C56"/>
    <w:rsid w:val="00B16DC4"/>
    <w:rsid w:val="00B17293"/>
    <w:rsid w:val="00B1784E"/>
    <w:rsid w:val="00B17BE9"/>
    <w:rsid w:val="00B17E3B"/>
    <w:rsid w:val="00B202C7"/>
    <w:rsid w:val="00B204E6"/>
    <w:rsid w:val="00B205D4"/>
    <w:rsid w:val="00B205D6"/>
    <w:rsid w:val="00B2070B"/>
    <w:rsid w:val="00B20844"/>
    <w:rsid w:val="00B2095F"/>
    <w:rsid w:val="00B209F9"/>
    <w:rsid w:val="00B20A97"/>
    <w:rsid w:val="00B20C14"/>
    <w:rsid w:val="00B20E4A"/>
    <w:rsid w:val="00B21346"/>
    <w:rsid w:val="00B21780"/>
    <w:rsid w:val="00B21D7C"/>
    <w:rsid w:val="00B21DA9"/>
    <w:rsid w:val="00B2248D"/>
    <w:rsid w:val="00B22678"/>
    <w:rsid w:val="00B236B2"/>
    <w:rsid w:val="00B23977"/>
    <w:rsid w:val="00B23A7E"/>
    <w:rsid w:val="00B23B49"/>
    <w:rsid w:val="00B23ED6"/>
    <w:rsid w:val="00B23F24"/>
    <w:rsid w:val="00B23FB4"/>
    <w:rsid w:val="00B24203"/>
    <w:rsid w:val="00B24490"/>
    <w:rsid w:val="00B244BD"/>
    <w:rsid w:val="00B247B4"/>
    <w:rsid w:val="00B2493D"/>
    <w:rsid w:val="00B24959"/>
    <w:rsid w:val="00B254AC"/>
    <w:rsid w:val="00B25EF4"/>
    <w:rsid w:val="00B25EFC"/>
    <w:rsid w:val="00B261DB"/>
    <w:rsid w:val="00B261DC"/>
    <w:rsid w:val="00B26628"/>
    <w:rsid w:val="00B26679"/>
    <w:rsid w:val="00B26F25"/>
    <w:rsid w:val="00B26FAE"/>
    <w:rsid w:val="00B270D6"/>
    <w:rsid w:val="00B274DE"/>
    <w:rsid w:val="00B30472"/>
    <w:rsid w:val="00B3066B"/>
    <w:rsid w:val="00B3084D"/>
    <w:rsid w:val="00B30BF3"/>
    <w:rsid w:val="00B30D9C"/>
    <w:rsid w:val="00B31031"/>
    <w:rsid w:val="00B3119A"/>
    <w:rsid w:val="00B31725"/>
    <w:rsid w:val="00B32086"/>
    <w:rsid w:val="00B32189"/>
    <w:rsid w:val="00B322F4"/>
    <w:rsid w:val="00B3245F"/>
    <w:rsid w:val="00B32465"/>
    <w:rsid w:val="00B325AE"/>
    <w:rsid w:val="00B326CF"/>
    <w:rsid w:val="00B329A7"/>
    <w:rsid w:val="00B32DE1"/>
    <w:rsid w:val="00B33641"/>
    <w:rsid w:val="00B33C60"/>
    <w:rsid w:val="00B33E6D"/>
    <w:rsid w:val="00B33EB2"/>
    <w:rsid w:val="00B341D7"/>
    <w:rsid w:val="00B342E6"/>
    <w:rsid w:val="00B34585"/>
    <w:rsid w:val="00B34685"/>
    <w:rsid w:val="00B34691"/>
    <w:rsid w:val="00B346B3"/>
    <w:rsid w:val="00B34C68"/>
    <w:rsid w:val="00B357EA"/>
    <w:rsid w:val="00B35883"/>
    <w:rsid w:val="00B3658B"/>
    <w:rsid w:val="00B36748"/>
    <w:rsid w:val="00B36964"/>
    <w:rsid w:val="00B36C71"/>
    <w:rsid w:val="00B370AD"/>
    <w:rsid w:val="00B372BF"/>
    <w:rsid w:val="00B37781"/>
    <w:rsid w:val="00B3788B"/>
    <w:rsid w:val="00B37B48"/>
    <w:rsid w:val="00B37C02"/>
    <w:rsid w:val="00B37E1B"/>
    <w:rsid w:val="00B40958"/>
    <w:rsid w:val="00B40B40"/>
    <w:rsid w:val="00B411DD"/>
    <w:rsid w:val="00B41C9C"/>
    <w:rsid w:val="00B420BC"/>
    <w:rsid w:val="00B42257"/>
    <w:rsid w:val="00B4297A"/>
    <w:rsid w:val="00B43BCC"/>
    <w:rsid w:val="00B43E63"/>
    <w:rsid w:val="00B43F06"/>
    <w:rsid w:val="00B44234"/>
    <w:rsid w:val="00B44366"/>
    <w:rsid w:val="00B44AE3"/>
    <w:rsid w:val="00B44C9F"/>
    <w:rsid w:val="00B453FC"/>
    <w:rsid w:val="00B4541A"/>
    <w:rsid w:val="00B45584"/>
    <w:rsid w:val="00B4598F"/>
    <w:rsid w:val="00B45E13"/>
    <w:rsid w:val="00B45F24"/>
    <w:rsid w:val="00B460CD"/>
    <w:rsid w:val="00B462E7"/>
    <w:rsid w:val="00B463E3"/>
    <w:rsid w:val="00B4692B"/>
    <w:rsid w:val="00B46CE0"/>
    <w:rsid w:val="00B5050D"/>
    <w:rsid w:val="00B50847"/>
    <w:rsid w:val="00B50D89"/>
    <w:rsid w:val="00B50DF1"/>
    <w:rsid w:val="00B50F45"/>
    <w:rsid w:val="00B5135D"/>
    <w:rsid w:val="00B51392"/>
    <w:rsid w:val="00B51656"/>
    <w:rsid w:val="00B51701"/>
    <w:rsid w:val="00B517ED"/>
    <w:rsid w:val="00B51AFE"/>
    <w:rsid w:val="00B51F57"/>
    <w:rsid w:val="00B52118"/>
    <w:rsid w:val="00B524E3"/>
    <w:rsid w:val="00B52655"/>
    <w:rsid w:val="00B52A99"/>
    <w:rsid w:val="00B53108"/>
    <w:rsid w:val="00B53207"/>
    <w:rsid w:val="00B533A9"/>
    <w:rsid w:val="00B537F8"/>
    <w:rsid w:val="00B53843"/>
    <w:rsid w:val="00B53ECD"/>
    <w:rsid w:val="00B5436F"/>
    <w:rsid w:val="00B549D5"/>
    <w:rsid w:val="00B54AD1"/>
    <w:rsid w:val="00B55B12"/>
    <w:rsid w:val="00B55C63"/>
    <w:rsid w:val="00B55DD8"/>
    <w:rsid w:val="00B561D3"/>
    <w:rsid w:val="00B5644D"/>
    <w:rsid w:val="00B56567"/>
    <w:rsid w:val="00B56704"/>
    <w:rsid w:val="00B569AC"/>
    <w:rsid w:val="00B569C2"/>
    <w:rsid w:val="00B56C73"/>
    <w:rsid w:val="00B56D78"/>
    <w:rsid w:val="00B572B8"/>
    <w:rsid w:val="00B573DC"/>
    <w:rsid w:val="00B5769E"/>
    <w:rsid w:val="00B57862"/>
    <w:rsid w:val="00B57CFC"/>
    <w:rsid w:val="00B6041B"/>
    <w:rsid w:val="00B60D26"/>
    <w:rsid w:val="00B6100B"/>
    <w:rsid w:val="00B61271"/>
    <w:rsid w:val="00B61673"/>
    <w:rsid w:val="00B61726"/>
    <w:rsid w:val="00B61938"/>
    <w:rsid w:val="00B61A36"/>
    <w:rsid w:val="00B61B9A"/>
    <w:rsid w:val="00B61B9E"/>
    <w:rsid w:val="00B61C86"/>
    <w:rsid w:val="00B61F41"/>
    <w:rsid w:val="00B6202F"/>
    <w:rsid w:val="00B6234D"/>
    <w:rsid w:val="00B62455"/>
    <w:rsid w:val="00B627B9"/>
    <w:rsid w:val="00B62A40"/>
    <w:rsid w:val="00B62E42"/>
    <w:rsid w:val="00B6328C"/>
    <w:rsid w:val="00B63517"/>
    <w:rsid w:val="00B63972"/>
    <w:rsid w:val="00B63A35"/>
    <w:rsid w:val="00B6421F"/>
    <w:rsid w:val="00B648CC"/>
    <w:rsid w:val="00B64A88"/>
    <w:rsid w:val="00B64B2B"/>
    <w:rsid w:val="00B64BF5"/>
    <w:rsid w:val="00B64C24"/>
    <w:rsid w:val="00B6534D"/>
    <w:rsid w:val="00B65A44"/>
    <w:rsid w:val="00B65B2D"/>
    <w:rsid w:val="00B65D09"/>
    <w:rsid w:val="00B661C5"/>
    <w:rsid w:val="00B666F2"/>
    <w:rsid w:val="00B667CC"/>
    <w:rsid w:val="00B66AB2"/>
    <w:rsid w:val="00B671B7"/>
    <w:rsid w:val="00B67580"/>
    <w:rsid w:val="00B67688"/>
    <w:rsid w:val="00B67732"/>
    <w:rsid w:val="00B67A73"/>
    <w:rsid w:val="00B67DBE"/>
    <w:rsid w:val="00B67F9A"/>
    <w:rsid w:val="00B7022D"/>
    <w:rsid w:val="00B709E0"/>
    <w:rsid w:val="00B70DBF"/>
    <w:rsid w:val="00B712C8"/>
    <w:rsid w:val="00B7180B"/>
    <w:rsid w:val="00B719A6"/>
    <w:rsid w:val="00B72051"/>
    <w:rsid w:val="00B7209C"/>
    <w:rsid w:val="00B7246C"/>
    <w:rsid w:val="00B72529"/>
    <w:rsid w:val="00B72B29"/>
    <w:rsid w:val="00B72CAA"/>
    <w:rsid w:val="00B72E42"/>
    <w:rsid w:val="00B73138"/>
    <w:rsid w:val="00B733C7"/>
    <w:rsid w:val="00B733FB"/>
    <w:rsid w:val="00B73CAC"/>
    <w:rsid w:val="00B73D91"/>
    <w:rsid w:val="00B743E6"/>
    <w:rsid w:val="00B74A0D"/>
    <w:rsid w:val="00B74E21"/>
    <w:rsid w:val="00B756E8"/>
    <w:rsid w:val="00B7584C"/>
    <w:rsid w:val="00B75B52"/>
    <w:rsid w:val="00B762A0"/>
    <w:rsid w:val="00B7635A"/>
    <w:rsid w:val="00B7651E"/>
    <w:rsid w:val="00B772AF"/>
    <w:rsid w:val="00B7772F"/>
    <w:rsid w:val="00B779DE"/>
    <w:rsid w:val="00B77CD5"/>
    <w:rsid w:val="00B800D4"/>
    <w:rsid w:val="00B803EB"/>
    <w:rsid w:val="00B80A7E"/>
    <w:rsid w:val="00B80B82"/>
    <w:rsid w:val="00B813BD"/>
    <w:rsid w:val="00B81582"/>
    <w:rsid w:val="00B816AF"/>
    <w:rsid w:val="00B81828"/>
    <w:rsid w:val="00B81912"/>
    <w:rsid w:val="00B820A8"/>
    <w:rsid w:val="00B822E5"/>
    <w:rsid w:val="00B8233B"/>
    <w:rsid w:val="00B82975"/>
    <w:rsid w:val="00B82A6A"/>
    <w:rsid w:val="00B82BE8"/>
    <w:rsid w:val="00B82DFB"/>
    <w:rsid w:val="00B82E81"/>
    <w:rsid w:val="00B83641"/>
    <w:rsid w:val="00B837F6"/>
    <w:rsid w:val="00B83CF9"/>
    <w:rsid w:val="00B84136"/>
    <w:rsid w:val="00B84352"/>
    <w:rsid w:val="00B84477"/>
    <w:rsid w:val="00B848E6"/>
    <w:rsid w:val="00B84A05"/>
    <w:rsid w:val="00B84A22"/>
    <w:rsid w:val="00B84BF6"/>
    <w:rsid w:val="00B84CD3"/>
    <w:rsid w:val="00B85224"/>
    <w:rsid w:val="00B853E7"/>
    <w:rsid w:val="00B85560"/>
    <w:rsid w:val="00B8560E"/>
    <w:rsid w:val="00B85D0C"/>
    <w:rsid w:val="00B85E13"/>
    <w:rsid w:val="00B86C9E"/>
    <w:rsid w:val="00B8781C"/>
    <w:rsid w:val="00B87963"/>
    <w:rsid w:val="00B87969"/>
    <w:rsid w:val="00B879BA"/>
    <w:rsid w:val="00B87E99"/>
    <w:rsid w:val="00B90841"/>
    <w:rsid w:val="00B90B92"/>
    <w:rsid w:val="00B91A52"/>
    <w:rsid w:val="00B9243F"/>
    <w:rsid w:val="00B92777"/>
    <w:rsid w:val="00B92B33"/>
    <w:rsid w:val="00B92C93"/>
    <w:rsid w:val="00B92E6E"/>
    <w:rsid w:val="00B92F19"/>
    <w:rsid w:val="00B937B3"/>
    <w:rsid w:val="00B93E3B"/>
    <w:rsid w:val="00B9411B"/>
    <w:rsid w:val="00B9423A"/>
    <w:rsid w:val="00B9454D"/>
    <w:rsid w:val="00B9495C"/>
    <w:rsid w:val="00B94C4B"/>
    <w:rsid w:val="00B94E00"/>
    <w:rsid w:val="00B95033"/>
    <w:rsid w:val="00B9530B"/>
    <w:rsid w:val="00B958B2"/>
    <w:rsid w:val="00B9598F"/>
    <w:rsid w:val="00B95B94"/>
    <w:rsid w:val="00B95BC9"/>
    <w:rsid w:val="00B96838"/>
    <w:rsid w:val="00B968C9"/>
    <w:rsid w:val="00B9708A"/>
    <w:rsid w:val="00B973AC"/>
    <w:rsid w:val="00B97804"/>
    <w:rsid w:val="00B9784A"/>
    <w:rsid w:val="00B97A37"/>
    <w:rsid w:val="00B97FE0"/>
    <w:rsid w:val="00BA030B"/>
    <w:rsid w:val="00BA050A"/>
    <w:rsid w:val="00BA0809"/>
    <w:rsid w:val="00BA08CF"/>
    <w:rsid w:val="00BA0A1D"/>
    <w:rsid w:val="00BA0BBF"/>
    <w:rsid w:val="00BA0E2D"/>
    <w:rsid w:val="00BA1843"/>
    <w:rsid w:val="00BA1A0D"/>
    <w:rsid w:val="00BA1A59"/>
    <w:rsid w:val="00BA1C55"/>
    <w:rsid w:val="00BA1D51"/>
    <w:rsid w:val="00BA2090"/>
    <w:rsid w:val="00BA2A16"/>
    <w:rsid w:val="00BA2E8E"/>
    <w:rsid w:val="00BA33B8"/>
    <w:rsid w:val="00BA3DA9"/>
    <w:rsid w:val="00BA4491"/>
    <w:rsid w:val="00BA44EA"/>
    <w:rsid w:val="00BA4762"/>
    <w:rsid w:val="00BA4790"/>
    <w:rsid w:val="00BA47F2"/>
    <w:rsid w:val="00BA49F0"/>
    <w:rsid w:val="00BA4AA4"/>
    <w:rsid w:val="00BA4C88"/>
    <w:rsid w:val="00BA4D2B"/>
    <w:rsid w:val="00BA4E1A"/>
    <w:rsid w:val="00BA5261"/>
    <w:rsid w:val="00BA5755"/>
    <w:rsid w:val="00BA590C"/>
    <w:rsid w:val="00BA5B47"/>
    <w:rsid w:val="00BA5B7B"/>
    <w:rsid w:val="00BA6029"/>
    <w:rsid w:val="00BA6094"/>
    <w:rsid w:val="00BA643D"/>
    <w:rsid w:val="00BA6604"/>
    <w:rsid w:val="00BA683E"/>
    <w:rsid w:val="00BA690A"/>
    <w:rsid w:val="00BA6B71"/>
    <w:rsid w:val="00BA6CD0"/>
    <w:rsid w:val="00BA7180"/>
    <w:rsid w:val="00BA7314"/>
    <w:rsid w:val="00BA7369"/>
    <w:rsid w:val="00BA73ED"/>
    <w:rsid w:val="00BA74AC"/>
    <w:rsid w:val="00BA7786"/>
    <w:rsid w:val="00BB00CB"/>
    <w:rsid w:val="00BB085F"/>
    <w:rsid w:val="00BB0EB0"/>
    <w:rsid w:val="00BB1178"/>
    <w:rsid w:val="00BB127C"/>
    <w:rsid w:val="00BB13A4"/>
    <w:rsid w:val="00BB1B10"/>
    <w:rsid w:val="00BB1E72"/>
    <w:rsid w:val="00BB21C4"/>
    <w:rsid w:val="00BB27C0"/>
    <w:rsid w:val="00BB2D96"/>
    <w:rsid w:val="00BB2EE9"/>
    <w:rsid w:val="00BB31C3"/>
    <w:rsid w:val="00BB3829"/>
    <w:rsid w:val="00BB397F"/>
    <w:rsid w:val="00BB3991"/>
    <w:rsid w:val="00BB3B0F"/>
    <w:rsid w:val="00BB4648"/>
    <w:rsid w:val="00BB4A49"/>
    <w:rsid w:val="00BB4ADC"/>
    <w:rsid w:val="00BB4AF5"/>
    <w:rsid w:val="00BB4FE2"/>
    <w:rsid w:val="00BB534C"/>
    <w:rsid w:val="00BB54DA"/>
    <w:rsid w:val="00BB57AB"/>
    <w:rsid w:val="00BB5BF8"/>
    <w:rsid w:val="00BB5CEE"/>
    <w:rsid w:val="00BB5E45"/>
    <w:rsid w:val="00BB60F1"/>
    <w:rsid w:val="00BB63A5"/>
    <w:rsid w:val="00BB64CA"/>
    <w:rsid w:val="00BB65F3"/>
    <w:rsid w:val="00BB664C"/>
    <w:rsid w:val="00BB69D7"/>
    <w:rsid w:val="00BB79C2"/>
    <w:rsid w:val="00BB79C4"/>
    <w:rsid w:val="00BB7A0F"/>
    <w:rsid w:val="00BB7B5B"/>
    <w:rsid w:val="00BB7F36"/>
    <w:rsid w:val="00BB7FFD"/>
    <w:rsid w:val="00BC088F"/>
    <w:rsid w:val="00BC0DC7"/>
    <w:rsid w:val="00BC11EC"/>
    <w:rsid w:val="00BC14C7"/>
    <w:rsid w:val="00BC159D"/>
    <w:rsid w:val="00BC16B0"/>
    <w:rsid w:val="00BC1793"/>
    <w:rsid w:val="00BC1C32"/>
    <w:rsid w:val="00BC1D80"/>
    <w:rsid w:val="00BC1D95"/>
    <w:rsid w:val="00BC1E15"/>
    <w:rsid w:val="00BC21F9"/>
    <w:rsid w:val="00BC2393"/>
    <w:rsid w:val="00BC2533"/>
    <w:rsid w:val="00BC2630"/>
    <w:rsid w:val="00BC26A4"/>
    <w:rsid w:val="00BC27E3"/>
    <w:rsid w:val="00BC28BB"/>
    <w:rsid w:val="00BC2D4C"/>
    <w:rsid w:val="00BC2F64"/>
    <w:rsid w:val="00BC33E6"/>
    <w:rsid w:val="00BC36AA"/>
    <w:rsid w:val="00BC3FA6"/>
    <w:rsid w:val="00BC4171"/>
    <w:rsid w:val="00BC41EC"/>
    <w:rsid w:val="00BC4336"/>
    <w:rsid w:val="00BC445B"/>
    <w:rsid w:val="00BC4E76"/>
    <w:rsid w:val="00BC500A"/>
    <w:rsid w:val="00BC5243"/>
    <w:rsid w:val="00BC56EF"/>
    <w:rsid w:val="00BC593B"/>
    <w:rsid w:val="00BC5CCE"/>
    <w:rsid w:val="00BC658E"/>
    <w:rsid w:val="00BC6F4D"/>
    <w:rsid w:val="00BC72EA"/>
    <w:rsid w:val="00BC7589"/>
    <w:rsid w:val="00BC7843"/>
    <w:rsid w:val="00BC7C77"/>
    <w:rsid w:val="00BC7FB1"/>
    <w:rsid w:val="00BD0020"/>
    <w:rsid w:val="00BD0906"/>
    <w:rsid w:val="00BD0CB9"/>
    <w:rsid w:val="00BD0DFC"/>
    <w:rsid w:val="00BD1419"/>
    <w:rsid w:val="00BD146B"/>
    <w:rsid w:val="00BD1B8F"/>
    <w:rsid w:val="00BD1C85"/>
    <w:rsid w:val="00BD1CA2"/>
    <w:rsid w:val="00BD2278"/>
    <w:rsid w:val="00BD24B5"/>
    <w:rsid w:val="00BD2976"/>
    <w:rsid w:val="00BD2C50"/>
    <w:rsid w:val="00BD3122"/>
    <w:rsid w:val="00BD35B1"/>
    <w:rsid w:val="00BD35B7"/>
    <w:rsid w:val="00BD3BB2"/>
    <w:rsid w:val="00BD3E42"/>
    <w:rsid w:val="00BD4144"/>
    <w:rsid w:val="00BD41E3"/>
    <w:rsid w:val="00BD4952"/>
    <w:rsid w:val="00BD4A03"/>
    <w:rsid w:val="00BD4A1B"/>
    <w:rsid w:val="00BD4ECA"/>
    <w:rsid w:val="00BD5063"/>
    <w:rsid w:val="00BD547B"/>
    <w:rsid w:val="00BD57F8"/>
    <w:rsid w:val="00BD5915"/>
    <w:rsid w:val="00BD5E8F"/>
    <w:rsid w:val="00BD6126"/>
    <w:rsid w:val="00BD62CF"/>
    <w:rsid w:val="00BD6592"/>
    <w:rsid w:val="00BD6620"/>
    <w:rsid w:val="00BD6BA7"/>
    <w:rsid w:val="00BD6F6E"/>
    <w:rsid w:val="00BD75E2"/>
    <w:rsid w:val="00BD7F33"/>
    <w:rsid w:val="00BE02D8"/>
    <w:rsid w:val="00BE098A"/>
    <w:rsid w:val="00BE1034"/>
    <w:rsid w:val="00BE112A"/>
    <w:rsid w:val="00BE14C9"/>
    <w:rsid w:val="00BE1767"/>
    <w:rsid w:val="00BE197A"/>
    <w:rsid w:val="00BE1A4E"/>
    <w:rsid w:val="00BE1B84"/>
    <w:rsid w:val="00BE2097"/>
    <w:rsid w:val="00BE2690"/>
    <w:rsid w:val="00BE2C68"/>
    <w:rsid w:val="00BE3475"/>
    <w:rsid w:val="00BE367E"/>
    <w:rsid w:val="00BE3820"/>
    <w:rsid w:val="00BE38CC"/>
    <w:rsid w:val="00BE3B69"/>
    <w:rsid w:val="00BE3EE4"/>
    <w:rsid w:val="00BE4328"/>
    <w:rsid w:val="00BE456B"/>
    <w:rsid w:val="00BE4C03"/>
    <w:rsid w:val="00BE4E62"/>
    <w:rsid w:val="00BE4F2A"/>
    <w:rsid w:val="00BE5099"/>
    <w:rsid w:val="00BE5308"/>
    <w:rsid w:val="00BE5776"/>
    <w:rsid w:val="00BE5839"/>
    <w:rsid w:val="00BE5B97"/>
    <w:rsid w:val="00BE5EC1"/>
    <w:rsid w:val="00BE5F10"/>
    <w:rsid w:val="00BE63D0"/>
    <w:rsid w:val="00BE6451"/>
    <w:rsid w:val="00BE6478"/>
    <w:rsid w:val="00BE6AAC"/>
    <w:rsid w:val="00BE6AFB"/>
    <w:rsid w:val="00BE6BDA"/>
    <w:rsid w:val="00BE6E8C"/>
    <w:rsid w:val="00BE6E9F"/>
    <w:rsid w:val="00BE7081"/>
    <w:rsid w:val="00BE72D2"/>
    <w:rsid w:val="00BE73ED"/>
    <w:rsid w:val="00BE7446"/>
    <w:rsid w:val="00BE76AB"/>
    <w:rsid w:val="00BE7782"/>
    <w:rsid w:val="00BE778B"/>
    <w:rsid w:val="00BE79EB"/>
    <w:rsid w:val="00BE7CA5"/>
    <w:rsid w:val="00BE7DA8"/>
    <w:rsid w:val="00BE7FC9"/>
    <w:rsid w:val="00BF0165"/>
    <w:rsid w:val="00BF01C9"/>
    <w:rsid w:val="00BF02B5"/>
    <w:rsid w:val="00BF0342"/>
    <w:rsid w:val="00BF03E3"/>
    <w:rsid w:val="00BF041B"/>
    <w:rsid w:val="00BF0611"/>
    <w:rsid w:val="00BF0871"/>
    <w:rsid w:val="00BF0AA2"/>
    <w:rsid w:val="00BF0D0C"/>
    <w:rsid w:val="00BF19E1"/>
    <w:rsid w:val="00BF1BEE"/>
    <w:rsid w:val="00BF25EB"/>
    <w:rsid w:val="00BF30F4"/>
    <w:rsid w:val="00BF3118"/>
    <w:rsid w:val="00BF33C4"/>
    <w:rsid w:val="00BF39F8"/>
    <w:rsid w:val="00BF3C67"/>
    <w:rsid w:val="00BF3CD5"/>
    <w:rsid w:val="00BF3F2B"/>
    <w:rsid w:val="00BF4072"/>
    <w:rsid w:val="00BF41AF"/>
    <w:rsid w:val="00BF44E9"/>
    <w:rsid w:val="00BF49BE"/>
    <w:rsid w:val="00BF4A3C"/>
    <w:rsid w:val="00BF4DA3"/>
    <w:rsid w:val="00BF5308"/>
    <w:rsid w:val="00BF5682"/>
    <w:rsid w:val="00BF5865"/>
    <w:rsid w:val="00BF5E54"/>
    <w:rsid w:val="00BF5F85"/>
    <w:rsid w:val="00BF6648"/>
    <w:rsid w:val="00BF6649"/>
    <w:rsid w:val="00BF6744"/>
    <w:rsid w:val="00BF689C"/>
    <w:rsid w:val="00BF6CCB"/>
    <w:rsid w:val="00BF6D34"/>
    <w:rsid w:val="00BF74DB"/>
    <w:rsid w:val="00BF7526"/>
    <w:rsid w:val="00BF75C8"/>
    <w:rsid w:val="00BF7DBD"/>
    <w:rsid w:val="00C00556"/>
    <w:rsid w:val="00C00C56"/>
    <w:rsid w:val="00C00CCE"/>
    <w:rsid w:val="00C00CD3"/>
    <w:rsid w:val="00C00D2D"/>
    <w:rsid w:val="00C00E2C"/>
    <w:rsid w:val="00C010A2"/>
    <w:rsid w:val="00C012F7"/>
    <w:rsid w:val="00C017DD"/>
    <w:rsid w:val="00C017F4"/>
    <w:rsid w:val="00C025CB"/>
    <w:rsid w:val="00C025F3"/>
    <w:rsid w:val="00C02C22"/>
    <w:rsid w:val="00C02D99"/>
    <w:rsid w:val="00C02DCF"/>
    <w:rsid w:val="00C02E9A"/>
    <w:rsid w:val="00C033D7"/>
    <w:rsid w:val="00C034BB"/>
    <w:rsid w:val="00C0461B"/>
    <w:rsid w:val="00C046A1"/>
    <w:rsid w:val="00C047D1"/>
    <w:rsid w:val="00C047DD"/>
    <w:rsid w:val="00C04803"/>
    <w:rsid w:val="00C04B37"/>
    <w:rsid w:val="00C05401"/>
    <w:rsid w:val="00C0542A"/>
    <w:rsid w:val="00C05723"/>
    <w:rsid w:val="00C0574F"/>
    <w:rsid w:val="00C05BF7"/>
    <w:rsid w:val="00C061BA"/>
    <w:rsid w:val="00C063D2"/>
    <w:rsid w:val="00C0668A"/>
    <w:rsid w:val="00C06AB6"/>
    <w:rsid w:val="00C06F86"/>
    <w:rsid w:val="00C070D1"/>
    <w:rsid w:val="00C0713D"/>
    <w:rsid w:val="00C07160"/>
    <w:rsid w:val="00C0739D"/>
    <w:rsid w:val="00C074BD"/>
    <w:rsid w:val="00C078B7"/>
    <w:rsid w:val="00C0797B"/>
    <w:rsid w:val="00C07E04"/>
    <w:rsid w:val="00C101AD"/>
    <w:rsid w:val="00C103AD"/>
    <w:rsid w:val="00C10A7C"/>
    <w:rsid w:val="00C10B2F"/>
    <w:rsid w:val="00C10C26"/>
    <w:rsid w:val="00C10F87"/>
    <w:rsid w:val="00C1139B"/>
    <w:rsid w:val="00C11516"/>
    <w:rsid w:val="00C11789"/>
    <w:rsid w:val="00C11C6C"/>
    <w:rsid w:val="00C11D8A"/>
    <w:rsid w:val="00C11E02"/>
    <w:rsid w:val="00C11E5A"/>
    <w:rsid w:val="00C123AC"/>
    <w:rsid w:val="00C12746"/>
    <w:rsid w:val="00C1288F"/>
    <w:rsid w:val="00C12ADA"/>
    <w:rsid w:val="00C12C9C"/>
    <w:rsid w:val="00C12E94"/>
    <w:rsid w:val="00C12F6E"/>
    <w:rsid w:val="00C13240"/>
    <w:rsid w:val="00C1346C"/>
    <w:rsid w:val="00C139F5"/>
    <w:rsid w:val="00C13A8C"/>
    <w:rsid w:val="00C13AF2"/>
    <w:rsid w:val="00C13B71"/>
    <w:rsid w:val="00C13CD1"/>
    <w:rsid w:val="00C14242"/>
    <w:rsid w:val="00C147C0"/>
    <w:rsid w:val="00C1496C"/>
    <w:rsid w:val="00C14BBD"/>
    <w:rsid w:val="00C151E3"/>
    <w:rsid w:val="00C1520F"/>
    <w:rsid w:val="00C1571F"/>
    <w:rsid w:val="00C15C1B"/>
    <w:rsid w:val="00C15CB3"/>
    <w:rsid w:val="00C15D30"/>
    <w:rsid w:val="00C161F5"/>
    <w:rsid w:val="00C16805"/>
    <w:rsid w:val="00C16B67"/>
    <w:rsid w:val="00C16D48"/>
    <w:rsid w:val="00C1706D"/>
    <w:rsid w:val="00C1727C"/>
    <w:rsid w:val="00C174C1"/>
    <w:rsid w:val="00C176E5"/>
    <w:rsid w:val="00C1781D"/>
    <w:rsid w:val="00C17913"/>
    <w:rsid w:val="00C20064"/>
    <w:rsid w:val="00C207C6"/>
    <w:rsid w:val="00C20B9F"/>
    <w:rsid w:val="00C20CB3"/>
    <w:rsid w:val="00C2117C"/>
    <w:rsid w:val="00C211D6"/>
    <w:rsid w:val="00C213DE"/>
    <w:rsid w:val="00C21408"/>
    <w:rsid w:val="00C21DB5"/>
    <w:rsid w:val="00C21DCF"/>
    <w:rsid w:val="00C22133"/>
    <w:rsid w:val="00C22181"/>
    <w:rsid w:val="00C2265F"/>
    <w:rsid w:val="00C2266B"/>
    <w:rsid w:val="00C22762"/>
    <w:rsid w:val="00C227A5"/>
    <w:rsid w:val="00C22F22"/>
    <w:rsid w:val="00C22F53"/>
    <w:rsid w:val="00C236E1"/>
    <w:rsid w:val="00C23741"/>
    <w:rsid w:val="00C24096"/>
    <w:rsid w:val="00C2470B"/>
    <w:rsid w:val="00C248E6"/>
    <w:rsid w:val="00C249F1"/>
    <w:rsid w:val="00C24B14"/>
    <w:rsid w:val="00C2510C"/>
    <w:rsid w:val="00C25801"/>
    <w:rsid w:val="00C25AC7"/>
    <w:rsid w:val="00C25B13"/>
    <w:rsid w:val="00C25B9A"/>
    <w:rsid w:val="00C25C73"/>
    <w:rsid w:val="00C25CA5"/>
    <w:rsid w:val="00C25EDD"/>
    <w:rsid w:val="00C25F37"/>
    <w:rsid w:val="00C2617D"/>
    <w:rsid w:val="00C26187"/>
    <w:rsid w:val="00C2620E"/>
    <w:rsid w:val="00C2620F"/>
    <w:rsid w:val="00C26371"/>
    <w:rsid w:val="00C26574"/>
    <w:rsid w:val="00C267D7"/>
    <w:rsid w:val="00C26841"/>
    <w:rsid w:val="00C26BBA"/>
    <w:rsid w:val="00C272E9"/>
    <w:rsid w:val="00C27828"/>
    <w:rsid w:val="00C27C9E"/>
    <w:rsid w:val="00C30411"/>
    <w:rsid w:val="00C30C29"/>
    <w:rsid w:val="00C30C7D"/>
    <w:rsid w:val="00C30DE5"/>
    <w:rsid w:val="00C30DE9"/>
    <w:rsid w:val="00C30E97"/>
    <w:rsid w:val="00C313D4"/>
    <w:rsid w:val="00C31747"/>
    <w:rsid w:val="00C31C95"/>
    <w:rsid w:val="00C31E9A"/>
    <w:rsid w:val="00C32320"/>
    <w:rsid w:val="00C325A6"/>
    <w:rsid w:val="00C32766"/>
    <w:rsid w:val="00C32804"/>
    <w:rsid w:val="00C328FB"/>
    <w:rsid w:val="00C32BB3"/>
    <w:rsid w:val="00C33198"/>
    <w:rsid w:val="00C33229"/>
    <w:rsid w:val="00C332F6"/>
    <w:rsid w:val="00C335E8"/>
    <w:rsid w:val="00C33691"/>
    <w:rsid w:val="00C33730"/>
    <w:rsid w:val="00C3377F"/>
    <w:rsid w:val="00C33DA2"/>
    <w:rsid w:val="00C340C5"/>
    <w:rsid w:val="00C34163"/>
    <w:rsid w:val="00C34284"/>
    <w:rsid w:val="00C34296"/>
    <w:rsid w:val="00C3447C"/>
    <w:rsid w:val="00C344FA"/>
    <w:rsid w:val="00C34694"/>
    <w:rsid w:val="00C35D00"/>
    <w:rsid w:val="00C35DDA"/>
    <w:rsid w:val="00C361AF"/>
    <w:rsid w:val="00C3627E"/>
    <w:rsid w:val="00C36AD0"/>
    <w:rsid w:val="00C36EE6"/>
    <w:rsid w:val="00C37163"/>
    <w:rsid w:val="00C37499"/>
    <w:rsid w:val="00C3757F"/>
    <w:rsid w:val="00C3788D"/>
    <w:rsid w:val="00C37CD3"/>
    <w:rsid w:val="00C37E5A"/>
    <w:rsid w:val="00C37EA1"/>
    <w:rsid w:val="00C40E80"/>
    <w:rsid w:val="00C41457"/>
    <w:rsid w:val="00C41691"/>
    <w:rsid w:val="00C418F4"/>
    <w:rsid w:val="00C419E4"/>
    <w:rsid w:val="00C41AC2"/>
    <w:rsid w:val="00C41BF0"/>
    <w:rsid w:val="00C41DA4"/>
    <w:rsid w:val="00C41FB9"/>
    <w:rsid w:val="00C424E6"/>
    <w:rsid w:val="00C4258C"/>
    <w:rsid w:val="00C42783"/>
    <w:rsid w:val="00C4280B"/>
    <w:rsid w:val="00C42834"/>
    <w:rsid w:val="00C42A6E"/>
    <w:rsid w:val="00C42A90"/>
    <w:rsid w:val="00C42B45"/>
    <w:rsid w:val="00C43047"/>
    <w:rsid w:val="00C43527"/>
    <w:rsid w:val="00C437C4"/>
    <w:rsid w:val="00C4385E"/>
    <w:rsid w:val="00C43B88"/>
    <w:rsid w:val="00C43C0E"/>
    <w:rsid w:val="00C44049"/>
    <w:rsid w:val="00C4407A"/>
    <w:rsid w:val="00C441F8"/>
    <w:rsid w:val="00C444D3"/>
    <w:rsid w:val="00C444DB"/>
    <w:rsid w:val="00C44936"/>
    <w:rsid w:val="00C44B7B"/>
    <w:rsid w:val="00C44D90"/>
    <w:rsid w:val="00C4505A"/>
    <w:rsid w:val="00C45755"/>
    <w:rsid w:val="00C457C0"/>
    <w:rsid w:val="00C45A79"/>
    <w:rsid w:val="00C45AA6"/>
    <w:rsid w:val="00C45CA9"/>
    <w:rsid w:val="00C4601E"/>
    <w:rsid w:val="00C462F8"/>
    <w:rsid w:val="00C46315"/>
    <w:rsid w:val="00C463FC"/>
    <w:rsid w:val="00C46860"/>
    <w:rsid w:val="00C47229"/>
    <w:rsid w:val="00C4748E"/>
    <w:rsid w:val="00C47640"/>
    <w:rsid w:val="00C476A6"/>
    <w:rsid w:val="00C479C6"/>
    <w:rsid w:val="00C47A03"/>
    <w:rsid w:val="00C47A8D"/>
    <w:rsid w:val="00C47C33"/>
    <w:rsid w:val="00C47C80"/>
    <w:rsid w:val="00C5041C"/>
    <w:rsid w:val="00C5065D"/>
    <w:rsid w:val="00C50828"/>
    <w:rsid w:val="00C50AC4"/>
    <w:rsid w:val="00C50AFD"/>
    <w:rsid w:val="00C50CCB"/>
    <w:rsid w:val="00C513B8"/>
    <w:rsid w:val="00C515AE"/>
    <w:rsid w:val="00C5191C"/>
    <w:rsid w:val="00C519AA"/>
    <w:rsid w:val="00C51B28"/>
    <w:rsid w:val="00C51D5D"/>
    <w:rsid w:val="00C5203B"/>
    <w:rsid w:val="00C52B38"/>
    <w:rsid w:val="00C52F63"/>
    <w:rsid w:val="00C5341E"/>
    <w:rsid w:val="00C534C5"/>
    <w:rsid w:val="00C538DB"/>
    <w:rsid w:val="00C53944"/>
    <w:rsid w:val="00C53C46"/>
    <w:rsid w:val="00C53D7F"/>
    <w:rsid w:val="00C54CA6"/>
    <w:rsid w:val="00C54DDA"/>
    <w:rsid w:val="00C55621"/>
    <w:rsid w:val="00C55AA5"/>
    <w:rsid w:val="00C55CD0"/>
    <w:rsid w:val="00C55FF6"/>
    <w:rsid w:val="00C560B2"/>
    <w:rsid w:val="00C563DC"/>
    <w:rsid w:val="00C56492"/>
    <w:rsid w:val="00C568F8"/>
    <w:rsid w:val="00C5699B"/>
    <w:rsid w:val="00C56AFA"/>
    <w:rsid w:val="00C56B53"/>
    <w:rsid w:val="00C56C36"/>
    <w:rsid w:val="00C56D0A"/>
    <w:rsid w:val="00C56FE8"/>
    <w:rsid w:val="00C56FF0"/>
    <w:rsid w:val="00C573D8"/>
    <w:rsid w:val="00C57436"/>
    <w:rsid w:val="00C5794F"/>
    <w:rsid w:val="00C57BAA"/>
    <w:rsid w:val="00C57C53"/>
    <w:rsid w:val="00C57DDB"/>
    <w:rsid w:val="00C57E6C"/>
    <w:rsid w:val="00C605B5"/>
    <w:rsid w:val="00C6070E"/>
    <w:rsid w:val="00C60804"/>
    <w:rsid w:val="00C60BBD"/>
    <w:rsid w:val="00C60DA6"/>
    <w:rsid w:val="00C617FC"/>
    <w:rsid w:val="00C61A24"/>
    <w:rsid w:val="00C62041"/>
    <w:rsid w:val="00C620A2"/>
    <w:rsid w:val="00C620A5"/>
    <w:rsid w:val="00C622C3"/>
    <w:rsid w:val="00C62376"/>
    <w:rsid w:val="00C62662"/>
    <w:rsid w:val="00C626BA"/>
    <w:rsid w:val="00C62715"/>
    <w:rsid w:val="00C63B5E"/>
    <w:rsid w:val="00C63C19"/>
    <w:rsid w:val="00C63E50"/>
    <w:rsid w:val="00C63FDF"/>
    <w:rsid w:val="00C6466C"/>
    <w:rsid w:val="00C64AAF"/>
    <w:rsid w:val="00C64D52"/>
    <w:rsid w:val="00C65102"/>
    <w:rsid w:val="00C655DB"/>
    <w:rsid w:val="00C65A04"/>
    <w:rsid w:val="00C65B4E"/>
    <w:rsid w:val="00C65C5A"/>
    <w:rsid w:val="00C65FAC"/>
    <w:rsid w:val="00C66F52"/>
    <w:rsid w:val="00C6779B"/>
    <w:rsid w:val="00C677ED"/>
    <w:rsid w:val="00C7022D"/>
    <w:rsid w:val="00C70697"/>
    <w:rsid w:val="00C70798"/>
    <w:rsid w:val="00C70896"/>
    <w:rsid w:val="00C716C3"/>
    <w:rsid w:val="00C71780"/>
    <w:rsid w:val="00C71ACE"/>
    <w:rsid w:val="00C71FB1"/>
    <w:rsid w:val="00C72683"/>
    <w:rsid w:val="00C727F2"/>
    <w:rsid w:val="00C72A54"/>
    <w:rsid w:val="00C72F70"/>
    <w:rsid w:val="00C73235"/>
    <w:rsid w:val="00C734B4"/>
    <w:rsid w:val="00C73561"/>
    <w:rsid w:val="00C7377A"/>
    <w:rsid w:val="00C738DE"/>
    <w:rsid w:val="00C73B62"/>
    <w:rsid w:val="00C73DE8"/>
    <w:rsid w:val="00C746DD"/>
    <w:rsid w:val="00C74BD1"/>
    <w:rsid w:val="00C74E9B"/>
    <w:rsid w:val="00C75188"/>
    <w:rsid w:val="00C754FF"/>
    <w:rsid w:val="00C75688"/>
    <w:rsid w:val="00C75727"/>
    <w:rsid w:val="00C75802"/>
    <w:rsid w:val="00C758D4"/>
    <w:rsid w:val="00C75923"/>
    <w:rsid w:val="00C75995"/>
    <w:rsid w:val="00C75ACD"/>
    <w:rsid w:val="00C76907"/>
    <w:rsid w:val="00C76C90"/>
    <w:rsid w:val="00C76E02"/>
    <w:rsid w:val="00C772EB"/>
    <w:rsid w:val="00C775F5"/>
    <w:rsid w:val="00C77916"/>
    <w:rsid w:val="00C77B7E"/>
    <w:rsid w:val="00C77C18"/>
    <w:rsid w:val="00C77CBD"/>
    <w:rsid w:val="00C77DB5"/>
    <w:rsid w:val="00C77F17"/>
    <w:rsid w:val="00C8000D"/>
    <w:rsid w:val="00C8046F"/>
    <w:rsid w:val="00C805CB"/>
    <w:rsid w:val="00C8085B"/>
    <w:rsid w:val="00C80A18"/>
    <w:rsid w:val="00C80C15"/>
    <w:rsid w:val="00C80C73"/>
    <w:rsid w:val="00C80CEC"/>
    <w:rsid w:val="00C80E82"/>
    <w:rsid w:val="00C81002"/>
    <w:rsid w:val="00C81329"/>
    <w:rsid w:val="00C814FB"/>
    <w:rsid w:val="00C81A51"/>
    <w:rsid w:val="00C81AB9"/>
    <w:rsid w:val="00C81F5F"/>
    <w:rsid w:val="00C820BF"/>
    <w:rsid w:val="00C826CB"/>
    <w:rsid w:val="00C828A3"/>
    <w:rsid w:val="00C82A1C"/>
    <w:rsid w:val="00C82F52"/>
    <w:rsid w:val="00C8309C"/>
    <w:rsid w:val="00C83153"/>
    <w:rsid w:val="00C83622"/>
    <w:rsid w:val="00C84130"/>
    <w:rsid w:val="00C841E1"/>
    <w:rsid w:val="00C84246"/>
    <w:rsid w:val="00C8481A"/>
    <w:rsid w:val="00C84A62"/>
    <w:rsid w:val="00C85425"/>
    <w:rsid w:val="00C85C48"/>
    <w:rsid w:val="00C85C7A"/>
    <w:rsid w:val="00C85D06"/>
    <w:rsid w:val="00C85E0E"/>
    <w:rsid w:val="00C86250"/>
    <w:rsid w:val="00C862DF"/>
    <w:rsid w:val="00C86641"/>
    <w:rsid w:val="00C86789"/>
    <w:rsid w:val="00C8678C"/>
    <w:rsid w:val="00C867B5"/>
    <w:rsid w:val="00C8683B"/>
    <w:rsid w:val="00C86893"/>
    <w:rsid w:val="00C86D5B"/>
    <w:rsid w:val="00C87023"/>
    <w:rsid w:val="00C8750B"/>
    <w:rsid w:val="00C87577"/>
    <w:rsid w:val="00C87754"/>
    <w:rsid w:val="00C87C11"/>
    <w:rsid w:val="00C87DF2"/>
    <w:rsid w:val="00C87EB7"/>
    <w:rsid w:val="00C90088"/>
    <w:rsid w:val="00C900E2"/>
    <w:rsid w:val="00C90557"/>
    <w:rsid w:val="00C90633"/>
    <w:rsid w:val="00C9068B"/>
    <w:rsid w:val="00C91096"/>
    <w:rsid w:val="00C91111"/>
    <w:rsid w:val="00C912B7"/>
    <w:rsid w:val="00C913FD"/>
    <w:rsid w:val="00C915C2"/>
    <w:rsid w:val="00C91B7E"/>
    <w:rsid w:val="00C9205E"/>
    <w:rsid w:val="00C9273C"/>
    <w:rsid w:val="00C92750"/>
    <w:rsid w:val="00C92D41"/>
    <w:rsid w:val="00C93039"/>
    <w:rsid w:val="00C93062"/>
    <w:rsid w:val="00C93201"/>
    <w:rsid w:val="00C932B5"/>
    <w:rsid w:val="00C9336F"/>
    <w:rsid w:val="00C9349C"/>
    <w:rsid w:val="00C93642"/>
    <w:rsid w:val="00C94036"/>
    <w:rsid w:val="00C949F3"/>
    <w:rsid w:val="00C94B38"/>
    <w:rsid w:val="00C94C71"/>
    <w:rsid w:val="00C94E4D"/>
    <w:rsid w:val="00C94EFF"/>
    <w:rsid w:val="00C94F8C"/>
    <w:rsid w:val="00C9501C"/>
    <w:rsid w:val="00C95030"/>
    <w:rsid w:val="00C95074"/>
    <w:rsid w:val="00C9530F"/>
    <w:rsid w:val="00C9553A"/>
    <w:rsid w:val="00C9575A"/>
    <w:rsid w:val="00C95891"/>
    <w:rsid w:val="00C95BEF"/>
    <w:rsid w:val="00C96057"/>
    <w:rsid w:val="00C96312"/>
    <w:rsid w:val="00C9632F"/>
    <w:rsid w:val="00C966B3"/>
    <w:rsid w:val="00C96722"/>
    <w:rsid w:val="00C96932"/>
    <w:rsid w:val="00C969FC"/>
    <w:rsid w:val="00C96BE8"/>
    <w:rsid w:val="00C96D9C"/>
    <w:rsid w:val="00C96E3B"/>
    <w:rsid w:val="00C96FF0"/>
    <w:rsid w:val="00C9715A"/>
    <w:rsid w:val="00C9759F"/>
    <w:rsid w:val="00C9774A"/>
    <w:rsid w:val="00C97D04"/>
    <w:rsid w:val="00C97F2C"/>
    <w:rsid w:val="00CA011C"/>
    <w:rsid w:val="00CA032E"/>
    <w:rsid w:val="00CA05DB"/>
    <w:rsid w:val="00CA08A7"/>
    <w:rsid w:val="00CA08ED"/>
    <w:rsid w:val="00CA0B4F"/>
    <w:rsid w:val="00CA0BD4"/>
    <w:rsid w:val="00CA0C8B"/>
    <w:rsid w:val="00CA0CC0"/>
    <w:rsid w:val="00CA1012"/>
    <w:rsid w:val="00CA1022"/>
    <w:rsid w:val="00CA10F4"/>
    <w:rsid w:val="00CA1505"/>
    <w:rsid w:val="00CA1589"/>
    <w:rsid w:val="00CA1742"/>
    <w:rsid w:val="00CA1B29"/>
    <w:rsid w:val="00CA2206"/>
    <w:rsid w:val="00CA220A"/>
    <w:rsid w:val="00CA2846"/>
    <w:rsid w:val="00CA289F"/>
    <w:rsid w:val="00CA2E35"/>
    <w:rsid w:val="00CA30BB"/>
    <w:rsid w:val="00CA316B"/>
    <w:rsid w:val="00CA39E8"/>
    <w:rsid w:val="00CA3B25"/>
    <w:rsid w:val="00CA3E41"/>
    <w:rsid w:val="00CA416B"/>
    <w:rsid w:val="00CA42D0"/>
    <w:rsid w:val="00CA4AEC"/>
    <w:rsid w:val="00CA4C5F"/>
    <w:rsid w:val="00CA4F20"/>
    <w:rsid w:val="00CA51A4"/>
    <w:rsid w:val="00CA520F"/>
    <w:rsid w:val="00CA56C4"/>
    <w:rsid w:val="00CA5C41"/>
    <w:rsid w:val="00CA6117"/>
    <w:rsid w:val="00CA62F6"/>
    <w:rsid w:val="00CA71F0"/>
    <w:rsid w:val="00CA7242"/>
    <w:rsid w:val="00CA77BA"/>
    <w:rsid w:val="00CA791F"/>
    <w:rsid w:val="00CA7B86"/>
    <w:rsid w:val="00CA7BD8"/>
    <w:rsid w:val="00CA7D37"/>
    <w:rsid w:val="00CB0395"/>
    <w:rsid w:val="00CB090A"/>
    <w:rsid w:val="00CB0D83"/>
    <w:rsid w:val="00CB1770"/>
    <w:rsid w:val="00CB1E91"/>
    <w:rsid w:val="00CB214D"/>
    <w:rsid w:val="00CB21D8"/>
    <w:rsid w:val="00CB25A2"/>
    <w:rsid w:val="00CB2741"/>
    <w:rsid w:val="00CB2832"/>
    <w:rsid w:val="00CB28B8"/>
    <w:rsid w:val="00CB300F"/>
    <w:rsid w:val="00CB3165"/>
    <w:rsid w:val="00CB3182"/>
    <w:rsid w:val="00CB319E"/>
    <w:rsid w:val="00CB3885"/>
    <w:rsid w:val="00CB38FD"/>
    <w:rsid w:val="00CB399F"/>
    <w:rsid w:val="00CB48A8"/>
    <w:rsid w:val="00CB4B8D"/>
    <w:rsid w:val="00CB4D20"/>
    <w:rsid w:val="00CB4FFA"/>
    <w:rsid w:val="00CB5133"/>
    <w:rsid w:val="00CB568D"/>
    <w:rsid w:val="00CB57F9"/>
    <w:rsid w:val="00CB5C7B"/>
    <w:rsid w:val="00CB5D85"/>
    <w:rsid w:val="00CB5DA2"/>
    <w:rsid w:val="00CB601F"/>
    <w:rsid w:val="00CB61D9"/>
    <w:rsid w:val="00CB6517"/>
    <w:rsid w:val="00CB6668"/>
    <w:rsid w:val="00CB67E4"/>
    <w:rsid w:val="00CB68AB"/>
    <w:rsid w:val="00CB6A6B"/>
    <w:rsid w:val="00CB6AB8"/>
    <w:rsid w:val="00CB7155"/>
    <w:rsid w:val="00CB7223"/>
    <w:rsid w:val="00CB7595"/>
    <w:rsid w:val="00CB770F"/>
    <w:rsid w:val="00CB776F"/>
    <w:rsid w:val="00CB78C6"/>
    <w:rsid w:val="00CB7D04"/>
    <w:rsid w:val="00CB7D96"/>
    <w:rsid w:val="00CC023A"/>
    <w:rsid w:val="00CC0254"/>
    <w:rsid w:val="00CC0450"/>
    <w:rsid w:val="00CC06C5"/>
    <w:rsid w:val="00CC09D3"/>
    <w:rsid w:val="00CC0DFD"/>
    <w:rsid w:val="00CC1146"/>
    <w:rsid w:val="00CC1223"/>
    <w:rsid w:val="00CC1806"/>
    <w:rsid w:val="00CC1A99"/>
    <w:rsid w:val="00CC1AC3"/>
    <w:rsid w:val="00CC1CEC"/>
    <w:rsid w:val="00CC1D93"/>
    <w:rsid w:val="00CC247A"/>
    <w:rsid w:val="00CC25A9"/>
    <w:rsid w:val="00CC2C10"/>
    <w:rsid w:val="00CC34CD"/>
    <w:rsid w:val="00CC37FD"/>
    <w:rsid w:val="00CC38FA"/>
    <w:rsid w:val="00CC3953"/>
    <w:rsid w:val="00CC3BC9"/>
    <w:rsid w:val="00CC3DAD"/>
    <w:rsid w:val="00CC3E48"/>
    <w:rsid w:val="00CC4379"/>
    <w:rsid w:val="00CC4465"/>
    <w:rsid w:val="00CC4B0D"/>
    <w:rsid w:val="00CC4F95"/>
    <w:rsid w:val="00CC53F4"/>
    <w:rsid w:val="00CC5487"/>
    <w:rsid w:val="00CC5673"/>
    <w:rsid w:val="00CC5752"/>
    <w:rsid w:val="00CC5D68"/>
    <w:rsid w:val="00CC648F"/>
    <w:rsid w:val="00CC65B4"/>
    <w:rsid w:val="00CC6663"/>
    <w:rsid w:val="00CC6C8A"/>
    <w:rsid w:val="00CC6E95"/>
    <w:rsid w:val="00CC6FCD"/>
    <w:rsid w:val="00CC72D9"/>
    <w:rsid w:val="00CC76E3"/>
    <w:rsid w:val="00CC78A6"/>
    <w:rsid w:val="00CC794C"/>
    <w:rsid w:val="00CC7956"/>
    <w:rsid w:val="00CC7BDE"/>
    <w:rsid w:val="00CC7E65"/>
    <w:rsid w:val="00CC7EBA"/>
    <w:rsid w:val="00CD0453"/>
    <w:rsid w:val="00CD055C"/>
    <w:rsid w:val="00CD0679"/>
    <w:rsid w:val="00CD073B"/>
    <w:rsid w:val="00CD0C33"/>
    <w:rsid w:val="00CD0C4A"/>
    <w:rsid w:val="00CD1057"/>
    <w:rsid w:val="00CD1122"/>
    <w:rsid w:val="00CD1162"/>
    <w:rsid w:val="00CD1519"/>
    <w:rsid w:val="00CD15B2"/>
    <w:rsid w:val="00CD16B1"/>
    <w:rsid w:val="00CD1D31"/>
    <w:rsid w:val="00CD1DF7"/>
    <w:rsid w:val="00CD20A7"/>
    <w:rsid w:val="00CD2138"/>
    <w:rsid w:val="00CD23A8"/>
    <w:rsid w:val="00CD2A16"/>
    <w:rsid w:val="00CD2E25"/>
    <w:rsid w:val="00CD3004"/>
    <w:rsid w:val="00CD3395"/>
    <w:rsid w:val="00CD388C"/>
    <w:rsid w:val="00CD39D8"/>
    <w:rsid w:val="00CD4CCC"/>
    <w:rsid w:val="00CD4E88"/>
    <w:rsid w:val="00CD52C5"/>
    <w:rsid w:val="00CD53FC"/>
    <w:rsid w:val="00CD5463"/>
    <w:rsid w:val="00CD5BC5"/>
    <w:rsid w:val="00CD5BD4"/>
    <w:rsid w:val="00CD60DC"/>
    <w:rsid w:val="00CD68D0"/>
    <w:rsid w:val="00CD6BD9"/>
    <w:rsid w:val="00CD6E2F"/>
    <w:rsid w:val="00CD6F09"/>
    <w:rsid w:val="00CD6FAF"/>
    <w:rsid w:val="00CD6FDB"/>
    <w:rsid w:val="00CD7006"/>
    <w:rsid w:val="00CD7689"/>
    <w:rsid w:val="00CD79C7"/>
    <w:rsid w:val="00CD7B12"/>
    <w:rsid w:val="00CD7C0A"/>
    <w:rsid w:val="00CD7C24"/>
    <w:rsid w:val="00CD7E22"/>
    <w:rsid w:val="00CE0525"/>
    <w:rsid w:val="00CE07F1"/>
    <w:rsid w:val="00CE0827"/>
    <w:rsid w:val="00CE0E00"/>
    <w:rsid w:val="00CE15A7"/>
    <w:rsid w:val="00CE15D6"/>
    <w:rsid w:val="00CE19C0"/>
    <w:rsid w:val="00CE1A22"/>
    <w:rsid w:val="00CE1B04"/>
    <w:rsid w:val="00CE1CDB"/>
    <w:rsid w:val="00CE1D00"/>
    <w:rsid w:val="00CE20EE"/>
    <w:rsid w:val="00CE2377"/>
    <w:rsid w:val="00CE299D"/>
    <w:rsid w:val="00CE2B80"/>
    <w:rsid w:val="00CE2CF2"/>
    <w:rsid w:val="00CE2D00"/>
    <w:rsid w:val="00CE34C9"/>
    <w:rsid w:val="00CE34FF"/>
    <w:rsid w:val="00CE35BF"/>
    <w:rsid w:val="00CE35F7"/>
    <w:rsid w:val="00CE39EB"/>
    <w:rsid w:val="00CE3BFA"/>
    <w:rsid w:val="00CE3D0B"/>
    <w:rsid w:val="00CE3E33"/>
    <w:rsid w:val="00CE3F60"/>
    <w:rsid w:val="00CE4278"/>
    <w:rsid w:val="00CE45D1"/>
    <w:rsid w:val="00CE4777"/>
    <w:rsid w:val="00CE47A7"/>
    <w:rsid w:val="00CE4850"/>
    <w:rsid w:val="00CE4CBD"/>
    <w:rsid w:val="00CE4D2B"/>
    <w:rsid w:val="00CE512D"/>
    <w:rsid w:val="00CE5165"/>
    <w:rsid w:val="00CE53AE"/>
    <w:rsid w:val="00CE57F1"/>
    <w:rsid w:val="00CE5AB7"/>
    <w:rsid w:val="00CE5FC7"/>
    <w:rsid w:val="00CE627C"/>
    <w:rsid w:val="00CE6557"/>
    <w:rsid w:val="00CE69D8"/>
    <w:rsid w:val="00CE6A0B"/>
    <w:rsid w:val="00CE6CAC"/>
    <w:rsid w:val="00CE72AA"/>
    <w:rsid w:val="00CE73B5"/>
    <w:rsid w:val="00CE75C5"/>
    <w:rsid w:val="00CE76F7"/>
    <w:rsid w:val="00CE775A"/>
    <w:rsid w:val="00CE7964"/>
    <w:rsid w:val="00CE79BB"/>
    <w:rsid w:val="00CE7B76"/>
    <w:rsid w:val="00CE7CF3"/>
    <w:rsid w:val="00CF060F"/>
    <w:rsid w:val="00CF0892"/>
    <w:rsid w:val="00CF0A08"/>
    <w:rsid w:val="00CF0B69"/>
    <w:rsid w:val="00CF10D8"/>
    <w:rsid w:val="00CF12AA"/>
    <w:rsid w:val="00CF12B2"/>
    <w:rsid w:val="00CF1325"/>
    <w:rsid w:val="00CF144E"/>
    <w:rsid w:val="00CF169C"/>
    <w:rsid w:val="00CF1902"/>
    <w:rsid w:val="00CF1BAE"/>
    <w:rsid w:val="00CF1E5A"/>
    <w:rsid w:val="00CF209E"/>
    <w:rsid w:val="00CF225A"/>
    <w:rsid w:val="00CF2606"/>
    <w:rsid w:val="00CF281E"/>
    <w:rsid w:val="00CF2D09"/>
    <w:rsid w:val="00CF30A2"/>
    <w:rsid w:val="00CF325E"/>
    <w:rsid w:val="00CF3448"/>
    <w:rsid w:val="00CF3479"/>
    <w:rsid w:val="00CF370E"/>
    <w:rsid w:val="00CF3BFE"/>
    <w:rsid w:val="00CF3C90"/>
    <w:rsid w:val="00CF3D27"/>
    <w:rsid w:val="00CF4428"/>
    <w:rsid w:val="00CF4512"/>
    <w:rsid w:val="00CF46C6"/>
    <w:rsid w:val="00CF4C40"/>
    <w:rsid w:val="00CF4DF2"/>
    <w:rsid w:val="00CF4E73"/>
    <w:rsid w:val="00CF57EC"/>
    <w:rsid w:val="00CF57EF"/>
    <w:rsid w:val="00CF5A5D"/>
    <w:rsid w:val="00CF5F5D"/>
    <w:rsid w:val="00CF629C"/>
    <w:rsid w:val="00CF64AB"/>
    <w:rsid w:val="00CF65E9"/>
    <w:rsid w:val="00CF6A91"/>
    <w:rsid w:val="00CF6CD5"/>
    <w:rsid w:val="00CF6D12"/>
    <w:rsid w:val="00CF7066"/>
    <w:rsid w:val="00CF7754"/>
    <w:rsid w:val="00CF7B9B"/>
    <w:rsid w:val="00CF7BA6"/>
    <w:rsid w:val="00CF7C9A"/>
    <w:rsid w:val="00D00DE1"/>
    <w:rsid w:val="00D0128D"/>
    <w:rsid w:val="00D01925"/>
    <w:rsid w:val="00D02383"/>
    <w:rsid w:val="00D024E4"/>
    <w:rsid w:val="00D024E6"/>
    <w:rsid w:val="00D0284B"/>
    <w:rsid w:val="00D02955"/>
    <w:rsid w:val="00D02B75"/>
    <w:rsid w:val="00D02CB8"/>
    <w:rsid w:val="00D02FDE"/>
    <w:rsid w:val="00D031A7"/>
    <w:rsid w:val="00D031CD"/>
    <w:rsid w:val="00D03AA7"/>
    <w:rsid w:val="00D03B53"/>
    <w:rsid w:val="00D04139"/>
    <w:rsid w:val="00D0417F"/>
    <w:rsid w:val="00D04353"/>
    <w:rsid w:val="00D045DA"/>
    <w:rsid w:val="00D04635"/>
    <w:rsid w:val="00D04658"/>
    <w:rsid w:val="00D04688"/>
    <w:rsid w:val="00D049BD"/>
    <w:rsid w:val="00D04BA4"/>
    <w:rsid w:val="00D051BE"/>
    <w:rsid w:val="00D056E8"/>
    <w:rsid w:val="00D05785"/>
    <w:rsid w:val="00D05DA5"/>
    <w:rsid w:val="00D060D5"/>
    <w:rsid w:val="00D0643C"/>
    <w:rsid w:val="00D06A72"/>
    <w:rsid w:val="00D06FD3"/>
    <w:rsid w:val="00D07067"/>
    <w:rsid w:val="00D07F1E"/>
    <w:rsid w:val="00D07FA4"/>
    <w:rsid w:val="00D1053E"/>
    <w:rsid w:val="00D10849"/>
    <w:rsid w:val="00D10E85"/>
    <w:rsid w:val="00D11251"/>
    <w:rsid w:val="00D11701"/>
    <w:rsid w:val="00D1180E"/>
    <w:rsid w:val="00D119C2"/>
    <w:rsid w:val="00D11DAF"/>
    <w:rsid w:val="00D12117"/>
    <w:rsid w:val="00D122B8"/>
    <w:rsid w:val="00D122DD"/>
    <w:rsid w:val="00D1290A"/>
    <w:rsid w:val="00D12BFC"/>
    <w:rsid w:val="00D13674"/>
    <w:rsid w:val="00D13B69"/>
    <w:rsid w:val="00D13EAF"/>
    <w:rsid w:val="00D1427C"/>
    <w:rsid w:val="00D14649"/>
    <w:rsid w:val="00D1465C"/>
    <w:rsid w:val="00D147C7"/>
    <w:rsid w:val="00D1487F"/>
    <w:rsid w:val="00D14AC4"/>
    <w:rsid w:val="00D14C9C"/>
    <w:rsid w:val="00D14F2B"/>
    <w:rsid w:val="00D15517"/>
    <w:rsid w:val="00D15B38"/>
    <w:rsid w:val="00D164D9"/>
    <w:rsid w:val="00D168DC"/>
    <w:rsid w:val="00D16C50"/>
    <w:rsid w:val="00D16C8E"/>
    <w:rsid w:val="00D16DD9"/>
    <w:rsid w:val="00D203AC"/>
    <w:rsid w:val="00D2099F"/>
    <w:rsid w:val="00D20A55"/>
    <w:rsid w:val="00D20C96"/>
    <w:rsid w:val="00D20CEF"/>
    <w:rsid w:val="00D20DC1"/>
    <w:rsid w:val="00D20F06"/>
    <w:rsid w:val="00D210BD"/>
    <w:rsid w:val="00D21103"/>
    <w:rsid w:val="00D214F2"/>
    <w:rsid w:val="00D217A2"/>
    <w:rsid w:val="00D2184C"/>
    <w:rsid w:val="00D21946"/>
    <w:rsid w:val="00D21CC4"/>
    <w:rsid w:val="00D2209B"/>
    <w:rsid w:val="00D2226C"/>
    <w:rsid w:val="00D2230D"/>
    <w:rsid w:val="00D224F2"/>
    <w:rsid w:val="00D225AB"/>
    <w:rsid w:val="00D226F2"/>
    <w:rsid w:val="00D22948"/>
    <w:rsid w:val="00D229B1"/>
    <w:rsid w:val="00D22BD6"/>
    <w:rsid w:val="00D22C91"/>
    <w:rsid w:val="00D22F79"/>
    <w:rsid w:val="00D23674"/>
    <w:rsid w:val="00D236FA"/>
    <w:rsid w:val="00D2373D"/>
    <w:rsid w:val="00D23757"/>
    <w:rsid w:val="00D2385D"/>
    <w:rsid w:val="00D23B3E"/>
    <w:rsid w:val="00D23C27"/>
    <w:rsid w:val="00D245DA"/>
    <w:rsid w:val="00D246E5"/>
    <w:rsid w:val="00D2499C"/>
    <w:rsid w:val="00D24E3D"/>
    <w:rsid w:val="00D24F09"/>
    <w:rsid w:val="00D250FF"/>
    <w:rsid w:val="00D25357"/>
    <w:rsid w:val="00D25397"/>
    <w:rsid w:val="00D25714"/>
    <w:rsid w:val="00D25D21"/>
    <w:rsid w:val="00D266DE"/>
    <w:rsid w:val="00D267F5"/>
    <w:rsid w:val="00D26891"/>
    <w:rsid w:val="00D26CA2"/>
    <w:rsid w:val="00D26EA3"/>
    <w:rsid w:val="00D27296"/>
    <w:rsid w:val="00D272B5"/>
    <w:rsid w:val="00D2745F"/>
    <w:rsid w:val="00D2793A"/>
    <w:rsid w:val="00D27C99"/>
    <w:rsid w:val="00D27F57"/>
    <w:rsid w:val="00D302E3"/>
    <w:rsid w:val="00D30523"/>
    <w:rsid w:val="00D305A4"/>
    <w:rsid w:val="00D307EB"/>
    <w:rsid w:val="00D308C1"/>
    <w:rsid w:val="00D31214"/>
    <w:rsid w:val="00D316B9"/>
    <w:rsid w:val="00D319FC"/>
    <w:rsid w:val="00D31BBF"/>
    <w:rsid w:val="00D31BFD"/>
    <w:rsid w:val="00D31D60"/>
    <w:rsid w:val="00D3216D"/>
    <w:rsid w:val="00D32214"/>
    <w:rsid w:val="00D327CB"/>
    <w:rsid w:val="00D3290E"/>
    <w:rsid w:val="00D32EFC"/>
    <w:rsid w:val="00D32FD8"/>
    <w:rsid w:val="00D3316D"/>
    <w:rsid w:val="00D331BF"/>
    <w:rsid w:val="00D3340A"/>
    <w:rsid w:val="00D335DD"/>
    <w:rsid w:val="00D3397B"/>
    <w:rsid w:val="00D33EA9"/>
    <w:rsid w:val="00D34180"/>
    <w:rsid w:val="00D341A1"/>
    <w:rsid w:val="00D345FF"/>
    <w:rsid w:val="00D34B01"/>
    <w:rsid w:val="00D34E88"/>
    <w:rsid w:val="00D34F98"/>
    <w:rsid w:val="00D34FEF"/>
    <w:rsid w:val="00D351E2"/>
    <w:rsid w:val="00D35532"/>
    <w:rsid w:val="00D35B71"/>
    <w:rsid w:val="00D36959"/>
    <w:rsid w:val="00D36D09"/>
    <w:rsid w:val="00D36E54"/>
    <w:rsid w:val="00D372E5"/>
    <w:rsid w:val="00D3791C"/>
    <w:rsid w:val="00D37980"/>
    <w:rsid w:val="00D37A35"/>
    <w:rsid w:val="00D37E7B"/>
    <w:rsid w:val="00D40CB9"/>
    <w:rsid w:val="00D410B7"/>
    <w:rsid w:val="00D41312"/>
    <w:rsid w:val="00D413FF"/>
    <w:rsid w:val="00D41471"/>
    <w:rsid w:val="00D415B6"/>
    <w:rsid w:val="00D41848"/>
    <w:rsid w:val="00D41929"/>
    <w:rsid w:val="00D41B87"/>
    <w:rsid w:val="00D42146"/>
    <w:rsid w:val="00D423FA"/>
    <w:rsid w:val="00D426C5"/>
    <w:rsid w:val="00D42A66"/>
    <w:rsid w:val="00D42DF4"/>
    <w:rsid w:val="00D42F1B"/>
    <w:rsid w:val="00D42F51"/>
    <w:rsid w:val="00D43342"/>
    <w:rsid w:val="00D43467"/>
    <w:rsid w:val="00D4353D"/>
    <w:rsid w:val="00D436EF"/>
    <w:rsid w:val="00D43C19"/>
    <w:rsid w:val="00D43D96"/>
    <w:rsid w:val="00D43E73"/>
    <w:rsid w:val="00D43F62"/>
    <w:rsid w:val="00D440E3"/>
    <w:rsid w:val="00D4415F"/>
    <w:rsid w:val="00D44173"/>
    <w:rsid w:val="00D44237"/>
    <w:rsid w:val="00D44361"/>
    <w:rsid w:val="00D44701"/>
    <w:rsid w:val="00D44F8D"/>
    <w:rsid w:val="00D45033"/>
    <w:rsid w:val="00D452FF"/>
    <w:rsid w:val="00D45629"/>
    <w:rsid w:val="00D45D17"/>
    <w:rsid w:val="00D45F0A"/>
    <w:rsid w:val="00D45F40"/>
    <w:rsid w:val="00D46163"/>
    <w:rsid w:val="00D46237"/>
    <w:rsid w:val="00D468F9"/>
    <w:rsid w:val="00D4702A"/>
    <w:rsid w:val="00D47219"/>
    <w:rsid w:val="00D4735B"/>
    <w:rsid w:val="00D476E9"/>
    <w:rsid w:val="00D47720"/>
    <w:rsid w:val="00D47854"/>
    <w:rsid w:val="00D478C2"/>
    <w:rsid w:val="00D478E0"/>
    <w:rsid w:val="00D500F1"/>
    <w:rsid w:val="00D50399"/>
    <w:rsid w:val="00D503B9"/>
    <w:rsid w:val="00D50424"/>
    <w:rsid w:val="00D50485"/>
    <w:rsid w:val="00D50795"/>
    <w:rsid w:val="00D5081A"/>
    <w:rsid w:val="00D50882"/>
    <w:rsid w:val="00D509A7"/>
    <w:rsid w:val="00D513E6"/>
    <w:rsid w:val="00D5151C"/>
    <w:rsid w:val="00D516BD"/>
    <w:rsid w:val="00D517DD"/>
    <w:rsid w:val="00D5193B"/>
    <w:rsid w:val="00D519DB"/>
    <w:rsid w:val="00D521AF"/>
    <w:rsid w:val="00D522BE"/>
    <w:rsid w:val="00D52364"/>
    <w:rsid w:val="00D52A07"/>
    <w:rsid w:val="00D52E9C"/>
    <w:rsid w:val="00D52EE0"/>
    <w:rsid w:val="00D5309B"/>
    <w:rsid w:val="00D539AE"/>
    <w:rsid w:val="00D539BE"/>
    <w:rsid w:val="00D53B0F"/>
    <w:rsid w:val="00D53C12"/>
    <w:rsid w:val="00D53DBE"/>
    <w:rsid w:val="00D541F7"/>
    <w:rsid w:val="00D54306"/>
    <w:rsid w:val="00D54434"/>
    <w:rsid w:val="00D54678"/>
    <w:rsid w:val="00D548C4"/>
    <w:rsid w:val="00D54D03"/>
    <w:rsid w:val="00D54E57"/>
    <w:rsid w:val="00D55064"/>
    <w:rsid w:val="00D55BAE"/>
    <w:rsid w:val="00D56080"/>
    <w:rsid w:val="00D564F8"/>
    <w:rsid w:val="00D56A83"/>
    <w:rsid w:val="00D56B95"/>
    <w:rsid w:val="00D56D78"/>
    <w:rsid w:val="00D56F39"/>
    <w:rsid w:val="00D56F9B"/>
    <w:rsid w:val="00D575FF"/>
    <w:rsid w:val="00D57646"/>
    <w:rsid w:val="00D576E9"/>
    <w:rsid w:val="00D57879"/>
    <w:rsid w:val="00D57A0A"/>
    <w:rsid w:val="00D57CC0"/>
    <w:rsid w:val="00D601C3"/>
    <w:rsid w:val="00D601CB"/>
    <w:rsid w:val="00D60239"/>
    <w:rsid w:val="00D6025C"/>
    <w:rsid w:val="00D60390"/>
    <w:rsid w:val="00D60434"/>
    <w:rsid w:val="00D60822"/>
    <w:rsid w:val="00D60CD9"/>
    <w:rsid w:val="00D60E09"/>
    <w:rsid w:val="00D60E6C"/>
    <w:rsid w:val="00D61071"/>
    <w:rsid w:val="00D61327"/>
    <w:rsid w:val="00D614E7"/>
    <w:rsid w:val="00D61C1B"/>
    <w:rsid w:val="00D61D64"/>
    <w:rsid w:val="00D61F3A"/>
    <w:rsid w:val="00D62276"/>
    <w:rsid w:val="00D6236C"/>
    <w:rsid w:val="00D6270E"/>
    <w:rsid w:val="00D63C16"/>
    <w:rsid w:val="00D63CE0"/>
    <w:rsid w:val="00D63F4B"/>
    <w:rsid w:val="00D64246"/>
    <w:rsid w:val="00D64761"/>
    <w:rsid w:val="00D6479A"/>
    <w:rsid w:val="00D6490F"/>
    <w:rsid w:val="00D64ABD"/>
    <w:rsid w:val="00D64D97"/>
    <w:rsid w:val="00D65111"/>
    <w:rsid w:val="00D6511B"/>
    <w:rsid w:val="00D651D3"/>
    <w:rsid w:val="00D651DD"/>
    <w:rsid w:val="00D6535D"/>
    <w:rsid w:val="00D66334"/>
    <w:rsid w:val="00D667E2"/>
    <w:rsid w:val="00D67074"/>
    <w:rsid w:val="00D67577"/>
    <w:rsid w:val="00D67A36"/>
    <w:rsid w:val="00D67B4B"/>
    <w:rsid w:val="00D67D35"/>
    <w:rsid w:val="00D707F2"/>
    <w:rsid w:val="00D70BFD"/>
    <w:rsid w:val="00D71BBE"/>
    <w:rsid w:val="00D71D59"/>
    <w:rsid w:val="00D7232A"/>
    <w:rsid w:val="00D7282C"/>
    <w:rsid w:val="00D72AA6"/>
    <w:rsid w:val="00D72C71"/>
    <w:rsid w:val="00D72E16"/>
    <w:rsid w:val="00D73062"/>
    <w:rsid w:val="00D73208"/>
    <w:rsid w:val="00D734DE"/>
    <w:rsid w:val="00D73559"/>
    <w:rsid w:val="00D73815"/>
    <w:rsid w:val="00D744DF"/>
    <w:rsid w:val="00D746E7"/>
    <w:rsid w:val="00D74EC3"/>
    <w:rsid w:val="00D752AA"/>
    <w:rsid w:val="00D755B8"/>
    <w:rsid w:val="00D756D2"/>
    <w:rsid w:val="00D759A3"/>
    <w:rsid w:val="00D75BE3"/>
    <w:rsid w:val="00D75F45"/>
    <w:rsid w:val="00D76D29"/>
    <w:rsid w:val="00D7707D"/>
    <w:rsid w:val="00D770F9"/>
    <w:rsid w:val="00D773AC"/>
    <w:rsid w:val="00D774D8"/>
    <w:rsid w:val="00D77522"/>
    <w:rsid w:val="00D77D62"/>
    <w:rsid w:val="00D77FC1"/>
    <w:rsid w:val="00D803B1"/>
    <w:rsid w:val="00D8044B"/>
    <w:rsid w:val="00D80476"/>
    <w:rsid w:val="00D807AB"/>
    <w:rsid w:val="00D80918"/>
    <w:rsid w:val="00D80CD9"/>
    <w:rsid w:val="00D81362"/>
    <w:rsid w:val="00D81ABC"/>
    <w:rsid w:val="00D81E6E"/>
    <w:rsid w:val="00D8220F"/>
    <w:rsid w:val="00D8246B"/>
    <w:rsid w:val="00D827E9"/>
    <w:rsid w:val="00D828A1"/>
    <w:rsid w:val="00D833AB"/>
    <w:rsid w:val="00D833B5"/>
    <w:rsid w:val="00D834AC"/>
    <w:rsid w:val="00D834B0"/>
    <w:rsid w:val="00D835F9"/>
    <w:rsid w:val="00D84088"/>
    <w:rsid w:val="00D8453B"/>
    <w:rsid w:val="00D84689"/>
    <w:rsid w:val="00D8498E"/>
    <w:rsid w:val="00D84B02"/>
    <w:rsid w:val="00D84CF9"/>
    <w:rsid w:val="00D85061"/>
    <w:rsid w:val="00D850A5"/>
    <w:rsid w:val="00D8597F"/>
    <w:rsid w:val="00D85A98"/>
    <w:rsid w:val="00D85C1D"/>
    <w:rsid w:val="00D860BD"/>
    <w:rsid w:val="00D861A4"/>
    <w:rsid w:val="00D8638D"/>
    <w:rsid w:val="00D86761"/>
    <w:rsid w:val="00D867BE"/>
    <w:rsid w:val="00D869E7"/>
    <w:rsid w:val="00D86A60"/>
    <w:rsid w:val="00D86D84"/>
    <w:rsid w:val="00D86DAA"/>
    <w:rsid w:val="00D86E95"/>
    <w:rsid w:val="00D872C8"/>
    <w:rsid w:val="00D87323"/>
    <w:rsid w:val="00D873A5"/>
    <w:rsid w:val="00D87E74"/>
    <w:rsid w:val="00D87F12"/>
    <w:rsid w:val="00D87F3E"/>
    <w:rsid w:val="00D900DA"/>
    <w:rsid w:val="00D90229"/>
    <w:rsid w:val="00D905E1"/>
    <w:rsid w:val="00D907A1"/>
    <w:rsid w:val="00D90871"/>
    <w:rsid w:val="00D90D4B"/>
    <w:rsid w:val="00D90EEA"/>
    <w:rsid w:val="00D912BD"/>
    <w:rsid w:val="00D91487"/>
    <w:rsid w:val="00D9198C"/>
    <w:rsid w:val="00D91B08"/>
    <w:rsid w:val="00D91DE6"/>
    <w:rsid w:val="00D91E16"/>
    <w:rsid w:val="00D9208F"/>
    <w:rsid w:val="00D92804"/>
    <w:rsid w:val="00D92B54"/>
    <w:rsid w:val="00D92BFC"/>
    <w:rsid w:val="00D9318D"/>
    <w:rsid w:val="00D9372E"/>
    <w:rsid w:val="00D938D1"/>
    <w:rsid w:val="00D939DE"/>
    <w:rsid w:val="00D93C00"/>
    <w:rsid w:val="00D93CBE"/>
    <w:rsid w:val="00D9407C"/>
    <w:rsid w:val="00D9419F"/>
    <w:rsid w:val="00D94396"/>
    <w:rsid w:val="00D94634"/>
    <w:rsid w:val="00D9486E"/>
    <w:rsid w:val="00D94925"/>
    <w:rsid w:val="00D94B3B"/>
    <w:rsid w:val="00D94E8C"/>
    <w:rsid w:val="00D94F0E"/>
    <w:rsid w:val="00D950DB"/>
    <w:rsid w:val="00D956EF"/>
    <w:rsid w:val="00D95B9B"/>
    <w:rsid w:val="00D96382"/>
    <w:rsid w:val="00D96B19"/>
    <w:rsid w:val="00D9707E"/>
    <w:rsid w:val="00D97409"/>
    <w:rsid w:val="00D97529"/>
    <w:rsid w:val="00D97538"/>
    <w:rsid w:val="00D97591"/>
    <w:rsid w:val="00D978DB"/>
    <w:rsid w:val="00D97F75"/>
    <w:rsid w:val="00DA094C"/>
    <w:rsid w:val="00DA0A2C"/>
    <w:rsid w:val="00DA0B02"/>
    <w:rsid w:val="00DA0C97"/>
    <w:rsid w:val="00DA0CB0"/>
    <w:rsid w:val="00DA0F82"/>
    <w:rsid w:val="00DA1494"/>
    <w:rsid w:val="00DA1641"/>
    <w:rsid w:val="00DA1AF1"/>
    <w:rsid w:val="00DA1B07"/>
    <w:rsid w:val="00DA1B6A"/>
    <w:rsid w:val="00DA236D"/>
    <w:rsid w:val="00DA290B"/>
    <w:rsid w:val="00DA2B0E"/>
    <w:rsid w:val="00DA3124"/>
    <w:rsid w:val="00DA31BF"/>
    <w:rsid w:val="00DA31CD"/>
    <w:rsid w:val="00DA371C"/>
    <w:rsid w:val="00DA3858"/>
    <w:rsid w:val="00DA386D"/>
    <w:rsid w:val="00DA42C8"/>
    <w:rsid w:val="00DA5861"/>
    <w:rsid w:val="00DA5891"/>
    <w:rsid w:val="00DA5B06"/>
    <w:rsid w:val="00DA5FDC"/>
    <w:rsid w:val="00DA6238"/>
    <w:rsid w:val="00DA6396"/>
    <w:rsid w:val="00DA64D5"/>
    <w:rsid w:val="00DA64D7"/>
    <w:rsid w:val="00DA67FC"/>
    <w:rsid w:val="00DA6A24"/>
    <w:rsid w:val="00DA6E04"/>
    <w:rsid w:val="00DA71D4"/>
    <w:rsid w:val="00DA75C2"/>
    <w:rsid w:val="00DA7C7C"/>
    <w:rsid w:val="00DA7CB9"/>
    <w:rsid w:val="00DA7F26"/>
    <w:rsid w:val="00DA7F3D"/>
    <w:rsid w:val="00DB0063"/>
    <w:rsid w:val="00DB00D7"/>
    <w:rsid w:val="00DB0286"/>
    <w:rsid w:val="00DB02E9"/>
    <w:rsid w:val="00DB0372"/>
    <w:rsid w:val="00DB06C9"/>
    <w:rsid w:val="00DB102E"/>
    <w:rsid w:val="00DB158D"/>
    <w:rsid w:val="00DB16C3"/>
    <w:rsid w:val="00DB1A20"/>
    <w:rsid w:val="00DB1B80"/>
    <w:rsid w:val="00DB1F39"/>
    <w:rsid w:val="00DB2039"/>
    <w:rsid w:val="00DB206C"/>
    <w:rsid w:val="00DB274F"/>
    <w:rsid w:val="00DB2AA7"/>
    <w:rsid w:val="00DB313C"/>
    <w:rsid w:val="00DB345E"/>
    <w:rsid w:val="00DB3585"/>
    <w:rsid w:val="00DB3628"/>
    <w:rsid w:val="00DB3654"/>
    <w:rsid w:val="00DB3C2F"/>
    <w:rsid w:val="00DB3C87"/>
    <w:rsid w:val="00DB3E27"/>
    <w:rsid w:val="00DB4AE9"/>
    <w:rsid w:val="00DB4B4F"/>
    <w:rsid w:val="00DB4FB3"/>
    <w:rsid w:val="00DB4FDD"/>
    <w:rsid w:val="00DB5321"/>
    <w:rsid w:val="00DB58FE"/>
    <w:rsid w:val="00DB5A00"/>
    <w:rsid w:val="00DB5D3C"/>
    <w:rsid w:val="00DB5DD1"/>
    <w:rsid w:val="00DB5E8B"/>
    <w:rsid w:val="00DB5F02"/>
    <w:rsid w:val="00DB612E"/>
    <w:rsid w:val="00DB66D3"/>
    <w:rsid w:val="00DB7224"/>
    <w:rsid w:val="00DB730D"/>
    <w:rsid w:val="00DB7319"/>
    <w:rsid w:val="00DB7485"/>
    <w:rsid w:val="00DB791B"/>
    <w:rsid w:val="00DC00AC"/>
    <w:rsid w:val="00DC00BB"/>
    <w:rsid w:val="00DC0195"/>
    <w:rsid w:val="00DC09C6"/>
    <w:rsid w:val="00DC0C90"/>
    <w:rsid w:val="00DC11B7"/>
    <w:rsid w:val="00DC1326"/>
    <w:rsid w:val="00DC1391"/>
    <w:rsid w:val="00DC13D4"/>
    <w:rsid w:val="00DC1F92"/>
    <w:rsid w:val="00DC2062"/>
    <w:rsid w:val="00DC250A"/>
    <w:rsid w:val="00DC2960"/>
    <w:rsid w:val="00DC2B99"/>
    <w:rsid w:val="00DC36EA"/>
    <w:rsid w:val="00DC36FF"/>
    <w:rsid w:val="00DC3803"/>
    <w:rsid w:val="00DC3863"/>
    <w:rsid w:val="00DC400F"/>
    <w:rsid w:val="00DC4969"/>
    <w:rsid w:val="00DC4B51"/>
    <w:rsid w:val="00DC4CFA"/>
    <w:rsid w:val="00DC4DBA"/>
    <w:rsid w:val="00DC4FCB"/>
    <w:rsid w:val="00DC56D1"/>
    <w:rsid w:val="00DC58E8"/>
    <w:rsid w:val="00DC64AE"/>
    <w:rsid w:val="00DC6745"/>
    <w:rsid w:val="00DC675E"/>
    <w:rsid w:val="00DC6CA7"/>
    <w:rsid w:val="00DC70DC"/>
    <w:rsid w:val="00DC7D93"/>
    <w:rsid w:val="00DC7E16"/>
    <w:rsid w:val="00DC7E58"/>
    <w:rsid w:val="00DD0320"/>
    <w:rsid w:val="00DD06AB"/>
    <w:rsid w:val="00DD06FA"/>
    <w:rsid w:val="00DD07C4"/>
    <w:rsid w:val="00DD09A6"/>
    <w:rsid w:val="00DD09BE"/>
    <w:rsid w:val="00DD0AC1"/>
    <w:rsid w:val="00DD1253"/>
    <w:rsid w:val="00DD1490"/>
    <w:rsid w:val="00DD1679"/>
    <w:rsid w:val="00DD16E6"/>
    <w:rsid w:val="00DD17AF"/>
    <w:rsid w:val="00DD17BE"/>
    <w:rsid w:val="00DD20EC"/>
    <w:rsid w:val="00DD275D"/>
    <w:rsid w:val="00DD37DA"/>
    <w:rsid w:val="00DD3A80"/>
    <w:rsid w:val="00DD3AFF"/>
    <w:rsid w:val="00DD3B65"/>
    <w:rsid w:val="00DD3E66"/>
    <w:rsid w:val="00DD4077"/>
    <w:rsid w:val="00DD44E2"/>
    <w:rsid w:val="00DD4C21"/>
    <w:rsid w:val="00DD4CD0"/>
    <w:rsid w:val="00DD4E3A"/>
    <w:rsid w:val="00DD4F56"/>
    <w:rsid w:val="00DD5042"/>
    <w:rsid w:val="00DD50F3"/>
    <w:rsid w:val="00DD5C7D"/>
    <w:rsid w:val="00DD6A62"/>
    <w:rsid w:val="00DD6CBE"/>
    <w:rsid w:val="00DD6F28"/>
    <w:rsid w:val="00DD7051"/>
    <w:rsid w:val="00DD7181"/>
    <w:rsid w:val="00DD7C08"/>
    <w:rsid w:val="00DE0299"/>
    <w:rsid w:val="00DE0966"/>
    <w:rsid w:val="00DE0A0A"/>
    <w:rsid w:val="00DE17AB"/>
    <w:rsid w:val="00DE19FC"/>
    <w:rsid w:val="00DE1FF0"/>
    <w:rsid w:val="00DE2070"/>
    <w:rsid w:val="00DE2880"/>
    <w:rsid w:val="00DE2BED"/>
    <w:rsid w:val="00DE2C10"/>
    <w:rsid w:val="00DE2DBA"/>
    <w:rsid w:val="00DE32F4"/>
    <w:rsid w:val="00DE362C"/>
    <w:rsid w:val="00DE3650"/>
    <w:rsid w:val="00DE3659"/>
    <w:rsid w:val="00DE393E"/>
    <w:rsid w:val="00DE3950"/>
    <w:rsid w:val="00DE3CC3"/>
    <w:rsid w:val="00DE3D8C"/>
    <w:rsid w:val="00DE3FAE"/>
    <w:rsid w:val="00DE3FEE"/>
    <w:rsid w:val="00DE421D"/>
    <w:rsid w:val="00DE461D"/>
    <w:rsid w:val="00DE47EF"/>
    <w:rsid w:val="00DE4841"/>
    <w:rsid w:val="00DE4A23"/>
    <w:rsid w:val="00DE4AE9"/>
    <w:rsid w:val="00DE4C90"/>
    <w:rsid w:val="00DE4DE5"/>
    <w:rsid w:val="00DE4EDB"/>
    <w:rsid w:val="00DE50F3"/>
    <w:rsid w:val="00DE50FC"/>
    <w:rsid w:val="00DE5269"/>
    <w:rsid w:val="00DE52F4"/>
    <w:rsid w:val="00DE61B5"/>
    <w:rsid w:val="00DE62AA"/>
    <w:rsid w:val="00DE650F"/>
    <w:rsid w:val="00DE6624"/>
    <w:rsid w:val="00DE68E4"/>
    <w:rsid w:val="00DE6B79"/>
    <w:rsid w:val="00DE6CB6"/>
    <w:rsid w:val="00DE6F72"/>
    <w:rsid w:val="00DE7857"/>
    <w:rsid w:val="00DF0080"/>
    <w:rsid w:val="00DF04C8"/>
    <w:rsid w:val="00DF067A"/>
    <w:rsid w:val="00DF0C33"/>
    <w:rsid w:val="00DF11C8"/>
    <w:rsid w:val="00DF1641"/>
    <w:rsid w:val="00DF170D"/>
    <w:rsid w:val="00DF1757"/>
    <w:rsid w:val="00DF1933"/>
    <w:rsid w:val="00DF1A0F"/>
    <w:rsid w:val="00DF1D78"/>
    <w:rsid w:val="00DF1EDB"/>
    <w:rsid w:val="00DF2290"/>
    <w:rsid w:val="00DF25C1"/>
    <w:rsid w:val="00DF2733"/>
    <w:rsid w:val="00DF2736"/>
    <w:rsid w:val="00DF2F93"/>
    <w:rsid w:val="00DF35B6"/>
    <w:rsid w:val="00DF3621"/>
    <w:rsid w:val="00DF384D"/>
    <w:rsid w:val="00DF3893"/>
    <w:rsid w:val="00DF38CD"/>
    <w:rsid w:val="00DF3C15"/>
    <w:rsid w:val="00DF4159"/>
    <w:rsid w:val="00DF4309"/>
    <w:rsid w:val="00DF4362"/>
    <w:rsid w:val="00DF4848"/>
    <w:rsid w:val="00DF49F3"/>
    <w:rsid w:val="00DF4E2F"/>
    <w:rsid w:val="00DF4E74"/>
    <w:rsid w:val="00DF52B2"/>
    <w:rsid w:val="00DF5733"/>
    <w:rsid w:val="00DF5B18"/>
    <w:rsid w:val="00DF5DBA"/>
    <w:rsid w:val="00DF61AE"/>
    <w:rsid w:val="00DF673B"/>
    <w:rsid w:val="00DF68C3"/>
    <w:rsid w:val="00DF68E8"/>
    <w:rsid w:val="00DF69E2"/>
    <w:rsid w:val="00DF6E89"/>
    <w:rsid w:val="00DF6EB7"/>
    <w:rsid w:val="00DF7266"/>
    <w:rsid w:val="00DF764B"/>
    <w:rsid w:val="00DF7886"/>
    <w:rsid w:val="00DF7B93"/>
    <w:rsid w:val="00E00191"/>
    <w:rsid w:val="00E00198"/>
    <w:rsid w:val="00E00357"/>
    <w:rsid w:val="00E0060F"/>
    <w:rsid w:val="00E00B8D"/>
    <w:rsid w:val="00E00E6B"/>
    <w:rsid w:val="00E01038"/>
    <w:rsid w:val="00E01165"/>
    <w:rsid w:val="00E0136B"/>
    <w:rsid w:val="00E014CE"/>
    <w:rsid w:val="00E015FF"/>
    <w:rsid w:val="00E018E3"/>
    <w:rsid w:val="00E01C24"/>
    <w:rsid w:val="00E0226C"/>
    <w:rsid w:val="00E023A2"/>
    <w:rsid w:val="00E02471"/>
    <w:rsid w:val="00E025D5"/>
    <w:rsid w:val="00E02A05"/>
    <w:rsid w:val="00E02B39"/>
    <w:rsid w:val="00E02C6B"/>
    <w:rsid w:val="00E02EAC"/>
    <w:rsid w:val="00E02FF8"/>
    <w:rsid w:val="00E034B8"/>
    <w:rsid w:val="00E03570"/>
    <w:rsid w:val="00E037CD"/>
    <w:rsid w:val="00E03D18"/>
    <w:rsid w:val="00E041A0"/>
    <w:rsid w:val="00E042B9"/>
    <w:rsid w:val="00E04515"/>
    <w:rsid w:val="00E0461A"/>
    <w:rsid w:val="00E0483C"/>
    <w:rsid w:val="00E0483E"/>
    <w:rsid w:val="00E0493B"/>
    <w:rsid w:val="00E049CD"/>
    <w:rsid w:val="00E0569E"/>
    <w:rsid w:val="00E05816"/>
    <w:rsid w:val="00E05885"/>
    <w:rsid w:val="00E05E1C"/>
    <w:rsid w:val="00E05EBB"/>
    <w:rsid w:val="00E0606D"/>
    <w:rsid w:val="00E06820"/>
    <w:rsid w:val="00E06935"/>
    <w:rsid w:val="00E06B14"/>
    <w:rsid w:val="00E06BC0"/>
    <w:rsid w:val="00E06C50"/>
    <w:rsid w:val="00E071B0"/>
    <w:rsid w:val="00E07A7A"/>
    <w:rsid w:val="00E07F20"/>
    <w:rsid w:val="00E10161"/>
    <w:rsid w:val="00E1028D"/>
    <w:rsid w:val="00E106E0"/>
    <w:rsid w:val="00E10739"/>
    <w:rsid w:val="00E10D41"/>
    <w:rsid w:val="00E10F40"/>
    <w:rsid w:val="00E11421"/>
    <w:rsid w:val="00E1142F"/>
    <w:rsid w:val="00E117A2"/>
    <w:rsid w:val="00E11855"/>
    <w:rsid w:val="00E11BEE"/>
    <w:rsid w:val="00E126D8"/>
    <w:rsid w:val="00E12748"/>
    <w:rsid w:val="00E127A5"/>
    <w:rsid w:val="00E1291D"/>
    <w:rsid w:val="00E12C83"/>
    <w:rsid w:val="00E13413"/>
    <w:rsid w:val="00E134E4"/>
    <w:rsid w:val="00E13A20"/>
    <w:rsid w:val="00E13FD1"/>
    <w:rsid w:val="00E14203"/>
    <w:rsid w:val="00E14556"/>
    <w:rsid w:val="00E148DC"/>
    <w:rsid w:val="00E15147"/>
    <w:rsid w:val="00E1540D"/>
    <w:rsid w:val="00E15425"/>
    <w:rsid w:val="00E15514"/>
    <w:rsid w:val="00E1553F"/>
    <w:rsid w:val="00E1562D"/>
    <w:rsid w:val="00E15870"/>
    <w:rsid w:val="00E15A70"/>
    <w:rsid w:val="00E15AA8"/>
    <w:rsid w:val="00E15BB9"/>
    <w:rsid w:val="00E15EB3"/>
    <w:rsid w:val="00E16016"/>
    <w:rsid w:val="00E16030"/>
    <w:rsid w:val="00E1611F"/>
    <w:rsid w:val="00E162E4"/>
    <w:rsid w:val="00E1666C"/>
    <w:rsid w:val="00E16E93"/>
    <w:rsid w:val="00E175E3"/>
    <w:rsid w:val="00E1769A"/>
    <w:rsid w:val="00E17C94"/>
    <w:rsid w:val="00E2009F"/>
    <w:rsid w:val="00E200CA"/>
    <w:rsid w:val="00E204AD"/>
    <w:rsid w:val="00E208E3"/>
    <w:rsid w:val="00E209B5"/>
    <w:rsid w:val="00E211EC"/>
    <w:rsid w:val="00E2147B"/>
    <w:rsid w:val="00E2163F"/>
    <w:rsid w:val="00E21ECD"/>
    <w:rsid w:val="00E21F01"/>
    <w:rsid w:val="00E221B5"/>
    <w:rsid w:val="00E2250F"/>
    <w:rsid w:val="00E22529"/>
    <w:rsid w:val="00E226D6"/>
    <w:rsid w:val="00E22BDE"/>
    <w:rsid w:val="00E22D40"/>
    <w:rsid w:val="00E22D9B"/>
    <w:rsid w:val="00E23074"/>
    <w:rsid w:val="00E232F4"/>
    <w:rsid w:val="00E23826"/>
    <w:rsid w:val="00E23AD3"/>
    <w:rsid w:val="00E23BB8"/>
    <w:rsid w:val="00E23F3A"/>
    <w:rsid w:val="00E24249"/>
    <w:rsid w:val="00E24DC9"/>
    <w:rsid w:val="00E24F62"/>
    <w:rsid w:val="00E24FFB"/>
    <w:rsid w:val="00E2513F"/>
    <w:rsid w:val="00E256E9"/>
    <w:rsid w:val="00E258F1"/>
    <w:rsid w:val="00E25F4B"/>
    <w:rsid w:val="00E261E5"/>
    <w:rsid w:val="00E26E0F"/>
    <w:rsid w:val="00E26FE8"/>
    <w:rsid w:val="00E27264"/>
    <w:rsid w:val="00E27476"/>
    <w:rsid w:val="00E27B26"/>
    <w:rsid w:val="00E307EC"/>
    <w:rsid w:val="00E30865"/>
    <w:rsid w:val="00E30D63"/>
    <w:rsid w:val="00E30F52"/>
    <w:rsid w:val="00E3172A"/>
    <w:rsid w:val="00E3174C"/>
    <w:rsid w:val="00E31CA1"/>
    <w:rsid w:val="00E324F4"/>
    <w:rsid w:val="00E32616"/>
    <w:rsid w:val="00E32765"/>
    <w:rsid w:val="00E33222"/>
    <w:rsid w:val="00E33E38"/>
    <w:rsid w:val="00E33EC5"/>
    <w:rsid w:val="00E341CD"/>
    <w:rsid w:val="00E343C1"/>
    <w:rsid w:val="00E34CE8"/>
    <w:rsid w:val="00E34CFD"/>
    <w:rsid w:val="00E34DA9"/>
    <w:rsid w:val="00E34E51"/>
    <w:rsid w:val="00E34ED5"/>
    <w:rsid w:val="00E34EDE"/>
    <w:rsid w:val="00E34F54"/>
    <w:rsid w:val="00E35078"/>
    <w:rsid w:val="00E351DC"/>
    <w:rsid w:val="00E3568C"/>
    <w:rsid w:val="00E3582D"/>
    <w:rsid w:val="00E35B5F"/>
    <w:rsid w:val="00E35BEA"/>
    <w:rsid w:val="00E35E79"/>
    <w:rsid w:val="00E360AF"/>
    <w:rsid w:val="00E36462"/>
    <w:rsid w:val="00E366C9"/>
    <w:rsid w:val="00E366D0"/>
    <w:rsid w:val="00E3735B"/>
    <w:rsid w:val="00E37479"/>
    <w:rsid w:val="00E40220"/>
    <w:rsid w:val="00E4042F"/>
    <w:rsid w:val="00E4044E"/>
    <w:rsid w:val="00E40905"/>
    <w:rsid w:val="00E40AB0"/>
    <w:rsid w:val="00E40CB0"/>
    <w:rsid w:val="00E40DD7"/>
    <w:rsid w:val="00E40E70"/>
    <w:rsid w:val="00E40EBB"/>
    <w:rsid w:val="00E40ED2"/>
    <w:rsid w:val="00E41248"/>
    <w:rsid w:val="00E41519"/>
    <w:rsid w:val="00E417F0"/>
    <w:rsid w:val="00E41DED"/>
    <w:rsid w:val="00E42026"/>
    <w:rsid w:val="00E4231E"/>
    <w:rsid w:val="00E42494"/>
    <w:rsid w:val="00E4299A"/>
    <w:rsid w:val="00E42EB6"/>
    <w:rsid w:val="00E42FC0"/>
    <w:rsid w:val="00E43027"/>
    <w:rsid w:val="00E4306B"/>
    <w:rsid w:val="00E433AA"/>
    <w:rsid w:val="00E439D0"/>
    <w:rsid w:val="00E43A31"/>
    <w:rsid w:val="00E43C23"/>
    <w:rsid w:val="00E448E6"/>
    <w:rsid w:val="00E44B6A"/>
    <w:rsid w:val="00E44DF9"/>
    <w:rsid w:val="00E44F11"/>
    <w:rsid w:val="00E44F45"/>
    <w:rsid w:val="00E450F6"/>
    <w:rsid w:val="00E45265"/>
    <w:rsid w:val="00E4552E"/>
    <w:rsid w:val="00E455FA"/>
    <w:rsid w:val="00E45CFB"/>
    <w:rsid w:val="00E45F33"/>
    <w:rsid w:val="00E46A9B"/>
    <w:rsid w:val="00E46B31"/>
    <w:rsid w:val="00E46DBC"/>
    <w:rsid w:val="00E4727A"/>
    <w:rsid w:val="00E4791D"/>
    <w:rsid w:val="00E47AFA"/>
    <w:rsid w:val="00E47BB2"/>
    <w:rsid w:val="00E47E0A"/>
    <w:rsid w:val="00E50053"/>
    <w:rsid w:val="00E50339"/>
    <w:rsid w:val="00E50409"/>
    <w:rsid w:val="00E5049E"/>
    <w:rsid w:val="00E50611"/>
    <w:rsid w:val="00E508BE"/>
    <w:rsid w:val="00E50A7B"/>
    <w:rsid w:val="00E50D96"/>
    <w:rsid w:val="00E5139F"/>
    <w:rsid w:val="00E51943"/>
    <w:rsid w:val="00E519A5"/>
    <w:rsid w:val="00E520D2"/>
    <w:rsid w:val="00E520F5"/>
    <w:rsid w:val="00E52417"/>
    <w:rsid w:val="00E53418"/>
    <w:rsid w:val="00E539F3"/>
    <w:rsid w:val="00E53BEF"/>
    <w:rsid w:val="00E53E22"/>
    <w:rsid w:val="00E54240"/>
    <w:rsid w:val="00E54A78"/>
    <w:rsid w:val="00E54B23"/>
    <w:rsid w:val="00E54C26"/>
    <w:rsid w:val="00E54DFC"/>
    <w:rsid w:val="00E54E74"/>
    <w:rsid w:val="00E550AC"/>
    <w:rsid w:val="00E55356"/>
    <w:rsid w:val="00E555C6"/>
    <w:rsid w:val="00E5561F"/>
    <w:rsid w:val="00E55899"/>
    <w:rsid w:val="00E55B14"/>
    <w:rsid w:val="00E55D1A"/>
    <w:rsid w:val="00E55F3E"/>
    <w:rsid w:val="00E56019"/>
    <w:rsid w:val="00E5602B"/>
    <w:rsid w:val="00E56B1B"/>
    <w:rsid w:val="00E56DFF"/>
    <w:rsid w:val="00E57432"/>
    <w:rsid w:val="00E5757A"/>
    <w:rsid w:val="00E575C2"/>
    <w:rsid w:val="00E57633"/>
    <w:rsid w:val="00E57962"/>
    <w:rsid w:val="00E57B79"/>
    <w:rsid w:val="00E57F1A"/>
    <w:rsid w:val="00E6009A"/>
    <w:rsid w:val="00E6012D"/>
    <w:rsid w:val="00E6034E"/>
    <w:rsid w:val="00E60436"/>
    <w:rsid w:val="00E605A1"/>
    <w:rsid w:val="00E60977"/>
    <w:rsid w:val="00E60A6E"/>
    <w:rsid w:val="00E60C9A"/>
    <w:rsid w:val="00E610F4"/>
    <w:rsid w:val="00E6113A"/>
    <w:rsid w:val="00E6130C"/>
    <w:rsid w:val="00E61727"/>
    <w:rsid w:val="00E618F9"/>
    <w:rsid w:val="00E61CD8"/>
    <w:rsid w:val="00E61DEF"/>
    <w:rsid w:val="00E61E59"/>
    <w:rsid w:val="00E62202"/>
    <w:rsid w:val="00E624F5"/>
    <w:rsid w:val="00E62931"/>
    <w:rsid w:val="00E63088"/>
    <w:rsid w:val="00E634C3"/>
    <w:rsid w:val="00E636E8"/>
    <w:rsid w:val="00E637DF"/>
    <w:rsid w:val="00E638BE"/>
    <w:rsid w:val="00E63F8E"/>
    <w:rsid w:val="00E64327"/>
    <w:rsid w:val="00E644B9"/>
    <w:rsid w:val="00E646C7"/>
    <w:rsid w:val="00E647C1"/>
    <w:rsid w:val="00E6492F"/>
    <w:rsid w:val="00E64A19"/>
    <w:rsid w:val="00E64EF4"/>
    <w:rsid w:val="00E65154"/>
    <w:rsid w:val="00E6545E"/>
    <w:rsid w:val="00E6563F"/>
    <w:rsid w:val="00E657B0"/>
    <w:rsid w:val="00E657EA"/>
    <w:rsid w:val="00E65A46"/>
    <w:rsid w:val="00E65BC3"/>
    <w:rsid w:val="00E65D7B"/>
    <w:rsid w:val="00E660F2"/>
    <w:rsid w:val="00E66473"/>
    <w:rsid w:val="00E664CB"/>
    <w:rsid w:val="00E664F6"/>
    <w:rsid w:val="00E665D1"/>
    <w:rsid w:val="00E66686"/>
    <w:rsid w:val="00E6677C"/>
    <w:rsid w:val="00E66D37"/>
    <w:rsid w:val="00E673E0"/>
    <w:rsid w:val="00E678D5"/>
    <w:rsid w:val="00E6798A"/>
    <w:rsid w:val="00E67E8F"/>
    <w:rsid w:val="00E702B8"/>
    <w:rsid w:val="00E70359"/>
    <w:rsid w:val="00E7035A"/>
    <w:rsid w:val="00E704D9"/>
    <w:rsid w:val="00E70576"/>
    <w:rsid w:val="00E70613"/>
    <w:rsid w:val="00E707A4"/>
    <w:rsid w:val="00E70FE1"/>
    <w:rsid w:val="00E71358"/>
    <w:rsid w:val="00E71716"/>
    <w:rsid w:val="00E718C5"/>
    <w:rsid w:val="00E71940"/>
    <w:rsid w:val="00E71B28"/>
    <w:rsid w:val="00E72018"/>
    <w:rsid w:val="00E723F4"/>
    <w:rsid w:val="00E72666"/>
    <w:rsid w:val="00E72824"/>
    <w:rsid w:val="00E72E28"/>
    <w:rsid w:val="00E72F15"/>
    <w:rsid w:val="00E731F3"/>
    <w:rsid w:val="00E73297"/>
    <w:rsid w:val="00E73C55"/>
    <w:rsid w:val="00E73DD5"/>
    <w:rsid w:val="00E74290"/>
    <w:rsid w:val="00E74493"/>
    <w:rsid w:val="00E746D0"/>
    <w:rsid w:val="00E74B68"/>
    <w:rsid w:val="00E74CC7"/>
    <w:rsid w:val="00E75055"/>
    <w:rsid w:val="00E75164"/>
    <w:rsid w:val="00E75563"/>
    <w:rsid w:val="00E75C7C"/>
    <w:rsid w:val="00E75D6B"/>
    <w:rsid w:val="00E75F75"/>
    <w:rsid w:val="00E760AF"/>
    <w:rsid w:val="00E760C6"/>
    <w:rsid w:val="00E762F7"/>
    <w:rsid w:val="00E768A5"/>
    <w:rsid w:val="00E76B95"/>
    <w:rsid w:val="00E77288"/>
    <w:rsid w:val="00E774B4"/>
    <w:rsid w:val="00E77767"/>
    <w:rsid w:val="00E7794A"/>
    <w:rsid w:val="00E77CC6"/>
    <w:rsid w:val="00E80172"/>
    <w:rsid w:val="00E80C54"/>
    <w:rsid w:val="00E80DF1"/>
    <w:rsid w:val="00E818B6"/>
    <w:rsid w:val="00E82091"/>
    <w:rsid w:val="00E82333"/>
    <w:rsid w:val="00E823C1"/>
    <w:rsid w:val="00E82694"/>
    <w:rsid w:val="00E82756"/>
    <w:rsid w:val="00E829F6"/>
    <w:rsid w:val="00E82A4D"/>
    <w:rsid w:val="00E82C12"/>
    <w:rsid w:val="00E82EE2"/>
    <w:rsid w:val="00E82FD7"/>
    <w:rsid w:val="00E83106"/>
    <w:rsid w:val="00E833E8"/>
    <w:rsid w:val="00E837AC"/>
    <w:rsid w:val="00E837EE"/>
    <w:rsid w:val="00E83CE2"/>
    <w:rsid w:val="00E845BD"/>
    <w:rsid w:val="00E84838"/>
    <w:rsid w:val="00E848A1"/>
    <w:rsid w:val="00E84FA0"/>
    <w:rsid w:val="00E8504A"/>
    <w:rsid w:val="00E85253"/>
    <w:rsid w:val="00E85851"/>
    <w:rsid w:val="00E858CB"/>
    <w:rsid w:val="00E85DF7"/>
    <w:rsid w:val="00E85EDB"/>
    <w:rsid w:val="00E85F08"/>
    <w:rsid w:val="00E866A2"/>
    <w:rsid w:val="00E8703D"/>
    <w:rsid w:val="00E87042"/>
    <w:rsid w:val="00E8782C"/>
    <w:rsid w:val="00E879AC"/>
    <w:rsid w:val="00E87EA2"/>
    <w:rsid w:val="00E90201"/>
    <w:rsid w:val="00E9049A"/>
    <w:rsid w:val="00E90BA7"/>
    <w:rsid w:val="00E911A9"/>
    <w:rsid w:val="00E912F2"/>
    <w:rsid w:val="00E9174B"/>
    <w:rsid w:val="00E917FE"/>
    <w:rsid w:val="00E91852"/>
    <w:rsid w:val="00E91909"/>
    <w:rsid w:val="00E91CA5"/>
    <w:rsid w:val="00E9200C"/>
    <w:rsid w:val="00E92E78"/>
    <w:rsid w:val="00E92F1B"/>
    <w:rsid w:val="00E930F6"/>
    <w:rsid w:val="00E931E1"/>
    <w:rsid w:val="00E931E8"/>
    <w:rsid w:val="00E93B9E"/>
    <w:rsid w:val="00E93E18"/>
    <w:rsid w:val="00E93E52"/>
    <w:rsid w:val="00E943AA"/>
    <w:rsid w:val="00E944CC"/>
    <w:rsid w:val="00E94731"/>
    <w:rsid w:val="00E94958"/>
    <w:rsid w:val="00E94B81"/>
    <w:rsid w:val="00E94E6F"/>
    <w:rsid w:val="00E95369"/>
    <w:rsid w:val="00E9536F"/>
    <w:rsid w:val="00E955DB"/>
    <w:rsid w:val="00E95B33"/>
    <w:rsid w:val="00E95D36"/>
    <w:rsid w:val="00E9628D"/>
    <w:rsid w:val="00E96A89"/>
    <w:rsid w:val="00E97554"/>
    <w:rsid w:val="00E976ED"/>
    <w:rsid w:val="00E97E17"/>
    <w:rsid w:val="00E97F21"/>
    <w:rsid w:val="00EA1001"/>
    <w:rsid w:val="00EA109B"/>
    <w:rsid w:val="00EA110E"/>
    <w:rsid w:val="00EA117D"/>
    <w:rsid w:val="00EA135D"/>
    <w:rsid w:val="00EA1462"/>
    <w:rsid w:val="00EA170B"/>
    <w:rsid w:val="00EA1CF2"/>
    <w:rsid w:val="00EA1DB6"/>
    <w:rsid w:val="00EA2204"/>
    <w:rsid w:val="00EA3264"/>
    <w:rsid w:val="00EA3324"/>
    <w:rsid w:val="00EA33FB"/>
    <w:rsid w:val="00EA36F2"/>
    <w:rsid w:val="00EA3922"/>
    <w:rsid w:val="00EA394C"/>
    <w:rsid w:val="00EA3EA8"/>
    <w:rsid w:val="00EA3EB3"/>
    <w:rsid w:val="00EA434B"/>
    <w:rsid w:val="00EA4901"/>
    <w:rsid w:val="00EA4A30"/>
    <w:rsid w:val="00EA4C5A"/>
    <w:rsid w:val="00EA56F6"/>
    <w:rsid w:val="00EA5EA9"/>
    <w:rsid w:val="00EA60FF"/>
    <w:rsid w:val="00EA62D8"/>
    <w:rsid w:val="00EA637C"/>
    <w:rsid w:val="00EA6777"/>
    <w:rsid w:val="00EA6817"/>
    <w:rsid w:val="00EA6DB0"/>
    <w:rsid w:val="00EA6FC4"/>
    <w:rsid w:val="00EA7010"/>
    <w:rsid w:val="00EA7091"/>
    <w:rsid w:val="00EA70AF"/>
    <w:rsid w:val="00EA720D"/>
    <w:rsid w:val="00EA7496"/>
    <w:rsid w:val="00EA78D6"/>
    <w:rsid w:val="00EA7B12"/>
    <w:rsid w:val="00EA7F88"/>
    <w:rsid w:val="00EB096B"/>
    <w:rsid w:val="00EB099A"/>
    <w:rsid w:val="00EB0D9E"/>
    <w:rsid w:val="00EB1329"/>
    <w:rsid w:val="00EB1431"/>
    <w:rsid w:val="00EB14EE"/>
    <w:rsid w:val="00EB1567"/>
    <w:rsid w:val="00EB17A0"/>
    <w:rsid w:val="00EB1B22"/>
    <w:rsid w:val="00EB1CA3"/>
    <w:rsid w:val="00EB227E"/>
    <w:rsid w:val="00EB32D6"/>
    <w:rsid w:val="00EB367D"/>
    <w:rsid w:val="00EB399D"/>
    <w:rsid w:val="00EB3B21"/>
    <w:rsid w:val="00EB3CE9"/>
    <w:rsid w:val="00EB3EAC"/>
    <w:rsid w:val="00EB3EC2"/>
    <w:rsid w:val="00EB3F16"/>
    <w:rsid w:val="00EB3FEE"/>
    <w:rsid w:val="00EB4E04"/>
    <w:rsid w:val="00EB4F58"/>
    <w:rsid w:val="00EB4F9D"/>
    <w:rsid w:val="00EB57A5"/>
    <w:rsid w:val="00EB5E96"/>
    <w:rsid w:val="00EB62F2"/>
    <w:rsid w:val="00EB66E3"/>
    <w:rsid w:val="00EB6A77"/>
    <w:rsid w:val="00EB6AD1"/>
    <w:rsid w:val="00EB6D49"/>
    <w:rsid w:val="00EB6D5D"/>
    <w:rsid w:val="00EB70F6"/>
    <w:rsid w:val="00EB7126"/>
    <w:rsid w:val="00EB7167"/>
    <w:rsid w:val="00EB71E7"/>
    <w:rsid w:val="00EB738F"/>
    <w:rsid w:val="00EB76EB"/>
    <w:rsid w:val="00EB77A3"/>
    <w:rsid w:val="00EB7896"/>
    <w:rsid w:val="00EB7A2D"/>
    <w:rsid w:val="00EB7C22"/>
    <w:rsid w:val="00EB7D32"/>
    <w:rsid w:val="00EC01E2"/>
    <w:rsid w:val="00EC01F4"/>
    <w:rsid w:val="00EC0225"/>
    <w:rsid w:val="00EC0446"/>
    <w:rsid w:val="00EC0846"/>
    <w:rsid w:val="00EC0B76"/>
    <w:rsid w:val="00EC0E3A"/>
    <w:rsid w:val="00EC0F61"/>
    <w:rsid w:val="00EC15F4"/>
    <w:rsid w:val="00EC17E6"/>
    <w:rsid w:val="00EC1834"/>
    <w:rsid w:val="00EC18B3"/>
    <w:rsid w:val="00EC18FD"/>
    <w:rsid w:val="00EC1A6E"/>
    <w:rsid w:val="00EC1AA6"/>
    <w:rsid w:val="00EC247F"/>
    <w:rsid w:val="00EC2595"/>
    <w:rsid w:val="00EC2C7C"/>
    <w:rsid w:val="00EC3095"/>
    <w:rsid w:val="00EC35A8"/>
    <w:rsid w:val="00EC365D"/>
    <w:rsid w:val="00EC36C7"/>
    <w:rsid w:val="00EC3937"/>
    <w:rsid w:val="00EC396A"/>
    <w:rsid w:val="00EC3B20"/>
    <w:rsid w:val="00EC3C66"/>
    <w:rsid w:val="00EC3CF9"/>
    <w:rsid w:val="00EC3F65"/>
    <w:rsid w:val="00EC4882"/>
    <w:rsid w:val="00EC4ADE"/>
    <w:rsid w:val="00EC4C9C"/>
    <w:rsid w:val="00EC4F91"/>
    <w:rsid w:val="00EC5512"/>
    <w:rsid w:val="00EC56D5"/>
    <w:rsid w:val="00EC5765"/>
    <w:rsid w:val="00EC6280"/>
    <w:rsid w:val="00EC6459"/>
    <w:rsid w:val="00EC6D28"/>
    <w:rsid w:val="00EC732C"/>
    <w:rsid w:val="00EC74BA"/>
    <w:rsid w:val="00EC76F1"/>
    <w:rsid w:val="00EC7858"/>
    <w:rsid w:val="00EC78BC"/>
    <w:rsid w:val="00EC7D24"/>
    <w:rsid w:val="00EC7F89"/>
    <w:rsid w:val="00ED0115"/>
    <w:rsid w:val="00ED0259"/>
    <w:rsid w:val="00ED0380"/>
    <w:rsid w:val="00ED0436"/>
    <w:rsid w:val="00ED08B9"/>
    <w:rsid w:val="00ED0A56"/>
    <w:rsid w:val="00ED156B"/>
    <w:rsid w:val="00ED1593"/>
    <w:rsid w:val="00ED1B0D"/>
    <w:rsid w:val="00ED1CCF"/>
    <w:rsid w:val="00ED1CDD"/>
    <w:rsid w:val="00ED1EC9"/>
    <w:rsid w:val="00ED1F84"/>
    <w:rsid w:val="00ED21D8"/>
    <w:rsid w:val="00ED24B9"/>
    <w:rsid w:val="00ED2970"/>
    <w:rsid w:val="00ED32D4"/>
    <w:rsid w:val="00ED337E"/>
    <w:rsid w:val="00ED3400"/>
    <w:rsid w:val="00ED35FA"/>
    <w:rsid w:val="00ED36D0"/>
    <w:rsid w:val="00ED450C"/>
    <w:rsid w:val="00ED4670"/>
    <w:rsid w:val="00ED4910"/>
    <w:rsid w:val="00ED4942"/>
    <w:rsid w:val="00ED498C"/>
    <w:rsid w:val="00ED4AAA"/>
    <w:rsid w:val="00ED4F5C"/>
    <w:rsid w:val="00ED5760"/>
    <w:rsid w:val="00ED5B9B"/>
    <w:rsid w:val="00ED5C48"/>
    <w:rsid w:val="00ED5E17"/>
    <w:rsid w:val="00ED6877"/>
    <w:rsid w:val="00ED6AA8"/>
    <w:rsid w:val="00ED6B59"/>
    <w:rsid w:val="00ED6F5C"/>
    <w:rsid w:val="00ED7486"/>
    <w:rsid w:val="00ED7512"/>
    <w:rsid w:val="00ED7A0F"/>
    <w:rsid w:val="00ED7BAB"/>
    <w:rsid w:val="00ED7CD2"/>
    <w:rsid w:val="00ED7F9F"/>
    <w:rsid w:val="00EE00DD"/>
    <w:rsid w:val="00EE014D"/>
    <w:rsid w:val="00EE0927"/>
    <w:rsid w:val="00EE092B"/>
    <w:rsid w:val="00EE0E6B"/>
    <w:rsid w:val="00EE1CEA"/>
    <w:rsid w:val="00EE1CF9"/>
    <w:rsid w:val="00EE1D69"/>
    <w:rsid w:val="00EE27E3"/>
    <w:rsid w:val="00EE2818"/>
    <w:rsid w:val="00EE2FF2"/>
    <w:rsid w:val="00EE31E3"/>
    <w:rsid w:val="00EE32D9"/>
    <w:rsid w:val="00EE38C9"/>
    <w:rsid w:val="00EE390A"/>
    <w:rsid w:val="00EE3A70"/>
    <w:rsid w:val="00EE3BC9"/>
    <w:rsid w:val="00EE3E2F"/>
    <w:rsid w:val="00EE3F5C"/>
    <w:rsid w:val="00EE412C"/>
    <w:rsid w:val="00EE41C2"/>
    <w:rsid w:val="00EE4260"/>
    <w:rsid w:val="00EE4271"/>
    <w:rsid w:val="00EE4840"/>
    <w:rsid w:val="00EE52C1"/>
    <w:rsid w:val="00EE5344"/>
    <w:rsid w:val="00EE56A7"/>
    <w:rsid w:val="00EE583D"/>
    <w:rsid w:val="00EE5EC1"/>
    <w:rsid w:val="00EE62CA"/>
    <w:rsid w:val="00EE63E0"/>
    <w:rsid w:val="00EE65A0"/>
    <w:rsid w:val="00EE65C6"/>
    <w:rsid w:val="00EE65E5"/>
    <w:rsid w:val="00EE66D0"/>
    <w:rsid w:val="00EE689F"/>
    <w:rsid w:val="00EE6CC6"/>
    <w:rsid w:val="00EE6DA6"/>
    <w:rsid w:val="00EE72C7"/>
    <w:rsid w:val="00EE7309"/>
    <w:rsid w:val="00EE7442"/>
    <w:rsid w:val="00EE762D"/>
    <w:rsid w:val="00EE7B99"/>
    <w:rsid w:val="00EE7CDC"/>
    <w:rsid w:val="00EF00D3"/>
    <w:rsid w:val="00EF03A3"/>
    <w:rsid w:val="00EF0914"/>
    <w:rsid w:val="00EF0AE8"/>
    <w:rsid w:val="00EF0C5F"/>
    <w:rsid w:val="00EF0D0D"/>
    <w:rsid w:val="00EF0E25"/>
    <w:rsid w:val="00EF1024"/>
    <w:rsid w:val="00EF10B7"/>
    <w:rsid w:val="00EF1119"/>
    <w:rsid w:val="00EF1277"/>
    <w:rsid w:val="00EF16B1"/>
    <w:rsid w:val="00EF1A4D"/>
    <w:rsid w:val="00EF1F6A"/>
    <w:rsid w:val="00EF1FD6"/>
    <w:rsid w:val="00EF2017"/>
    <w:rsid w:val="00EF2B92"/>
    <w:rsid w:val="00EF3AD5"/>
    <w:rsid w:val="00EF3B5E"/>
    <w:rsid w:val="00EF415D"/>
    <w:rsid w:val="00EF4273"/>
    <w:rsid w:val="00EF4A2C"/>
    <w:rsid w:val="00EF4A45"/>
    <w:rsid w:val="00EF51BA"/>
    <w:rsid w:val="00EF51EF"/>
    <w:rsid w:val="00EF520B"/>
    <w:rsid w:val="00EF53D2"/>
    <w:rsid w:val="00EF549F"/>
    <w:rsid w:val="00EF5D49"/>
    <w:rsid w:val="00EF6C3E"/>
    <w:rsid w:val="00EF6D0C"/>
    <w:rsid w:val="00EF6D30"/>
    <w:rsid w:val="00EF7221"/>
    <w:rsid w:val="00EF74B4"/>
    <w:rsid w:val="00EF765E"/>
    <w:rsid w:val="00EF771B"/>
    <w:rsid w:val="00EF7776"/>
    <w:rsid w:val="00F005A2"/>
    <w:rsid w:val="00F009B2"/>
    <w:rsid w:val="00F00C98"/>
    <w:rsid w:val="00F00CAF"/>
    <w:rsid w:val="00F00D7E"/>
    <w:rsid w:val="00F00DEA"/>
    <w:rsid w:val="00F01060"/>
    <w:rsid w:val="00F01067"/>
    <w:rsid w:val="00F010CE"/>
    <w:rsid w:val="00F011B2"/>
    <w:rsid w:val="00F01857"/>
    <w:rsid w:val="00F0195C"/>
    <w:rsid w:val="00F01A1D"/>
    <w:rsid w:val="00F01CF7"/>
    <w:rsid w:val="00F01F82"/>
    <w:rsid w:val="00F027E7"/>
    <w:rsid w:val="00F029B4"/>
    <w:rsid w:val="00F02D0F"/>
    <w:rsid w:val="00F03125"/>
    <w:rsid w:val="00F03638"/>
    <w:rsid w:val="00F0390C"/>
    <w:rsid w:val="00F03B48"/>
    <w:rsid w:val="00F03D86"/>
    <w:rsid w:val="00F03E5C"/>
    <w:rsid w:val="00F03FD6"/>
    <w:rsid w:val="00F04057"/>
    <w:rsid w:val="00F040C7"/>
    <w:rsid w:val="00F040E1"/>
    <w:rsid w:val="00F04169"/>
    <w:rsid w:val="00F04F21"/>
    <w:rsid w:val="00F05017"/>
    <w:rsid w:val="00F05C1A"/>
    <w:rsid w:val="00F05D12"/>
    <w:rsid w:val="00F05FFB"/>
    <w:rsid w:val="00F06105"/>
    <w:rsid w:val="00F06294"/>
    <w:rsid w:val="00F063AA"/>
    <w:rsid w:val="00F064D5"/>
    <w:rsid w:val="00F06718"/>
    <w:rsid w:val="00F067B5"/>
    <w:rsid w:val="00F06B8F"/>
    <w:rsid w:val="00F07107"/>
    <w:rsid w:val="00F07208"/>
    <w:rsid w:val="00F07593"/>
    <w:rsid w:val="00F075D1"/>
    <w:rsid w:val="00F0763B"/>
    <w:rsid w:val="00F076C9"/>
    <w:rsid w:val="00F0799C"/>
    <w:rsid w:val="00F07A7E"/>
    <w:rsid w:val="00F07D90"/>
    <w:rsid w:val="00F102C0"/>
    <w:rsid w:val="00F10647"/>
    <w:rsid w:val="00F10C8E"/>
    <w:rsid w:val="00F1109E"/>
    <w:rsid w:val="00F1130B"/>
    <w:rsid w:val="00F1174C"/>
    <w:rsid w:val="00F11815"/>
    <w:rsid w:val="00F1183A"/>
    <w:rsid w:val="00F11D74"/>
    <w:rsid w:val="00F12180"/>
    <w:rsid w:val="00F1225F"/>
    <w:rsid w:val="00F12444"/>
    <w:rsid w:val="00F124AD"/>
    <w:rsid w:val="00F12557"/>
    <w:rsid w:val="00F1294E"/>
    <w:rsid w:val="00F1297F"/>
    <w:rsid w:val="00F1309A"/>
    <w:rsid w:val="00F1309B"/>
    <w:rsid w:val="00F132A0"/>
    <w:rsid w:val="00F13968"/>
    <w:rsid w:val="00F13A4B"/>
    <w:rsid w:val="00F14043"/>
    <w:rsid w:val="00F149D5"/>
    <w:rsid w:val="00F14A2F"/>
    <w:rsid w:val="00F14B72"/>
    <w:rsid w:val="00F14C2C"/>
    <w:rsid w:val="00F1568C"/>
    <w:rsid w:val="00F1583E"/>
    <w:rsid w:val="00F15A11"/>
    <w:rsid w:val="00F15A5A"/>
    <w:rsid w:val="00F15DE9"/>
    <w:rsid w:val="00F15EEB"/>
    <w:rsid w:val="00F15FF7"/>
    <w:rsid w:val="00F160B3"/>
    <w:rsid w:val="00F164D7"/>
    <w:rsid w:val="00F16521"/>
    <w:rsid w:val="00F16564"/>
    <w:rsid w:val="00F1662B"/>
    <w:rsid w:val="00F16761"/>
    <w:rsid w:val="00F16F30"/>
    <w:rsid w:val="00F1724E"/>
    <w:rsid w:val="00F17F31"/>
    <w:rsid w:val="00F2022F"/>
    <w:rsid w:val="00F203C8"/>
    <w:rsid w:val="00F209A8"/>
    <w:rsid w:val="00F20EFB"/>
    <w:rsid w:val="00F210B0"/>
    <w:rsid w:val="00F212D6"/>
    <w:rsid w:val="00F2167E"/>
    <w:rsid w:val="00F21727"/>
    <w:rsid w:val="00F217E9"/>
    <w:rsid w:val="00F21CF3"/>
    <w:rsid w:val="00F22220"/>
    <w:rsid w:val="00F2226B"/>
    <w:rsid w:val="00F225FB"/>
    <w:rsid w:val="00F23143"/>
    <w:rsid w:val="00F2321F"/>
    <w:rsid w:val="00F233EE"/>
    <w:rsid w:val="00F234D2"/>
    <w:rsid w:val="00F23995"/>
    <w:rsid w:val="00F23AF6"/>
    <w:rsid w:val="00F23EA3"/>
    <w:rsid w:val="00F23FC7"/>
    <w:rsid w:val="00F242E6"/>
    <w:rsid w:val="00F245D8"/>
    <w:rsid w:val="00F24FF7"/>
    <w:rsid w:val="00F250EF"/>
    <w:rsid w:val="00F25659"/>
    <w:rsid w:val="00F256BE"/>
    <w:rsid w:val="00F2573B"/>
    <w:rsid w:val="00F25F37"/>
    <w:rsid w:val="00F2629F"/>
    <w:rsid w:val="00F26600"/>
    <w:rsid w:val="00F26F39"/>
    <w:rsid w:val="00F2717E"/>
    <w:rsid w:val="00F276C2"/>
    <w:rsid w:val="00F276F2"/>
    <w:rsid w:val="00F27707"/>
    <w:rsid w:val="00F27B59"/>
    <w:rsid w:val="00F27F35"/>
    <w:rsid w:val="00F3025A"/>
    <w:rsid w:val="00F30891"/>
    <w:rsid w:val="00F308E0"/>
    <w:rsid w:val="00F30980"/>
    <w:rsid w:val="00F30A3F"/>
    <w:rsid w:val="00F30F00"/>
    <w:rsid w:val="00F3162F"/>
    <w:rsid w:val="00F318E9"/>
    <w:rsid w:val="00F31B30"/>
    <w:rsid w:val="00F31C78"/>
    <w:rsid w:val="00F31D6F"/>
    <w:rsid w:val="00F31F9F"/>
    <w:rsid w:val="00F3275C"/>
    <w:rsid w:val="00F32AB1"/>
    <w:rsid w:val="00F32C2D"/>
    <w:rsid w:val="00F33B10"/>
    <w:rsid w:val="00F33E32"/>
    <w:rsid w:val="00F33FAD"/>
    <w:rsid w:val="00F3438A"/>
    <w:rsid w:val="00F34688"/>
    <w:rsid w:val="00F3468E"/>
    <w:rsid w:val="00F34A99"/>
    <w:rsid w:val="00F34A9F"/>
    <w:rsid w:val="00F34B12"/>
    <w:rsid w:val="00F352E5"/>
    <w:rsid w:val="00F35756"/>
    <w:rsid w:val="00F359DE"/>
    <w:rsid w:val="00F35AAB"/>
    <w:rsid w:val="00F36269"/>
    <w:rsid w:val="00F3627E"/>
    <w:rsid w:val="00F3634C"/>
    <w:rsid w:val="00F36565"/>
    <w:rsid w:val="00F365A9"/>
    <w:rsid w:val="00F36C7A"/>
    <w:rsid w:val="00F36C89"/>
    <w:rsid w:val="00F37138"/>
    <w:rsid w:val="00F37327"/>
    <w:rsid w:val="00F374FE"/>
    <w:rsid w:val="00F379C1"/>
    <w:rsid w:val="00F37A7B"/>
    <w:rsid w:val="00F37B67"/>
    <w:rsid w:val="00F37D2D"/>
    <w:rsid w:val="00F40438"/>
    <w:rsid w:val="00F408E1"/>
    <w:rsid w:val="00F40DC6"/>
    <w:rsid w:val="00F411A9"/>
    <w:rsid w:val="00F4155F"/>
    <w:rsid w:val="00F42200"/>
    <w:rsid w:val="00F423AE"/>
    <w:rsid w:val="00F42491"/>
    <w:rsid w:val="00F42A60"/>
    <w:rsid w:val="00F43039"/>
    <w:rsid w:val="00F430BA"/>
    <w:rsid w:val="00F43389"/>
    <w:rsid w:val="00F433AC"/>
    <w:rsid w:val="00F433AD"/>
    <w:rsid w:val="00F43A41"/>
    <w:rsid w:val="00F43B06"/>
    <w:rsid w:val="00F43FE3"/>
    <w:rsid w:val="00F44084"/>
    <w:rsid w:val="00F4409D"/>
    <w:rsid w:val="00F443A2"/>
    <w:rsid w:val="00F44577"/>
    <w:rsid w:val="00F447BF"/>
    <w:rsid w:val="00F449CB"/>
    <w:rsid w:val="00F44A25"/>
    <w:rsid w:val="00F44DEE"/>
    <w:rsid w:val="00F44FA3"/>
    <w:rsid w:val="00F4503F"/>
    <w:rsid w:val="00F4519F"/>
    <w:rsid w:val="00F45368"/>
    <w:rsid w:val="00F45F7B"/>
    <w:rsid w:val="00F4648E"/>
    <w:rsid w:val="00F4665E"/>
    <w:rsid w:val="00F466E9"/>
    <w:rsid w:val="00F46AEF"/>
    <w:rsid w:val="00F46AFA"/>
    <w:rsid w:val="00F46E06"/>
    <w:rsid w:val="00F46E74"/>
    <w:rsid w:val="00F46F82"/>
    <w:rsid w:val="00F46FA8"/>
    <w:rsid w:val="00F471E7"/>
    <w:rsid w:val="00F4736F"/>
    <w:rsid w:val="00F4751A"/>
    <w:rsid w:val="00F4779D"/>
    <w:rsid w:val="00F4790B"/>
    <w:rsid w:val="00F47F0E"/>
    <w:rsid w:val="00F5048E"/>
    <w:rsid w:val="00F50C2B"/>
    <w:rsid w:val="00F51347"/>
    <w:rsid w:val="00F516FE"/>
    <w:rsid w:val="00F51752"/>
    <w:rsid w:val="00F51B76"/>
    <w:rsid w:val="00F51E33"/>
    <w:rsid w:val="00F51EEB"/>
    <w:rsid w:val="00F51F53"/>
    <w:rsid w:val="00F520EB"/>
    <w:rsid w:val="00F5216A"/>
    <w:rsid w:val="00F52604"/>
    <w:rsid w:val="00F52840"/>
    <w:rsid w:val="00F53015"/>
    <w:rsid w:val="00F53087"/>
    <w:rsid w:val="00F53CBD"/>
    <w:rsid w:val="00F5418A"/>
    <w:rsid w:val="00F541C7"/>
    <w:rsid w:val="00F5440E"/>
    <w:rsid w:val="00F557F4"/>
    <w:rsid w:val="00F55E42"/>
    <w:rsid w:val="00F562E2"/>
    <w:rsid w:val="00F56480"/>
    <w:rsid w:val="00F564BA"/>
    <w:rsid w:val="00F57336"/>
    <w:rsid w:val="00F57377"/>
    <w:rsid w:val="00F57416"/>
    <w:rsid w:val="00F578CB"/>
    <w:rsid w:val="00F6032E"/>
    <w:rsid w:val="00F60621"/>
    <w:rsid w:val="00F606E4"/>
    <w:rsid w:val="00F60B7F"/>
    <w:rsid w:val="00F60CD2"/>
    <w:rsid w:val="00F60E31"/>
    <w:rsid w:val="00F60F47"/>
    <w:rsid w:val="00F6131D"/>
    <w:rsid w:val="00F61438"/>
    <w:rsid w:val="00F618DC"/>
    <w:rsid w:val="00F61DEB"/>
    <w:rsid w:val="00F61E06"/>
    <w:rsid w:val="00F61E0C"/>
    <w:rsid w:val="00F61FF1"/>
    <w:rsid w:val="00F622E3"/>
    <w:rsid w:val="00F62959"/>
    <w:rsid w:val="00F636FE"/>
    <w:rsid w:val="00F6394A"/>
    <w:rsid w:val="00F63C55"/>
    <w:rsid w:val="00F63C8D"/>
    <w:rsid w:val="00F6438F"/>
    <w:rsid w:val="00F644B5"/>
    <w:rsid w:val="00F645FF"/>
    <w:rsid w:val="00F648D3"/>
    <w:rsid w:val="00F64A86"/>
    <w:rsid w:val="00F64E4D"/>
    <w:rsid w:val="00F65009"/>
    <w:rsid w:val="00F654B9"/>
    <w:rsid w:val="00F65A80"/>
    <w:rsid w:val="00F65BAD"/>
    <w:rsid w:val="00F65BF2"/>
    <w:rsid w:val="00F65C4D"/>
    <w:rsid w:val="00F65F91"/>
    <w:rsid w:val="00F66081"/>
    <w:rsid w:val="00F66231"/>
    <w:rsid w:val="00F66B89"/>
    <w:rsid w:val="00F66CCC"/>
    <w:rsid w:val="00F671DF"/>
    <w:rsid w:val="00F676F8"/>
    <w:rsid w:val="00F678B8"/>
    <w:rsid w:val="00F67960"/>
    <w:rsid w:val="00F67EEC"/>
    <w:rsid w:val="00F67F45"/>
    <w:rsid w:val="00F700C7"/>
    <w:rsid w:val="00F701A9"/>
    <w:rsid w:val="00F701B0"/>
    <w:rsid w:val="00F701BE"/>
    <w:rsid w:val="00F70312"/>
    <w:rsid w:val="00F704DB"/>
    <w:rsid w:val="00F70753"/>
    <w:rsid w:val="00F70DEB"/>
    <w:rsid w:val="00F7106D"/>
    <w:rsid w:val="00F71154"/>
    <w:rsid w:val="00F711FE"/>
    <w:rsid w:val="00F71493"/>
    <w:rsid w:val="00F71569"/>
    <w:rsid w:val="00F719D7"/>
    <w:rsid w:val="00F71B49"/>
    <w:rsid w:val="00F71BEE"/>
    <w:rsid w:val="00F71EDF"/>
    <w:rsid w:val="00F72230"/>
    <w:rsid w:val="00F728E1"/>
    <w:rsid w:val="00F730ED"/>
    <w:rsid w:val="00F735C2"/>
    <w:rsid w:val="00F7369B"/>
    <w:rsid w:val="00F7376F"/>
    <w:rsid w:val="00F73A96"/>
    <w:rsid w:val="00F73C11"/>
    <w:rsid w:val="00F73DAD"/>
    <w:rsid w:val="00F744FA"/>
    <w:rsid w:val="00F74B13"/>
    <w:rsid w:val="00F74C8E"/>
    <w:rsid w:val="00F74F64"/>
    <w:rsid w:val="00F74FA7"/>
    <w:rsid w:val="00F74FF1"/>
    <w:rsid w:val="00F75060"/>
    <w:rsid w:val="00F75097"/>
    <w:rsid w:val="00F7524D"/>
    <w:rsid w:val="00F7553A"/>
    <w:rsid w:val="00F75836"/>
    <w:rsid w:val="00F75D97"/>
    <w:rsid w:val="00F75E9E"/>
    <w:rsid w:val="00F75EDD"/>
    <w:rsid w:val="00F76083"/>
    <w:rsid w:val="00F76449"/>
    <w:rsid w:val="00F7676B"/>
    <w:rsid w:val="00F76828"/>
    <w:rsid w:val="00F76A0D"/>
    <w:rsid w:val="00F76A0F"/>
    <w:rsid w:val="00F76CF1"/>
    <w:rsid w:val="00F776D8"/>
    <w:rsid w:val="00F778C9"/>
    <w:rsid w:val="00F7791F"/>
    <w:rsid w:val="00F77F55"/>
    <w:rsid w:val="00F8071F"/>
    <w:rsid w:val="00F80D6A"/>
    <w:rsid w:val="00F8103E"/>
    <w:rsid w:val="00F812C8"/>
    <w:rsid w:val="00F81491"/>
    <w:rsid w:val="00F816C0"/>
    <w:rsid w:val="00F81893"/>
    <w:rsid w:val="00F818AD"/>
    <w:rsid w:val="00F81B8E"/>
    <w:rsid w:val="00F81F91"/>
    <w:rsid w:val="00F82004"/>
    <w:rsid w:val="00F822B4"/>
    <w:rsid w:val="00F82348"/>
    <w:rsid w:val="00F826AD"/>
    <w:rsid w:val="00F82D7D"/>
    <w:rsid w:val="00F82F9A"/>
    <w:rsid w:val="00F8327E"/>
    <w:rsid w:val="00F83A0B"/>
    <w:rsid w:val="00F83BB3"/>
    <w:rsid w:val="00F83F4F"/>
    <w:rsid w:val="00F84122"/>
    <w:rsid w:val="00F846AD"/>
    <w:rsid w:val="00F84894"/>
    <w:rsid w:val="00F851A1"/>
    <w:rsid w:val="00F8567D"/>
    <w:rsid w:val="00F857CD"/>
    <w:rsid w:val="00F85803"/>
    <w:rsid w:val="00F85E81"/>
    <w:rsid w:val="00F86945"/>
    <w:rsid w:val="00F86B57"/>
    <w:rsid w:val="00F86C55"/>
    <w:rsid w:val="00F87069"/>
    <w:rsid w:val="00F87367"/>
    <w:rsid w:val="00F87705"/>
    <w:rsid w:val="00F8784F"/>
    <w:rsid w:val="00F87A62"/>
    <w:rsid w:val="00F87C26"/>
    <w:rsid w:val="00F87E56"/>
    <w:rsid w:val="00F904A1"/>
    <w:rsid w:val="00F904CA"/>
    <w:rsid w:val="00F9073D"/>
    <w:rsid w:val="00F90BA2"/>
    <w:rsid w:val="00F90C69"/>
    <w:rsid w:val="00F90D03"/>
    <w:rsid w:val="00F9130C"/>
    <w:rsid w:val="00F91389"/>
    <w:rsid w:val="00F91854"/>
    <w:rsid w:val="00F918FE"/>
    <w:rsid w:val="00F91D07"/>
    <w:rsid w:val="00F91D47"/>
    <w:rsid w:val="00F91DA8"/>
    <w:rsid w:val="00F92252"/>
    <w:rsid w:val="00F92AE2"/>
    <w:rsid w:val="00F931A6"/>
    <w:rsid w:val="00F933B0"/>
    <w:rsid w:val="00F936BA"/>
    <w:rsid w:val="00F938A4"/>
    <w:rsid w:val="00F9392C"/>
    <w:rsid w:val="00F93B5D"/>
    <w:rsid w:val="00F93D5A"/>
    <w:rsid w:val="00F9437B"/>
    <w:rsid w:val="00F94797"/>
    <w:rsid w:val="00F94BA2"/>
    <w:rsid w:val="00F94F3C"/>
    <w:rsid w:val="00F95080"/>
    <w:rsid w:val="00F956AF"/>
    <w:rsid w:val="00F95884"/>
    <w:rsid w:val="00F95C9F"/>
    <w:rsid w:val="00F95DBB"/>
    <w:rsid w:val="00F95F7C"/>
    <w:rsid w:val="00F95FF1"/>
    <w:rsid w:val="00F96048"/>
    <w:rsid w:val="00F9646B"/>
    <w:rsid w:val="00F9657B"/>
    <w:rsid w:val="00F96621"/>
    <w:rsid w:val="00F96701"/>
    <w:rsid w:val="00F9679A"/>
    <w:rsid w:val="00F96C82"/>
    <w:rsid w:val="00F96FCA"/>
    <w:rsid w:val="00F97235"/>
    <w:rsid w:val="00F97273"/>
    <w:rsid w:val="00F97852"/>
    <w:rsid w:val="00F9786F"/>
    <w:rsid w:val="00F97873"/>
    <w:rsid w:val="00F97C1F"/>
    <w:rsid w:val="00F97F8A"/>
    <w:rsid w:val="00FA0DD9"/>
    <w:rsid w:val="00FA0E12"/>
    <w:rsid w:val="00FA14C0"/>
    <w:rsid w:val="00FA17C4"/>
    <w:rsid w:val="00FA1986"/>
    <w:rsid w:val="00FA1C9F"/>
    <w:rsid w:val="00FA1D9B"/>
    <w:rsid w:val="00FA1F69"/>
    <w:rsid w:val="00FA221E"/>
    <w:rsid w:val="00FA2394"/>
    <w:rsid w:val="00FA28B1"/>
    <w:rsid w:val="00FA2BE3"/>
    <w:rsid w:val="00FA316D"/>
    <w:rsid w:val="00FA335C"/>
    <w:rsid w:val="00FA3406"/>
    <w:rsid w:val="00FA340C"/>
    <w:rsid w:val="00FA3629"/>
    <w:rsid w:val="00FA38F7"/>
    <w:rsid w:val="00FA3923"/>
    <w:rsid w:val="00FA3BA7"/>
    <w:rsid w:val="00FA3C93"/>
    <w:rsid w:val="00FA3D3D"/>
    <w:rsid w:val="00FA40D9"/>
    <w:rsid w:val="00FA425A"/>
    <w:rsid w:val="00FA4472"/>
    <w:rsid w:val="00FA46D2"/>
    <w:rsid w:val="00FA4871"/>
    <w:rsid w:val="00FA48D4"/>
    <w:rsid w:val="00FA4930"/>
    <w:rsid w:val="00FA4BA9"/>
    <w:rsid w:val="00FA5287"/>
    <w:rsid w:val="00FA551F"/>
    <w:rsid w:val="00FA5B3E"/>
    <w:rsid w:val="00FA5BE7"/>
    <w:rsid w:val="00FA5DA7"/>
    <w:rsid w:val="00FA6513"/>
    <w:rsid w:val="00FA6655"/>
    <w:rsid w:val="00FA6A3D"/>
    <w:rsid w:val="00FA6DF1"/>
    <w:rsid w:val="00FA741C"/>
    <w:rsid w:val="00FA76C7"/>
    <w:rsid w:val="00FA788D"/>
    <w:rsid w:val="00FA7A93"/>
    <w:rsid w:val="00FA7B7F"/>
    <w:rsid w:val="00FB006E"/>
    <w:rsid w:val="00FB028B"/>
    <w:rsid w:val="00FB0953"/>
    <w:rsid w:val="00FB09BC"/>
    <w:rsid w:val="00FB1992"/>
    <w:rsid w:val="00FB1E98"/>
    <w:rsid w:val="00FB2265"/>
    <w:rsid w:val="00FB22E4"/>
    <w:rsid w:val="00FB2ABF"/>
    <w:rsid w:val="00FB2AE4"/>
    <w:rsid w:val="00FB2D76"/>
    <w:rsid w:val="00FB2E50"/>
    <w:rsid w:val="00FB2EDB"/>
    <w:rsid w:val="00FB2FCE"/>
    <w:rsid w:val="00FB3035"/>
    <w:rsid w:val="00FB30A3"/>
    <w:rsid w:val="00FB3672"/>
    <w:rsid w:val="00FB3775"/>
    <w:rsid w:val="00FB3982"/>
    <w:rsid w:val="00FB3F85"/>
    <w:rsid w:val="00FB40BD"/>
    <w:rsid w:val="00FB41E4"/>
    <w:rsid w:val="00FB41F1"/>
    <w:rsid w:val="00FB4239"/>
    <w:rsid w:val="00FB4B29"/>
    <w:rsid w:val="00FB4BC3"/>
    <w:rsid w:val="00FB4BDE"/>
    <w:rsid w:val="00FB4E19"/>
    <w:rsid w:val="00FB50B1"/>
    <w:rsid w:val="00FB50C3"/>
    <w:rsid w:val="00FB514D"/>
    <w:rsid w:val="00FB5225"/>
    <w:rsid w:val="00FB57EE"/>
    <w:rsid w:val="00FB5A39"/>
    <w:rsid w:val="00FB5A9B"/>
    <w:rsid w:val="00FB5AB0"/>
    <w:rsid w:val="00FB5D1E"/>
    <w:rsid w:val="00FB6124"/>
    <w:rsid w:val="00FB67D2"/>
    <w:rsid w:val="00FB6A92"/>
    <w:rsid w:val="00FB6AC6"/>
    <w:rsid w:val="00FB6D0A"/>
    <w:rsid w:val="00FB6E88"/>
    <w:rsid w:val="00FB732E"/>
    <w:rsid w:val="00FB7415"/>
    <w:rsid w:val="00FB7906"/>
    <w:rsid w:val="00FC0262"/>
    <w:rsid w:val="00FC0596"/>
    <w:rsid w:val="00FC05CF"/>
    <w:rsid w:val="00FC05D0"/>
    <w:rsid w:val="00FC08C6"/>
    <w:rsid w:val="00FC0EEB"/>
    <w:rsid w:val="00FC1264"/>
    <w:rsid w:val="00FC1294"/>
    <w:rsid w:val="00FC19E9"/>
    <w:rsid w:val="00FC1B9A"/>
    <w:rsid w:val="00FC2146"/>
    <w:rsid w:val="00FC217A"/>
    <w:rsid w:val="00FC2990"/>
    <w:rsid w:val="00FC29CA"/>
    <w:rsid w:val="00FC2AAB"/>
    <w:rsid w:val="00FC2AE5"/>
    <w:rsid w:val="00FC30F2"/>
    <w:rsid w:val="00FC3918"/>
    <w:rsid w:val="00FC3AE5"/>
    <w:rsid w:val="00FC4026"/>
    <w:rsid w:val="00FC411B"/>
    <w:rsid w:val="00FC4328"/>
    <w:rsid w:val="00FC47C0"/>
    <w:rsid w:val="00FC4800"/>
    <w:rsid w:val="00FC4EC5"/>
    <w:rsid w:val="00FC569C"/>
    <w:rsid w:val="00FC5E0E"/>
    <w:rsid w:val="00FC63E7"/>
    <w:rsid w:val="00FC66BB"/>
    <w:rsid w:val="00FC67A6"/>
    <w:rsid w:val="00FC6A8D"/>
    <w:rsid w:val="00FC6C81"/>
    <w:rsid w:val="00FC6F12"/>
    <w:rsid w:val="00FC7417"/>
    <w:rsid w:val="00FC74B4"/>
    <w:rsid w:val="00FC7A94"/>
    <w:rsid w:val="00FC7E05"/>
    <w:rsid w:val="00FC7E6C"/>
    <w:rsid w:val="00FC7EA7"/>
    <w:rsid w:val="00FD0335"/>
    <w:rsid w:val="00FD07B8"/>
    <w:rsid w:val="00FD13AC"/>
    <w:rsid w:val="00FD1415"/>
    <w:rsid w:val="00FD166B"/>
    <w:rsid w:val="00FD16BC"/>
    <w:rsid w:val="00FD1C5D"/>
    <w:rsid w:val="00FD1D75"/>
    <w:rsid w:val="00FD24F2"/>
    <w:rsid w:val="00FD2C47"/>
    <w:rsid w:val="00FD2D04"/>
    <w:rsid w:val="00FD32FA"/>
    <w:rsid w:val="00FD3778"/>
    <w:rsid w:val="00FD3B41"/>
    <w:rsid w:val="00FD3F9F"/>
    <w:rsid w:val="00FD3FA9"/>
    <w:rsid w:val="00FD403E"/>
    <w:rsid w:val="00FD45A9"/>
    <w:rsid w:val="00FD4984"/>
    <w:rsid w:val="00FD4CC8"/>
    <w:rsid w:val="00FD4E5F"/>
    <w:rsid w:val="00FD5092"/>
    <w:rsid w:val="00FD523F"/>
    <w:rsid w:val="00FD5366"/>
    <w:rsid w:val="00FD5615"/>
    <w:rsid w:val="00FD56AD"/>
    <w:rsid w:val="00FD5A5A"/>
    <w:rsid w:val="00FD5AA5"/>
    <w:rsid w:val="00FD5B2C"/>
    <w:rsid w:val="00FD5B5E"/>
    <w:rsid w:val="00FD5FAF"/>
    <w:rsid w:val="00FD6084"/>
    <w:rsid w:val="00FD60B9"/>
    <w:rsid w:val="00FD6411"/>
    <w:rsid w:val="00FD6A4A"/>
    <w:rsid w:val="00FD7648"/>
    <w:rsid w:val="00FD7C79"/>
    <w:rsid w:val="00FE0248"/>
    <w:rsid w:val="00FE0A7E"/>
    <w:rsid w:val="00FE0A98"/>
    <w:rsid w:val="00FE1071"/>
    <w:rsid w:val="00FE12D3"/>
    <w:rsid w:val="00FE18D4"/>
    <w:rsid w:val="00FE1A4D"/>
    <w:rsid w:val="00FE1F8C"/>
    <w:rsid w:val="00FE266B"/>
    <w:rsid w:val="00FE2827"/>
    <w:rsid w:val="00FE2BA0"/>
    <w:rsid w:val="00FE2CEE"/>
    <w:rsid w:val="00FE2CFA"/>
    <w:rsid w:val="00FE2E83"/>
    <w:rsid w:val="00FE3B16"/>
    <w:rsid w:val="00FE3EAB"/>
    <w:rsid w:val="00FE3ED9"/>
    <w:rsid w:val="00FE4179"/>
    <w:rsid w:val="00FE4468"/>
    <w:rsid w:val="00FE47D3"/>
    <w:rsid w:val="00FE4A5A"/>
    <w:rsid w:val="00FE4C73"/>
    <w:rsid w:val="00FE4E5F"/>
    <w:rsid w:val="00FE5168"/>
    <w:rsid w:val="00FE51B1"/>
    <w:rsid w:val="00FE56A0"/>
    <w:rsid w:val="00FE5BF4"/>
    <w:rsid w:val="00FE5C9F"/>
    <w:rsid w:val="00FE5D9D"/>
    <w:rsid w:val="00FE5DDB"/>
    <w:rsid w:val="00FE611F"/>
    <w:rsid w:val="00FE6164"/>
    <w:rsid w:val="00FE6D3D"/>
    <w:rsid w:val="00FE6D41"/>
    <w:rsid w:val="00FE6FB5"/>
    <w:rsid w:val="00FE7394"/>
    <w:rsid w:val="00FE772F"/>
    <w:rsid w:val="00FE77D0"/>
    <w:rsid w:val="00FE7900"/>
    <w:rsid w:val="00FE7CA8"/>
    <w:rsid w:val="00FE7E6F"/>
    <w:rsid w:val="00FE7E76"/>
    <w:rsid w:val="00FF0034"/>
    <w:rsid w:val="00FF0037"/>
    <w:rsid w:val="00FF06F8"/>
    <w:rsid w:val="00FF0AB2"/>
    <w:rsid w:val="00FF0C1F"/>
    <w:rsid w:val="00FF0C88"/>
    <w:rsid w:val="00FF0F8A"/>
    <w:rsid w:val="00FF10DB"/>
    <w:rsid w:val="00FF1C47"/>
    <w:rsid w:val="00FF1D9B"/>
    <w:rsid w:val="00FF1E16"/>
    <w:rsid w:val="00FF235C"/>
    <w:rsid w:val="00FF23CD"/>
    <w:rsid w:val="00FF2A2F"/>
    <w:rsid w:val="00FF2B7E"/>
    <w:rsid w:val="00FF30F5"/>
    <w:rsid w:val="00FF31F9"/>
    <w:rsid w:val="00FF35E1"/>
    <w:rsid w:val="00FF372E"/>
    <w:rsid w:val="00FF3759"/>
    <w:rsid w:val="00FF3A3F"/>
    <w:rsid w:val="00FF3B5E"/>
    <w:rsid w:val="00FF3F81"/>
    <w:rsid w:val="00FF43AD"/>
    <w:rsid w:val="00FF4AA1"/>
    <w:rsid w:val="00FF524A"/>
    <w:rsid w:val="00FF53E6"/>
    <w:rsid w:val="00FF546F"/>
    <w:rsid w:val="00FF548D"/>
    <w:rsid w:val="00FF5621"/>
    <w:rsid w:val="00FF5888"/>
    <w:rsid w:val="00FF594D"/>
    <w:rsid w:val="00FF5A25"/>
    <w:rsid w:val="00FF5BE9"/>
    <w:rsid w:val="00FF6F26"/>
    <w:rsid w:val="00FF7015"/>
    <w:rsid w:val="00FF7119"/>
    <w:rsid w:val="00FF7291"/>
    <w:rsid w:val="00FF72D8"/>
    <w:rsid w:val="00FF7511"/>
    <w:rsid w:val="00FF760D"/>
    <w:rsid w:val="00FF7673"/>
    <w:rsid w:val="00FF77EB"/>
    <w:rsid w:val="00FF7C31"/>
    <w:rsid w:val="00FF7E2B"/>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7E2576E"/>
  <w15:docId w15:val="{52C7D9C0-2017-4AD8-A5EB-F8A31A4DC6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locked="1" w:semiHidden="1" w:unhideWhenUsed="1"/>
    <w:lsdException w:name="footer" w:locked="1"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0"/>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0"/>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F3070"/>
  </w:style>
  <w:style w:type="paragraph" w:styleId="Heading1">
    <w:name w:val="heading 1"/>
    <w:basedOn w:val="Normal"/>
    <w:next w:val="Normal"/>
    <w:link w:val="Heading1Char"/>
    <w:uiPriority w:val="99"/>
    <w:qFormat/>
    <w:locked/>
    <w:rsid w:val="00384B6F"/>
    <w:pPr>
      <w:keepNext/>
      <w:tabs>
        <w:tab w:val="num" w:pos="432"/>
      </w:tabs>
      <w:spacing w:before="240" w:after="60"/>
      <w:ind w:left="432" w:hanging="432"/>
      <w:outlineLvl w:val="0"/>
    </w:pPr>
    <w:rPr>
      <w:rFonts w:ascii="Arial" w:hAnsi="Arial"/>
      <w:b/>
      <w:bCs/>
      <w:kern w:val="32"/>
      <w:sz w:val="32"/>
      <w:szCs w:val="32"/>
    </w:rPr>
  </w:style>
  <w:style w:type="paragraph" w:styleId="Heading2">
    <w:name w:val="heading 2"/>
    <w:basedOn w:val="Normal"/>
    <w:next w:val="Normal"/>
    <w:link w:val="Heading2Char"/>
    <w:uiPriority w:val="99"/>
    <w:qFormat/>
    <w:locked/>
    <w:rsid w:val="00384B6F"/>
    <w:pPr>
      <w:keepNext/>
      <w:tabs>
        <w:tab w:val="num" w:pos="576"/>
      </w:tabs>
      <w:spacing w:before="240" w:after="60"/>
      <w:ind w:left="576" w:hanging="576"/>
      <w:outlineLvl w:val="1"/>
    </w:pPr>
    <w:rPr>
      <w:rFonts w:ascii="Arial" w:hAnsi="Arial"/>
      <w:b/>
      <w:bCs/>
      <w:i/>
      <w:iCs/>
      <w:sz w:val="28"/>
      <w:szCs w:val="28"/>
    </w:rPr>
  </w:style>
  <w:style w:type="paragraph" w:styleId="Heading3">
    <w:name w:val="heading 3"/>
    <w:basedOn w:val="Normal"/>
    <w:next w:val="Normal"/>
    <w:link w:val="Heading3Char"/>
    <w:uiPriority w:val="99"/>
    <w:qFormat/>
    <w:locked/>
    <w:rsid w:val="00384B6F"/>
    <w:pPr>
      <w:keepNext/>
      <w:tabs>
        <w:tab w:val="num" w:pos="720"/>
      </w:tabs>
      <w:spacing w:before="240" w:after="60"/>
      <w:ind w:left="720" w:hanging="720"/>
      <w:outlineLvl w:val="2"/>
    </w:pPr>
    <w:rPr>
      <w:rFonts w:ascii="Arial" w:hAnsi="Arial"/>
      <w:b/>
      <w:bCs/>
      <w:sz w:val="26"/>
      <w:szCs w:val="26"/>
    </w:rPr>
  </w:style>
  <w:style w:type="paragraph" w:styleId="Heading4">
    <w:name w:val="heading 4"/>
    <w:basedOn w:val="Normal"/>
    <w:next w:val="Normal"/>
    <w:link w:val="Heading4Char"/>
    <w:uiPriority w:val="99"/>
    <w:qFormat/>
    <w:locked/>
    <w:rsid w:val="00384B6F"/>
    <w:pPr>
      <w:keepNext/>
      <w:tabs>
        <w:tab w:val="num" w:pos="864"/>
      </w:tabs>
      <w:spacing w:before="240" w:after="60"/>
      <w:ind w:left="864" w:hanging="864"/>
      <w:outlineLvl w:val="3"/>
    </w:pPr>
    <w:rPr>
      <w:b/>
      <w:bCs/>
      <w:sz w:val="28"/>
      <w:szCs w:val="28"/>
    </w:rPr>
  </w:style>
  <w:style w:type="paragraph" w:styleId="Heading5">
    <w:name w:val="heading 5"/>
    <w:basedOn w:val="Normal"/>
    <w:next w:val="Normal"/>
    <w:link w:val="Heading5Char"/>
    <w:uiPriority w:val="99"/>
    <w:qFormat/>
    <w:locked/>
    <w:rsid w:val="00384B6F"/>
    <w:pPr>
      <w:tabs>
        <w:tab w:val="num" w:pos="1008"/>
      </w:tabs>
      <w:spacing w:before="240" w:after="60"/>
      <w:ind w:left="1008" w:hanging="1008"/>
      <w:outlineLvl w:val="4"/>
    </w:pPr>
    <w:rPr>
      <w:b/>
      <w:bCs/>
      <w:i/>
      <w:iCs/>
      <w:sz w:val="26"/>
      <w:szCs w:val="26"/>
    </w:rPr>
  </w:style>
  <w:style w:type="paragraph" w:styleId="Heading6">
    <w:name w:val="heading 6"/>
    <w:basedOn w:val="Normal"/>
    <w:next w:val="Normal"/>
    <w:link w:val="Heading6Char"/>
    <w:uiPriority w:val="99"/>
    <w:qFormat/>
    <w:locked/>
    <w:rsid w:val="00384B6F"/>
    <w:pPr>
      <w:tabs>
        <w:tab w:val="num" w:pos="1152"/>
      </w:tabs>
      <w:spacing w:before="240" w:after="60"/>
      <w:ind w:left="1152" w:hanging="1152"/>
      <w:outlineLvl w:val="5"/>
    </w:pPr>
    <w:rPr>
      <w:b/>
      <w:bCs/>
      <w:sz w:val="22"/>
      <w:szCs w:val="22"/>
    </w:rPr>
  </w:style>
  <w:style w:type="paragraph" w:styleId="Heading7">
    <w:name w:val="heading 7"/>
    <w:basedOn w:val="Normal"/>
    <w:next w:val="Normal"/>
    <w:link w:val="Heading7Char"/>
    <w:uiPriority w:val="99"/>
    <w:qFormat/>
    <w:locked/>
    <w:rsid w:val="00384B6F"/>
    <w:pPr>
      <w:tabs>
        <w:tab w:val="num" w:pos="1296"/>
      </w:tabs>
      <w:spacing w:before="240" w:after="60"/>
      <w:ind w:left="1296" w:hanging="1296"/>
      <w:outlineLvl w:val="6"/>
    </w:pPr>
  </w:style>
  <w:style w:type="paragraph" w:styleId="Heading8">
    <w:name w:val="heading 8"/>
    <w:basedOn w:val="Normal"/>
    <w:next w:val="Normal"/>
    <w:link w:val="Heading8Char"/>
    <w:uiPriority w:val="99"/>
    <w:qFormat/>
    <w:locked/>
    <w:rsid w:val="00384B6F"/>
    <w:pPr>
      <w:tabs>
        <w:tab w:val="num" w:pos="1440"/>
      </w:tabs>
      <w:spacing w:before="240" w:after="60"/>
      <w:ind w:left="1440" w:hanging="1440"/>
      <w:outlineLvl w:val="7"/>
    </w:pPr>
    <w:rPr>
      <w:i/>
      <w:iCs/>
    </w:rPr>
  </w:style>
  <w:style w:type="paragraph" w:styleId="Heading9">
    <w:name w:val="heading 9"/>
    <w:basedOn w:val="Normal"/>
    <w:next w:val="Normal"/>
    <w:link w:val="Heading9Char"/>
    <w:uiPriority w:val="99"/>
    <w:qFormat/>
    <w:locked/>
    <w:rsid w:val="00384B6F"/>
    <w:pPr>
      <w:tabs>
        <w:tab w:val="num" w:pos="1584"/>
      </w:tabs>
      <w:spacing w:before="240" w:after="60"/>
      <w:ind w:left="1584" w:hanging="1584"/>
      <w:outlineLvl w:val="8"/>
    </w:pPr>
    <w:rPr>
      <w:rFonts w:ascii="Arial" w:hAnsi="Arial"/>
      <w:sz w:val="22"/>
      <w:szCs w:val="22"/>
    </w:rPr>
  </w:style>
  <w:style w:type="character" w:default="1" w:styleId="DefaultParagraphFont">
    <w:name w:val="Default Paragraph Font"/>
    <w:uiPriority w:val="1"/>
    <w:unhideWhenUsed/>
    <w:rsid w:val="00B733F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title">
    <w:name w:val="arttitle"/>
    <w:basedOn w:val="Normal"/>
    <w:uiPriority w:val="99"/>
    <w:rsid w:val="00E40DD7"/>
    <w:pPr>
      <w:spacing w:after="240" w:line="480" w:lineRule="atLeast"/>
    </w:pPr>
    <w:rPr>
      <w:rFonts w:ascii="Arial" w:hAnsi="Arial"/>
      <w:b/>
      <w:sz w:val="32"/>
      <w:lang w:val="en-GB"/>
    </w:rPr>
  </w:style>
  <w:style w:type="paragraph" w:customStyle="1" w:styleId="p">
    <w:name w:val="p"/>
    <w:link w:val="pChar"/>
    <w:rsid w:val="00E40DD7"/>
    <w:pPr>
      <w:spacing w:after="360" w:line="480" w:lineRule="atLeast"/>
      <w:ind w:firstLine="567"/>
    </w:pPr>
    <w:rPr>
      <w:sz w:val="24"/>
      <w:lang w:val="en-GB"/>
    </w:rPr>
  </w:style>
  <w:style w:type="paragraph" w:customStyle="1" w:styleId="aug">
    <w:name w:val="aug"/>
    <w:basedOn w:val="Normal"/>
    <w:uiPriority w:val="99"/>
    <w:rsid w:val="00E40DD7"/>
    <w:pPr>
      <w:spacing w:after="240" w:line="480" w:lineRule="atLeast"/>
    </w:pPr>
    <w:rPr>
      <w:lang w:val="en-GB"/>
    </w:rPr>
  </w:style>
  <w:style w:type="paragraph" w:customStyle="1" w:styleId="aff">
    <w:name w:val="aff"/>
    <w:basedOn w:val="Normal"/>
    <w:uiPriority w:val="99"/>
    <w:rsid w:val="00E40DD7"/>
    <w:pPr>
      <w:spacing w:after="240" w:line="480" w:lineRule="atLeast"/>
    </w:pPr>
    <w:rPr>
      <w:i/>
      <w:lang w:val="en-GB"/>
    </w:rPr>
  </w:style>
  <w:style w:type="paragraph" w:customStyle="1" w:styleId="abs">
    <w:name w:val="abs"/>
    <w:basedOn w:val="Normal"/>
    <w:next w:val="p"/>
    <w:rsid w:val="00E40DD7"/>
    <w:pPr>
      <w:spacing w:after="240" w:line="480" w:lineRule="atLeast"/>
    </w:pPr>
    <w:rPr>
      <w:b/>
      <w:lang w:val="en-GB"/>
    </w:rPr>
  </w:style>
  <w:style w:type="paragraph" w:customStyle="1" w:styleId="bibcit">
    <w:name w:val="bibcit"/>
    <w:basedOn w:val="Normal"/>
    <w:uiPriority w:val="99"/>
    <w:rsid w:val="00E40DD7"/>
    <w:pPr>
      <w:spacing w:after="120" w:line="480" w:lineRule="atLeast"/>
    </w:pPr>
    <w:rPr>
      <w:lang w:val="en-GB"/>
    </w:rPr>
  </w:style>
  <w:style w:type="paragraph" w:customStyle="1" w:styleId="ack">
    <w:name w:val="ack"/>
    <w:basedOn w:val="Normal"/>
    <w:uiPriority w:val="99"/>
    <w:rsid w:val="00E40DD7"/>
    <w:pPr>
      <w:spacing w:after="240" w:line="480" w:lineRule="atLeast"/>
    </w:pPr>
    <w:rPr>
      <w:lang w:val="en-GB"/>
    </w:rPr>
  </w:style>
  <w:style w:type="paragraph" w:customStyle="1" w:styleId="meth1">
    <w:name w:val="meth1"/>
    <w:basedOn w:val="Normal"/>
    <w:uiPriority w:val="99"/>
    <w:rsid w:val="00E40DD7"/>
    <w:pPr>
      <w:spacing w:after="240" w:line="480" w:lineRule="atLeast"/>
      <w:ind w:firstLine="567"/>
    </w:pPr>
    <w:rPr>
      <w:lang w:val="en-GB"/>
    </w:rPr>
  </w:style>
  <w:style w:type="paragraph" w:customStyle="1" w:styleId="meth1ttl">
    <w:name w:val="meth1ttl"/>
    <w:basedOn w:val="Normal"/>
    <w:uiPriority w:val="99"/>
    <w:rsid w:val="00E40DD7"/>
    <w:pPr>
      <w:spacing w:after="240" w:line="480" w:lineRule="atLeast"/>
    </w:pPr>
    <w:rPr>
      <w:b/>
      <w:lang w:val="en-GB"/>
    </w:rPr>
  </w:style>
  <w:style w:type="paragraph" w:customStyle="1" w:styleId="corr">
    <w:name w:val="corr"/>
    <w:basedOn w:val="meth1ttl"/>
    <w:uiPriority w:val="99"/>
    <w:rsid w:val="00E40DD7"/>
    <w:rPr>
      <w:b w:val="0"/>
    </w:rPr>
  </w:style>
  <w:style w:type="paragraph" w:customStyle="1" w:styleId="LEGEND">
    <w:name w:val="LEGEND"/>
    <w:basedOn w:val="Normal"/>
    <w:uiPriority w:val="99"/>
    <w:rsid w:val="00E40DD7"/>
    <w:pPr>
      <w:spacing w:after="240" w:line="480" w:lineRule="atLeast"/>
    </w:pPr>
    <w:rPr>
      <w:rFonts w:ascii="Arial" w:hAnsi="Arial"/>
      <w:lang w:val="en-GB"/>
    </w:rPr>
  </w:style>
  <w:style w:type="paragraph" w:styleId="Header">
    <w:name w:val="header"/>
    <w:basedOn w:val="Normal"/>
    <w:link w:val="HeaderChar"/>
    <w:uiPriority w:val="99"/>
    <w:rsid w:val="00E40DD7"/>
    <w:pPr>
      <w:spacing w:line="480" w:lineRule="auto"/>
    </w:pPr>
    <w:rPr>
      <w:lang w:val="en-GB"/>
    </w:rPr>
  </w:style>
  <w:style w:type="character" w:customStyle="1" w:styleId="HeaderChar">
    <w:name w:val="Header Char"/>
    <w:link w:val="Header"/>
    <w:uiPriority w:val="99"/>
    <w:locked/>
    <w:rsid w:val="008F677A"/>
    <w:rPr>
      <w:rFonts w:cs="Times New Roman"/>
      <w:lang w:val="en-GB"/>
    </w:rPr>
  </w:style>
  <w:style w:type="character" w:styleId="PageNumber">
    <w:name w:val="page number"/>
    <w:uiPriority w:val="99"/>
    <w:rsid w:val="00E40DD7"/>
    <w:rPr>
      <w:rFonts w:cs="Times New Roman"/>
    </w:rPr>
  </w:style>
  <w:style w:type="character" w:customStyle="1" w:styleId="StyleArial11pt">
    <w:name w:val="Style Arial 11 pt"/>
    <w:uiPriority w:val="99"/>
    <w:rsid w:val="00E40DD7"/>
    <w:rPr>
      <w:rFonts w:ascii="Arial" w:hAnsi="Arial" w:cs="Times New Roman"/>
      <w:color w:val="000000"/>
      <w:sz w:val="22"/>
    </w:rPr>
  </w:style>
  <w:style w:type="paragraph" w:styleId="BalloonText">
    <w:name w:val="Balloon Text"/>
    <w:basedOn w:val="Normal"/>
    <w:link w:val="BalloonTextChar"/>
    <w:uiPriority w:val="99"/>
    <w:semiHidden/>
    <w:rsid w:val="00FF524A"/>
  </w:style>
  <w:style w:type="character" w:customStyle="1" w:styleId="BalloonTextChar">
    <w:name w:val="Balloon Text Char"/>
    <w:link w:val="BalloonText"/>
    <w:uiPriority w:val="99"/>
    <w:semiHidden/>
    <w:locked/>
    <w:rsid w:val="00FF524A"/>
  </w:style>
  <w:style w:type="character" w:styleId="Strong">
    <w:name w:val="Strong"/>
    <w:uiPriority w:val="22"/>
    <w:qFormat/>
    <w:rsid w:val="00DD17BE"/>
    <w:rPr>
      <w:b/>
      <w:kern w:val="32"/>
      <w:sz w:val="36"/>
      <w:szCs w:val="32"/>
      <w:lang w:val="en-US"/>
    </w:rPr>
  </w:style>
  <w:style w:type="paragraph" w:styleId="FootnoteText">
    <w:name w:val="footnote text"/>
    <w:basedOn w:val="Normal"/>
    <w:link w:val="FootnoteTextChar"/>
    <w:uiPriority w:val="99"/>
    <w:semiHidden/>
    <w:rsid w:val="00173B45"/>
  </w:style>
  <w:style w:type="character" w:customStyle="1" w:styleId="FootnoteTextChar">
    <w:name w:val="Footnote Text Char"/>
    <w:link w:val="FootnoteText"/>
    <w:uiPriority w:val="99"/>
    <w:semiHidden/>
    <w:locked/>
    <w:rsid w:val="007E5A24"/>
    <w:rPr>
      <w:rFonts w:cs="Times New Roman"/>
      <w:sz w:val="20"/>
      <w:szCs w:val="20"/>
    </w:rPr>
  </w:style>
  <w:style w:type="character" w:styleId="FootnoteReference">
    <w:name w:val="footnote reference"/>
    <w:uiPriority w:val="99"/>
    <w:semiHidden/>
    <w:rsid w:val="00173B45"/>
    <w:rPr>
      <w:rFonts w:cs="Times New Roman"/>
      <w:vertAlign w:val="superscript"/>
    </w:rPr>
  </w:style>
  <w:style w:type="character" w:styleId="Hyperlink">
    <w:name w:val="Hyperlink"/>
    <w:uiPriority w:val="99"/>
    <w:rsid w:val="0038151F"/>
    <w:rPr>
      <w:rFonts w:cs="Times New Roman"/>
      <w:color w:val="0000FF"/>
      <w:u w:val="single"/>
    </w:rPr>
  </w:style>
  <w:style w:type="table" w:styleId="TableGrid">
    <w:name w:val="Table Grid"/>
    <w:basedOn w:val="TableNormal"/>
    <w:uiPriority w:val="39"/>
    <w:rsid w:val="00F21727"/>
    <w:pPr>
      <w:suppressAutoHyphens/>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BLROW">
    <w:name w:val="TBLROW"/>
    <w:basedOn w:val="p"/>
    <w:uiPriority w:val="99"/>
    <w:rsid w:val="00F21727"/>
    <w:pPr>
      <w:spacing w:before="120" w:after="120" w:line="240" w:lineRule="auto"/>
      <w:ind w:firstLine="0"/>
    </w:pPr>
    <w:rPr>
      <w:b/>
      <w:sz w:val="22"/>
      <w:szCs w:val="22"/>
    </w:rPr>
  </w:style>
  <w:style w:type="paragraph" w:styleId="BodyTextIndent">
    <w:name w:val="Body Text Indent"/>
    <w:basedOn w:val="BodyText"/>
    <w:link w:val="BodyTextIndentChar"/>
    <w:uiPriority w:val="99"/>
    <w:rsid w:val="008E7F1B"/>
    <w:pPr>
      <w:spacing w:after="0"/>
      <w:ind w:left="360"/>
    </w:pPr>
  </w:style>
  <w:style w:type="character" w:customStyle="1" w:styleId="BodyTextIndentChar">
    <w:name w:val="Body Text Indent Char"/>
    <w:link w:val="BodyTextIndent"/>
    <w:uiPriority w:val="99"/>
    <w:semiHidden/>
    <w:locked/>
    <w:rsid w:val="007E5A24"/>
    <w:rPr>
      <w:rFonts w:cs="Times New Roman"/>
      <w:sz w:val="24"/>
      <w:szCs w:val="24"/>
    </w:rPr>
  </w:style>
  <w:style w:type="paragraph" w:styleId="BodyText">
    <w:name w:val="Body Text"/>
    <w:basedOn w:val="Normal"/>
    <w:link w:val="BodyTextChar"/>
    <w:uiPriority w:val="99"/>
    <w:rsid w:val="008E7F1B"/>
    <w:pPr>
      <w:spacing w:after="120"/>
    </w:pPr>
  </w:style>
  <w:style w:type="character" w:customStyle="1" w:styleId="BodyTextChar">
    <w:name w:val="Body Text Char"/>
    <w:link w:val="BodyText"/>
    <w:uiPriority w:val="99"/>
    <w:semiHidden/>
    <w:locked/>
    <w:rsid w:val="007E5A24"/>
    <w:rPr>
      <w:rFonts w:cs="Times New Roman"/>
      <w:sz w:val="24"/>
      <w:szCs w:val="24"/>
    </w:rPr>
  </w:style>
  <w:style w:type="paragraph" w:customStyle="1" w:styleId="FormInstructions">
    <w:name w:val="Form Instructions"/>
    <w:basedOn w:val="Normal"/>
    <w:link w:val="FormInstructionsChar"/>
    <w:uiPriority w:val="99"/>
    <w:rsid w:val="00F359DE"/>
    <w:pPr>
      <w:tabs>
        <w:tab w:val="left" w:pos="252"/>
      </w:tabs>
      <w:autoSpaceDE w:val="0"/>
      <w:autoSpaceDN w:val="0"/>
      <w:spacing w:before="20"/>
      <w:jc w:val="both"/>
    </w:pPr>
    <w:rPr>
      <w:rFonts w:ascii="Arial" w:hAnsi="Arial" w:cs="Arial"/>
      <w:sz w:val="14"/>
      <w:szCs w:val="14"/>
    </w:rPr>
  </w:style>
  <w:style w:type="character" w:customStyle="1" w:styleId="FormInstructionsChar">
    <w:name w:val="Form Instructions Char"/>
    <w:link w:val="FormInstructions"/>
    <w:uiPriority w:val="99"/>
    <w:locked/>
    <w:rsid w:val="00F359DE"/>
    <w:rPr>
      <w:rFonts w:ascii="Arial" w:hAnsi="Arial" w:cs="Arial"/>
      <w:sz w:val="14"/>
      <w:szCs w:val="14"/>
      <w:lang w:val="en-US" w:eastAsia="en-US" w:bidi="ar-SA"/>
    </w:rPr>
  </w:style>
  <w:style w:type="paragraph" w:styleId="Caption">
    <w:name w:val="caption"/>
    <w:basedOn w:val="Normal"/>
    <w:next w:val="Normal"/>
    <w:link w:val="CaptionChar"/>
    <w:uiPriority w:val="35"/>
    <w:qFormat/>
    <w:rsid w:val="004C6538"/>
    <w:pPr>
      <w:suppressAutoHyphens/>
      <w:spacing w:after="120"/>
    </w:pPr>
    <w:rPr>
      <w:b/>
      <w:bCs/>
    </w:rPr>
  </w:style>
  <w:style w:type="paragraph" w:styleId="Footer">
    <w:name w:val="footer"/>
    <w:basedOn w:val="Normal"/>
    <w:link w:val="FooterChar"/>
    <w:uiPriority w:val="99"/>
    <w:rsid w:val="004C6538"/>
    <w:pPr>
      <w:tabs>
        <w:tab w:val="center" w:pos="4320"/>
        <w:tab w:val="right" w:pos="8640"/>
      </w:tabs>
      <w:spacing w:after="120"/>
    </w:pPr>
  </w:style>
  <w:style w:type="character" w:customStyle="1" w:styleId="FooterChar">
    <w:name w:val="Footer Char"/>
    <w:link w:val="Footer"/>
    <w:uiPriority w:val="99"/>
    <w:locked/>
    <w:rsid w:val="00FC4EC5"/>
    <w:rPr>
      <w:rFonts w:cs="Times New Roman"/>
      <w:sz w:val="24"/>
      <w:szCs w:val="24"/>
    </w:rPr>
  </w:style>
  <w:style w:type="character" w:customStyle="1" w:styleId="CaptionChar">
    <w:name w:val="Caption Char"/>
    <w:link w:val="Caption"/>
    <w:uiPriority w:val="99"/>
    <w:locked/>
    <w:rsid w:val="004C6538"/>
    <w:rPr>
      <w:rFonts w:cs="Times New Roman"/>
      <w:b/>
      <w:bCs/>
      <w:lang w:val="en-US" w:eastAsia="en-US" w:bidi="ar-SA"/>
    </w:rPr>
  </w:style>
  <w:style w:type="character" w:styleId="CommentReference">
    <w:name w:val="annotation reference"/>
    <w:uiPriority w:val="99"/>
    <w:semiHidden/>
    <w:rsid w:val="004C6538"/>
    <w:rPr>
      <w:rFonts w:cs="Times New Roman"/>
      <w:sz w:val="16"/>
      <w:szCs w:val="16"/>
    </w:rPr>
  </w:style>
  <w:style w:type="paragraph" w:styleId="CommentText">
    <w:name w:val="annotation text"/>
    <w:basedOn w:val="Normal"/>
    <w:link w:val="CommentTextChar"/>
    <w:uiPriority w:val="99"/>
    <w:semiHidden/>
    <w:rsid w:val="004C6538"/>
    <w:pPr>
      <w:spacing w:after="120"/>
    </w:pPr>
  </w:style>
  <w:style w:type="character" w:customStyle="1" w:styleId="CommentTextChar">
    <w:name w:val="Comment Text Char"/>
    <w:link w:val="CommentText"/>
    <w:uiPriority w:val="99"/>
    <w:semiHidden/>
    <w:locked/>
    <w:rsid w:val="007E5A24"/>
    <w:rPr>
      <w:rFonts w:cs="Times New Roman"/>
      <w:sz w:val="20"/>
      <w:szCs w:val="20"/>
    </w:rPr>
  </w:style>
  <w:style w:type="paragraph" w:styleId="CommentSubject">
    <w:name w:val="annotation subject"/>
    <w:basedOn w:val="CommentText"/>
    <w:next w:val="CommentText"/>
    <w:link w:val="CommentSubjectChar"/>
    <w:uiPriority w:val="99"/>
    <w:semiHidden/>
    <w:rsid w:val="004C6538"/>
    <w:rPr>
      <w:b/>
      <w:bCs/>
    </w:rPr>
  </w:style>
  <w:style w:type="character" w:customStyle="1" w:styleId="CommentSubjectChar">
    <w:name w:val="Comment Subject Char"/>
    <w:link w:val="CommentSubject"/>
    <w:uiPriority w:val="99"/>
    <w:semiHidden/>
    <w:locked/>
    <w:rsid w:val="007E5A24"/>
    <w:rPr>
      <w:rFonts w:cs="Times New Roman"/>
      <w:b/>
      <w:bCs/>
      <w:sz w:val="20"/>
      <w:szCs w:val="20"/>
    </w:rPr>
  </w:style>
  <w:style w:type="character" w:styleId="FollowedHyperlink">
    <w:name w:val="FollowedHyperlink"/>
    <w:uiPriority w:val="99"/>
    <w:rsid w:val="00391A8B"/>
    <w:rPr>
      <w:rFonts w:cs="Times New Roman"/>
      <w:color w:val="800080"/>
      <w:u w:val="single"/>
    </w:rPr>
  </w:style>
  <w:style w:type="paragraph" w:styleId="DocumentMap">
    <w:name w:val="Document Map"/>
    <w:basedOn w:val="Normal"/>
    <w:link w:val="DocumentMapChar"/>
    <w:uiPriority w:val="99"/>
    <w:semiHidden/>
    <w:rsid w:val="004C615E"/>
    <w:pPr>
      <w:shd w:val="clear" w:color="auto" w:fill="000080"/>
    </w:pPr>
    <w:rPr>
      <w:sz w:val="2"/>
    </w:rPr>
  </w:style>
  <w:style w:type="character" w:customStyle="1" w:styleId="DocumentMapChar">
    <w:name w:val="Document Map Char"/>
    <w:link w:val="DocumentMap"/>
    <w:uiPriority w:val="99"/>
    <w:semiHidden/>
    <w:locked/>
    <w:rsid w:val="007E5A24"/>
    <w:rPr>
      <w:rFonts w:cs="Times New Roman"/>
      <w:sz w:val="2"/>
    </w:rPr>
  </w:style>
  <w:style w:type="paragraph" w:customStyle="1" w:styleId="LightList-Accent31">
    <w:name w:val="Light List - Accent 31"/>
    <w:hidden/>
    <w:uiPriority w:val="99"/>
    <w:semiHidden/>
    <w:rsid w:val="00372F85"/>
    <w:rPr>
      <w:sz w:val="24"/>
      <w:szCs w:val="24"/>
    </w:rPr>
  </w:style>
  <w:style w:type="character" w:customStyle="1" w:styleId="Heading1Char">
    <w:name w:val="Heading 1 Char"/>
    <w:link w:val="Heading1"/>
    <w:uiPriority w:val="99"/>
    <w:rsid w:val="00384B6F"/>
    <w:rPr>
      <w:rFonts w:ascii="Arial" w:hAnsi="Arial" w:cs="Arial"/>
      <w:b/>
      <w:bCs/>
      <w:kern w:val="32"/>
      <w:sz w:val="32"/>
      <w:szCs w:val="32"/>
    </w:rPr>
  </w:style>
  <w:style w:type="character" w:customStyle="1" w:styleId="Heading2Char">
    <w:name w:val="Heading 2 Char"/>
    <w:link w:val="Heading2"/>
    <w:uiPriority w:val="99"/>
    <w:rsid w:val="00384B6F"/>
    <w:rPr>
      <w:rFonts w:ascii="Arial" w:hAnsi="Arial" w:cs="Arial"/>
      <w:b/>
      <w:bCs/>
      <w:i/>
      <w:iCs/>
      <w:sz w:val="28"/>
      <w:szCs w:val="28"/>
    </w:rPr>
  </w:style>
  <w:style w:type="character" w:customStyle="1" w:styleId="Heading3Char">
    <w:name w:val="Heading 3 Char"/>
    <w:link w:val="Heading3"/>
    <w:uiPriority w:val="99"/>
    <w:rsid w:val="00384B6F"/>
    <w:rPr>
      <w:rFonts w:ascii="Arial" w:hAnsi="Arial" w:cs="Arial"/>
      <w:b/>
      <w:bCs/>
      <w:sz w:val="26"/>
      <w:szCs w:val="26"/>
    </w:rPr>
  </w:style>
  <w:style w:type="character" w:customStyle="1" w:styleId="Heading4Char">
    <w:name w:val="Heading 4 Char"/>
    <w:link w:val="Heading4"/>
    <w:uiPriority w:val="99"/>
    <w:rsid w:val="00384B6F"/>
    <w:rPr>
      <w:b/>
      <w:bCs/>
      <w:sz w:val="28"/>
      <w:szCs w:val="28"/>
    </w:rPr>
  </w:style>
  <w:style w:type="character" w:customStyle="1" w:styleId="Heading5Char">
    <w:name w:val="Heading 5 Char"/>
    <w:link w:val="Heading5"/>
    <w:uiPriority w:val="99"/>
    <w:rsid w:val="00384B6F"/>
    <w:rPr>
      <w:b/>
      <w:bCs/>
      <w:i/>
      <w:iCs/>
      <w:sz w:val="26"/>
      <w:szCs w:val="26"/>
    </w:rPr>
  </w:style>
  <w:style w:type="character" w:customStyle="1" w:styleId="Heading6Char">
    <w:name w:val="Heading 6 Char"/>
    <w:link w:val="Heading6"/>
    <w:uiPriority w:val="99"/>
    <w:rsid w:val="00384B6F"/>
    <w:rPr>
      <w:b/>
      <w:bCs/>
      <w:sz w:val="22"/>
      <w:szCs w:val="22"/>
    </w:rPr>
  </w:style>
  <w:style w:type="character" w:customStyle="1" w:styleId="Heading7Char">
    <w:name w:val="Heading 7 Char"/>
    <w:link w:val="Heading7"/>
    <w:uiPriority w:val="99"/>
    <w:rsid w:val="00384B6F"/>
    <w:rPr>
      <w:sz w:val="24"/>
      <w:szCs w:val="24"/>
    </w:rPr>
  </w:style>
  <w:style w:type="character" w:customStyle="1" w:styleId="Heading8Char">
    <w:name w:val="Heading 8 Char"/>
    <w:link w:val="Heading8"/>
    <w:uiPriority w:val="99"/>
    <w:rsid w:val="00384B6F"/>
    <w:rPr>
      <w:i/>
      <w:iCs/>
      <w:sz w:val="24"/>
      <w:szCs w:val="24"/>
    </w:rPr>
  </w:style>
  <w:style w:type="character" w:customStyle="1" w:styleId="Heading9Char">
    <w:name w:val="Heading 9 Char"/>
    <w:link w:val="Heading9"/>
    <w:uiPriority w:val="99"/>
    <w:rsid w:val="00384B6F"/>
    <w:rPr>
      <w:rFonts w:ascii="Arial" w:hAnsi="Arial" w:cs="Arial"/>
      <w:sz w:val="22"/>
      <w:szCs w:val="22"/>
    </w:rPr>
  </w:style>
  <w:style w:type="table" w:customStyle="1" w:styleId="TableGrid1">
    <w:name w:val="Table Grid1"/>
    <w:basedOn w:val="TableNormal"/>
    <w:next w:val="TableGrid"/>
    <w:uiPriority w:val="59"/>
    <w:rsid w:val="00C86250"/>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ghtGrid-Accent31">
    <w:name w:val="Light Grid - Accent 31"/>
    <w:basedOn w:val="Normal"/>
    <w:uiPriority w:val="34"/>
    <w:qFormat/>
    <w:rsid w:val="00F578CB"/>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unhideWhenUsed/>
    <w:rsid w:val="00C24096"/>
    <w:pPr>
      <w:spacing w:before="100" w:beforeAutospacing="1" w:after="100" w:afterAutospacing="1"/>
    </w:pPr>
  </w:style>
  <w:style w:type="table" w:styleId="MediumShading2-Accent2">
    <w:name w:val="Medium Shading 2 Accent 2"/>
    <w:basedOn w:val="TableNormal"/>
    <w:uiPriority w:val="60"/>
    <w:rsid w:val="00C24096"/>
    <w:rPr>
      <w:rFonts w:ascii="Calibri" w:eastAsia="Calibri" w:hAnsi="Calibri"/>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lorfulShading-Accent11">
    <w:name w:val="Colorful Shading - Accent 11"/>
    <w:hidden/>
    <w:uiPriority w:val="99"/>
    <w:semiHidden/>
    <w:rsid w:val="00114D3A"/>
    <w:rPr>
      <w:sz w:val="24"/>
      <w:szCs w:val="24"/>
    </w:rPr>
  </w:style>
  <w:style w:type="paragraph" w:customStyle="1" w:styleId="Title1">
    <w:name w:val="Title1"/>
    <w:basedOn w:val="Normal"/>
    <w:rsid w:val="00FA5BE7"/>
    <w:pPr>
      <w:spacing w:before="100" w:beforeAutospacing="1" w:after="100" w:afterAutospacing="1"/>
    </w:pPr>
  </w:style>
  <w:style w:type="paragraph" w:customStyle="1" w:styleId="desc">
    <w:name w:val="desc"/>
    <w:basedOn w:val="Normal"/>
    <w:rsid w:val="00FA5BE7"/>
    <w:pPr>
      <w:spacing w:before="100" w:beforeAutospacing="1" w:after="100" w:afterAutospacing="1"/>
    </w:pPr>
  </w:style>
  <w:style w:type="paragraph" w:customStyle="1" w:styleId="details">
    <w:name w:val="details"/>
    <w:basedOn w:val="Normal"/>
    <w:rsid w:val="00FA5BE7"/>
    <w:pPr>
      <w:spacing w:before="100" w:beforeAutospacing="1" w:after="100" w:afterAutospacing="1"/>
    </w:pPr>
  </w:style>
  <w:style w:type="character" w:customStyle="1" w:styleId="jrnl">
    <w:name w:val="jrnl"/>
    <w:rsid w:val="00FA5BE7"/>
  </w:style>
  <w:style w:type="paragraph" w:customStyle="1" w:styleId="ColorfulShading-Accent12">
    <w:name w:val="Colorful Shading - Accent 12"/>
    <w:hidden/>
    <w:uiPriority w:val="99"/>
    <w:semiHidden/>
    <w:rsid w:val="00985ECB"/>
    <w:rPr>
      <w:sz w:val="24"/>
      <w:szCs w:val="24"/>
    </w:rPr>
  </w:style>
  <w:style w:type="paragraph" w:customStyle="1" w:styleId="ColorfulList-Accent11">
    <w:name w:val="Colorful List - Accent 11"/>
    <w:basedOn w:val="Normal"/>
    <w:link w:val="ColorfulList-Accent1Char"/>
    <w:uiPriority w:val="34"/>
    <w:qFormat/>
    <w:rsid w:val="008F07C6"/>
    <w:pPr>
      <w:spacing w:line="276" w:lineRule="auto"/>
      <w:ind w:left="720"/>
      <w:contextualSpacing/>
    </w:pPr>
    <w:rPr>
      <w:rFonts w:ascii="Calibri" w:eastAsia="MS Mincho" w:hAnsi="Calibri" w:cs="Arial"/>
      <w:szCs w:val="22"/>
    </w:rPr>
  </w:style>
  <w:style w:type="character" w:customStyle="1" w:styleId="ColorfulList-Accent1Char">
    <w:name w:val="Colorful List - Accent 1 Char"/>
    <w:link w:val="ColorfulList-Accent11"/>
    <w:uiPriority w:val="34"/>
    <w:rsid w:val="008F07C6"/>
    <w:rPr>
      <w:rFonts w:ascii="Calibri" w:eastAsia="MS Mincho" w:hAnsi="Calibri" w:cs="Arial"/>
      <w:sz w:val="24"/>
      <w:szCs w:val="22"/>
    </w:rPr>
  </w:style>
  <w:style w:type="character" w:customStyle="1" w:styleId="apple-converted-space">
    <w:name w:val="apple-converted-space"/>
    <w:rsid w:val="005B53DC"/>
  </w:style>
  <w:style w:type="table" w:customStyle="1" w:styleId="IntenseQuote1">
    <w:name w:val="Intense Quote1"/>
    <w:basedOn w:val="TableNormal"/>
    <w:uiPriority w:val="60"/>
    <w:qFormat/>
    <w:rsid w:val="006C04FF"/>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EndNoteBibliographyTitle">
    <w:name w:val="EndNote Bibliography Title"/>
    <w:basedOn w:val="Normal"/>
    <w:link w:val="EndNoteBibliographyTitleChar"/>
    <w:rsid w:val="0080350A"/>
    <w:pPr>
      <w:jc w:val="center"/>
    </w:pPr>
    <w:rPr>
      <w:noProof/>
      <w:sz w:val="24"/>
    </w:rPr>
  </w:style>
  <w:style w:type="character" w:customStyle="1" w:styleId="EndNoteBibliographyTitleChar">
    <w:name w:val="EndNote Bibliography Title Char"/>
    <w:link w:val="EndNoteBibliographyTitle"/>
    <w:rsid w:val="00CC7EBA"/>
    <w:rPr>
      <w:noProof/>
      <w:sz w:val="24"/>
    </w:rPr>
  </w:style>
  <w:style w:type="paragraph" w:customStyle="1" w:styleId="EndNoteBibliography">
    <w:name w:val="EndNote Bibliography"/>
    <w:basedOn w:val="Normal"/>
    <w:link w:val="EndNoteBibliographyChar"/>
    <w:rsid w:val="0080350A"/>
    <w:rPr>
      <w:noProof/>
      <w:sz w:val="24"/>
    </w:rPr>
  </w:style>
  <w:style w:type="character" w:customStyle="1" w:styleId="EndNoteBibliographyChar">
    <w:name w:val="EndNote Bibliography Char"/>
    <w:link w:val="EndNoteBibliography"/>
    <w:rsid w:val="00CC7EBA"/>
    <w:rPr>
      <w:noProof/>
      <w:sz w:val="24"/>
    </w:rPr>
  </w:style>
  <w:style w:type="paragraph" w:styleId="Revision">
    <w:name w:val="Revision"/>
    <w:hidden/>
    <w:uiPriority w:val="99"/>
    <w:semiHidden/>
    <w:rsid w:val="00536B7F"/>
    <w:rPr>
      <w:sz w:val="24"/>
      <w:szCs w:val="24"/>
    </w:rPr>
  </w:style>
  <w:style w:type="paragraph" w:customStyle="1" w:styleId="ColorfulShading-Accent121">
    <w:name w:val="Colorful Shading - Accent 121"/>
    <w:hidden/>
    <w:uiPriority w:val="99"/>
    <w:semiHidden/>
    <w:rsid w:val="005D0B4A"/>
    <w:rPr>
      <w:sz w:val="24"/>
      <w:szCs w:val="24"/>
    </w:rPr>
  </w:style>
  <w:style w:type="paragraph" w:customStyle="1" w:styleId="ColorfulList-Accent111">
    <w:name w:val="Colorful List - Accent 111"/>
    <w:basedOn w:val="Normal"/>
    <w:uiPriority w:val="34"/>
    <w:qFormat/>
    <w:rsid w:val="005D0B4A"/>
    <w:pPr>
      <w:spacing w:line="276" w:lineRule="auto"/>
      <w:ind w:left="720"/>
      <w:contextualSpacing/>
    </w:pPr>
    <w:rPr>
      <w:rFonts w:ascii="Calibri" w:eastAsia="MS Mincho" w:hAnsi="Calibri" w:cs="Arial"/>
      <w:szCs w:val="22"/>
    </w:rPr>
  </w:style>
  <w:style w:type="table" w:customStyle="1" w:styleId="IntenseQuote11">
    <w:name w:val="Intense Quote11"/>
    <w:basedOn w:val="TableNormal"/>
    <w:uiPriority w:val="60"/>
    <w:qFormat/>
    <w:rsid w:val="005D0B4A"/>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pChar">
    <w:name w:val="p Char"/>
    <w:basedOn w:val="DefaultParagraphFont"/>
    <w:link w:val="p"/>
    <w:rsid w:val="003037F1"/>
    <w:rPr>
      <w:sz w:val="24"/>
      <w:lang w:val="en-GB"/>
    </w:rPr>
  </w:style>
  <w:style w:type="table" w:customStyle="1" w:styleId="PlainTable21">
    <w:name w:val="Plain Table 21"/>
    <w:basedOn w:val="TableNormal"/>
    <w:uiPriority w:val="42"/>
    <w:rsid w:val="00CD6E2F"/>
    <w:rPr>
      <w:rFonts w:asciiTheme="minorHAnsi" w:eastAsia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PLOSONE">
    <w:name w:val="PLOS ONE"/>
    <w:basedOn w:val="Heading1"/>
    <w:link w:val="PLOSONEChar"/>
    <w:qFormat/>
    <w:rsid w:val="001700A5"/>
    <w:pPr>
      <w:spacing w:before="360" w:after="120" w:line="480" w:lineRule="atLeast"/>
    </w:pPr>
    <w:rPr>
      <w:rFonts w:cs="Arial"/>
      <w:sz w:val="36"/>
    </w:rPr>
  </w:style>
  <w:style w:type="character" w:customStyle="1" w:styleId="PLOSONEChar">
    <w:name w:val="PLOS ONE Char"/>
    <w:basedOn w:val="Heading1Char"/>
    <w:link w:val="PLOSONE"/>
    <w:rsid w:val="001700A5"/>
    <w:rPr>
      <w:rFonts w:ascii="Arial" w:hAnsi="Arial" w:cs="Arial"/>
      <w:b/>
      <w:bCs/>
      <w:kern w:val="32"/>
      <w:sz w:val="36"/>
      <w:szCs w:val="32"/>
    </w:rPr>
  </w:style>
  <w:style w:type="character" w:customStyle="1" w:styleId="UnresolvedMention1">
    <w:name w:val="Unresolved Mention1"/>
    <w:basedOn w:val="DefaultParagraphFont"/>
    <w:uiPriority w:val="99"/>
    <w:semiHidden/>
    <w:unhideWhenUsed/>
    <w:rsid w:val="001B113E"/>
    <w:rPr>
      <w:color w:val="605E5C"/>
      <w:shd w:val="clear" w:color="auto" w:fill="E1DFDD"/>
    </w:rPr>
  </w:style>
  <w:style w:type="character" w:customStyle="1" w:styleId="UnresolvedMention2">
    <w:name w:val="Unresolved Mention2"/>
    <w:basedOn w:val="DefaultParagraphFont"/>
    <w:uiPriority w:val="99"/>
    <w:semiHidden/>
    <w:unhideWhenUsed/>
    <w:rsid w:val="009A3CA4"/>
    <w:rPr>
      <w:color w:val="605E5C"/>
      <w:shd w:val="clear" w:color="auto" w:fill="E1DFDD"/>
    </w:rPr>
  </w:style>
  <w:style w:type="character" w:customStyle="1" w:styleId="UnresolvedMention3">
    <w:name w:val="Unresolved Mention3"/>
    <w:basedOn w:val="DefaultParagraphFont"/>
    <w:uiPriority w:val="99"/>
    <w:semiHidden/>
    <w:unhideWhenUsed/>
    <w:rsid w:val="0098108E"/>
    <w:rPr>
      <w:color w:val="605E5C"/>
      <w:shd w:val="clear" w:color="auto" w:fill="E1DFDD"/>
    </w:rPr>
  </w:style>
  <w:style w:type="character" w:customStyle="1" w:styleId="UnresolvedMention4">
    <w:name w:val="Unresolved Mention4"/>
    <w:basedOn w:val="DefaultParagraphFont"/>
    <w:uiPriority w:val="99"/>
    <w:semiHidden/>
    <w:unhideWhenUsed/>
    <w:rsid w:val="006E493B"/>
    <w:rPr>
      <w:color w:val="605E5C"/>
      <w:shd w:val="clear" w:color="auto" w:fill="E1DFDD"/>
    </w:rPr>
  </w:style>
  <w:style w:type="character" w:customStyle="1" w:styleId="UnresolvedMention5">
    <w:name w:val="Unresolved Mention5"/>
    <w:basedOn w:val="DefaultParagraphFont"/>
    <w:uiPriority w:val="99"/>
    <w:semiHidden/>
    <w:unhideWhenUsed/>
    <w:rsid w:val="0041260E"/>
    <w:rPr>
      <w:color w:val="605E5C"/>
      <w:shd w:val="clear" w:color="auto" w:fill="E1DFDD"/>
    </w:rPr>
  </w:style>
  <w:style w:type="table" w:customStyle="1" w:styleId="TableGrid2">
    <w:name w:val="Table Grid2"/>
    <w:basedOn w:val="TableNormal"/>
    <w:next w:val="TableGrid"/>
    <w:uiPriority w:val="39"/>
    <w:rsid w:val="007C52B3"/>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35078"/>
    <w:pPr>
      <w:spacing w:after="160" w:line="259" w:lineRule="auto"/>
      <w:ind w:left="720"/>
      <w:contextualSpacing/>
    </w:pPr>
    <w:rPr>
      <w:rFonts w:eastAsiaTheme="minorEastAsia" w:cstheme="minorBidi"/>
      <w:sz w:val="24"/>
      <w:szCs w:val="22"/>
      <w:lang w:eastAsia="ja-JP"/>
    </w:rPr>
  </w:style>
  <w:style w:type="character" w:customStyle="1" w:styleId="UnresolvedMention6">
    <w:name w:val="Unresolved Mention6"/>
    <w:basedOn w:val="DefaultParagraphFont"/>
    <w:uiPriority w:val="99"/>
    <w:semiHidden/>
    <w:unhideWhenUsed/>
    <w:rsid w:val="00A62B84"/>
    <w:rPr>
      <w:color w:val="605E5C"/>
      <w:shd w:val="clear" w:color="auto" w:fill="E1DFDD"/>
    </w:rPr>
  </w:style>
  <w:style w:type="character" w:customStyle="1" w:styleId="UnresolvedMention7">
    <w:name w:val="Unresolved Mention7"/>
    <w:basedOn w:val="DefaultParagraphFont"/>
    <w:uiPriority w:val="99"/>
    <w:semiHidden/>
    <w:unhideWhenUsed/>
    <w:rsid w:val="002834C0"/>
    <w:rPr>
      <w:color w:val="605E5C"/>
      <w:shd w:val="clear" w:color="auto" w:fill="E1DFDD"/>
    </w:rPr>
  </w:style>
  <w:style w:type="character" w:customStyle="1" w:styleId="UnresolvedMention8">
    <w:name w:val="Unresolved Mention8"/>
    <w:basedOn w:val="DefaultParagraphFont"/>
    <w:uiPriority w:val="99"/>
    <w:semiHidden/>
    <w:unhideWhenUsed/>
    <w:rsid w:val="001A44F3"/>
    <w:rPr>
      <w:color w:val="605E5C"/>
      <w:shd w:val="clear" w:color="auto" w:fill="E1DFDD"/>
    </w:rPr>
  </w:style>
  <w:style w:type="character" w:styleId="PlaceholderText">
    <w:name w:val="Placeholder Text"/>
    <w:basedOn w:val="DefaultParagraphFont"/>
    <w:uiPriority w:val="99"/>
    <w:semiHidden/>
    <w:rsid w:val="00522227"/>
    <w:rPr>
      <w:color w:val="808080"/>
    </w:rPr>
  </w:style>
  <w:style w:type="character" w:styleId="UnresolvedMention">
    <w:name w:val="Unresolved Mention"/>
    <w:basedOn w:val="DefaultParagraphFont"/>
    <w:uiPriority w:val="99"/>
    <w:semiHidden/>
    <w:unhideWhenUsed/>
    <w:rsid w:val="0066061D"/>
    <w:rPr>
      <w:color w:val="605E5C"/>
      <w:shd w:val="clear" w:color="auto" w:fill="E1DFDD"/>
    </w:rPr>
  </w:style>
  <w:style w:type="character" w:customStyle="1" w:styleId="UnresolvedMention9">
    <w:name w:val="Unresolved Mention9"/>
    <w:basedOn w:val="DefaultParagraphFont"/>
    <w:uiPriority w:val="99"/>
    <w:semiHidden/>
    <w:unhideWhenUsed/>
    <w:rsid w:val="009B4D20"/>
    <w:rPr>
      <w:color w:val="605E5C"/>
      <w:shd w:val="clear" w:color="auto" w:fill="E1DFDD"/>
    </w:rPr>
  </w:style>
  <w:style w:type="table" w:customStyle="1" w:styleId="TableGrid21">
    <w:name w:val="Table Grid21"/>
    <w:basedOn w:val="TableNormal"/>
    <w:next w:val="TableGrid"/>
    <w:uiPriority w:val="39"/>
    <w:rsid w:val="0037123C"/>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169456">
      <w:bodyDiv w:val="1"/>
      <w:marLeft w:val="0"/>
      <w:marRight w:val="0"/>
      <w:marTop w:val="0"/>
      <w:marBottom w:val="0"/>
      <w:divBdr>
        <w:top w:val="none" w:sz="0" w:space="0" w:color="auto"/>
        <w:left w:val="none" w:sz="0" w:space="0" w:color="auto"/>
        <w:bottom w:val="none" w:sz="0" w:space="0" w:color="auto"/>
        <w:right w:val="none" w:sz="0" w:space="0" w:color="auto"/>
      </w:divBdr>
      <w:divsChild>
        <w:div w:id="832716769">
          <w:marLeft w:val="0"/>
          <w:marRight w:val="0"/>
          <w:marTop w:val="0"/>
          <w:marBottom w:val="0"/>
          <w:divBdr>
            <w:top w:val="none" w:sz="0" w:space="0" w:color="auto"/>
            <w:left w:val="none" w:sz="0" w:space="0" w:color="auto"/>
            <w:bottom w:val="none" w:sz="0" w:space="0" w:color="auto"/>
            <w:right w:val="none" w:sz="0" w:space="0" w:color="auto"/>
          </w:divBdr>
        </w:div>
        <w:div w:id="848568295">
          <w:marLeft w:val="0"/>
          <w:marRight w:val="0"/>
          <w:marTop w:val="0"/>
          <w:marBottom w:val="0"/>
          <w:divBdr>
            <w:top w:val="none" w:sz="0" w:space="0" w:color="auto"/>
            <w:left w:val="none" w:sz="0" w:space="0" w:color="auto"/>
            <w:bottom w:val="none" w:sz="0" w:space="0" w:color="auto"/>
            <w:right w:val="none" w:sz="0" w:space="0" w:color="auto"/>
          </w:divBdr>
        </w:div>
        <w:div w:id="848645050">
          <w:marLeft w:val="0"/>
          <w:marRight w:val="0"/>
          <w:marTop w:val="0"/>
          <w:marBottom w:val="0"/>
          <w:divBdr>
            <w:top w:val="none" w:sz="0" w:space="0" w:color="auto"/>
            <w:left w:val="none" w:sz="0" w:space="0" w:color="auto"/>
            <w:bottom w:val="none" w:sz="0" w:space="0" w:color="auto"/>
            <w:right w:val="none" w:sz="0" w:space="0" w:color="auto"/>
          </w:divBdr>
        </w:div>
        <w:div w:id="875386303">
          <w:marLeft w:val="0"/>
          <w:marRight w:val="0"/>
          <w:marTop w:val="0"/>
          <w:marBottom w:val="0"/>
          <w:divBdr>
            <w:top w:val="none" w:sz="0" w:space="0" w:color="auto"/>
            <w:left w:val="none" w:sz="0" w:space="0" w:color="auto"/>
            <w:bottom w:val="none" w:sz="0" w:space="0" w:color="auto"/>
            <w:right w:val="none" w:sz="0" w:space="0" w:color="auto"/>
          </w:divBdr>
        </w:div>
        <w:div w:id="1631865838">
          <w:marLeft w:val="0"/>
          <w:marRight w:val="0"/>
          <w:marTop w:val="0"/>
          <w:marBottom w:val="0"/>
          <w:divBdr>
            <w:top w:val="none" w:sz="0" w:space="0" w:color="auto"/>
            <w:left w:val="none" w:sz="0" w:space="0" w:color="auto"/>
            <w:bottom w:val="none" w:sz="0" w:space="0" w:color="auto"/>
            <w:right w:val="none" w:sz="0" w:space="0" w:color="auto"/>
          </w:divBdr>
        </w:div>
      </w:divsChild>
    </w:div>
    <w:div w:id="257491550">
      <w:bodyDiv w:val="1"/>
      <w:marLeft w:val="0"/>
      <w:marRight w:val="0"/>
      <w:marTop w:val="0"/>
      <w:marBottom w:val="0"/>
      <w:divBdr>
        <w:top w:val="none" w:sz="0" w:space="0" w:color="auto"/>
        <w:left w:val="none" w:sz="0" w:space="0" w:color="auto"/>
        <w:bottom w:val="none" w:sz="0" w:space="0" w:color="auto"/>
        <w:right w:val="none" w:sz="0" w:space="0" w:color="auto"/>
      </w:divBdr>
    </w:div>
    <w:div w:id="315762360">
      <w:bodyDiv w:val="1"/>
      <w:marLeft w:val="0"/>
      <w:marRight w:val="0"/>
      <w:marTop w:val="0"/>
      <w:marBottom w:val="0"/>
      <w:divBdr>
        <w:top w:val="none" w:sz="0" w:space="0" w:color="auto"/>
        <w:left w:val="none" w:sz="0" w:space="0" w:color="auto"/>
        <w:bottom w:val="none" w:sz="0" w:space="0" w:color="auto"/>
        <w:right w:val="none" w:sz="0" w:space="0" w:color="auto"/>
      </w:divBdr>
    </w:div>
    <w:div w:id="541216407">
      <w:bodyDiv w:val="1"/>
      <w:marLeft w:val="0"/>
      <w:marRight w:val="0"/>
      <w:marTop w:val="0"/>
      <w:marBottom w:val="0"/>
      <w:divBdr>
        <w:top w:val="none" w:sz="0" w:space="0" w:color="auto"/>
        <w:left w:val="none" w:sz="0" w:space="0" w:color="auto"/>
        <w:bottom w:val="none" w:sz="0" w:space="0" w:color="auto"/>
        <w:right w:val="none" w:sz="0" w:space="0" w:color="auto"/>
      </w:divBdr>
    </w:div>
    <w:div w:id="584918640">
      <w:bodyDiv w:val="1"/>
      <w:marLeft w:val="0"/>
      <w:marRight w:val="0"/>
      <w:marTop w:val="0"/>
      <w:marBottom w:val="0"/>
      <w:divBdr>
        <w:top w:val="none" w:sz="0" w:space="0" w:color="auto"/>
        <w:left w:val="none" w:sz="0" w:space="0" w:color="auto"/>
        <w:bottom w:val="none" w:sz="0" w:space="0" w:color="auto"/>
        <w:right w:val="none" w:sz="0" w:space="0" w:color="auto"/>
      </w:divBdr>
      <w:divsChild>
        <w:div w:id="212352769">
          <w:marLeft w:val="0"/>
          <w:marRight w:val="0"/>
          <w:marTop w:val="0"/>
          <w:marBottom w:val="0"/>
          <w:divBdr>
            <w:top w:val="none" w:sz="0" w:space="0" w:color="auto"/>
            <w:left w:val="none" w:sz="0" w:space="0" w:color="auto"/>
            <w:bottom w:val="none" w:sz="0" w:space="0" w:color="auto"/>
            <w:right w:val="none" w:sz="0" w:space="0" w:color="auto"/>
          </w:divBdr>
        </w:div>
        <w:div w:id="380715972">
          <w:marLeft w:val="0"/>
          <w:marRight w:val="0"/>
          <w:marTop w:val="0"/>
          <w:marBottom w:val="0"/>
          <w:divBdr>
            <w:top w:val="none" w:sz="0" w:space="0" w:color="auto"/>
            <w:left w:val="none" w:sz="0" w:space="0" w:color="auto"/>
            <w:bottom w:val="none" w:sz="0" w:space="0" w:color="auto"/>
            <w:right w:val="none" w:sz="0" w:space="0" w:color="auto"/>
          </w:divBdr>
        </w:div>
        <w:div w:id="1694569427">
          <w:marLeft w:val="0"/>
          <w:marRight w:val="0"/>
          <w:marTop w:val="0"/>
          <w:marBottom w:val="0"/>
          <w:divBdr>
            <w:top w:val="none" w:sz="0" w:space="0" w:color="auto"/>
            <w:left w:val="none" w:sz="0" w:space="0" w:color="auto"/>
            <w:bottom w:val="none" w:sz="0" w:space="0" w:color="auto"/>
            <w:right w:val="none" w:sz="0" w:space="0" w:color="auto"/>
          </w:divBdr>
        </w:div>
      </w:divsChild>
    </w:div>
    <w:div w:id="614873954">
      <w:bodyDiv w:val="1"/>
      <w:marLeft w:val="0"/>
      <w:marRight w:val="0"/>
      <w:marTop w:val="0"/>
      <w:marBottom w:val="0"/>
      <w:divBdr>
        <w:top w:val="none" w:sz="0" w:space="0" w:color="auto"/>
        <w:left w:val="none" w:sz="0" w:space="0" w:color="auto"/>
        <w:bottom w:val="none" w:sz="0" w:space="0" w:color="auto"/>
        <w:right w:val="none" w:sz="0" w:space="0" w:color="auto"/>
      </w:divBdr>
    </w:div>
    <w:div w:id="659968279">
      <w:bodyDiv w:val="1"/>
      <w:marLeft w:val="0"/>
      <w:marRight w:val="0"/>
      <w:marTop w:val="0"/>
      <w:marBottom w:val="0"/>
      <w:divBdr>
        <w:top w:val="none" w:sz="0" w:space="0" w:color="auto"/>
        <w:left w:val="none" w:sz="0" w:space="0" w:color="auto"/>
        <w:bottom w:val="none" w:sz="0" w:space="0" w:color="auto"/>
        <w:right w:val="none" w:sz="0" w:space="0" w:color="auto"/>
      </w:divBdr>
      <w:divsChild>
        <w:div w:id="1070811256">
          <w:marLeft w:val="0"/>
          <w:marRight w:val="0"/>
          <w:marTop w:val="0"/>
          <w:marBottom w:val="0"/>
          <w:divBdr>
            <w:top w:val="none" w:sz="0" w:space="0" w:color="auto"/>
            <w:left w:val="none" w:sz="0" w:space="0" w:color="auto"/>
            <w:bottom w:val="none" w:sz="0" w:space="0" w:color="auto"/>
            <w:right w:val="none" w:sz="0" w:space="0" w:color="auto"/>
          </w:divBdr>
        </w:div>
        <w:div w:id="1160656841">
          <w:marLeft w:val="0"/>
          <w:marRight w:val="0"/>
          <w:marTop w:val="0"/>
          <w:marBottom w:val="0"/>
          <w:divBdr>
            <w:top w:val="none" w:sz="0" w:space="0" w:color="auto"/>
            <w:left w:val="none" w:sz="0" w:space="0" w:color="auto"/>
            <w:bottom w:val="none" w:sz="0" w:space="0" w:color="auto"/>
            <w:right w:val="none" w:sz="0" w:space="0" w:color="auto"/>
          </w:divBdr>
        </w:div>
        <w:div w:id="1219171398">
          <w:marLeft w:val="0"/>
          <w:marRight w:val="0"/>
          <w:marTop w:val="0"/>
          <w:marBottom w:val="0"/>
          <w:divBdr>
            <w:top w:val="none" w:sz="0" w:space="0" w:color="auto"/>
            <w:left w:val="none" w:sz="0" w:space="0" w:color="auto"/>
            <w:bottom w:val="none" w:sz="0" w:space="0" w:color="auto"/>
            <w:right w:val="none" w:sz="0" w:space="0" w:color="auto"/>
          </w:divBdr>
        </w:div>
      </w:divsChild>
    </w:div>
    <w:div w:id="768040754">
      <w:bodyDiv w:val="1"/>
      <w:marLeft w:val="0"/>
      <w:marRight w:val="0"/>
      <w:marTop w:val="0"/>
      <w:marBottom w:val="0"/>
      <w:divBdr>
        <w:top w:val="none" w:sz="0" w:space="0" w:color="auto"/>
        <w:left w:val="none" w:sz="0" w:space="0" w:color="auto"/>
        <w:bottom w:val="none" w:sz="0" w:space="0" w:color="auto"/>
        <w:right w:val="none" w:sz="0" w:space="0" w:color="auto"/>
      </w:divBdr>
    </w:div>
    <w:div w:id="1064451631">
      <w:bodyDiv w:val="1"/>
      <w:marLeft w:val="0"/>
      <w:marRight w:val="0"/>
      <w:marTop w:val="0"/>
      <w:marBottom w:val="0"/>
      <w:divBdr>
        <w:top w:val="none" w:sz="0" w:space="0" w:color="auto"/>
        <w:left w:val="none" w:sz="0" w:space="0" w:color="auto"/>
        <w:bottom w:val="none" w:sz="0" w:space="0" w:color="auto"/>
        <w:right w:val="none" w:sz="0" w:space="0" w:color="auto"/>
      </w:divBdr>
    </w:div>
    <w:div w:id="1064720991">
      <w:bodyDiv w:val="1"/>
      <w:marLeft w:val="0"/>
      <w:marRight w:val="0"/>
      <w:marTop w:val="0"/>
      <w:marBottom w:val="0"/>
      <w:divBdr>
        <w:top w:val="none" w:sz="0" w:space="0" w:color="auto"/>
        <w:left w:val="none" w:sz="0" w:space="0" w:color="auto"/>
        <w:bottom w:val="none" w:sz="0" w:space="0" w:color="auto"/>
        <w:right w:val="none" w:sz="0" w:space="0" w:color="auto"/>
      </w:divBdr>
    </w:div>
    <w:div w:id="1085110256">
      <w:bodyDiv w:val="1"/>
      <w:marLeft w:val="0"/>
      <w:marRight w:val="0"/>
      <w:marTop w:val="0"/>
      <w:marBottom w:val="0"/>
      <w:divBdr>
        <w:top w:val="none" w:sz="0" w:space="0" w:color="auto"/>
        <w:left w:val="none" w:sz="0" w:space="0" w:color="auto"/>
        <w:bottom w:val="none" w:sz="0" w:space="0" w:color="auto"/>
        <w:right w:val="none" w:sz="0" w:space="0" w:color="auto"/>
      </w:divBdr>
      <w:divsChild>
        <w:div w:id="188377417">
          <w:marLeft w:val="360"/>
          <w:marRight w:val="0"/>
          <w:marTop w:val="200"/>
          <w:marBottom w:val="0"/>
          <w:divBdr>
            <w:top w:val="none" w:sz="0" w:space="0" w:color="auto"/>
            <w:left w:val="none" w:sz="0" w:space="0" w:color="auto"/>
            <w:bottom w:val="none" w:sz="0" w:space="0" w:color="auto"/>
            <w:right w:val="none" w:sz="0" w:space="0" w:color="auto"/>
          </w:divBdr>
        </w:div>
      </w:divsChild>
    </w:div>
    <w:div w:id="1168446318">
      <w:bodyDiv w:val="1"/>
      <w:marLeft w:val="0"/>
      <w:marRight w:val="0"/>
      <w:marTop w:val="0"/>
      <w:marBottom w:val="0"/>
      <w:divBdr>
        <w:top w:val="none" w:sz="0" w:space="0" w:color="auto"/>
        <w:left w:val="none" w:sz="0" w:space="0" w:color="auto"/>
        <w:bottom w:val="none" w:sz="0" w:space="0" w:color="auto"/>
        <w:right w:val="none" w:sz="0" w:space="0" w:color="auto"/>
      </w:divBdr>
      <w:divsChild>
        <w:div w:id="686753597">
          <w:marLeft w:val="0"/>
          <w:marRight w:val="0"/>
          <w:marTop w:val="0"/>
          <w:marBottom w:val="0"/>
          <w:divBdr>
            <w:top w:val="none" w:sz="0" w:space="0" w:color="auto"/>
            <w:left w:val="none" w:sz="0" w:space="0" w:color="auto"/>
            <w:bottom w:val="none" w:sz="0" w:space="0" w:color="auto"/>
            <w:right w:val="none" w:sz="0" w:space="0" w:color="auto"/>
          </w:divBdr>
        </w:div>
        <w:div w:id="1477913228">
          <w:marLeft w:val="0"/>
          <w:marRight w:val="0"/>
          <w:marTop w:val="0"/>
          <w:marBottom w:val="0"/>
          <w:divBdr>
            <w:top w:val="none" w:sz="0" w:space="0" w:color="auto"/>
            <w:left w:val="none" w:sz="0" w:space="0" w:color="auto"/>
            <w:bottom w:val="none" w:sz="0" w:space="0" w:color="auto"/>
            <w:right w:val="none" w:sz="0" w:space="0" w:color="auto"/>
          </w:divBdr>
        </w:div>
        <w:div w:id="1529371529">
          <w:marLeft w:val="0"/>
          <w:marRight w:val="0"/>
          <w:marTop w:val="0"/>
          <w:marBottom w:val="0"/>
          <w:divBdr>
            <w:top w:val="none" w:sz="0" w:space="0" w:color="auto"/>
            <w:left w:val="none" w:sz="0" w:space="0" w:color="auto"/>
            <w:bottom w:val="none" w:sz="0" w:space="0" w:color="auto"/>
            <w:right w:val="none" w:sz="0" w:space="0" w:color="auto"/>
          </w:divBdr>
        </w:div>
      </w:divsChild>
    </w:div>
    <w:div w:id="1223518958">
      <w:bodyDiv w:val="1"/>
      <w:marLeft w:val="0"/>
      <w:marRight w:val="0"/>
      <w:marTop w:val="0"/>
      <w:marBottom w:val="0"/>
      <w:divBdr>
        <w:top w:val="none" w:sz="0" w:space="0" w:color="auto"/>
        <w:left w:val="none" w:sz="0" w:space="0" w:color="auto"/>
        <w:bottom w:val="none" w:sz="0" w:space="0" w:color="auto"/>
        <w:right w:val="none" w:sz="0" w:space="0" w:color="auto"/>
      </w:divBdr>
    </w:div>
    <w:div w:id="1250579249">
      <w:bodyDiv w:val="1"/>
      <w:marLeft w:val="0"/>
      <w:marRight w:val="0"/>
      <w:marTop w:val="0"/>
      <w:marBottom w:val="0"/>
      <w:divBdr>
        <w:top w:val="none" w:sz="0" w:space="0" w:color="auto"/>
        <w:left w:val="none" w:sz="0" w:space="0" w:color="auto"/>
        <w:bottom w:val="none" w:sz="0" w:space="0" w:color="auto"/>
        <w:right w:val="none" w:sz="0" w:space="0" w:color="auto"/>
      </w:divBdr>
    </w:div>
    <w:div w:id="1408843303">
      <w:bodyDiv w:val="1"/>
      <w:marLeft w:val="0"/>
      <w:marRight w:val="0"/>
      <w:marTop w:val="0"/>
      <w:marBottom w:val="0"/>
      <w:divBdr>
        <w:top w:val="none" w:sz="0" w:space="0" w:color="auto"/>
        <w:left w:val="none" w:sz="0" w:space="0" w:color="auto"/>
        <w:bottom w:val="none" w:sz="0" w:space="0" w:color="auto"/>
        <w:right w:val="none" w:sz="0" w:space="0" w:color="auto"/>
      </w:divBdr>
    </w:div>
    <w:div w:id="1419331917">
      <w:bodyDiv w:val="1"/>
      <w:marLeft w:val="0"/>
      <w:marRight w:val="0"/>
      <w:marTop w:val="0"/>
      <w:marBottom w:val="0"/>
      <w:divBdr>
        <w:top w:val="none" w:sz="0" w:space="0" w:color="auto"/>
        <w:left w:val="none" w:sz="0" w:space="0" w:color="auto"/>
        <w:bottom w:val="none" w:sz="0" w:space="0" w:color="auto"/>
        <w:right w:val="none" w:sz="0" w:space="0" w:color="auto"/>
      </w:divBdr>
    </w:div>
    <w:div w:id="1553497724">
      <w:bodyDiv w:val="1"/>
      <w:marLeft w:val="0"/>
      <w:marRight w:val="0"/>
      <w:marTop w:val="0"/>
      <w:marBottom w:val="0"/>
      <w:divBdr>
        <w:top w:val="none" w:sz="0" w:space="0" w:color="auto"/>
        <w:left w:val="none" w:sz="0" w:space="0" w:color="auto"/>
        <w:bottom w:val="none" w:sz="0" w:space="0" w:color="auto"/>
        <w:right w:val="none" w:sz="0" w:space="0" w:color="auto"/>
      </w:divBdr>
    </w:div>
    <w:div w:id="1590654887">
      <w:bodyDiv w:val="1"/>
      <w:marLeft w:val="0"/>
      <w:marRight w:val="0"/>
      <w:marTop w:val="0"/>
      <w:marBottom w:val="0"/>
      <w:divBdr>
        <w:top w:val="none" w:sz="0" w:space="0" w:color="auto"/>
        <w:left w:val="none" w:sz="0" w:space="0" w:color="auto"/>
        <w:bottom w:val="none" w:sz="0" w:space="0" w:color="auto"/>
        <w:right w:val="none" w:sz="0" w:space="0" w:color="auto"/>
      </w:divBdr>
    </w:div>
    <w:div w:id="1599290901">
      <w:bodyDiv w:val="1"/>
      <w:marLeft w:val="0"/>
      <w:marRight w:val="0"/>
      <w:marTop w:val="0"/>
      <w:marBottom w:val="0"/>
      <w:divBdr>
        <w:top w:val="none" w:sz="0" w:space="0" w:color="auto"/>
        <w:left w:val="none" w:sz="0" w:space="0" w:color="auto"/>
        <w:bottom w:val="none" w:sz="0" w:space="0" w:color="auto"/>
        <w:right w:val="none" w:sz="0" w:space="0" w:color="auto"/>
      </w:divBdr>
      <w:divsChild>
        <w:div w:id="57170985">
          <w:marLeft w:val="547"/>
          <w:marRight w:val="0"/>
          <w:marTop w:val="86"/>
          <w:marBottom w:val="0"/>
          <w:divBdr>
            <w:top w:val="none" w:sz="0" w:space="0" w:color="auto"/>
            <w:left w:val="none" w:sz="0" w:space="0" w:color="auto"/>
            <w:bottom w:val="none" w:sz="0" w:space="0" w:color="auto"/>
            <w:right w:val="none" w:sz="0" w:space="0" w:color="auto"/>
          </w:divBdr>
        </w:div>
        <w:div w:id="1316493467">
          <w:marLeft w:val="547"/>
          <w:marRight w:val="0"/>
          <w:marTop w:val="86"/>
          <w:marBottom w:val="0"/>
          <w:divBdr>
            <w:top w:val="none" w:sz="0" w:space="0" w:color="auto"/>
            <w:left w:val="none" w:sz="0" w:space="0" w:color="auto"/>
            <w:bottom w:val="none" w:sz="0" w:space="0" w:color="auto"/>
            <w:right w:val="none" w:sz="0" w:space="0" w:color="auto"/>
          </w:divBdr>
        </w:div>
        <w:div w:id="1969122234">
          <w:marLeft w:val="547"/>
          <w:marRight w:val="0"/>
          <w:marTop w:val="86"/>
          <w:marBottom w:val="0"/>
          <w:divBdr>
            <w:top w:val="none" w:sz="0" w:space="0" w:color="auto"/>
            <w:left w:val="none" w:sz="0" w:space="0" w:color="auto"/>
            <w:bottom w:val="none" w:sz="0" w:space="0" w:color="auto"/>
            <w:right w:val="none" w:sz="0" w:space="0" w:color="auto"/>
          </w:divBdr>
        </w:div>
      </w:divsChild>
    </w:div>
    <w:div w:id="1768891928">
      <w:bodyDiv w:val="1"/>
      <w:marLeft w:val="0"/>
      <w:marRight w:val="0"/>
      <w:marTop w:val="0"/>
      <w:marBottom w:val="0"/>
      <w:divBdr>
        <w:top w:val="none" w:sz="0" w:space="0" w:color="auto"/>
        <w:left w:val="none" w:sz="0" w:space="0" w:color="auto"/>
        <w:bottom w:val="none" w:sz="0" w:space="0" w:color="auto"/>
        <w:right w:val="none" w:sz="0" w:space="0" w:color="auto"/>
      </w:divBdr>
    </w:div>
    <w:div w:id="1870871803">
      <w:marLeft w:val="0"/>
      <w:marRight w:val="0"/>
      <w:marTop w:val="0"/>
      <w:marBottom w:val="0"/>
      <w:divBdr>
        <w:top w:val="none" w:sz="0" w:space="0" w:color="auto"/>
        <w:left w:val="none" w:sz="0" w:space="0" w:color="auto"/>
        <w:bottom w:val="none" w:sz="0" w:space="0" w:color="auto"/>
        <w:right w:val="none" w:sz="0" w:space="0" w:color="auto"/>
      </w:divBdr>
    </w:div>
    <w:div w:id="1903564930">
      <w:bodyDiv w:val="1"/>
      <w:marLeft w:val="0"/>
      <w:marRight w:val="0"/>
      <w:marTop w:val="0"/>
      <w:marBottom w:val="0"/>
      <w:divBdr>
        <w:top w:val="none" w:sz="0" w:space="0" w:color="auto"/>
        <w:left w:val="none" w:sz="0" w:space="0" w:color="auto"/>
        <w:bottom w:val="none" w:sz="0" w:space="0" w:color="auto"/>
        <w:right w:val="none" w:sz="0" w:space="0" w:color="auto"/>
      </w:divBdr>
    </w:div>
    <w:div w:id="1955558202">
      <w:bodyDiv w:val="1"/>
      <w:marLeft w:val="0"/>
      <w:marRight w:val="0"/>
      <w:marTop w:val="0"/>
      <w:marBottom w:val="0"/>
      <w:divBdr>
        <w:top w:val="none" w:sz="0" w:space="0" w:color="auto"/>
        <w:left w:val="none" w:sz="0" w:space="0" w:color="auto"/>
        <w:bottom w:val="none" w:sz="0" w:space="0" w:color="auto"/>
        <w:right w:val="none" w:sz="0" w:space="0" w:color="auto"/>
      </w:divBdr>
    </w:div>
    <w:div w:id="2004315378">
      <w:bodyDiv w:val="1"/>
      <w:marLeft w:val="0"/>
      <w:marRight w:val="0"/>
      <w:marTop w:val="0"/>
      <w:marBottom w:val="0"/>
      <w:divBdr>
        <w:top w:val="none" w:sz="0" w:space="0" w:color="auto"/>
        <w:left w:val="none" w:sz="0" w:space="0" w:color="auto"/>
        <w:bottom w:val="none" w:sz="0" w:space="0" w:color="auto"/>
        <w:right w:val="none" w:sz="0" w:space="0" w:color="auto"/>
      </w:divBdr>
      <w:divsChild>
        <w:div w:id="1610820167">
          <w:marLeft w:val="1080"/>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eader" Target="header1.xml"/><Relationship Id="rId26" Type="http://schemas.openxmlformats.org/officeDocument/2006/relationships/image" Target="media/image8.png"/><Relationship Id="rId3" Type="http://schemas.openxmlformats.org/officeDocument/2006/relationships/customXml" Target="../customXml/item3.xml"/><Relationship Id="rId21" Type="http://schemas.openxmlformats.org/officeDocument/2006/relationships/image" Target="media/image3.emf"/><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image" Target="media/image7.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footer" Target="footer1.xml"/><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lja2002@qatar-med.cornell.edu" TargetMode="External"/><Relationship Id="rId24" Type="http://schemas.openxmlformats.org/officeDocument/2006/relationships/image" Target="media/image6.png"/><Relationship Id="rId5"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image" Target="media/image5.png"/><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4.emf"/><Relationship Id="rId27" Type="http://schemas.openxmlformats.org/officeDocument/2006/relationships/image" Target="media/image9.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7D7619E60C7FE4DB9A4989828DCF3C6" ma:contentTypeVersion="0" ma:contentTypeDescription="Create a new document." ma:contentTypeScope="" ma:versionID="56d4ce3f7eea157254a19d98bac1f5eb">
  <xsd:schema xmlns:xsd="http://www.w3.org/2001/XMLSchema" xmlns:xs="http://www.w3.org/2001/XMLSchema" xmlns:p="http://schemas.microsoft.com/office/2006/metadata/properties" targetNamespace="http://schemas.microsoft.com/office/2006/metadata/properties" ma:root="true" ma:fieldsID="d3c35a7767713c8b7ebe0301440833a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E79929-E57D-4E9A-AF7C-806B6F3557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714162CA-9FCB-4471-91E8-706B135379C7}">
  <ds:schemaRefs>
    <ds:schemaRef ds:uri="http://schemas.microsoft.com/sharepoint/v3/contenttype/forms"/>
  </ds:schemaRefs>
</ds:datastoreItem>
</file>

<file path=customXml/itemProps3.xml><?xml version="1.0" encoding="utf-8"?>
<ds:datastoreItem xmlns:ds="http://schemas.openxmlformats.org/officeDocument/2006/customXml" ds:itemID="{DC664329-C58D-40BB-8FB8-7CE5EEFDDBB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17836599-3561-424C-8535-9EC78AD5DF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2</Pages>
  <Words>19378</Words>
  <Characters>110455</Characters>
  <Application>Microsoft Office Word</Application>
  <DocSecurity>0</DocSecurity>
  <Lines>920</Lines>
  <Paragraphs>259</Paragraphs>
  <ScaleCrop>false</ScaleCrop>
  <HeadingPairs>
    <vt:vector size="2" baseType="variant">
      <vt:variant>
        <vt:lpstr>Title</vt:lpstr>
      </vt:variant>
      <vt:variant>
        <vt:i4>1</vt:i4>
      </vt:variant>
    </vt:vector>
  </HeadingPairs>
  <TitlesOfParts>
    <vt:vector size="1" baseType="lpstr">
      <vt:lpstr>Dual infection with HIV and malaria fuels the spread of both diseases in sub-Saharan Africa: Quantitative evidence from model projections</vt:lpstr>
    </vt:vector>
  </TitlesOfParts>
  <Company>LM-MFC-TS</Company>
  <LinksUpToDate>false</LinksUpToDate>
  <CharactersWithSpaces>129574</CharactersWithSpaces>
  <SharedDoc>false</SharedDoc>
  <HLinks>
    <vt:vector size="408" baseType="variant">
      <vt:variant>
        <vt:i4>3735657</vt:i4>
      </vt:variant>
      <vt:variant>
        <vt:i4>383</vt:i4>
      </vt:variant>
      <vt:variant>
        <vt:i4>0</vt:i4>
      </vt:variant>
      <vt:variant>
        <vt:i4>5</vt:i4>
      </vt:variant>
      <vt:variant>
        <vt:lpwstr>http://www.unaids.org/sites/default/files/media_asset/20140411_MeetingReport_Reducingsexualtransmission_en.pdf</vt:lpwstr>
      </vt:variant>
      <vt:variant>
        <vt:lpwstr/>
      </vt:variant>
      <vt:variant>
        <vt:i4>262235</vt:i4>
      </vt:variant>
      <vt:variant>
        <vt:i4>380</vt:i4>
      </vt:variant>
      <vt:variant>
        <vt:i4>0</vt:i4>
      </vt:variant>
      <vt:variant>
        <vt:i4>5</vt:i4>
      </vt:variant>
      <vt:variant>
        <vt:lpwstr>http://www.malecircumcision.org/country_updates/documents/Zambia_VMMC_operational_plan.pdf</vt:lpwstr>
      </vt:variant>
      <vt:variant>
        <vt:lpwstr/>
      </vt:variant>
      <vt:variant>
        <vt:i4>7012468</vt:i4>
      </vt:variant>
      <vt:variant>
        <vt:i4>377</vt:i4>
      </vt:variant>
      <vt:variant>
        <vt:i4>0</vt:i4>
      </vt:variant>
      <vt:variant>
        <vt:i4>5</vt:i4>
      </vt:variant>
      <vt:variant>
        <vt:lpwstr>http://esa.un.org/wpp/Excel-Data/population.htm</vt:lpwstr>
      </vt:variant>
      <vt:variant>
        <vt:lpwstr/>
      </vt:variant>
      <vt:variant>
        <vt:i4>5505025</vt:i4>
      </vt:variant>
      <vt:variant>
        <vt:i4>374</vt:i4>
      </vt:variant>
      <vt:variant>
        <vt:i4>0</vt:i4>
      </vt:variant>
      <vt:variant>
        <vt:i4>5</vt:i4>
      </vt:variant>
      <vt:variant>
        <vt:lpwstr>http://www.measuredhs.com/pubs/pdf/FR211/FR211[revised-05-12-2009].pdf</vt:lpwstr>
      </vt:variant>
      <vt:variant>
        <vt:lpwstr/>
      </vt:variant>
      <vt:variant>
        <vt:i4>3211309</vt:i4>
      </vt:variant>
      <vt:variant>
        <vt:i4>371</vt:i4>
      </vt:variant>
      <vt:variant>
        <vt:i4>0</vt:i4>
      </vt:variant>
      <vt:variant>
        <vt:i4>5</vt:i4>
      </vt:variant>
      <vt:variant>
        <vt:lpwstr>http://www.measuredhs.com/</vt:lpwstr>
      </vt:variant>
      <vt:variant>
        <vt:lpwstr/>
      </vt:variant>
      <vt:variant>
        <vt:i4>327706</vt:i4>
      </vt:variant>
      <vt:variant>
        <vt:i4>368</vt:i4>
      </vt:variant>
      <vt:variant>
        <vt:i4>0</vt:i4>
      </vt:variant>
      <vt:variant>
        <vt:i4>5</vt:i4>
      </vt:variant>
      <vt:variant>
        <vt:lpwstr>http://www.measuredhs.com/aboutsurveys/search/metadata.cfm?surv_id=260&amp;ctry_id=48&amp;SrvyTp=country</vt:lpwstr>
      </vt:variant>
      <vt:variant>
        <vt:lpwstr/>
      </vt:variant>
      <vt:variant>
        <vt:i4>6946922</vt:i4>
      </vt:variant>
      <vt:variant>
        <vt:i4>365</vt:i4>
      </vt:variant>
      <vt:variant>
        <vt:i4>0</vt:i4>
      </vt:variant>
      <vt:variant>
        <vt:i4>5</vt:i4>
      </vt:variant>
      <vt:variant>
        <vt:lpwstr>http://dhsprogram.com/pubs/pdf/FR211/FR211%5Brevised-05-12-2009%5D.pdf</vt:lpwstr>
      </vt:variant>
      <vt:variant>
        <vt:lpwstr/>
      </vt:variant>
      <vt:variant>
        <vt:i4>4194368</vt:i4>
      </vt:variant>
      <vt:variant>
        <vt:i4>362</vt:i4>
      </vt:variant>
      <vt:variant>
        <vt:i4>0</vt:i4>
      </vt:variant>
      <vt:variant>
        <vt:i4>5</vt:i4>
      </vt:variant>
      <vt:variant>
        <vt:lpwstr>http://www.unaids.org/en/dataanalysis/epidemiology/)</vt:lpwstr>
      </vt:variant>
      <vt:variant>
        <vt:lpwstr/>
      </vt:variant>
      <vt:variant>
        <vt:i4>4653067</vt:i4>
      </vt:variant>
      <vt:variant>
        <vt:i4>356</vt:i4>
      </vt:variant>
      <vt:variant>
        <vt:i4>0</vt:i4>
      </vt:variant>
      <vt:variant>
        <vt:i4>5</vt:i4>
      </vt:variant>
      <vt:variant>
        <vt:lpwstr/>
      </vt:variant>
      <vt:variant>
        <vt:lpwstr>_ENREF_62</vt:lpwstr>
      </vt:variant>
      <vt:variant>
        <vt:i4>4325387</vt:i4>
      </vt:variant>
      <vt:variant>
        <vt:i4>353</vt:i4>
      </vt:variant>
      <vt:variant>
        <vt:i4>0</vt:i4>
      </vt:variant>
      <vt:variant>
        <vt:i4>5</vt:i4>
      </vt:variant>
      <vt:variant>
        <vt:lpwstr/>
      </vt:variant>
      <vt:variant>
        <vt:lpwstr>_ENREF_32</vt:lpwstr>
      </vt:variant>
      <vt:variant>
        <vt:i4>4390923</vt:i4>
      </vt:variant>
      <vt:variant>
        <vt:i4>350</vt:i4>
      </vt:variant>
      <vt:variant>
        <vt:i4>0</vt:i4>
      </vt:variant>
      <vt:variant>
        <vt:i4>5</vt:i4>
      </vt:variant>
      <vt:variant>
        <vt:lpwstr/>
      </vt:variant>
      <vt:variant>
        <vt:lpwstr>_ENREF_2</vt:lpwstr>
      </vt:variant>
      <vt:variant>
        <vt:i4>4194315</vt:i4>
      </vt:variant>
      <vt:variant>
        <vt:i4>342</vt:i4>
      </vt:variant>
      <vt:variant>
        <vt:i4>0</vt:i4>
      </vt:variant>
      <vt:variant>
        <vt:i4>5</vt:i4>
      </vt:variant>
      <vt:variant>
        <vt:lpwstr/>
      </vt:variant>
      <vt:variant>
        <vt:lpwstr>_ENREF_1</vt:lpwstr>
      </vt:variant>
      <vt:variant>
        <vt:i4>4456459</vt:i4>
      </vt:variant>
      <vt:variant>
        <vt:i4>336</vt:i4>
      </vt:variant>
      <vt:variant>
        <vt:i4>0</vt:i4>
      </vt:variant>
      <vt:variant>
        <vt:i4>5</vt:i4>
      </vt:variant>
      <vt:variant>
        <vt:lpwstr/>
      </vt:variant>
      <vt:variant>
        <vt:lpwstr>_ENREF_54</vt:lpwstr>
      </vt:variant>
      <vt:variant>
        <vt:i4>4653067</vt:i4>
      </vt:variant>
      <vt:variant>
        <vt:i4>330</vt:i4>
      </vt:variant>
      <vt:variant>
        <vt:i4>0</vt:i4>
      </vt:variant>
      <vt:variant>
        <vt:i4>5</vt:i4>
      </vt:variant>
      <vt:variant>
        <vt:lpwstr/>
      </vt:variant>
      <vt:variant>
        <vt:lpwstr>_ENREF_61</vt:lpwstr>
      </vt:variant>
      <vt:variant>
        <vt:i4>4456459</vt:i4>
      </vt:variant>
      <vt:variant>
        <vt:i4>324</vt:i4>
      </vt:variant>
      <vt:variant>
        <vt:i4>0</vt:i4>
      </vt:variant>
      <vt:variant>
        <vt:i4>5</vt:i4>
      </vt:variant>
      <vt:variant>
        <vt:lpwstr/>
      </vt:variant>
      <vt:variant>
        <vt:lpwstr>_ENREF_57</vt:lpwstr>
      </vt:variant>
      <vt:variant>
        <vt:i4>4456459</vt:i4>
      </vt:variant>
      <vt:variant>
        <vt:i4>316</vt:i4>
      </vt:variant>
      <vt:variant>
        <vt:i4>0</vt:i4>
      </vt:variant>
      <vt:variant>
        <vt:i4>5</vt:i4>
      </vt:variant>
      <vt:variant>
        <vt:lpwstr/>
      </vt:variant>
      <vt:variant>
        <vt:lpwstr>_ENREF_56</vt:lpwstr>
      </vt:variant>
      <vt:variant>
        <vt:i4>4194315</vt:i4>
      </vt:variant>
      <vt:variant>
        <vt:i4>310</vt:i4>
      </vt:variant>
      <vt:variant>
        <vt:i4>0</vt:i4>
      </vt:variant>
      <vt:variant>
        <vt:i4>5</vt:i4>
      </vt:variant>
      <vt:variant>
        <vt:lpwstr/>
      </vt:variant>
      <vt:variant>
        <vt:lpwstr>_ENREF_13</vt:lpwstr>
      </vt:variant>
      <vt:variant>
        <vt:i4>4456459</vt:i4>
      </vt:variant>
      <vt:variant>
        <vt:i4>304</vt:i4>
      </vt:variant>
      <vt:variant>
        <vt:i4>0</vt:i4>
      </vt:variant>
      <vt:variant>
        <vt:i4>5</vt:i4>
      </vt:variant>
      <vt:variant>
        <vt:lpwstr/>
      </vt:variant>
      <vt:variant>
        <vt:lpwstr>_ENREF_55</vt:lpwstr>
      </vt:variant>
      <vt:variant>
        <vt:i4>4194315</vt:i4>
      </vt:variant>
      <vt:variant>
        <vt:i4>298</vt:i4>
      </vt:variant>
      <vt:variant>
        <vt:i4>0</vt:i4>
      </vt:variant>
      <vt:variant>
        <vt:i4>5</vt:i4>
      </vt:variant>
      <vt:variant>
        <vt:lpwstr/>
      </vt:variant>
      <vt:variant>
        <vt:lpwstr>_ENREF_13</vt:lpwstr>
      </vt:variant>
      <vt:variant>
        <vt:i4>4521995</vt:i4>
      </vt:variant>
      <vt:variant>
        <vt:i4>292</vt:i4>
      </vt:variant>
      <vt:variant>
        <vt:i4>0</vt:i4>
      </vt:variant>
      <vt:variant>
        <vt:i4>5</vt:i4>
      </vt:variant>
      <vt:variant>
        <vt:lpwstr/>
      </vt:variant>
      <vt:variant>
        <vt:lpwstr>_ENREF_48</vt:lpwstr>
      </vt:variant>
      <vt:variant>
        <vt:i4>4521995</vt:i4>
      </vt:variant>
      <vt:variant>
        <vt:i4>289</vt:i4>
      </vt:variant>
      <vt:variant>
        <vt:i4>0</vt:i4>
      </vt:variant>
      <vt:variant>
        <vt:i4>5</vt:i4>
      </vt:variant>
      <vt:variant>
        <vt:lpwstr/>
      </vt:variant>
      <vt:variant>
        <vt:lpwstr>_ENREF_4</vt:lpwstr>
      </vt:variant>
      <vt:variant>
        <vt:i4>4521995</vt:i4>
      </vt:variant>
      <vt:variant>
        <vt:i4>281</vt:i4>
      </vt:variant>
      <vt:variant>
        <vt:i4>0</vt:i4>
      </vt:variant>
      <vt:variant>
        <vt:i4>5</vt:i4>
      </vt:variant>
      <vt:variant>
        <vt:lpwstr/>
      </vt:variant>
      <vt:variant>
        <vt:lpwstr>_ENREF_48</vt:lpwstr>
      </vt:variant>
      <vt:variant>
        <vt:i4>4456459</vt:i4>
      </vt:variant>
      <vt:variant>
        <vt:i4>275</vt:i4>
      </vt:variant>
      <vt:variant>
        <vt:i4>0</vt:i4>
      </vt:variant>
      <vt:variant>
        <vt:i4>5</vt:i4>
      </vt:variant>
      <vt:variant>
        <vt:lpwstr/>
      </vt:variant>
      <vt:variant>
        <vt:lpwstr>_ENREF_54</vt:lpwstr>
      </vt:variant>
      <vt:variant>
        <vt:i4>4456459</vt:i4>
      </vt:variant>
      <vt:variant>
        <vt:i4>269</vt:i4>
      </vt:variant>
      <vt:variant>
        <vt:i4>0</vt:i4>
      </vt:variant>
      <vt:variant>
        <vt:i4>5</vt:i4>
      </vt:variant>
      <vt:variant>
        <vt:lpwstr/>
      </vt:variant>
      <vt:variant>
        <vt:lpwstr>_ENREF_53</vt:lpwstr>
      </vt:variant>
      <vt:variant>
        <vt:i4>4456459</vt:i4>
      </vt:variant>
      <vt:variant>
        <vt:i4>266</vt:i4>
      </vt:variant>
      <vt:variant>
        <vt:i4>0</vt:i4>
      </vt:variant>
      <vt:variant>
        <vt:i4>5</vt:i4>
      </vt:variant>
      <vt:variant>
        <vt:lpwstr/>
      </vt:variant>
      <vt:variant>
        <vt:lpwstr>_ENREF_52</vt:lpwstr>
      </vt:variant>
      <vt:variant>
        <vt:i4>4194315</vt:i4>
      </vt:variant>
      <vt:variant>
        <vt:i4>263</vt:i4>
      </vt:variant>
      <vt:variant>
        <vt:i4>0</vt:i4>
      </vt:variant>
      <vt:variant>
        <vt:i4>5</vt:i4>
      </vt:variant>
      <vt:variant>
        <vt:lpwstr/>
      </vt:variant>
      <vt:variant>
        <vt:lpwstr>_ENREF_16</vt:lpwstr>
      </vt:variant>
      <vt:variant>
        <vt:i4>4325387</vt:i4>
      </vt:variant>
      <vt:variant>
        <vt:i4>255</vt:i4>
      </vt:variant>
      <vt:variant>
        <vt:i4>0</vt:i4>
      </vt:variant>
      <vt:variant>
        <vt:i4>5</vt:i4>
      </vt:variant>
      <vt:variant>
        <vt:lpwstr/>
      </vt:variant>
      <vt:variant>
        <vt:lpwstr>_ENREF_38</vt:lpwstr>
      </vt:variant>
      <vt:variant>
        <vt:i4>4521995</vt:i4>
      </vt:variant>
      <vt:variant>
        <vt:i4>249</vt:i4>
      </vt:variant>
      <vt:variant>
        <vt:i4>0</vt:i4>
      </vt:variant>
      <vt:variant>
        <vt:i4>5</vt:i4>
      </vt:variant>
      <vt:variant>
        <vt:lpwstr/>
      </vt:variant>
      <vt:variant>
        <vt:lpwstr>_ENREF_41</vt:lpwstr>
      </vt:variant>
      <vt:variant>
        <vt:i4>4456459</vt:i4>
      </vt:variant>
      <vt:variant>
        <vt:i4>243</vt:i4>
      </vt:variant>
      <vt:variant>
        <vt:i4>0</vt:i4>
      </vt:variant>
      <vt:variant>
        <vt:i4>5</vt:i4>
      </vt:variant>
      <vt:variant>
        <vt:lpwstr/>
      </vt:variant>
      <vt:variant>
        <vt:lpwstr>_ENREF_51</vt:lpwstr>
      </vt:variant>
      <vt:variant>
        <vt:i4>4456459</vt:i4>
      </vt:variant>
      <vt:variant>
        <vt:i4>237</vt:i4>
      </vt:variant>
      <vt:variant>
        <vt:i4>0</vt:i4>
      </vt:variant>
      <vt:variant>
        <vt:i4>5</vt:i4>
      </vt:variant>
      <vt:variant>
        <vt:lpwstr/>
      </vt:variant>
      <vt:variant>
        <vt:lpwstr>_ENREF_50</vt:lpwstr>
      </vt:variant>
      <vt:variant>
        <vt:i4>4521995</vt:i4>
      </vt:variant>
      <vt:variant>
        <vt:i4>231</vt:i4>
      </vt:variant>
      <vt:variant>
        <vt:i4>0</vt:i4>
      </vt:variant>
      <vt:variant>
        <vt:i4>5</vt:i4>
      </vt:variant>
      <vt:variant>
        <vt:lpwstr/>
      </vt:variant>
      <vt:variant>
        <vt:lpwstr>_ENREF_49</vt:lpwstr>
      </vt:variant>
      <vt:variant>
        <vt:i4>4521995</vt:i4>
      </vt:variant>
      <vt:variant>
        <vt:i4>225</vt:i4>
      </vt:variant>
      <vt:variant>
        <vt:i4>0</vt:i4>
      </vt:variant>
      <vt:variant>
        <vt:i4>5</vt:i4>
      </vt:variant>
      <vt:variant>
        <vt:lpwstr/>
      </vt:variant>
      <vt:variant>
        <vt:lpwstr>_ENREF_49</vt:lpwstr>
      </vt:variant>
      <vt:variant>
        <vt:i4>4521995</vt:i4>
      </vt:variant>
      <vt:variant>
        <vt:i4>219</vt:i4>
      </vt:variant>
      <vt:variant>
        <vt:i4>0</vt:i4>
      </vt:variant>
      <vt:variant>
        <vt:i4>5</vt:i4>
      </vt:variant>
      <vt:variant>
        <vt:lpwstr/>
      </vt:variant>
      <vt:variant>
        <vt:lpwstr>_ENREF_48</vt:lpwstr>
      </vt:variant>
      <vt:variant>
        <vt:i4>4521995</vt:i4>
      </vt:variant>
      <vt:variant>
        <vt:i4>213</vt:i4>
      </vt:variant>
      <vt:variant>
        <vt:i4>0</vt:i4>
      </vt:variant>
      <vt:variant>
        <vt:i4>5</vt:i4>
      </vt:variant>
      <vt:variant>
        <vt:lpwstr/>
      </vt:variant>
      <vt:variant>
        <vt:lpwstr>_ENREF_48</vt:lpwstr>
      </vt:variant>
      <vt:variant>
        <vt:i4>4194315</vt:i4>
      </vt:variant>
      <vt:variant>
        <vt:i4>207</vt:i4>
      </vt:variant>
      <vt:variant>
        <vt:i4>0</vt:i4>
      </vt:variant>
      <vt:variant>
        <vt:i4>5</vt:i4>
      </vt:variant>
      <vt:variant>
        <vt:lpwstr/>
      </vt:variant>
      <vt:variant>
        <vt:lpwstr>_ENREF_14</vt:lpwstr>
      </vt:variant>
      <vt:variant>
        <vt:i4>4521995</vt:i4>
      </vt:variant>
      <vt:variant>
        <vt:i4>201</vt:i4>
      </vt:variant>
      <vt:variant>
        <vt:i4>0</vt:i4>
      </vt:variant>
      <vt:variant>
        <vt:i4>5</vt:i4>
      </vt:variant>
      <vt:variant>
        <vt:lpwstr/>
      </vt:variant>
      <vt:variant>
        <vt:lpwstr>_ENREF_47</vt:lpwstr>
      </vt:variant>
      <vt:variant>
        <vt:i4>4521995</vt:i4>
      </vt:variant>
      <vt:variant>
        <vt:i4>195</vt:i4>
      </vt:variant>
      <vt:variant>
        <vt:i4>0</vt:i4>
      </vt:variant>
      <vt:variant>
        <vt:i4>5</vt:i4>
      </vt:variant>
      <vt:variant>
        <vt:lpwstr/>
      </vt:variant>
      <vt:variant>
        <vt:lpwstr>_ENREF_46</vt:lpwstr>
      </vt:variant>
      <vt:variant>
        <vt:i4>4521995</vt:i4>
      </vt:variant>
      <vt:variant>
        <vt:i4>189</vt:i4>
      </vt:variant>
      <vt:variant>
        <vt:i4>0</vt:i4>
      </vt:variant>
      <vt:variant>
        <vt:i4>5</vt:i4>
      </vt:variant>
      <vt:variant>
        <vt:lpwstr/>
      </vt:variant>
      <vt:variant>
        <vt:lpwstr>_ENREF_45</vt:lpwstr>
      </vt:variant>
      <vt:variant>
        <vt:i4>4521995</vt:i4>
      </vt:variant>
      <vt:variant>
        <vt:i4>183</vt:i4>
      </vt:variant>
      <vt:variant>
        <vt:i4>0</vt:i4>
      </vt:variant>
      <vt:variant>
        <vt:i4>5</vt:i4>
      </vt:variant>
      <vt:variant>
        <vt:lpwstr/>
      </vt:variant>
      <vt:variant>
        <vt:lpwstr>_ENREF_44</vt:lpwstr>
      </vt:variant>
      <vt:variant>
        <vt:i4>4521995</vt:i4>
      </vt:variant>
      <vt:variant>
        <vt:i4>177</vt:i4>
      </vt:variant>
      <vt:variant>
        <vt:i4>0</vt:i4>
      </vt:variant>
      <vt:variant>
        <vt:i4>5</vt:i4>
      </vt:variant>
      <vt:variant>
        <vt:lpwstr/>
      </vt:variant>
      <vt:variant>
        <vt:lpwstr>_ENREF_43</vt:lpwstr>
      </vt:variant>
      <vt:variant>
        <vt:i4>4521995</vt:i4>
      </vt:variant>
      <vt:variant>
        <vt:i4>171</vt:i4>
      </vt:variant>
      <vt:variant>
        <vt:i4>0</vt:i4>
      </vt:variant>
      <vt:variant>
        <vt:i4>5</vt:i4>
      </vt:variant>
      <vt:variant>
        <vt:lpwstr/>
      </vt:variant>
      <vt:variant>
        <vt:lpwstr>_ENREF_42</vt:lpwstr>
      </vt:variant>
      <vt:variant>
        <vt:i4>4521995</vt:i4>
      </vt:variant>
      <vt:variant>
        <vt:i4>165</vt:i4>
      </vt:variant>
      <vt:variant>
        <vt:i4>0</vt:i4>
      </vt:variant>
      <vt:variant>
        <vt:i4>5</vt:i4>
      </vt:variant>
      <vt:variant>
        <vt:lpwstr/>
      </vt:variant>
      <vt:variant>
        <vt:lpwstr>_ENREF_41</vt:lpwstr>
      </vt:variant>
      <vt:variant>
        <vt:i4>4521995</vt:i4>
      </vt:variant>
      <vt:variant>
        <vt:i4>159</vt:i4>
      </vt:variant>
      <vt:variant>
        <vt:i4>0</vt:i4>
      </vt:variant>
      <vt:variant>
        <vt:i4>5</vt:i4>
      </vt:variant>
      <vt:variant>
        <vt:lpwstr/>
      </vt:variant>
      <vt:variant>
        <vt:lpwstr>_ENREF_40</vt:lpwstr>
      </vt:variant>
      <vt:variant>
        <vt:i4>4325387</vt:i4>
      </vt:variant>
      <vt:variant>
        <vt:i4>156</vt:i4>
      </vt:variant>
      <vt:variant>
        <vt:i4>0</vt:i4>
      </vt:variant>
      <vt:variant>
        <vt:i4>5</vt:i4>
      </vt:variant>
      <vt:variant>
        <vt:lpwstr/>
      </vt:variant>
      <vt:variant>
        <vt:lpwstr>_ENREF_39</vt:lpwstr>
      </vt:variant>
      <vt:variant>
        <vt:i4>4325387</vt:i4>
      </vt:variant>
      <vt:variant>
        <vt:i4>150</vt:i4>
      </vt:variant>
      <vt:variant>
        <vt:i4>0</vt:i4>
      </vt:variant>
      <vt:variant>
        <vt:i4>5</vt:i4>
      </vt:variant>
      <vt:variant>
        <vt:lpwstr/>
      </vt:variant>
      <vt:variant>
        <vt:lpwstr>_ENREF_38</vt:lpwstr>
      </vt:variant>
      <vt:variant>
        <vt:i4>4325387</vt:i4>
      </vt:variant>
      <vt:variant>
        <vt:i4>144</vt:i4>
      </vt:variant>
      <vt:variant>
        <vt:i4>0</vt:i4>
      </vt:variant>
      <vt:variant>
        <vt:i4>5</vt:i4>
      </vt:variant>
      <vt:variant>
        <vt:lpwstr/>
      </vt:variant>
      <vt:variant>
        <vt:lpwstr>_ENREF_37</vt:lpwstr>
      </vt:variant>
      <vt:variant>
        <vt:i4>4325387</vt:i4>
      </vt:variant>
      <vt:variant>
        <vt:i4>138</vt:i4>
      </vt:variant>
      <vt:variant>
        <vt:i4>0</vt:i4>
      </vt:variant>
      <vt:variant>
        <vt:i4>5</vt:i4>
      </vt:variant>
      <vt:variant>
        <vt:lpwstr/>
      </vt:variant>
      <vt:variant>
        <vt:lpwstr>_ENREF_32</vt:lpwstr>
      </vt:variant>
      <vt:variant>
        <vt:i4>4325387</vt:i4>
      </vt:variant>
      <vt:variant>
        <vt:i4>132</vt:i4>
      </vt:variant>
      <vt:variant>
        <vt:i4>0</vt:i4>
      </vt:variant>
      <vt:variant>
        <vt:i4>5</vt:i4>
      </vt:variant>
      <vt:variant>
        <vt:lpwstr/>
      </vt:variant>
      <vt:variant>
        <vt:lpwstr>_ENREF_32</vt:lpwstr>
      </vt:variant>
      <vt:variant>
        <vt:i4>4325387</vt:i4>
      </vt:variant>
      <vt:variant>
        <vt:i4>124</vt:i4>
      </vt:variant>
      <vt:variant>
        <vt:i4>0</vt:i4>
      </vt:variant>
      <vt:variant>
        <vt:i4>5</vt:i4>
      </vt:variant>
      <vt:variant>
        <vt:lpwstr/>
      </vt:variant>
      <vt:variant>
        <vt:lpwstr>_ENREF_31</vt:lpwstr>
      </vt:variant>
      <vt:variant>
        <vt:i4>4325387</vt:i4>
      </vt:variant>
      <vt:variant>
        <vt:i4>121</vt:i4>
      </vt:variant>
      <vt:variant>
        <vt:i4>0</vt:i4>
      </vt:variant>
      <vt:variant>
        <vt:i4>5</vt:i4>
      </vt:variant>
      <vt:variant>
        <vt:lpwstr/>
      </vt:variant>
      <vt:variant>
        <vt:lpwstr>_ENREF_30</vt:lpwstr>
      </vt:variant>
      <vt:variant>
        <vt:i4>4390923</vt:i4>
      </vt:variant>
      <vt:variant>
        <vt:i4>113</vt:i4>
      </vt:variant>
      <vt:variant>
        <vt:i4>0</vt:i4>
      </vt:variant>
      <vt:variant>
        <vt:i4>5</vt:i4>
      </vt:variant>
      <vt:variant>
        <vt:lpwstr/>
      </vt:variant>
      <vt:variant>
        <vt:lpwstr>_ENREF_24</vt:lpwstr>
      </vt:variant>
      <vt:variant>
        <vt:i4>4194315</vt:i4>
      </vt:variant>
      <vt:variant>
        <vt:i4>105</vt:i4>
      </vt:variant>
      <vt:variant>
        <vt:i4>0</vt:i4>
      </vt:variant>
      <vt:variant>
        <vt:i4>5</vt:i4>
      </vt:variant>
      <vt:variant>
        <vt:lpwstr/>
      </vt:variant>
      <vt:variant>
        <vt:lpwstr>_ENREF_16</vt:lpwstr>
      </vt:variant>
      <vt:variant>
        <vt:i4>4390923</vt:i4>
      </vt:variant>
      <vt:variant>
        <vt:i4>99</vt:i4>
      </vt:variant>
      <vt:variant>
        <vt:i4>0</vt:i4>
      </vt:variant>
      <vt:variant>
        <vt:i4>5</vt:i4>
      </vt:variant>
      <vt:variant>
        <vt:lpwstr/>
      </vt:variant>
      <vt:variant>
        <vt:lpwstr>_ENREF_20</vt:lpwstr>
      </vt:variant>
      <vt:variant>
        <vt:i4>4194315</vt:i4>
      </vt:variant>
      <vt:variant>
        <vt:i4>91</vt:i4>
      </vt:variant>
      <vt:variant>
        <vt:i4>0</vt:i4>
      </vt:variant>
      <vt:variant>
        <vt:i4>5</vt:i4>
      </vt:variant>
      <vt:variant>
        <vt:lpwstr/>
      </vt:variant>
      <vt:variant>
        <vt:lpwstr>_ENREF_15</vt:lpwstr>
      </vt:variant>
      <vt:variant>
        <vt:i4>4194315</vt:i4>
      </vt:variant>
      <vt:variant>
        <vt:i4>88</vt:i4>
      </vt:variant>
      <vt:variant>
        <vt:i4>0</vt:i4>
      </vt:variant>
      <vt:variant>
        <vt:i4>5</vt:i4>
      </vt:variant>
      <vt:variant>
        <vt:lpwstr/>
      </vt:variant>
      <vt:variant>
        <vt:lpwstr>_ENREF_10</vt:lpwstr>
      </vt:variant>
      <vt:variant>
        <vt:i4>4194315</vt:i4>
      </vt:variant>
      <vt:variant>
        <vt:i4>80</vt:i4>
      </vt:variant>
      <vt:variant>
        <vt:i4>0</vt:i4>
      </vt:variant>
      <vt:variant>
        <vt:i4>5</vt:i4>
      </vt:variant>
      <vt:variant>
        <vt:lpwstr/>
      </vt:variant>
      <vt:variant>
        <vt:lpwstr>_ENREF_14</vt:lpwstr>
      </vt:variant>
      <vt:variant>
        <vt:i4>4521995</vt:i4>
      </vt:variant>
      <vt:variant>
        <vt:i4>74</vt:i4>
      </vt:variant>
      <vt:variant>
        <vt:i4>0</vt:i4>
      </vt:variant>
      <vt:variant>
        <vt:i4>5</vt:i4>
      </vt:variant>
      <vt:variant>
        <vt:lpwstr/>
      </vt:variant>
      <vt:variant>
        <vt:lpwstr>_ENREF_4</vt:lpwstr>
      </vt:variant>
      <vt:variant>
        <vt:i4>4521995</vt:i4>
      </vt:variant>
      <vt:variant>
        <vt:i4>66</vt:i4>
      </vt:variant>
      <vt:variant>
        <vt:i4>0</vt:i4>
      </vt:variant>
      <vt:variant>
        <vt:i4>5</vt:i4>
      </vt:variant>
      <vt:variant>
        <vt:lpwstr/>
      </vt:variant>
      <vt:variant>
        <vt:lpwstr>_ENREF_4</vt:lpwstr>
      </vt:variant>
      <vt:variant>
        <vt:i4>4194315</vt:i4>
      </vt:variant>
      <vt:variant>
        <vt:i4>58</vt:i4>
      </vt:variant>
      <vt:variant>
        <vt:i4>0</vt:i4>
      </vt:variant>
      <vt:variant>
        <vt:i4>5</vt:i4>
      </vt:variant>
      <vt:variant>
        <vt:lpwstr/>
      </vt:variant>
      <vt:variant>
        <vt:lpwstr>_ENREF_13</vt:lpwstr>
      </vt:variant>
      <vt:variant>
        <vt:i4>4194315</vt:i4>
      </vt:variant>
      <vt:variant>
        <vt:i4>52</vt:i4>
      </vt:variant>
      <vt:variant>
        <vt:i4>0</vt:i4>
      </vt:variant>
      <vt:variant>
        <vt:i4>5</vt:i4>
      </vt:variant>
      <vt:variant>
        <vt:lpwstr/>
      </vt:variant>
      <vt:variant>
        <vt:lpwstr>_ENREF_13</vt:lpwstr>
      </vt:variant>
      <vt:variant>
        <vt:i4>4194315</vt:i4>
      </vt:variant>
      <vt:variant>
        <vt:i4>46</vt:i4>
      </vt:variant>
      <vt:variant>
        <vt:i4>0</vt:i4>
      </vt:variant>
      <vt:variant>
        <vt:i4>5</vt:i4>
      </vt:variant>
      <vt:variant>
        <vt:lpwstr/>
      </vt:variant>
      <vt:variant>
        <vt:lpwstr>_ENREF_12</vt:lpwstr>
      </vt:variant>
      <vt:variant>
        <vt:i4>4521995</vt:i4>
      </vt:variant>
      <vt:variant>
        <vt:i4>40</vt:i4>
      </vt:variant>
      <vt:variant>
        <vt:i4>0</vt:i4>
      </vt:variant>
      <vt:variant>
        <vt:i4>5</vt:i4>
      </vt:variant>
      <vt:variant>
        <vt:lpwstr/>
      </vt:variant>
      <vt:variant>
        <vt:lpwstr>_ENREF_4</vt:lpwstr>
      </vt:variant>
      <vt:variant>
        <vt:i4>4653067</vt:i4>
      </vt:variant>
      <vt:variant>
        <vt:i4>32</vt:i4>
      </vt:variant>
      <vt:variant>
        <vt:i4>0</vt:i4>
      </vt:variant>
      <vt:variant>
        <vt:i4>5</vt:i4>
      </vt:variant>
      <vt:variant>
        <vt:lpwstr/>
      </vt:variant>
      <vt:variant>
        <vt:lpwstr>_ENREF_6</vt:lpwstr>
      </vt:variant>
      <vt:variant>
        <vt:i4>4521995</vt:i4>
      </vt:variant>
      <vt:variant>
        <vt:i4>29</vt:i4>
      </vt:variant>
      <vt:variant>
        <vt:i4>0</vt:i4>
      </vt:variant>
      <vt:variant>
        <vt:i4>5</vt:i4>
      </vt:variant>
      <vt:variant>
        <vt:lpwstr/>
      </vt:variant>
      <vt:variant>
        <vt:lpwstr>_ENREF_4</vt:lpwstr>
      </vt:variant>
      <vt:variant>
        <vt:i4>4456459</vt:i4>
      </vt:variant>
      <vt:variant>
        <vt:i4>21</vt:i4>
      </vt:variant>
      <vt:variant>
        <vt:i4>0</vt:i4>
      </vt:variant>
      <vt:variant>
        <vt:i4>5</vt:i4>
      </vt:variant>
      <vt:variant>
        <vt:lpwstr/>
      </vt:variant>
      <vt:variant>
        <vt:lpwstr>_ENREF_5</vt:lpwstr>
      </vt:variant>
      <vt:variant>
        <vt:i4>4521995</vt:i4>
      </vt:variant>
      <vt:variant>
        <vt:i4>15</vt:i4>
      </vt:variant>
      <vt:variant>
        <vt:i4>0</vt:i4>
      </vt:variant>
      <vt:variant>
        <vt:i4>5</vt:i4>
      </vt:variant>
      <vt:variant>
        <vt:lpwstr/>
      </vt:variant>
      <vt:variant>
        <vt:lpwstr>_ENREF_4</vt:lpwstr>
      </vt:variant>
      <vt:variant>
        <vt:i4>4194315</vt:i4>
      </vt:variant>
      <vt:variant>
        <vt:i4>7</vt:i4>
      </vt:variant>
      <vt:variant>
        <vt:i4>0</vt:i4>
      </vt:variant>
      <vt:variant>
        <vt:i4>5</vt:i4>
      </vt:variant>
      <vt:variant>
        <vt:lpwstr/>
      </vt:variant>
      <vt:variant>
        <vt:lpwstr>_ENREF_1</vt:lpwstr>
      </vt:variant>
      <vt:variant>
        <vt:i4>1769507</vt:i4>
      </vt:variant>
      <vt:variant>
        <vt:i4>0</vt:i4>
      </vt:variant>
      <vt:variant>
        <vt:i4>0</vt:i4>
      </vt:variant>
      <vt:variant>
        <vt:i4>5</vt:i4>
      </vt:variant>
      <vt:variant>
        <vt:lpwstr>mailto:lja2002@qatar-med.cornell.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al infection with HIV and malaria fuels the spread of both diseases in sub-Saharan Africa: Quantitative evidence from model projections</dc:title>
  <dc:subject/>
  <dc:creator>Abu-Raddad</dc:creator>
  <cp:keywords/>
  <dc:description/>
  <cp:lastModifiedBy>Susanne Awad</cp:lastModifiedBy>
  <cp:revision>1</cp:revision>
  <cp:lastPrinted>2020-06-24T08:53:00Z</cp:lastPrinted>
  <dcterms:created xsi:type="dcterms:W3CDTF">2020-09-27T19:49:00Z</dcterms:created>
  <dcterms:modified xsi:type="dcterms:W3CDTF">2020-09-27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7D7619E60C7FE4DB9A4989828DCF3C6</vt:lpwstr>
  </property>
</Properties>
</file>